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A8F0794" w14:textId="77777777" w:rsidR="006F3BAD" w:rsidRPr="008B65CD" w:rsidRDefault="00D44EBB" w:rsidP="00F03CD5">
      <w:pPr>
        <w:pStyle w:val="Titel"/>
      </w:pPr>
      <w:r w:rsidRPr="008B65CD">
        <w:t>D</w:t>
      </w:r>
      <w:r w:rsidR="007950AE" w:rsidRPr="008B65CD">
        <w:t>a</w:t>
      </w:r>
      <w:r w:rsidRPr="008B65CD">
        <w:t>s System</w:t>
      </w:r>
      <w:r w:rsidR="004C6411" w:rsidRPr="008B65CD">
        <w:br/>
      </w:r>
      <w:r w:rsidRPr="008B65CD">
        <w:t>der</w:t>
      </w:r>
      <w:r w:rsidR="004C6411" w:rsidRPr="008B65CD">
        <w:br/>
      </w:r>
      <w:r w:rsidRPr="008B65CD">
        <w:t>deutschen Brailleschrift</w:t>
      </w:r>
    </w:p>
    <w:p w14:paraId="6C229B85" w14:textId="77777777" w:rsidR="006F3BAD" w:rsidRPr="008B65CD" w:rsidRDefault="00D44EBB" w:rsidP="00F03CD5">
      <w:pPr>
        <w:pStyle w:val="ZentriertTK"/>
      </w:pPr>
      <w:r w:rsidRPr="008B65CD">
        <w:t>Nach den Beschlüssen</w:t>
      </w:r>
      <w:r w:rsidRPr="008B65CD">
        <w:br/>
        <w:t>vom 14. November 2015</w:t>
      </w:r>
      <w:r w:rsidRPr="008B65CD">
        <w:br/>
        <w:t>in Frankfurt a.M.</w:t>
      </w:r>
    </w:p>
    <w:p w14:paraId="06B52698" w14:textId="77777777" w:rsidR="00D44EBB" w:rsidRPr="008B65CD" w:rsidRDefault="00D44EBB" w:rsidP="00F03CD5">
      <w:pPr>
        <w:pStyle w:val="ZentriertTK"/>
      </w:pPr>
    </w:p>
    <w:p w14:paraId="6E9650A2" w14:textId="77777777" w:rsidR="00D44EBB" w:rsidRPr="008B65CD" w:rsidRDefault="00283FEE" w:rsidP="00F03CD5">
      <w:pPr>
        <w:pStyle w:val="ZentriertTK"/>
      </w:pPr>
      <w:r w:rsidRPr="008B65CD">
        <w:rPr>
          <w:noProof/>
          <w:lang w:val="de-CH" w:eastAsia="de-CH"/>
        </w:rPr>
        <w:drawing>
          <wp:inline distT="0" distB="0" distL="0" distR="0" wp14:anchorId="29B79179" wp14:editId="025494DF">
            <wp:extent cx="1876612" cy="940578"/>
            <wp:effectExtent l="0" t="0" r="0" b="0"/>
            <wp:docPr id="1" name="Grafik 1" descr="Logo des BSK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bskdl\Logo\LOGO BSKDL HAND farbe.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77120" cy="940832"/>
                    </a:xfrm>
                    <a:prstGeom prst="rect">
                      <a:avLst/>
                    </a:prstGeom>
                    <a:noFill/>
                    <a:ln>
                      <a:noFill/>
                    </a:ln>
                  </pic:spPr>
                </pic:pic>
              </a:graphicData>
            </a:graphic>
          </wp:inline>
        </w:drawing>
      </w:r>
    </w:p>
    <w:p w14:paraId="17A058A1" w14:textId="77777777" w:rsidR="00283FEE" w:rsidRPr="008B65CD" w:rsidRDefault="00283FEE" w:rsidP="00F03CD5">
      <w:pPr>
        <w:pStyle w:val="ZentriertTK"/>
      </w:pPr>
    </w:p>
    <w:p w14:paraId="7D74E30A" w14:textId="77777777" w:rsidR="006F3BAD" w:rsidRPr="008B65CD" w:rsidRDefault="00D44EBB" w:rsidP="00F03CD5">
      <w:pPr>
        <w:pStyle w:val="ZentriertTK"/>
      </w:pPr>
      <w:r w:rsidRPr="008B65CD">
        <w:t>Herausgegeben</w:t>
      </w:r>
      <w:r w:rsidR="00CF73CC" w:rsidRPr="008B65CD">
        <w:br/>
      </w:r>
      <w:r w:rsidRPr="008B65CD">
        <w:t>vom Brailleschriftko</w:t>
      </w:r>
      <w:r w:rsidR="00CF73CC" w:rsidRPr="008B65CD">
        <w:t>m</w:t>
      </w:r>
      <w:r w:rsidRPr="008B65CD">
        <w:t>it</w:t>
      </w:r>
      <w:r w:rsidR="00CF73CC" w:rsidRPr="008B65CD">
        <w:t>ee</w:t>
      </w:r>
      <w:r w:rsidRPr="008B65CD">
        <w:br/>
        <w:t>der deutschsprachigen Länder</w:t>
      </w:r>
      <w:r w:rsidRPr="008B65CD">
        <w:br/>
        <w:t>(BSKDL)</w:t>
      </w:r>
    </w:p>
    <w:p w14:paraId="0836EC93" w14:textId="77777777" w:rsidR="00D44EBB" w:rsidRPr="008B65CD" w:rsidRDefault="00D44EBB" w:rsidP="00F03CD5">
      <w:pPr>
        <w:pStyle w:val="ZentriertTK"/>
      </w:pPr>
    </w:p>
    <w:p w14:paraId="3E1E7348" w14:textId="77777777" w:rsidR="006F3BAD" w:rsidRPr="008B65CD" w:rsidRDefault="00D44EBB" w:rsidP="00F03CD5">
      <w:pPr>
        <w:pStyle w:val="ZentriertTK"/>
      </w:pPr>
      <w:r w:rsidRPr="008B65CD">
        <w:t>Gültig ab 1. Januar 2018</w:t>
      </w:r>
    </w:p>
    <w:p w14:paraId="31396D9E" w14:textId="77777777" w:rsidR="00D44EBB" w:rsidRPr="008B65CD" w:rsidRDefault="00D44EBB" w:rsidP="00F03CD5">
      <w:pPr>
        <w:pStyle w:val="ZentriertTK"/>
      </w:pPr>
    </w:p>
    <w:p w14:paraId="032F25C9" w14:textId="1589F0D7" w:rsidR="00283FEE" w:rsidRPr="008B65CD" w:rsidRDefault="000F3C35" w:rsidP="00283FEE">
      <w:pPr>
        <w:pStyle w:val="ZentriertTK"/>
      </w:pPr>
      <w:r>
        <w:t xml:space="preserve">2. Auflage </w:t>
      </w:r>
      <w:r w:rsidR="00D44EBB" w:rsidRPr="008B65CD">
        <w:t>20</w:t>
      </w:r>
      <w:r>
        <w:t>2</w:t>
      </w:r>
      <w:r w:rsidR="00D44EBB" w:rsidRPr="008B65CD">
        <w:t>1</w:t>
      </w:r>
      <w:r w:rsidR="00D44EBB" w:rsidRPr="008B65CD">
        <w:br/>
      </w:r>
      <w:hyperlink r:id="rId9" w:history="1">
        <w:r w:rsidR="005F17F0" w:rsidRPr="008B65CD">
          <w:t>http://www.bskdl.org</w:t>
        </w:r>
      </w:hyperlink>
      <w:r w:rsidR="00283FEE" w:rsidRPr="008B65CD">
        <w:br/>
      </w:r>
    </w:p>
    <w:p w14:paraId="42C94C43" w14:textId="77777777" w:rsidR="004A279F" w:rsidRPr="008B65CD" w:rsidRDefault="004A279F" w:rsidP="00F03CD5">
      <w:r w:rsidRPr="008B65CD">
        <w:br w:type="page"/>
      </w:r>
    </w:p>
    <w:p w14:paraId="3F7F81AE" w14:textId="77777777" w:rsidR="00F1128D" w:rsidRPr="008B65CD" w:rsidRDefault="00F1128D" w:rsidP="00F03CD5"/>
    <w:p w14:paraId="199ECACD" w14:textId="77777777" w:rsidR="006F3BAD" w:rsidRPr="008B65CD" w:rsidRDefault="00D44EBB" w:rsidP="00F03CD5">
      <w:r w:rsidRPr="008B65CD">
        <w:t>Brailleschriftkomitee</w:t>
      </w:r>
      <w:r w:rsidR="004C6411" w:rsidRPr="008B65CD">
        <w:br/>
      </w:r>
      <w:r w:rsidRPr="008B65CD">
        <w:t>der deutschsprachigen Länder (BSKDL)</w:t>
      </w:r>
    </w:p>
    <w:p w14:paraId="7BD6E519" w14:textId="77777777" w:rsidR="00D44EBB" w:rsidRPr="008B65CD" w:rsidRDefault="00D44EBB" w:rsidP="00F03CD5"/>
    <w:p w14:paraId="7E1FECFC" w14:textId="1E4884CE" w:rsidR="006F3BAD" w:rsidRDefault="00D44EBB" w:rsidP="00F03CD5">
      <w:r w:rsidRPr="008B65CD">
        <w:t>Das System der deutschen Brailleschrift</w:t>
      </w:r>
    </w:p>
    <w:p w14:paraId="5F1B8A6E" w14:textId="0065642C" w:rsidR="000F3C35" w:rsidRPr="008B65CD" w:rsidRDefault="000F3C35" w:rsidP="00F03CD5">
      <w:r>
        <w:t>2., korrigierte Auflage 2021</w:t>
      </w:r>
    </w:p>
    <w:p w14:paraId="29D377F5" w14:textId="77777777" w:rsidR="00D44EBB" w:rsidRPr="008B65CD" w:rsidRDefault="00D44EBB" w:rsidP="00F03CD5"/>
    <w:p w14:paraId="30ADC7F3" w14:textId="77777777" w:rsidR="00D44EBB" w:rsidRPr="008B65CD" w:rsidRDefault="00D44EBB" w:rsidP="00F03CD5">
      <w:r w:rsidRPr="008B65CD">
        <w:t>Redaktion:</w:t>
      </w:r>
    </w:p>
    <w:p w14:paraId="15DC75DE" w14:textId="77777777" w:rsidR="00D44EBB" w:rsidRPr="008B65CD" w:rsidRDefault="00D44EBB" w:rsidP="00F03CD5">
      <w:pPr>
        <w:pStyle w:val="Listenabsatz"/>
      </w:pPr>
      <w:r w:rsidRPr="008B65CD">
        <w:t>Richard Heuer gen. Hallmann, Dortmund</w:t>
      </w:r>
    </w:p>
    <w:p w14:paraId="45A28F27" w14:textId="77777777" w:rsidR="00CF73CC" w:rsidRPr="008B65CD" w:rsidRDefault="00D44EBB" w:rsidP="00F03CD5">
      <w:pPr>
        <w:pStyle w:val="Listenabsatz"/>
      </w:pPr>
      <w:r w:rsidRPr="008B65CD">
        <w:t>Gisela Lütgens, Marburg</w:t>
      </w:r>
    </w:p>
    <w:p w14:paraId="085AAC47" w14:textId="77777777" w:rsidR="00D44EBB" w:rsidRPr="008B65CD" w:rsidRDefault="00CF73CC" w:rsidP="00F03CD5">
      <w:pPr>
        <w:pStyle w:val="Listenabsatz"/>
      </w:pPr>
      <w:r w:rsidRPr="008B65CD">
        <w:t>A</w:t>
      </w:r>
      <w:r w:rsidR="00D44EBB" w:rsidRPr="008B65CD">
        <w:t>nja Lehmann, Leipzig</w:t>
      </w:r>
    </w:p>
    <w:p w14:paraId="198FE2DB" w14:textId="77777777" w:rsidR="006F3BAD" w:rsidRPr="008B65CD" w:rsidRDefault="00D44EBB" w:rsidP="00F03CD5">
      <w:pPr>
        <w:pStyle w:val="Listenabsatz"/>
      </w:pPr>
      <w:r w:rsidRPr="008B65CD">
        <w:t>Rose-Marie Lüthi, Zürich</w:t>
      </w:r>
    </w:p>
    <w:p w14:paraId="3FFEB4D7" w14:textId="77777777" w:rsidR="00D44EBB" w:rsidRPr="008B65CD" w:rsidRDefault="00D44EBB" w:rsidP="00F03CD5"/>
    <w:p w14:paraId="296C684F" w14:textId="77777777" w:rsidR="003E094E" w:rsidRPr="008B65CD" w:rsidRDefault="00D44EBB" w:rsidP="00F03CD5">
      <w:r w:rsidRPr="008B65CD">
        <w:t>Satz Brailledruckausgabe</w:t>
      </w:r>
      <w:r w:rsidR="003E094E" w:rsidRPr="008B65CD">
        <w:t>:</w:t>
      </w:r>
    </w:p>
    <w:p w14:paraId="3EEA6E20" w14:textId="77777777" w:rsidR="00D44EBB" w:rsidRPr="008B65CD" w:rsidRDefault="00D44EBB" w:rsidP="00F03CD5">
      <w:r w:rsidRPr="008B65CD">
        <w:t>Richard Heuer gen. Hallmann</w:t>
      </w:r>
    </w:p>
    <w:p w14:paraId="428F89C8" w14:textId="77777777" w:rsidR="00D44EBB" w:rsidRPr="008B65CD" w:rsidRDefault="00D44EBB" w:rsidP="00F03CD5"/>
    <w:p w14:paraId="17A5946D" w14:textId="77777777" w:rsidR="006F3BAD" w:rsidRPr="008B65CD" w:rsidRDefault="00D44EBB" w:rsidP="00F03CD5">
      <w:r w:rsidRPr="008B65CD">
        <w:t>Satz Schwarzdruckausgabe</w:t>
      </w:r>
      <w:r w:rsidR="003E094E" w:rsidRPr="008B65CD">
        <w:t>:</w:t>
      </w:r>
    </w:p>
    <w:p w14:paraId="463BDA1C" w14:textId="77777777" w:rsidR="00D44EBB" w:rsidRPr="008B65CD" w:rsidRDefault="000D2F08" w:rsidP="00F03CD5">
      <w:r w:rsidRPr="008B65CD">
        <w:t>G</w:t>
      </w:r>
      <w:r w:rsidR="00D44EBB" w:rsidRPr="008B65CD">
        <w:t>ünther Kappel</w:t>
      </w:r>
      <w:r w:rsidR="0001253A" w:rsidRPr="008B65CD">
        <w:t>, Tobias Kalina</w:t>
      </w:r>
    </w:p>
    <w:p w14:paraId="012B4D13" w14:textId="77777777" w:rsidR="00D44EBB" w:rsidRPr="008B65CD" w:rsidRDefault="00D44EBB" w:rsidP="00F03CD5"/>
    <w:p w14:paraId="753890C4" w14:textId="77777777" w:rsidR="00D44EBB" w:rsidRPr="008B65CD" w:rsidRDefault="00D44EBB" w:rsidP="00F03CD5">
      <w:pPr>
        <w:rPr>
          <w:rStyle w:val="Hervorhebung"/>
        </w:rPr>
      </w:pPr>
      <w:r w:rsidRPr="008B65CD">
        <w:t>Copyright:</w:t>
      </w:r>
    </w:p>
    <w:p w14:paraId="16169842" w14:textId="77777777" w:rsidR="00D44EBB" w:rsidRPr="008B65CD" w:rsidRDefault="00D44EBB" w:rsidP="00F03CD5">
      <w:r w:rsidRPr="008B65CD">
        <w:t xml:space="preserve">Brailleschriftkomitee der </w:t>
      </w:r>
      <w:r w:rsidR="007F7FE9" w:rsidRPr="008B65CD">
        <w:t xml:space="preserve">deutschsprachigen </w:t>
      </w:r>
      <w:r w:rsidRPr="008B65CD">
        <w:t>Länder (BSKDL)</w:t>
      </w:r>
    </w:p>
    <w:p w14:paraId="7BDBCDF3" w14:textId="77777777" w:rsidR="00CF73CC" w:rsidRPr="008B65CD" w:rsidRDefault="00CF73CC" w:rsidP="00F03CD5"/>
    <w:p w14:paraId="3A78E966" w14:textId="77777777" w:rsidR="00D44EBB" w:rsidRPr="008B65CD" w:rsidRDefault="00D44EBB" w:rsidP="00F03CD5">
      <w:r w:rsidRPr="008B65CD">
        <w:t>Dieses Regelwerk erscheint auf Papier und digital. Seine unver</w:t>
      </w:r>
      <w:r w:rsidR="00FC4E6F" w:rsidRPr="008B65CD">
        <w:softHyphen/>
      </w:r>
      <w:r w:rsidRPr="008B65CD">
        <w:t>änderte, vollständige Vervielfältigung zu privaten, nicht</w:t>
      </w:r>
      <w:r w:rsidR="00FC4E6F" w:rsidRPr="008B65CD">
        <w:softHyphen/>
      </w:r>
      <w:r w:rsidRPr="008B65CD">
        <w:t>kommer</w:t>
      </w:r>
      <w:r w:rsidR="00FC4E6F" w:rsidRPr="008B65CD">
        <w:softHyphen/>
      </w:r>
      <w:r w:rsidRPr="008B65CD">
        <w:t>ziellen Zwecken ist erlaubt und erwünscht. Die ersten drei Titel</w:t>
      </w:r>
      <w:r w:rsidR="00FC4E6F" w:rsidRPr="008B65CD">
        <w:softHyphen/>
      </w:r>
      <w:r w:rsidRPr="008B65CD">
        <w:t>seiten sind Bestandteil des Copyrights.</w:t>
      </w:r>
    </w:p>
    <w:p w14:paraId="4B9ECD4A" w14:textId="77777777" w:rsidR="00CF73CC" w:rsidRPr="008B65CD" w:rsidRDefault="00CF73CC" w:rsidP="00F03CD5">
      <w:r w:rsidRPr="008B65CD">
        <w:br w:type="page"/>
      </w:r>
    </w:p>
    <w:p w14:paraId="2636648E" w14:textId="77777777" w:rsidR="0001253A" w:rsidRPr="008B65CD" w:rsidRDefault="0001253A" w:rsidP="00F03CD5"/>
    <w:p w14:paraId="0FBC58CE" w14:textId="77777777" w:rsidR="006F3BAD" w:rsidRPr="008B65CD" w:rsidRDefault="00D44EBB" w:rsidP="00F03CD5">
      <w:pPr>
        <w:pStyle w:val="Untertitel"/>
      </w:pPr>
      <w:r w:rsidRPr="008B65CD">
        <w:t>Marburger Systematiken</w:t>
      </w:r>
      <w:r w:rsidR="0001253A" w:rsidRPr="008B65CD">
        <w:br/>
      </w:r>
      <w:r w:rsidRPr="008B65CD">
        <w:t>der Blindenschrift</w:t>
      </w:r>
    </w:p>
    <w:p w14:paraId="47A799AC" w14:textId="77777777" w:rsidR="0001253A" w:rsidRPr="008B65CD" w:rsidRDefault="0001253A" w:rsidP="00F03CD5"/>
    <w:p w14:paraId="03BF363A" w14:textId="77777777" w:rsidR="0001253A" w:rsidRPr="008B65CD" w:rsidRDefault="0001253A" w:rsidP="00F03CD5"/>
    <w:p w14:paraId="59900145" w14:textId="77777777" w:rsidR="006F3BAD" w:rsidRPr="008B65CD" w:rsidRDefault="00D44EBB" w:rsidP="00715572">
      <w:pPr>
        <w:jc w:val="center"/>
        <w:rPr>
          <w:b/>
        </w:rPr>
      </w:pPr>
      <w:r w:rsidRPr="008B65CD">
        <w:rPr>
          <w:b/>
        </w:rPr>
        <w:t>Teil 1</w:t>
      </w:r>
    </w:p>
    <w:p w14:paraId="048DA8BC" w14:textId="77777777" w:rsidR="006F3BAD" w:rsidRPr="008B65CD" w:rsidRDefault="006F3BAD" w:rsidP="00715572">
      <w:pPr>
        <w:jc w:val="center"/>
        <w:rPr>
          <w:b/>
        </w:rPr>
      </w:pPr>
    </w:p>
    <w:p w14:paraId="498EE0A7" w14:textId="77777777" w:rsidR="006F3BAD" w:rsidRPr="008B65CD" w:rsidRDefault="00D44EBB" w:rsidP="00715572">
      <w:pPr>
        <w:jc w:val="center"/>
        <w:rPr>
          <w:b/>
        </w:rPr>
      </w:pPr>
      <w:r w:rsidRPr="008B65CD">
        <w:rPr>
          <w:b/>
        </w:rPr>
        <w:t>Das System</w:t>
      </w:r>
      <w:r w:rsidR="004C6411" w:rsidRPr="008B65CD">
        <w:rPr>
          <w:b/>
        </w:rPr>
        <w:br/>
      </w:r>
      <w:r w:rsidRPr="008B65CD">
        <w:rPr>
          <w:b/>
        </w:rPr>
        <w:t>der</w:t>
      </w:r>
      <w:r w:rsidR="004C6411" w:rsidRPr="008B65CD">
        <w:rPr>
          <w:b/>
        </w:rPr>
        <w:br/>
      </w:r>
      <w:r w:rsidRPr="008B65CD">
        <w:rPr>
          <w:b/>
        </w:rPr>
        <w:t>deutschen Brailleschrift</w:t>
      </w:r>
    </w:p>
    <w:p w14:paraId="094D54E4" w14:textId="77777777" w:rsidR="006F3BAD" w:rsidRPr="008B65CD" w:rsidRDefault="006F3BAD" w:rsidP="00F03CD5"/>
    <w:p w14:paraId="76BE69B8" w14:textId="77777777" w:rsidR="006F3BAD" w:rsidRPr="008B65CD" w:rsidRDefault="006F3BAD" w:rsidP="00F03CD5"/>
    <w:p w14:paraId="01EAAF35" w14:textId="77777777" w:rsidR="0001253A" w:rsidRPr="008B65CD" w:rsidRDefault="0001253A" w:rsidP="00F03CD5"/>
    <w:p w14:paraId="2350455E" w14:textId="77777777" w:rsidR="006F3BAD" w:rsidRPr="008B65CD" w:rsidRDefault="006F3BAD" w:rsidP="00F03CD5"/>
    <w:p w14:paraId="5981FB12" w14:textId="77777777" w:rsidR="00D44EBB" w:rsidRPr="008B65CD" w:rsidRDefault="00D44EBB" w:rsidP="00F03CD5">
      <w:r w:rsidRPr="008B65CD">
        <w:t xml:space="preserve">Diese Systematik erscheint in Schwarz- und Brailleschrift in der Reihe </w:t>
      </w:r>
      <w:r w:rsidR="003C25F7" w:rsidRPr="008B65CD">
        <w:t>"</w:t>
      </w:r>
      <w:r w:rsidRPr="008B65CD">
        <w:t>Marburger Systematiken der Blindenschrift</w:t>
      </w:r>
      <w:r w:rsidR="003C25F7" w:rsidRPr="008B65CD">
        <w:t>"</w:t>
      </w:r>
      <w:r w:rsidRPr="008B65CD">
        <w:t>. Die Reihe wurde begründet von Prof.</w:t>
      </w:r>
      <w:r w:rsidR="00A97C5E" w:rsidRPr="008B65CD">
        <w:t xml:space="preserve"> </w:t>
      </w:r>
      <w:r w:rsidRPr="008B65CD">
        <w:t>Dr.</w:t>
      </w:r>
      <w:r w:rsidR="00A97C5E" w:rsidRPr="008B65CD">
        <w:t xml:space="preserve"> </w:t>
      </w:r>
      <w:r w:rsidRPr="008B65CD">
        <w:t>Dr. Carl Strehl und weitergeführt von Hans-Heinrich Schenk, Dr. Emil Freund, Dr. Friedrich Mittelsten Scheid, Karl Britz, Jürgen Hertlein und Claus Duncker.</w:t>
      </w:r>
    </w:p>
    <w:p w14:paraId="6A89BCCD" w14:textId="77777777" w:rsidR="00642FE8" w:rsidRPr="008B65CD" w:rsidRDefault="00642FE8" w:rsidP="00642FE8">
      <w:pPr>
        <w:sectPr w:rsidR="00642FE8" w:rsidRPr="008B65CD" w:rsidSect="00543E4D">
          <w:type w:val="continuous"/>
          <w:pgSz w:w="11906" w:h="16838" w:code="9"/>
          <w:pgMar w:top="1134" w:right="1134" w:bottom="851" w:left="1134" w:header="709" w:footer="709" w:gutter="284"/>
          <w:cols w:space="2"/>
          <w:docGrid w:linePitch="381"/>
        </w:sectPr>
      </w:pPr>
      <w:bookmarkStart w:id="0" w:name="_Toc499629310"/>
      <w:bookmarkStart w:id="1" w:name="_Toc499631155"/>
    </w:p>
    <w:p w14:paraId="411CE774" w14:textId="77777777" w:rsidR="00265CD6" w:rsidRPr="008B65CD" w:rsidRDefault="00265CD6" w:rsidP="00E005E6">
      <w:pPr>
        <w:pStyle w:val="berschrift1"/>
      </w:pPr>
      <w:bookmarkStart w:id="2" w:name="_Toc507951103"/>
      <w:bookmarkStart w:id="3" w:name="_Toc517810574"/>
      <w:r w:rsidRPr="008B65CD">
        <w:lastRenderedPageBreak/>
        <w:t>Inhaltsverzeichnis</w:t>
      </w:r>
      <w:bookmarkEnd w:id="0"/>
      <w:bookmarkEnd w:id="1"/>
      <w:bookmarkEnd w:id="2"/>
      <w:bookmarkEnd w:id="3"/>
    </w:p>
    <w:p w14:paraId="0CE824F6" w14:textId="011935CD" w:rsidR="00E005E6" w:rsidRPr="008B65CD" w:rsidRDefault="00247797" w:rsidP="00DA3010">
      <w:pPr>
        <w:pStyle w:val="Verzeichnis1"/>
        <w:rPr>
          <w:rFonts w:asciiTheme="minorHAnsi" w:eastAsiaTheme="minorEastAsia" w:hAnsiTheme="minorHAnsi" w:cstheme="minorBidi"/>
          <w:sz w:val="22"/>
          <w:szCs w:val="22"/>
          <w:lang w:eastAsia="de-CH" w:bidi="he-IL"/>
        </w:rPr>
      </w:pPr>
      <w:r w:rsidRPr="008B65CD">
        <w:fldChar w:fldCharType="begin"/>
      </w:r>
      <w:r w:rsidRPr="008B65CD">
        <w:instrText xml:space="preserve"> TOC \o "1-4" \h \z \u </w:instrText>
      </w:r>
      <w:r w:rsidRPr="008B65CD">
        <w:fldChar w:fldCharType="separate"/>
      </w:r>
      <w:hyperlink w:anchor="_Toc517810575" w:history="1">
        <w:r w:rsidR="00E005E6" w:rsidRPr="008B65CD">
          <w:rPr>
            <w:rStyle w:val="Hyperlink"/>
          </w:rPr>
          <w:t>Vorwort 1998</w:t>
        </w:r>
        <w:r w:rsidR="00E005E6" w:rsidRPr="008B65CD">
          <w:rPr>
            <w:webHidden/>
          </w:rPr>
          <w:tab/>
        </w:r>
        <w:r w:rsidR="00E005E6" w:rsidRPr="008B65CD">
          <w:rPr>
            <w:webHidden/>
          </w:rPr>
          <w:fldChar w:fldCharType="begin"/>
        </w:r>
        <w:r w:rsidR="00E005E6" w:rsidRPr="008B65CD">
          <w:rPr>
            <w:webHidden/>
          </w:rPr>
          <w:instrText xml:space="preserve"> PAGEREF _Toc517810575 \h </w:instrText>
        </w:r>
        <w:r w:rsidR="00E005E6" w:rsidRPr="008B65CD">
          <w:rPr>
            <w:webHidden/>
          </w:rPr>
        </w:r>
        <w:r w:rsidR="00E005E6" w:rsidRPr="008B65CD">
          <w:rPr>
            <w:webHidden/>
          </w:rPr>
          <w:fldChar w:fldCharType="separate"/>
        </w:r>
        <w:r w:rsidR="00096C1F">
          <w:rPr>
            <w:webHidden/>
          </w:rPr>
          <w:t>1</w:t>
        </w:r>
        <w:r w:rsidR="00E005E6" w:rsidRPr="008B65CD">
          <w:rPr>
            <w:webHidden/>
          </w:rPr>
          <w:fldChar w:fldCharType="end"/>
        </w:r>
      </w:hyperlink>
    </w:p>
    <w:p w14:paraId="40DEA059" w14:textId="71875581"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576" w:history="1">
        <w:r w:rsidR="00E005E6" w:rsidRPr="008B65CD">
          <w:rPr>
            <w:rStyle w:val="Hyperlink"/>
          </w:rPr>
          <w:t>Brailleschriftkommission und Brailleschriftkomitee</w:t>
        </w:r>
        <w:r w:rsidR="00E005E6" w:rsidRPr="008B65CD">
          <w:rPr>
            <w:webHidden/>
          </w:rPr>
          <w:tab/>
        </w:r>
        <w:r w:rsidR="00E005E6" w:rsidRPr="008B65CD">
          <w:rPr>
            <w:webHidden/>
          </w:rPr>
          <w:fldChar w:fldCharType="begin"/>
        </w:r>
        <w:r w:rsidR="00E005E6" w:rsidRPr="008B65CD">
          <w:rPr>
            <w:webHidden/>
          </w:rPr>
          <w:instrText xml:space="preserve"> PAGEREF _Toc517810576 \h </w:instrText>
        </w:r>
        <w:r w:rsidR="00E005E6" w:rsidRPr="008B65CD">
          <w:rPr>
            <w:webHidden/>
          </w:rPr>
        </w:r>
        <w:r w:rsidR="00E005E6" w:rsidRPr="008B65CD">
          <w:rPr>
            <w:webHidden/>
          </w:rPr>
          <w:fldChar w:fldCharType="separate"/>
        </w:r>
        <w:r w:rsidR="00096C1F">
          <w:rPr>
            <w:webHidden/>
          </w:rPr>
          <w:t>5</w:t>
        </w:r>
        <w:r w:rsidR="00E005E6" w:rsidRPr="008B65CD">
          <w:rPr>
            <w:webHidden/>
          </w:rPr>
          <w:fldChar w:fldCharType="end"/>
        </w:r>
      </w:hyperlink>
    </w:p>
    <w:p w14:paraId="37BA4BE7" w14:textId="39D3C2E8"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577" w:history="1">
        <w:r w:rsidR="00E005E6" w:rsidRPr="008B65CD">
          <w:rPr>
            <w:rStyle w:val="Hyperlink"/>
          </w:rPr>
          <w:t>Vorwort 2015</w:t>
        </w:r>
        <w:r w:rsidR="00E005E6" w:rsidRPr="008B65CD">
          <w:rPr>
            <w:webHidden/>
          </w:rPr>
          <w:tab/>
        </w:r>
        <w:r w:rsidR="00E005E6" w:rsidRPr="008B65CD">
          <w:rPr>
            <w:webHidden/>
          </w:rPr>
          <w:fldChar w:fldCharType="begin"/>
        </w:r>
        <w:r w:rsidR="00E005E6" w:rsidRPr="008B65CD">
          <w:rPr>
            <w:webHidden/>
          </w:rPr>
          <w:instrText xml:space="preserve"> PAGEREF _Toc517810577 \h </w:instrText>
        </w:r>
        <w:r w:rsidR="00E005E6" w:rsidRPr="008B65CD">
          <w:rPr>
            <w:webHidden/>
          </w:rPr>
        </w:r>
        <w:r w:rsidR="00E005E6" w:rsidRPr="008B65CD">
          <w:rPr>
            <w:webHidden/>
          </w:rPr>
          <w:fldChar w:fldCharType="separate"/>
        </w:r>
        <w:r w:rsidR="00096C1F">
          <w:rPr>
            <w:webHidden/>
          </w:rPr>
          <w:t>7</w:t>
        </w:r>
        <w:r w:rsidR="00E005E6" w:rsidRPr="008B65CD">
          <w:rPr>
            <w:webHidden/>
          </w:rPr>
          <w:fldChar w:fldCharType="end"/>
        </w:r>
      </w:hyperlink>
    </w:p>
    <w:p w14:paraId="00FEA108" w14:textId="0826F0BF"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578" w:history="1">
        <w:r w:rsidR="00E005E6" w:rsidRPr="008B65CD">
          <w:rPr>
            <w:rStyle w:val="Hyperlink"/>
            <w:noProof/>
          </w:rPr>
          <w:t>Ergänz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8 \h </w:instrText>
        </w:r>
        <w:r w:rsidR="00E005E6" w:rsidRPr="008B65CD">
          <w:rPr>
            <w:noProof/>
            <w:webHidden/>
          </w:rPr>
        </w:r>
        <w:r w:rsidR="00E005E6" w:rsidRPr="008B65CD">
          <w:rPr>
            <w:noProof/>
            <w:webHidden/>
          </w:rPr>
          <w:fldChar w:fldCharType="separate"/>
        </w:r>
        <w:r w:rsidR="00096C1F">
          <w:rPr>
            <w:noProof/>
            <w:webHidden/>
          </w:rPr>
          <w:t>7</w:t>
        </w:r>
        <w:r w:rsidR="00E005E6" w:rsidRPr="008B65CD">
          <w:rPr>
            <w:noProof/>
            <w:webHidden/>
          </w:rPr>
          <w:fldChar w:fldCharType="end"/>
        </w:r>
      </w:hyperlink>
    </w:p>
    <w:p w14:paraId="437467A7" w14:textId="53F3895E"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579" w:history="1">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9 \h </w:instrText>
        </w:r>
        <w:r w:rsidR="00E005E6" w:rsidRPr="008B65CD">
          <w:rPr>
            <w:noProof/>
            <w:webHidden/>
          </w:rPr>
        </w:r>
        <w:r w:rsidR="00E005E6" w:rsidRPr="008B65CD">
          <w:rPr>
            <w:noProof/>
            <w:webHidden/>
          </w:rPr>
          <w:fldChar w:fldCharType="separate"/>
        </w:r>
        <w:r w:rsidR="00096C1F">
          <w:rPr>
            <w:noProof/>
            <w:webHidden/>
          </w:rPr>
          <w:t>8</w:t>
        </w:r>
        <w:r w:rsidR="00E005E6" w:rsidRPr="008B65CD">
          <w:rPr>
            <w:noProof/>
            <w:webHidden/>
          </w:rPr>
          <w:fldChar w:fldCharType="end"/>
        </w:r>
      </w:hyperlink>
    </w:p>
    <w:p w14:paraId="63B950E7" w14:textId="60586503"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580" w:history="1">
        <w:r w:rsidR="00E005E6" w:rsidRPr="008B65CD">
          <w:rPr>
            <w:rStyle w:val="Hyperlink"/>
          </w:rPr>
          <w:t>Einführung – zum Gebrauch dieses Buches</w:t>
        </w:r>
        <w:r w:rsidR="00E005E6" w:rsidRPr="008B65CD">
          <w:rPr>
            <w:webHidden/>
          </w:rPr>
          <w:tab/>
        </w:r>
        <w:r w:rsidR="00E005E6" w:rsidRPr="008B65CD">
          <w:rPr>
            <w:webHidden/>
          </w:rPr>
          <w:fldChar w:fldCharType="begin"/>
        </w:r>
        <w:r w:rsidR="00E005E6" w:rsidRPr="008B65CD">
          <w:rPr>
            <w:webHidden/>
          </w:rPr>
          <w:instrText xml:space="preserve"> PAGEREF _Toc517810580 \h </w:instrText>
        </w:r>
        <w:r w:rsidR="00E005E6" w:rsidRPr="008B65CD">
          <w:rPr>
            <w:webHidden/>
          </w:rPr>
        </w:r>
        <w:r w:rsidR="00E005E6" w:rsidRPr="008B65CD">
          <w:rPr>
            <w:webHidden/>
          </w:rPr>
          <w:fldChar w:fldCharType="separate"/>
        </w:r>
        <w:r w:rsidR="00096C1F">
          <w:rPr>
            <w:webHidden/>
          </w:rPr>
          <w:t>13</w:t>
        </w:r>
        <w:r w:rsidR="00E005E6" w:rsidRPr="008B65CD">
          <w:rPr>
            <w:webHidden/>
          </w:rPr>
          <w:fldChar w:fldCharType="end"/>
        </w:r>
      </w:hyperlink>
    </w:p>
    <w:p w14:paraId="57618E0D" w14:textId="2E254407"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581" w:history="1">
        <w:r w:rsidR="00E005E6" w:rsidRPr="008B65CD">
          <w:rPr>
            <w:rStyle w:val="Hyperlink"/>
          </w:rPr>
          <w:t>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llgemeines zur Brailleschrift</w:t>
        </w:r>
        <w:r w:rsidR="00E005E6" w:rsidRPr="008B65CD">
          <w:rPr>
            <w:webHidden/>
          </w:rPr>
          <w:tab/>
        </w:r>
        <w:r w:rsidR="00E005E6" w:rsidRPr="008B65CD">
          <w:rPr>
            <w:webHidden/>
          </w:rPr>
          <w:fldChar w:fldCharType="begin"/>
        </w:r>
        <w:r w:rsidR="00E005E6" w:rsidRPr="008B65CD">
          <w:rPr>
            <w:webHidden/>
          </w:rPr>
          <w:instrText xml:space="preserve"> PAGEREF _Toc517810581 \h </w:instrText>
        </w:r>
        <w:r w:rsidR="00E005E6" w:rsidRPr="008B65CD">
          <w:rPr>
            <w:webHidden/>
          </w:rPr>
        </w:r>
        <w:r w:rsidR="00E005E6" w:rsidRPr="008B65CD">
          <w:rPr>
            <w:webHidden/>
          </w:rPr>
          <w:fldChar w:fldCharType="separate"/>
        </w:r>
        <w:r w:rsidR="00096C1F">
          <w:rPr>
            <w:webHidden/>
          </w:rPr>
          <w:t>15</w:t>
        </w:r>
        <w:r w:rsidR="00E005E6" w:rsidRPr="008B65CD">
          <w:rPr>
            <w:webHidden/>
          </w:rPr>
          <w:fldChar w:fldCharType="end"/>
        </w:r>
      </w:hyperlink>
    </w:p>
    <w:p w14:paraId="54936449" w14:textId="76D15527"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582" w:history="1">
        <w:r w:rsidR="00E005E6" w:rsidRPr="008B65CD">
          <w:rPr>
            <w:rStyle w:val="Hyperlink"/>
            <w:noProof/>
          </w:rPr>
          <w:t>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Braille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2 \h </w:instrText>
        </w:r>
        <w:r w:rsidR="00E005E6" w:rsidRPr="008B65CD">
          <w:rPr>
            <w:noProof/>
            <w:webHidden/>
          </w:rPr>
        </w:r>
        <w:r w:rsidR="00E005E6" w:rsidRPr="008B65CD">
          <w:rPr>
            <w:noProof/>
            <w:webHidden/>
          </w:rPr>
          <w:fldChar w:fldCharType="separate"/>
        </w:r>
        <w:r w:rsidR="00096C1F">
          <w:rPr>
            <w:noProof/>
            <w:webHidden/>
          </w:rPr>
          <w:t>15</w:t>
        </w:r>
        <w:r w:rsidR="00E005E6" w:rsidRPr="008B65CD">
          <w:rPr>
            <w:noProof/>
            <w:webHidden/>
          </w:rPr>
          <w:fldChar w:fldCharType="end"/>
        </w:r>
      </w:hyperlink>
    </w:p>
    <w:p w14:paraId="357B1D03" w14:textId="7EE3BA76"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583" w:history="1">
        <w:r w:rsidR="00E005E6" w:rsidRPr="008B65CD">
          <w:rPr>
            <w:rStyle w:val="Hyperlink"/>
            <w:noProof/>
          </w:rPr>
          <w:t>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iftsysteme der deutsche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3 \h </w:instrText>
        </w:r>
        <w:r w:rsidR="00E005E6" w:rsidRPr="008B65CD">
          <w:rPr>
            <w:noProof/>
            <w:webHidden/>
          </w:rPr>
        </w:r>
        <w:r w:rsidR="00E005E6" w:rsidRPr="008B65CD">
          <w:rPr>
            <w:noProof/>
            <w:webHidden/>
          </w:rPr>
          <w:fldChar w:fldCharType="separate"/>
        </w:r>
        <w:r w:rsidR="00096C1F">
          <w:rPr>
            <w:noProof/>
            <w:webHidden/>
          </w:rPr>
          <w:t>16</w:t>
        </w:r>
        <w:r w:rsidR="00E005E6" w:rsidRPr="008B65CD">
          <w:rPr>
            <w:noProof/>
            <w:webHidden/>
          </w:rPr>
          <w:fldChar w:fldCharType="end"/>
        </w:r>
      </w:hyperlink>
    </w:p>
    <w:p w14:paraId="4F14C36C" w14:textId="0987CA4A"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84" w:history="1">
        <w:r w:rsidR="00E005E6" w:rsidRPr="008B65CD">
          <w:rPr>
            <w:rStyle w:val="Hyperlink"/>
            <w:noProof/>
          </w:rPr>
          <w:t>1.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Basis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4 \h </w:instrText>
        </w:r>
        <w:r w:rsidR="00E005E6" w:rsidRPr="008B65CD">
          <w:rPr>
            <w:noProof/>
            <w:webHidden/>
          </w:rPr>
        </w:r>
        <w:r w:rsidR="00E005E6" w:rsidRPr="008B65CD">
          <w:rPr>
            <w:noProof/>
            <w:webHidden/>
          </w:rPr>
          <w:fldChar w:fldCharType="separate"/>
        </w:r>
        <w:r w:rsidR="00096C1F">
          <w:rPr>
            <w:noProof/>
            <w:webHidden/>
          </w:rPr>
          <w:t>16</w:t>
        </w:r>
        <w:r w:rsidR="00E005E6" w:rsidRPr="008B65CD">
          <w:rPr>
            <w:noProof/>
            <w:webHidden/>
          </w:rPr>
          <w:fldChar w:fldCharType="end"/>
        </w:r>
      </w:hyperlink>
    </w:p>
    <w:p w14:paraId="6A99DD13" w14:textId="6B1ED23E"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85" w:history="1">
        <w:r w:rsidR="00E005E6" w:rsidRPr="008B65CD">
          <w:rPr>
            <w:rStyle w:val="Hyperlink"/>
            <w:noProof/>
          </w:rPr>
          <w:t>1.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5 \h </w:instrText>
        </w:r>
        <w:r w:rsidR="00E005E6" w:rsidRPr="008B65CD">
          <w:rPr>
            <w:noProof/>
            <w:webHidden/>
          </w:rPr>
        </w:r>
        <w:r w:rsidR="00E005E6" w:rsidRPr="008B65CD">
          <w:rPr>
            <w:noProof/>
            <w:webHidden/>
          </w:rPr>
          <w:fldChar w:fldCharType="separate"/>
        </w:r>
        <w:r w:rsidR="00096C1F">
          <w:rPr>
            <w:noProof/>
            <w:webHidden/>
          </w:rPr>
          <w:t>16</w:t>
        </w:r>
        <w:r w:rsidR="00E005E6" w:rsidRPr="008B65CD">
          <w:rPr>
            <w:noProof/>
            <w:webHidden/>
          </w:rPr>
          <w:fldChar w:fldCharType="end"/>
        </w:r>
      </w:hyperlink>
    </w:p>
    <w:p w14:paraId="2BC30FC0" w14:textId="47D9FF04"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86" w:history="1">
        <w:r w:rsidR="00E005E6" w:rsidRPr="008B65CD">
          <w:rPr>
            <w:rStyle w:val="Hyperlink"/>
            <w:noProof/>
          </w:rPr>
          <w:t>1.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Kurz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6 \h </w:instrText>
        </w:r>
        <w:r w:rsidR="00E005E6" w:rsidRPr="008B65CD">
          <w:rPr>
            <w:noProof/>
            <w:webHidden/>
          </w:rPr>
        </w:r>
        <w:r w:rsidR="00E005E6" w:rsidRPr="008B65CD">
          <w:rPr>
            <w:noProof/>
            <w:webHidden/>
          </w:rPr>
          <w:fldChar w:fldCharType="separate"/>
        </w:r>
        <w:r w:rsidR="00096C1F">
          <w:rPr>
            <w:noProof/>
            <w:webHidden/>
          </w:rPr>
          <w:t>17</w:t>
        </w:r>
        <w:r w:rsidR="00E005E6" w:rsidRPr="008B65CD">
          <w:rPr>
            <w:noProof/>
            <w:webHidden/>
          </w:rPr>
          <w:fldChar w:fldCharType="end"/>
        </w:r>
      </w:hyperlink>
    </w:p>
    <w:p w14:paraId="753FF72A" w14:textId="08AA41BE"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87" w:history="1">
        <w:r w:rsidR="00E005E6" w:rsidRPr="008B65CD">
          <w:rPr>
            <w:rStyle w:val="Hyperlink"/>
            <w:noProof/>
          </w:rPr>
          <w:t>1.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Stenografi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7 \h </w:instrText>
        </w:r>
        <w:r w:rsidR="00E005E6" w:rsidRPr="008B65CD">
          <w:rPr>
            <w:noProof/>
            <w:webHidden/>
          </w:rPr>
        </w:r>
        <w:r w:rsidR="00E005E6" w:rsidRPr="008B65CD">
          <w:rPr>
            <w:noProof/>
            <w:webHidden/>
          </w:rPr>
          <w:fldChar w:fldCharType="separate"/>
        </w:r>
        <w:r w:rsidR="00096C1F">
          <w:rPr>
            <w:noProof/>
            <w:webHidden/>
          </w:rPr>
          <w:t>17</w:t>
        </w:r>
        <w:r w:rsidR="00E005E6" w:rsidRPr="008B65CD">
          <w:rPr>
            <w:noProof/>
            <w:webHidden/>
          </w:rPr>
          <w:fldChar w:fldCharType="end"/>
        </w:r>
      </w:hyperlink>
    </w:p>
    <w:p w14:paraId="31F9EBDD" w14:textId="15E7D26C"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88" w:history="1">
        <w:r w:rsidR="00E005E6" w:rsidRPr="008B65CD">
          <w:rPr>
            <w:rStyle w:val="Hyperlink"/>
            <w:noProof/>
          </w:rPr>
          <w:t>1.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Computerbraille (Euro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8 \h </w:instrText>
        </w:r>
        <w:r w:rsidR="00E005E6" w:rsidRPr="008B65CD">
          <w:rPr>
            <w:noProof/>
            <w:webHidden/>
          </w:rPr>
        </w:r>
        <w:r w:rsidR="00E005E6" w:rsidRPr="008B65CD">
          <w:rPr>
            <w:noProof/>
            <w:webHidden/>
          </w:rPr>
          <w:fldChar w:fldCharType="separate"/>
        </w:r>
        <w:r w:rsidR="00096C1F">
          <w:rPr>
            <w:noProof/>
            <w:webHidden/>
          </w:rPr>
          <w:t>17</w:t>
        </w:r>
        <w:r w:rsidR="00E005E6" w:rsidRPr="008B65CD">
          <w:rPr>
            <w:noProof/>
            <w:webHidden/>
          </w:rPr>
          <w:fldChar w:fldCharType="end"/>
        </w:r>
      </w:hyperlink>
    </w:p>
    <w:p w14:paraId="5BDA3C73" w14:textId="479E9880"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89" w:history="1">
        <w:r w:rsidR="00E005E6" w:rsidRPr="008B65CD">
          <w:rPr>
            <w:rStyle w:val="Hyperlink"/>
            <w:noProof/>
          </w:rPr>
          <w:t>1.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pezielle System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9 \h </w:instrText>
        </w:r>
        <w:r w:rsidR="00E005E6" w:rsidRPr="008B65CD">
          <w:rPr>
            <w:noProof/>
            <w:webHidden/>
          </w:rPr>
        </w:r>
        <w:r w:rsidR="00E005E6" w:rsidRPr="008B65CD">
          <w:rPr>
            <w:noProof/>
            <w:webHidden/>
          </w:rPr>
          <w:fldChar w:fldCharType="separate"/>
        </w:r>
        <w:r w:rsidR="00096C1F">
          <w:rPr>
            <w:noProof/>
            <w:webHidden/>
          </w:rPr>
          <w:t>18</w:t>
        </w:r>
        <w:r w:rsidR="00E005E6" w:rsidRPr="008B65CD">
          <w:rPr>
            <w:noProof/>
            <w:webHidden/>
          </w:rPr>
          <w:fldChar w:fldCharType="end"/>
        </w:r>
      </w:hyperlink>
    </w:p>
    <w:p w14:paraId="5E4DE656" w14:textId="728745CE"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590" w:history="1">
        <w:r w:rsidR="00E005E6" w:rsidRPr="008B65CD">
          <w:rPr>
            <w:rStyle w:val="Hyperlink"/>
            <w:noProof/>
          </w:rPr>
          <w:t>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lgemeine Hinweise zur Übertragung von Schwarzschrift i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0 \h </w:instrText>
        </w:r>
        <w:r w:rsidR="00E005E6" w:rsidRPr="008B65CD">
          <w:rPr>
            <w:noProof/>
            <w:webHidden/>
          </w:rPr>
        </w:r>
        <w:r w:rsidR="00E005E6" w:rsidRPr="008B65CD">
          <w:rPr>
            <w:noProof/>
            <w:webHidden/>
          </w:rPr>
          <w:fldChar w:fldCharType="separate"/>
        </w:r>
        <w:r w:rsidR="00096C1F">
          <w:rPr>
            <w:noProof/>
            <w:webHidden/>
          </w:rPr>
          <w:t>19</w:t>
        </w:r>
        <w:r w:rsidR="00E005E6" w:rsidRPr="008B65CD">
          <w:rPr>
            <w:noProof/>
            <w:webHidden/>
          </w:rPr>
          <w:fldChar w:fldCharType="end"/>
        </w:r>
      </w:hyperlink>
    </w:p>
    <w:p w14:paraId="6D8A53EC" w14:textId="43247709"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1" w:history="1">
        <w:r w:rsidR="00E005E6" w:rsidRPr="008B65CD">
          <w:rPr>
            <w:rStyle w:val="Hyperlink"/>
            <w:noProof/>
          </w:rPr>
          <w:t>1.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ielbestimm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1 \h </w:instrText>
        </w:r>
        <w:r w:rsidR="00E005E6" w:rsidRPr="008B65CD">
          <w:rPr>
            <w:noProof/>
            <w:webHidden/>
          </w:rPr>
        </w:r>
        <w:r w:rsidR="00E005E6" w:rsidRPr="008B65CD">
          <w:rPr>
            <w:noProof/>
            <w:webHidden/>
          </w:rPr>
          <w:fldChar w:fldCharType="separate"/>
        </w:r>
        <w:r w:rsidR="00096C1F">
          <w:rPr>
            <w:noProof/>
            <w:webHidden/>
          </w:rPr>
          <w:t>19</w:t>
        </w:r>
        <w:r w:rsidR="00E005E6" w:rsidRPr="008B65CD">
          <w:rPr>
            <w:noProof/>
            <w:webHidden/>
          </w:rPr>
          <w:fldChar w:fldCharType="end"/>
        </w:r>
      </w:hyperlink>
    </w:p>
    <w:p w14:paraId="6EC2670A" w14:textId="74D835E8"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2" w:history="1">
        <w:r w:rsidR="00E005E6" w:rsidRPr="008B65CD">
          <w:rPr>
            <w:rStyle w:val="Hyperlink"/>
            <w:noProof/>
          </w:rPr>
          <w:t>1.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alisier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2 \h </w:instrText>
        </w:r>
        <w:r w:rsidR="00E005E6" w:rsidRPr="008B65CD">
          <w:rPr>
            <w:noProof/>
            <w:webHidden/>
          </w:rPr>
        </w:r>
        <w:r w:rsidR="00E005E6" w:rsidRPr="008B65CD">
          <w:rPr>
            <w:noProof/>
            <w:webHidden/>
          </w:rPr>
          <w:fldChar w:fldCharType="separate"/>
        </w:r>
        <w:r w:rsidR="00096C1F">
          <w:rPr>
            <w:noProof/>
            <w:webHidden/>
          </w:rPr>
          <w:t>19</w:t>
        </w:r>
        <w:r w:rsidR="00E005E6" w:rsidRPr="008B65CD">
          <w:rPr>
            <w:noProof/>
            <w:webHidden/>
          </w:rPr>
          <w:fldChar w:fldCharType="end"/>
        </w:r>
      </w:hyperlink>
    </w:p>
    <w:p w14:paraId="32F7D076" w14:textId="766C4625"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3" w:history="1">
        <w:r w:rsidR="00E005E6" w:rsidRPr="008B65CD">
          <w:rPr>
            <w:rStyle w:val="Hyperlink"/>
            <w:noProof/>
          </w:rPr>
          <w:t>1.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warzschriftseitenan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3 \h </w:instrText>
        </w:r>
        <w:r w:rsidR="00E005E6" w:rsidRPr="008B65CD">
          <w:rPr>
            <w:noProof/>
            <w:webHidden/>
          </w:rPr>
        </w:r>
        <w:r w:rsidR="00E005E6" w:rsidRPr="008B65CD">
          <w:rPr>
            <w:noProof/>
            <w:webHidden/>
          </w:rPr>
          <w:fldChar w:fldCharType="separate"/>
        </w:r>
        <w:r w:rsidR="00096C1F">
          <w:rPr>
            <w:noProof/>
            <w:webHidden/>
          </w:rPr>
          <w:t>20</w:t>
        </w:r>
        <w:r w:rsidR="00E005E6" w:rsidRPr="008B65CD">
          <w:rPr>
            <w:noProof/>
            <w:webHidden/>
          </w:rPr>
          <w:fldChar w:fldCharType="end"/>
        </w:r>
      </w:hyperlink>
    </w:p>
    <w:p w14:paraId="68051302" w14:textId="53A2BE61"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4" w:history="1">
        <w:r w:rsidR="00E005E6" w:rsidRPr="008B65CD">
          <w:rPr>
            <w:rStyle w:val="Hyperlink"/>
            <w:noProof/>
          </w:rPr>
          <w:t>1.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usätzlich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4 \h </w:instrText>
        </w:r>
        <w:r w:rsidR="00E005E6" w:rsidRPr="008B65CD">
          <w:rPr>
            <w:noProof/>
            <w:webHidden/>
          </w:rPr>
        </w:r>
        <w:r w:rsidR="00E005E6" w:rsidRPr="008B65CD">
          <w:rPr>
            <w:noProof/>
            <w:webHidden/>
          </w:rPr>
          <w:fldChar w:fldCharType="separate"/>
        </w:r>
        <w:r w:rsidR="00096C1F">
          <w:rPr>
            <w:noProof/>
            <w:webHidden/>
          </w:rPr>
          <w:t>21</w:t>
        </w:r>
        <w:r w:rsidR="00E005E6" w:rsidRPr="008B65CD">
          <w:rPr>
            <w:noProof/>
            <w:webHidden/>
          </w:rPr>
          <w:fldChar w:fldCharType="end"/>
        </w:r>
      </w:hyperlink>
    </w:p>
    <w:p w14:paraId="25B73342" w14:textId="177A192C"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5" w:history="1">
        <w:r w:rsidR="00E005E6" w:rsidRPr="008B65CD">
          <w:rPr>
            <w:rStyle w:val="Hyperlink"/>
            <w:noProof/>
          </w:rPr>
          <w:t>1.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Umgang mit Le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5 \h </w:instrText>
        </w:r>
        <w:r w:rsidR="00E005E6" w:rsidRPr="008B65CD">
          <w:rPr>
            <w:noProof/>
            <w:webHidden/>
          </w:rPr>
        </w:r>
        <w:r w:rsidR="00E005E6" w:rsidRPr="008B65CD">
          <w:rPr>
            <w:noProof/>
            <w:webHidden/>
          </w:rPr>
          <w:fldChar w:fldCharType="separate"/>
        </w:r>
        <w:r w:rsidR="00096C1F">
          <w:rPr>
            <w:noProof/>
            <w:webHidden/>
          </w:rPr>
          <w:t>21</w:t>
        </w:r>
        <w:r w:rsidR="00E005E6" w:rsidRPr="008B65CD">
          <w:rPr>
            <w:noProof/>
            <w:webHidden/>
          </w:rPr>
          <w:fldChar w:fldCharType="end"/>
        </w:r>
      </w:hyperlink>
    </w:p>
    <w:p w14:paraId="0036244D" w14:textId="0C7513ED"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6" w:history="1">
        <w:r w:rsidR="00E005E6" w:rsidRPr="008B65CD">
          <w:rPr>
            <w:rStyle w:val="Hyperlink"/>
            <w:noProof/>
          </w:rPr>
          <w:t>1.3.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n- und Abkündig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6 \h </w:instrText>
        </w:r>
        <w:r w:rsidR="00E005E6" w:rsidRPr="008B65CD">
          <w:rPr>
            <w:noProof/>
            <w:webHidden/>
          </w:rPr>
        </w:r>
        <w:r w:rsidR="00E005E6" w:rsidRPr="008B65CD">
          <w:rPr>
            <w:noProof/>
            <w:webHidden/>
          </w:rPr>
          <w:fldChar w:fldCharType="separate"/>
        </w:r>
        <w:r w:rsidR="00096C1F">
          <w:rPr>
            <w:noProof/>
            <w:webHidden/>
          </w:rPr>
          <w:t>23</w:t>
        </w:r>
        <w:r w:rsidR="00E005E6" w:rsidRPr="008B65CD">
          <w:rPr>
            <w:noProof/>
            <w:webHidden/>
          </w:rPr>
          <w:fldChar w:fldCharType="end"/>
        </w:r>
      </w:hyperlink>
    </w:p>
    <w:p w14:paraId="381B4FBA" w14:textId="075963DD"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597" w:history="1">
        <w:r w:rsidR="00E005E6" w:rsidRPr="008B65CD">
          <w:rPr>
            <w:rStyle w:val="Hyperlink"/>
            <w:noProof/>
          </w:rPr>
          <w:t>1.3.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staltung von Brailledruckaus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7 \h </w:instrText>
        </w:r>
        <w:r w:rsidR="00E005E6" w:rsidRPr="008B65CD">
          <w:rPr>
            <w:noProof/>
            <w:webHidden/>
          </w:rPr>
        </w:r>
        <w:r w:rsidR="00E005E6" w:rsidRPr="008B65CD">
          <w:rPr>
            <w:noProof/>
            <w:webHidden/>
          </w:rPr>
          <w:fldChar w:fldCharType="separate"/>
        </w:r>
        <w:r w:rsidR="00096C1F">
          <w:rPr>
            <w:noProof/>
            <w:webHidden/>
          </w:rPr>
          <w:t>24</w:t>
        </w:r>
        <w:r w:rsidR="00E005E6" w:rsidRPr="008B65CD">
          <w:rPr>
            <w:noProof/>
            <w:webHidden/>
          </w:rPr>
          <w:fldChar w:fldCharType="end"/>
        </w:r>
      </w:hyperlink>
    </w:p>
    <w:p w14:paraId="0ACE5D6E" w14:textId="67E42BF6"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598" w:history="1">
        <w:r w:rsidR="00E005E6" w:rsidRPr="008B65CD">
          <w:rPr>
            <w:rStyle w:val="Hyperlink"/>
          </w:rPr>
          <w:t>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Basisschrift</w:t>
        </w:r>
        <w:r w:rsidR="00E005E6" w:rsidRPr="008B65CD">
          <w:rPr>
            <w:webHidden/>
          </w:rPr>
          <w:tab/>
        </w:r>
        <w:r w:rsidR="00E005E6" w:rsidRPr="008B65CD">
          <w:rPr>
            <w:webHidden/>
          </w:rPr>
          <w:fldChar w:fldCharType="begin"/>
        </w:r>
        <w:r w:rsidR="00E005E6" w:rsidRPr="008B65CD">
          <w:rPr>
            <w:webHidden/>
          </w:rPr>
          <w:instrText xml:space="preserve"> PAGEREF _Toc517810598 \h </w:instrText>
        </w:r>
        <w:r w:rsidR="00E005E6" w:rsidRPr="008B65CD">
          <w:rPr>
            <w:webHidden/>
          </w:rPr>
        </w:r>
        <w:r w:rsidR="00E005E6" w:rsidRPr="008B65CD">
          <w:rPr>
            <w:webHidden/>
          </w:rPr>
          <w:fldChar w:fldCharType="separate"/>
        </w:r>
        <w:r w:rsidR="00096C1F">
          <w:rPr>
            <w:webHidden/>
          </w:rPr>
          <w:t>27</w:t>
        </w:r>
        <w:r w:rsidR="00E005E6" w:rsidRPr="008B65CD">
          <w:rPr>
            <w:webHidden/>
          </w:rPr>
          <w:fldChar w:fldCharType="end"/>
        </w:r>
      </w:hyperlink>
    </w:p>
    <w:p w14:paraId="29E2F212" w14:textId="7A78BAC2"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599" w:history="1">
        <w:r w:rsidR="00E005E6" w:rsidRPr="008B65CD">
          <w:rPr>
            <w:rStyle w:val="Hyperlink"/>
            <w:noProof/>
          </w:rPr>
          <w:t>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Alphabe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9 \h </w:instrText>
        </w:r>
        <w:r w:rsidR="00E005E6" w:rsidRPr="008B65CD">
          <w:rPr>
            <w:noProof/>
            <w:webHidden/>
          </w:rPr>
        </w:r>
        <w:r w:rsidR="00E005E6" w:rsidRPr="008B65CD">
          <w:rPr>
            <w:noProof/>
            <w:webHidden/>
          </w:rPr>
          <w:fldChar w:fldCharType="separate"/>
        </w:r>
        <w:r w:rsidR="00096C1F">
          <w:rPr>
            <w:noProof/>
            <w:webHidden/>
          </w:rPr>
          <w:t>27</w:t>
        </w:r>
        <w:r w:rsidR="00E005E6" w:rsidRPr="008B65CD">
          <w:rPr>
            <w:noProof/>
            <w:webHidden/>
          </w:rPr>
          <w:fldChar w:fldCharType="end"/>
        </w:r>
      </w:hyperlink>
    </w:p>
    <w:p w14:paraId="026D5D5B" w14:textId="49C7070E"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00" w:history="1">
        <w:r w:rsidR="00E005E6" w:rsidRPr="008B65CD">
          <w:rPr>
            <w:rStyle w:val="Hyperlink"/>
            <w:noProof/>
          </w:rPr>
          <w:t>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 und Sond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0 \h </w:instrText>
        </w:r>
        <w:r w:rsidR="00E005E6" w:rsidRPr="008B65CD">
          <w:rPr>
            <w:noProof/>
            <w:webHidden/>
          </w:rPr>
        </w:r>
        <w:r w:rsidR="00E005E6" w:rsidRPr="008B65CD">
          <w:rPr>
            <w:noProof/>
            <w:webHidden/>
          </w:rPr>
          <w:fldChar w:fldCharType="separate"/>
        </w:r>
        <w:r w:rsidR="00096C1F">
          <w:rPr>
            <w:noProof/>
            <w:webHidden/>
          </w:rPr>
          <w:t>27</w:t>
        </w:r>
        <w:r w:rsidR="00E005E6" w:rsidRPr="008B65CD">
          <w:rPr>
            <w:noProof/>
            <w:webHidden/>
          </w:rPr>
          <w:fldChar w:fldCharType="end"/>
        </w:r>
      </w:hyperlink>
    </w:p>
    <w:p w14:paraId="38A3241B" w14:textId="4063C2F7"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01" w:history="1">
        <w:r w:rsidR="00E005E6" w:rsidRPr="008B65CD">
          <w:rPr>
            <w:rStyle w:val="Hyperlink"/>
            <w:noProof/>
          </w:rPr>
          <w:t>2.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1 \h </w:instrText>
        </w:r>
        <w:r w:rsidR="00E005E6" w:rsidRPr="008B65CD">
          <w:rPr>
            <w:noProof/>
            <w:webHidden/>
          </w:rPr>
        </w:r>
        <w:r w:rsidR="00E005E6" w:rsidRPr="008B65CD">
          <w:rPr>
            <w:noProof/>
            <w:webHidden/>
          </w:rPr>
          <w:fldChar w:fldCharType="separate"/>
        </w:r>
        <w:r w:rsidR="00096C1F">
          <w:rPr>
            <w:noProof/>
            <w:webHidden/>
          </w:rPr>
          <w:t>27</w:t>
        </w:r>
        <w:r w:rsidR="00E005E6" w:rsidRPr="008B65CD">
          <w:rPr>
            <w:noProof/>
            <w:webHidden/>
          </w:rPr>
          <w:fldChar w:fldCharType="end"/>
        </w:r>
      </w:hyperlink>
    </w:p>
    <w:p w14:paraId="65ACF48E" w14:textId="550014B2"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02" w:history="1">
        <w:r w:rsidR="00E005E6" w:rsidRPr="008B65CD">
          <w:rPr>
            <w:rStyle w:val="Hyperlink"/>
            <w:noProof/>
          </w:rPr>
          <w:t>2.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ehr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2 \h </w:instrText>
        </w:r>
        <w:r w:rsidR="00E005E6" w:rsidRPr="008B65CD">
          <w:rPr>
            <w:noProof/>
            <w:webHidden/>
          </w:rPr>
        </w:r>
        <w:r w:rsidR="00E005E6" w:rsidRPr="008B65CD">
          <w:rPr>
            <w:noProof/>
            <w:webHidden/>
          </w:rPr>
          <w:fldChar w:fldCharType="separate"/>
        </w:r>
        <w:r w:rsidR="00096C1F">
          <w:rPr>
            <w:noProof/>
            <w:webHidden/>
          </w:rPr>
          <w:t>28</w:t>
        </w:r>
        <w:r w:rsidR="00E005E6" w:rsidRPr="008B65CD">
          <w:rPr>
            <w:noProof/>
            <w:webHidden/>
          </w:rPr>
          <w:fldChar w:fldCharType="end"/>
        </w:r>
      </w:hyperlink>
    </w:p>
    <w:p w14:paraId="372EC6C6" w14:textId="0CFD1681"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03" w:history="1">
        <w:r w:rsidR="00E005E6" w:rsidRPr="008B65CD">
          <w:rPr>
            <w:rStyle w:val="Hyperlink"/>
            <w:noProof/>
          </w:rPr>
          <w:t>2.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railleschrifttechnische Hilfs- und Zusatz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3 \h </w:instrText>
        </w:r>
        <w:r w:rsidR="00E005E6" w:rsidRPr="008B65CD">
          <w:rPr>
            <w:noProof/>
            <w:webHidden/>
          </w:rPr>
        </w:r>
        <w:r w:rsidR="00E005E6" w:rsidRPr="008B65CD">
          <w:rPr>
            <w:noProof/>
            <w:webHidden/>
          </w:rPr>
          <w:fldChar w:fldCharType="separate"/>
        </w:r>
        <w:r w:rsidR="00096C1F">
          <w:rPr>
            <w:noProof/>
            <w:webHidden/>
          </w:rPr>
          <w:t>31</w:t>
        </w:r>
        <w:r w:rsidR="00E005E6" w:rsidRPr="008B65CD">
          <w:rPr>
            <w:noProof/>
            <w:webHidden/>
          </w:rPr>
          <w:fldChar w:fldCharType="end"/>
        </w:r>
      </w:hyperlink>
    </w:p>
    <w:p w14:paraId="188C75F2" w14:textId="304AE1F7"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04" w:history="1">
        <w:r w:rsidR="00E005E6" w:rsidRPr="008B65CD">
          <w:rPr>
            <w:rStyle w:val="Hyperlink"/>
            <w:noProof/>
          </w:rPr>
          <w:t>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4 \h </w:instrText>
        </w:r>
        <w:r w:rsidR="00E005E6" w:rsidRPr="008B65CD">
          <w:rPr>
            <w:noProof/>
            <w:webHidden/>
          </w:rPr>
        </w:r>
        <w:r w:rsidR="00E005E6" w:rsidRPr="008B65CD">
          <w:rPr>
            <w:noProof/>
            <w:webHidden/>
          </w:rPr>
          <w:fldChar w:fldCharType="separate"/>
        </w:r>
        <w:r w:rsidR="00096C1F">
          <w:rPr>
            <w:noProof/>
            <w:webHidden/>
          </w:rPr>
          <w:t>33</w:t>
        </w:r>
        <w:r w:rsidR="00E005E6" w:rsidRPr="008B65CD">
          <w:rPr>
            <w:noProof/>
            <w:webHidden/>
          </w:rPr>
          <w:fldChar w:fldCharType="end"/>
        </w:r>
      </w:hyperlink>
    </w:p>
    <w:p w14:paraId="5F957A7C" w14:textId="711E90F0"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05" w:history="1">
        <w:r w:rsidR="00E005E6" w:rsidRPr="008B65CD">
          <w:rPr>
            <w:rStyle w:val="Hyperlink"/>
            <w:noProof/>
          </w:rPr>
          <w:t>2.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rab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5 \h </w:instrText>
        </w:r>
        <w:r w:rsidR="00E005E6" w:rsidRPr="008B65CD">
          <w:rPr>
            <w:noProof/>
            <w:webHidden/>
          </w:rPr>
        </w:r>
        <w:r w:rsidR="00E005E6" w:rsidRPr="008B65CD">
          <w:rPr>
            <w:noProof/>
            <w:webHidden/>
          </w:rPr>
          <w:fldChar w:fldCharType="separate"/>
        </w:r>
        <w:r w:rsidR="00096C1F">
          <w:rPr>
            <w:noProof/>
            <w:webHidden/>
          </w:rPr>
          <w:t>33</w:t>
        </w:r>
        <w:r w:rsidR="00E005E6" w:rsidRPr="008B65CD">
          <w:rPr>
            <w:noProof/>
            <w:webHidden/>
          </w:rPr>
          <w:fldChar w:fldCharType="end"/>
        </w:r>
      </w:hyperlink>
    </w:p>
    <w:p w14:paraId="0488E262" w14:textId="104C2B2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06" w:history="1">
        <w:r w:rsidR="00E005E6" w:rsidRPr="008B65CD">
          <w:rPr>
            <w:rStyle w:val="Hyperlink"/>
          </w:rPr>
          <w:t>2.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rundzahlen</w:t>
        </w:r>
        <w:r w:rsidR="00E005E6" w:rsidRPr="008B65CD">
          <w:rPr>
            <w:webHidden/>
          </w:rPr>
          <w:tab/>
        </w:r>
        <w:r w:rsidR="00E005E6" w:rsidRPr="008B65CD">
          <w:rPr>
            <w:webHidden/>
          </w:rPr>
          <w:fldChar w:fldCharType="begin"/>
        </w:r>
        <w:r w:rsidR="00E005E6" w:rsidRPr="008B65CD">
          <w:rPr>
            <w:webHidden/>
          </w:rPr>
          <w:instrText xml:space="preserve"> PAGEREF _Toc517810606 \h </w:instrText>
        </w:r>
        <w:r w:rsidR="00E005E6" w:rsidRPr="008B65CD">
          <w:rPr>
            <w:webHidden/>
          </w:rPr>
        </w:r>
        <w:r w:rsidR="00E005E6" w:rsidRPr="008B65CD">
          <w:rPr>
            <w:webHidden/>
          </w:rPr>
          <w:fldChar w:fldCharType="separate"/>
        </w:r>
        <w:r w:rsidR="00096C1F">
          <w:rPr>
            <w:webHidden/>
          </w:rPr>
          <w:t>33</w:t>
        </w:r>
        <w:r w:rsidR="00E005E6" w:rsidRPr="008B65CD">
          <w:rPr>
            <w:webHidden/>
          </w:rPr>
          <w:fldChar w:fldCharType="end"/>
        </w:r>
      </w:hyperlink>
    </w:p>
    <w:p w14:paraId="12617C55" w14:textId="7D424E0E"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07" w:history="1">
        <w:r w:rsidR="00E005E6" w:rsidRPr="008B65CD">
          <w:rPr>
            <w:rStyle w:val="Hyperlink"/>
          </w:rPr>
          <w:t>2.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Ordnungszahlen</w:t>
        </w:r>
        <w:r w:rsidR="00E005E6" w:rsidRPr="008B65CD">
          <w:rPr>
            <w:webHidden/>
          </w:rPr>
          <w:tab/>
        </w:r>
        <w:r w:rsidR="00E005E6" w:rsidRPr="008B65CD">
          <w:rPr>
            <w:webHidden/>
          </w:rPr>
          <w:fldChar w:fldCharType="begin"/>
        </w:r>
        <w:r w:rsidR="00E005E6" w:rsidRPr="008B65CD">
          <w:rPr>
            <w:webHidden/>
          </w:rPr>
          <w:instrText xml:space="preserve"> PAGEREF _Toc517810607 \h </w:instrText>
        </w:r>
        <w:r w:rsidR="00E005E6" w:rsidRPr="008B65CD">
          <w:rPr>
            <w:webHidden/>
          </w:rPr>
        </w:r>
        <w:r w:rsidR="00E005E6" w:rsidRPr="008B65CD">
          <w:rPr>
            <w:webHidden/>
          </w:rPr>
          <w:fldChar w:fldCharType="separate"/>
        </w:r>
        <w:r w:rsidR="00096C1F">
          <w:rPr>
            <w:webHidden/>
          </w:rPr>
          <w:t>35</w:t>
        </w:r>
        <w:r w:rsidR="00E005E6" w:rsidRPr="008B65CD">
          <w:rPr>
            <w:webHidden/>
          </w:rPr>
          <w:fldChar w:fldCharType="end"/>
        </w:r>
      </w:hyperlink>
    </w:p>
    <w:p w14:paraId="40EB7B3B" w14:textId="2906BD0D"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08" w:history="1">
        <w:r w:rsidR="00E005E6" w:rsidRPr="008B65CD">
          <w:rPr>
            <w:rStyle w:val="Hyperlink"/>
          </w:rPr>
          <w:t>2.3.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eitangaben</w:t>
        </w:r>
        <w:r w:rsidR="00E005E6" w:rsidRPr="008B65CD">
          <w:rPr>
            <w:webHidden/>
          </w:rPr>
          <w:tab/>
        </w:r>
        <w:r w:rsidR="00E005E6" w:rsidRPr="008B65CD">
          <w:rPr>
            <w:webHidden/>
          </w:rPr>
          <w:fldChar w:fldCharType="begin"/>
        </w:r>
        <w:r w:rsidR="00E005E6" w:rsidRPr="008B65CD">
          <w:rPr>
            <w:webHidden/>
          </w:rPr>
          <w:instrText xml:space="preserve"> PAGEREF _Toc517810608 \h </w:instrText>
        </w:r>
        <w:r w:rsidR="00E005E6" w:rsidRPr="008B65CD">
          <w:rPr>
            <w:webHidden/>
          </w:rPr>
        </w:r>
        <w:r w:rsidR="00E005E6" w:rsidRPr="008B65CD">
          <w:rPr>
            <w:webHidden/>
          </w:rPr>
          <w:fldChar w:fldCharType="separate"/>
        </w:r>
        <w:r w:rsidR="00096C1F">
          <w:rPr>
            <w:webHidden/>
          </w:rPr>
          <w:t>36</w:t>
        </w:r>
        <w:r w:rsidR="00E005E6" w:rsidRPr="008B65CD">
          <w:rPr>
            <w:webHidden/>
          </w:rPr>
          <w:fldChar w:fldCharType="end"/>
        </w:r>
      </w:hyperlink>
    </w:p>
    <w:p w14:paraId="24E362AC" w14:textId="5389F366"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09" w:history="1">
        <w:r w:rsidR="00E005E6" w:rsidRPr="008B65CD">
          <w:rPr>
            <w:rStyle w:val="Hyperlink"/>
          </w:rPr>
          <w:t>2.3.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ezimalklassifikatoren, Kapitel- und Versnummern</w:t>
        </w:r>
        <w:r w:rsidR="00E005E6" w:rsidRPr="008B65CD">
          <w:rPr>
            <w:webHidden/>
          </w:rPr>
          <w:tab/>
        </w:r>
        <w:r w:rsidR="00E005E6" w:rsidRPr="008B65CD">
          <w:rPr>
            <w:webHidden/>
          </w:rPr>
          <w:fldChar w:fldCharType="begin"/>
        </w:r>
        <w:r w:rsidR="00E005E6" w:rsidRPr="008B65CD">
          <w:rPr>
            <w:webHidden/>
          </w:rPr>
          <w:instrText xml:space="preserve"> PAGEREF _Toc517810609 \h </w:instrText>
        </w:r>
        <w:r w:rsidR="00E005E6" w:rsidRPr="008B65CD">
          <w:rPr>
            <w:webHidden/>
          </w:rPr>
        </w:r>
        <w:r w:rsidR="00E005E6" w:rsidRPr="008B65CD">
          <w:rPr>
            <w:webHidden/>
          </w:rPr>
          <w:fldChar w:fldCharType="separate"/>
        </w:r>
        <w:r w:rsidR="00096C1F">
          <w:rPr>
            <w:webHidden/>
          </w:rPr>
          <w:t>37</w:t>
        </w:r>
        <w:r w:rsidR="00E005E6" w:rsidRPr="008B65CD">
          <w:rPr>
            <w:webHidden/>
          </w:rPr>
          <w:fldChar w:fldCharType="end"/>
        </w:r>
      </w:hyperlink>
    </w:p>
    <w:p w14:paraId="424D2AF7" w14:textId="5FE50AF3"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10" w:history="1">
        <w:r w:rsidR="00E005E6" w:rsidRPr="008B65CD">
          <w:rPr>
            <w:rStyle w:val="Hyperlink"/>
          </w:rPr>
          <w:t>2.3.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ahlenbrüche</w:t>
        </w:r>
        <w:r w:rsidR="00E005E6" w:rsidRPr="008B65CD">
          <w:rPr>
            <w:webHidden/>
          </w:rPr>
          <w:tab/>
        </w:r>
        <w:r w:rsidR="00E005E6" w:rsidRPr="008B65CD">
          <w:rPr>
            <w:webHidden/>
          </w:rPr>
          <w:fldChar w:fldCharType="begin"/>
        </w:r>
        <w:r w:rsidR="00E005E6" w:rsidRPr="008B65CD">
          <w:rPr>
            <w:webHidden/>
          </w:rPr>
          <w:instrText xml:space="preserve"> PAGEREF _Toc517810610 \h </w:instrText>
        </w:r>
        <w:r w:rsidR="00E005E6" w:rsidRPr="008B65CD">
          <w:rPr>
            <w:webHidden/>
          </w:rPr>
        </w:r>
        <w:r w:rsidR="00E005E6" w:rsidRPr="008B65CD">
          <w:rPr>
            <w:webHidden/>
          </w:rPr>
          <w:fldChar w:fldCharType="separate"/>
        </w:r>
        <w:r w:rsidR="00096C1F">
          <w:rPr>
            <w:webHidden/>
          </w:rPr>
          <w:t>38</w:t>
        </w:r>
        <w:r w:rsidR="00E005E6" w:rsidRPr="008B65CD">
          <w:rPr>
            <w:webHidden/>
          </w:rPr>
          <w:fldChar w:fldCharType="end"/>
        </w:r>
      </w:hyperlink>
    </w:p>
    <w:p w14:paraId="25760E57" w14:textId="267C509B"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11" w:history="1">
        <w:r w:rsidR="00E005E6" w:rsidRPr="008B65CD">
          <w:rPr>
            <w:rStyle w:val="Hyperlink"/>
          </w:rPr>
          <w:t>2.3.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rozent, Promille, Grad, Minute, Sekunde</w:t>
        </w:r>
        <w:r w:rsidR="00E005E6" w:rsidRPr="008B65CD">
          <w:rPr>
            <w:webHidden/>
          </w:rPr>
          <w:tab/>
        </w:r>
        <w:r w:rsidR="00E005E6" w:rsidRPr="008B65CD">
          <w:rPr>
            <w:webHidden/>
          </w:rPr>
          <w:fldChar w:fldCharType="begin"/>
        </w:r>
        <w:r w:rsidR="00E005E6" w:rsidRPr="008B65CD">
          <w:rPr>
            <w:webHidden/>
          </w:rPr>
          <w:instrText xml:space="preserve"> PAGEREF _Toc517810611 \h </w:instrText>
        </w:r>
        <w:r w:rsidR="00E005E6" w:rsidRPr="008B65CD">
          <w:rPr>
            <w:webHidden/>
          </w:rPr>
        </w:r>
        <w:r w:rsidR="00E005E6" w:rsidRPr="008B65CD">
          <w:rPr>
            <w:webHidden/>
          </w:rPr>
          <w:fldChar w:fldCharType="separate"/>
        </w:r>
        <w:r w:rsidR="00096C1F">
          <w:rPr>
            <w:webHidden/>
          </w:rPr>
          <w:t>38</w:t>
        </w:r>
        <w:r w:rsidR="00E005E6" w:rsidRPr="008B65CD">
          <w:rPr>
            <w:webHidden/>
          </w:rPr>
          <w:fldChar w:fldCharType="end"/>
        </w:r>
      </w:hyperlink>
    </w:p>
    <w:p w14:paraId="3D10D375" w14:textId="7D4FBFD3"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12" w:history="1">
        <w:r w:rsidR="00E005E6" w:rsidRPr="008B65CD">
          <w:rPr>
            <w:rStyle w:val="Hyperlink"/>
          </w:rPr>
          <w:t>2.3.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aragrafzeichen</w:t>
        </w:r>
        <w:r w:rsidR="00E005E6" w:rsidRPr="008B65CD">
          <w:rPr>
            <w:webHidden/>
          </w:rPr>
          <w:tab/>
        </w:r>
        <w:r w:rsidR="00E005E6" w:rsidRPr="008B65CD">
          <w:rPr>
            <w:webHidden/>
          </w:rPr>
          <w:fldChar w:fldCharType="begin"/>
        </w:r>
        <w:r w:rsidR="00E005E6" w:rsidRPr="008B65CD">
          <w:rPr>
            <w:webHidden/>
          </w:rPr>
          <w:instrText xml:space="preserve"> PAGEREF _Toc517810612 \h </w:instrText>
        </w:r>
        <w:r w:rsidR="00E005E6" w:rsidRPr="008B65CD">
          <w:rPr>
            <w:webHidden/>
          </w:rPr>
        </w:r>
        <w:r w:rsidR="00E005E6" w:rsidRPr="008B65CD">
          <w:rPr>
            <w:webHidden/>
          </w:rPr>
          <w:fldChar w:fldCharType="separate"/>
        </w:r>
        <w:r w:rsidR="00096C1F">
          <w:rPr>
            <w:webHidden/>
          </w:rPr>
          <w:t>39</w:t>
        </w:r>
        <w:r w:rsidR="00E005E6" w:rsidRPr="008B65CD">
          <w:rPr>
            <w:webHidden/>
          </w:rPr>
          <w:fldChar w:fldCharType="end"/>
        </w:r>
      </w:hyperlink>
    </w:p>
    <w:p w14:paraId="498CFDA7" w14:textId="5B9CE127"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13" w:history="1">
        <w:r w:rsidR="00E005E6" w:rsidRPr="008B65CD">
          <w:rPr>
            <w:rStyle w:val="Hyperlink"/>
          </w:rPr>
          <w:t>2.3.1.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nkündigungspflichtige Satzzeichen nach Zahlen und zwischen Ziffern</w:t>
        </w:r>
        <w:r w:rsidR="00E005E6" w:rsidRPr="008B65CD">
          <w:rPr>
            <w:webHidden/>
          </w:rPr>
          <w:tab/>
        </w:r>
        <w:r w:rsidR="00E005E6" w:rsidRPr="008B65CD">
          <w:rPr>
            <w:webHidden/>
          </w:rPr>
          <w:fldChar w:fldCharType="begin"/>
        </w:r>
        <w:r w:rsidR="00E005E6" w:rsidRPr="008B65CD">
          <w:rPr>
            <w:webHidden/>
          </w:rPr>
          <w:instrText xml:space="preserve"> PAGEREF _Toc517810613 \h </w:instrText>
        </w:r>
        <w:r w:rsidR="00E005E6" w:rsidRPr="008B65CD">
          <w:rPr>
            <w:webHidden/>
          </w:rPr>
        </w:r>
        <w:r w:rsidR="00E005E6" w:rsidRPr="008B65CD">
          <w:rPr>
            <w:webHidden/>
          </w:rPr>
          <w:fldChar w:fldCharType="separate"/>
        </w:r>
        <w:r w:rsidR="00096C1F">
          <w:rPr>
            <w:webHidden/>
          </w:rPr>
          <w:t>40</w:t>
        </w:r>
        <w:r w:rsidR="00E005E6" w:rsidRPr="008B65CD">
          <w:rPr>
            <w:webHidden/>
          </w:rPr>
          <w:fldChar w:fldCharType="end"/>
        </w:r>
      </w:hyperlink>
    </w:p>
    <w:p w14:paraId="40EBDAD1" w14:textId="592E1323"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14" w:history="1">
        <w:r w:rsidR="00E005E6" w:rsidRPr="008B65CD">
          <w:rPr>
            <w:rStyle w:val="Hyperlink"/>
            <w:noProof/>
          </w:rPr>
          <w:t>2.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öm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4 \h </w:instrText>
        </w:r>
        <w:r w:rsidR="00E005E6" w:rsidRPr="008B65CD">
          <w:rPr>
            <w:noProof/>
            <w:webHidden/>
          </w:rPr>
        </w:r>
        <w:r w:rsidR="00E005E6" w:rsidRPr="008B65CD">
          <w:rPr>
            <w:noProof/>
            <w:webHidden/>
          </w:rPr>
          <w:fldChar w:fldCharType="separate"/>
        </w:r>
        <w:r w:rsidR="00096C1F">
          <w:rPr>
            <w:noProof/>
            <w:webHidden/>
          </w:rPr>
          <w:t>41</w:t>
        </w:r>
        <w:r w:rsidR="00E005E6" w:rsidRPr="008B65CD">
          <w:rPr>
            <w:noProof/>
            <w:webHidden/>
          </w:rPr>
          <w:fldChar w:fldCharType="end"/>
        </w:r>
      </w:hyperlink>
    </w:p>
    <w:p w14:paraId="33365406" w14:textId="559E4616"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15" w:history="1">
        <w:r w:rsidR="00E005E6" w:rsidRPr="008B65CD">
          <w:rPr>
            <w:rStyle w:val="Hyperlink"/>
            <w:noProof/>
          </w:rPr>
          <w:t>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indungen mit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5 \h </w:instrText>
        </w:r>
        <w:r w:rsidR="00E005E6" w:rsidRPr="008B65CD">
          <w:rPr>
            <w:noProof/>
            <w:webHidden/>
          </w:rPr>
        </w:r>
        <w:r w:rsidR="00E005E6" w:rsidRPr="008B65CD">
          <w:rPr>
            <w:noProof/>
            <w:webHidden/>
          </w:rPr>
          <w:fldChar w:fldCharType="separate"/>
        </w:r>
        <w:r w:rsidR="00096C1F">
          <w:rPr>
            <w:noProof/>
            <w:webHidden/>
          </w:rPr>
          <w:t>42</w:t>
        </w:r>
        <w:r w:rsidR="00E005E6" w:rsidRPr="008B65CD">
          <w:rPr>
            <w:noProof/>
            <w:webHidden/>
          </w:rPr>
          <w:fldChar w:fldCharType="end"/>
        </w:r>
      </w:hyperlink>
    </w:p>
    <w:p w14:paraId="46424AB0" w14:textId="235B59F7"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16" w:history="1">
        <w:r w:rsidR="00E005E6" w:rsidRPr="008B65CD">
          <w:rPr>
            <w:rStyle w:val="Hyperlink"/>
            <w:noProof/>
          </w:rPr>
          <w:t>2.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am Anfang vo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6 \h </w:instrText>
        </w:r>
        <w:r w:rsidR="00E005E6" w:rsidRPr="008B65CD">
          <w:rPr>
            <w:noProof/>
            <w:webHidden/>
          </w:rPr>
        </w:r>
        <w:r w:rsidR="00E005E6" w:rsidRPr="008B65CD">
          <w:rPr>
            <w:noProof/>
            <w:webHidden/>
          </w:rPr>
          <w:fldChar w:fldCharType="separate"/>
        </w:r>
        <w:r w:rsidR="00096C1F">
          <w:rPr>
            <w:noProof/>
            <w:webHidden/>
          </w:rPr>
          <w:t>42</w:t>
        </w:r>
        <w:r w:rsidR="00E005E6" w:rsidRPr="008B65CD">
          <w:rPr>
            <w:noProof/>
            <w:webHidden/>
          </w:rPr>
          <w:fldChar w:fldCharType="end"/>
        </w:r>
      </w:hyperlink>
    </w:p>
    <w:p w14:paraId="783819FA" w14:textId="7B3CF693"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17" w:history="1">
        <w:r w:rsidR="00E005E6" w:rsidRPr="008B65CD">
          <w:rPr>
            <w:rStyle w:val="Hyperlink"/>
            <w:noProof/>
          </w:rPr>
          <w:t>2.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und Einheit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7 \h </w:instrText>
        </w:r>
        <w:r w:rsidR="00E005E6" w:rsidRPr="008B65CD">
          <w:rPr>
            <w:noProof/>
            <w:webHidden/>
          </w:rPr>
        </w:r>
        <w:r w:rsidR="00E005E6" w:rsidRPr="008B65CD">
          <w:rPr>
            <w:noProof/>
            <w:webHidden/>
          </w:rPr>
          <w:fldChar w:fldCharType="separate"/>
        </w:r>
        <w:r w:rsidR="00096C1F">
          <w:rPr>
            <w:noProof/>
            <w:webHidden/>
          </w:rPr>
          <w:t>43</w:t>
        </w:r>
        <w:r w:rsidR="00E005E6" w:rsidRPr="008B65CD">
          <w:rPr>
            <w:noProof/>
            <w:webHidden/>
          </w:rPr>
          <w:fldChar w:fldCharType="end"/>
        </w:r>
      </w:hyperlink>
    </w:p>
    <w:p w14:paraId="1B497612" w14:textId="755AB6E6"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18" w:history="1">
        <w:r w:rsidR="00E005E6" w:rsidRPr="008B65CD">
          <w:rPr>
            <w:rStyle w:val="Hyperlink"/>
            <w:noProof/>
          </w:rPr>
          <w:t>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trich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8 \h </w:instrText>
        </w:r>
        <w:r w:rsidR="00E005E6" w:rsidRPr="008B65CD">
          <w:rPr>
            <w:noProof/>
            <w:webHidden/>
          </w:rPr>
        </w:r>
        <w:r w:rsidR="00E005E6" w:rsidRPr="008B65CD">
          <w:rPr>
            <w:noProof/>
            <w:webHidden/>
          </w:rPr>
          <w:fldChar w:fldCharType="separate"/>
        </w:r>
        <w:r w:rsidR="00096C1F">
          <w:rPr>
            <w:noProof/>
            <w:webHidden/>
          </w:rPr>
          <w:t>44</w:t>
        </w:r>
        <w:r w:rsidR="00E005E6" w:rsidRPr="008B65CD">
          <w:rPr>
            <w:noProof/>
            <w:webHidden/>
          </w:rPr>
          <w:fldChar w:fldCharType="end"/>
        </w:r>
      </w:hyperlink>
    </w:p>
    <w:p w14:paraId="6C4359E4" w14:textId="6C449542"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19" w:history="1">
        <w:r w:rsidR="00E005E6" w:rsidRPr="008B65CD">
          <w:rPr>
            <w:rStyle w:val="Hyperlink"/>
            <w:noProof/>
          </w:rPr>
          <w:t>2.5.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Waage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9 \h </w:instrText>
        </w:r>
        <w:r w:rsidR="00E005E6" w:rsidRPr="008B65CD">
          <w:rPr>
            <w:noProof/>
            <w:webHidden/>
          </w:rPr>
        </w:r>
        <w:r w:rsidR="00E005E6" w:rsidRPr="008B65CD">
          <w:rPr>
            <w:noProof/>
            <w:webHidden/>
          </w:rPr>
          <w:fldChar w:fldCharType="separate"/>
        </w:r>
        <w:r w:rsidR="00096C1F">
          <w:rPr>
            <w:noProof/>
            <w:webHidden/>
          </w:rPr>
          <w:t>44</w:t>
        </w:r>
        <w:r w:rsidR="00E005E6" w:rsidRPr="008B65CD">
          <w:rPr>
            <w:noProof/>
            <w:webHidden/>
          </w:rPr>
          <w:fldChar w:fldCharType="end"/>
        </w:r>
      </w:hyperlink>
    </w:p>
    <w:p w14:paraId="6EDC795C" w14:textId="2428494A"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20" w:history="1">
        <w:r w:rsidR="00E005E6" w:rsidRPr="008B65CD">
          <w:rPr>
            <w:rStyle w:val="Hyperlink"/>
          </w:rPr>
          <w:t>2.5.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Trennungsstrich</w:t>
        </w:r>
        <w:r w:rsidR="00E005E6" w:rsidRPr="008B65CD">
          <w:rPr>
            <w:webHidden/>
          </w:rPr>
          <w:tab/>
        </w:r>
        <w:r w:rsidR="00E005E6" w:rsidRPr="008B65CD">
          <w:rPr>
            <w:webHidden/>
          </w:rPr>
          <w:fldChar w:fldCharType="begin"/>
        </w:r>
        <w:r w:rsidR="00E005E6" w:rsidRPr="008B65CD">
          <w:rPr>
            <w:webHidden/>
          </w:rPr>
          <w:instrText xml:space="preserve"> PAGEREF _Toc517810620 \h </w:instrText>
        </w:r>
        <w:r w:rsidR="00E005E6" w:rsidRPr="008B65CD">
          <w:rPr>
            <w:webHidden/>
          </w:rPr>
        </w:r>
        <w:r w:rsidR="00E005E6" w:rsidRPr="008B65CD">
          <w:rPr>
            <w:webHidden/>
          </w:rPr>
          <w:fldChar w:fldCharType="separate"/>
        </w:r>
        <w:r w:rsidR="00096C1F">
          <w:rPr>
            <w:webHidden/>
          </w:rPr>
          <w:t>44</w:t>
        </w:r>
        <w:r w:rsidR="00E005E6" w:rsidRPr="008B65CD">
          <w:rPr>
            <w:webHidden/>
          </w:rPr>
          <w:fldChar w:fldCharType="end"/>
        </w:r>
      </w:hyperlink>
    </w:p>
    <w:p w14:paraId="1B28B03E" w14:textId="157D545C"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21" w:history="1">
        <w:r w:rsidR="00E005E6" w:rsidRPr="008B65CD">
          <w:rPr>
            <w:rStyle w:val="Hyperlink"/>
          </w:rPr>
          <w:t>2.5.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Bindestrich</w:t>
        </w:r>
        <w:r w:rsidR="00E005E6" w:rsidRPr="008B65CD">
          <w:rPr>
            <w:webHidden/>
          </w:rPr>
          <w:tab/>
        </w:r>
        <w:r w:rsidR="00E005E6" w:rsidRPr="008B65CD">
          <w:rPr>
            <w:webHidden/>
          </w:rPr>
          <w:fldChar w:fldCharType="begin"/>
        </w:r>
        <w:r w:rsidR="00E005E6" w:rsidRPr="008B65CD">
          <w:rPr>
            <w:webHidden/>
          </w:rPr>
          <w:instrText xml:space="preserve"> PAGEREF _Toc517810621 \h </w:instrText>
        </w:r>
        <w:r w:rsidR="00E005E6" w:rsidRPr="008B65CD">
          <w:rPr>
            <w:webHidden/>
          </w:rPr>
        </w:r>
        <w:r w:rsidR="00E005E6" w:rsidRPr="008B65CD">
          <w:rPr>
            <w:webHidden/>
          </w:rPr>
          <w:fldChar w:fldCharType="separate"/>
        </w:r>
        <w:r w:rsidR="00096C1F">
          <w:rPr>
            <w:webHidden/>
          </w:rPr>
          <w:t>45</w:t>
        </w:r>
        <w:r w:rsidR="00E005E6" w:rsidRPr="008B65CD">
          <w:rPr>
            <w:webHidden/>
          </w:rPr>
          <w:fldChar w:fldCharType="end"/>
        </w:r>
      </w:hyperlink>
    </w:p>
    <w:p w14:paraId="02FDEAB5" w14:textId="782500B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22" w:history="1">
        <w:r w:rsidR="00E005E6" w:rsidRPr="008B65CD">
          <w:rPr>
            <w:rStyle w:val="Hyperlink"/>
          </w:rPr>
          <w:t>2.5.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edankenstrich, Auslassungsstrich, Ergänzungsstrich, Strecken- und Vergleichsstrich</w:t>
        </w:r>
        <w:r w:rsidR="00E005E6" w:rsidRPr="008B65CD">
          <w:rPr>
            <w:webHidden/>
          </w:rPr>
          <w:tab/>
        </w:r>
        <w:r w:rsidR="00E005E6" w:rsidRPr="008B65CD">
          <w:rPr>
            <w:webHidden/>
          </w:rPr>
          <w:fldChar w:fldCharType="begin"/>
        </w:r>
        <w:r w:rsidR="00E005E6" w:rsidRPr="008B65CD">
          <w:rPr>
            <w:webHidden/>
          </w:rPr>
          <w:instrText xml:space="preserve"> PAGEREF _Toc517810622 \h </w:instrText>
        </w:r>
        <w:r w:rsidR="00E005E6" w:rsidRPr="008B65CD">
          <w:rPr>
            <w:webHidden/>
          </w:rPr>
        </w:r>
        <w:r w:rsidR="00E005E6" w:rsidRPr="008B65CD">
          <w:rPr>
            <w:webHidden/>
          </w:rPr>
          <w:fldChar w:fldCharType="separate"/>
        </w:r>
        <w:r w:rsidR="00096C1F">
          <w:rPr>
            <w:webHidden/>
          </w:rPr>
          <w:t>45</w:t>
        </w:r>
        <w:r w:rsidR="00E005E6" w:rsidRPr="008B65CD">
          <w:rPr>
            <w:webHidden/>
          </w:rPr>
          <w:fldChar w:fldCharType="end"/>
        </w:r>
      </w:hyperlink>
    </w:p>
    <w:p w14:paraId="6221CD5C" w14:textId="4942FFB5"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23" w:history="1">
        <w:r w:rsidR="00E005E6" w:rsidRPr="008B65CD">
          <w:rPr>
            <w:rStyle w:val="Hyperlink"/>
          </w:rPr>
          <w:t>2.5.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ufzählungszeichen</w:t>
        </w:r>
        <w:r w:rsidR="00E005E6" w:rsidRPr="008B65CD">
          <w:rPr>
            <w:webHidden/>
          </w:rPr>
          <w:tab/>
        </w:r>
        <w:r w:rsidR="00E005E6" w:rsidRPr="008B65CD">
          <w:rPr>
            <w:webHidden/>
          </w:rPr>
          <w:fldChar w:fldCharType="begin"/>
        </w:r>
        <w:r w:rsidR="00E005E6" w:rsidRPr="008B65CD">
          <w:rPr>
            <w:webHidden/>
          </w:rPr>
          <w:instrText xml:space="preserve"> PAGEREF _Toc517810623 \h </w:instrText>
        </w:r>
        <w:r w:rsidR="00E005E6" w:rsidRPr="008B65CD">
          <w:rPr>
            <w:webHidden/>
          </w:rPr>
        </w:r>
        <w:r w:rsidR="00E005E6" w:rsidRPr="008B65CD">
          <w:rPr>
            <w:webHidden/>
          </w:rPr>
          <w:fldChar w:fldCharType="separate"/>
        </w:r>
        <w:r w:rsidR="00096C1F">
          <w:rPr>
            <w:webHidden/>
          </w:rPr>
          <w:t>47</w:t>
        </w:r>
        <w:r w:rsidR="00E005E6" w:rsidRPr="008B65CD">
          <w:rPr>
            <w:webHidden/>
          </w:rPr>
          <w:fldChar w:fldCharType="end"/>
        </w:r>
      </w:hyperlink>
    </w:p>
    <w:p w14:paraId="45D037B0" w14:textId="2600536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24" w:history="1">
        <w:r w:rsidR="00E005E6" w:rsidRPr="008B65CD">
          <w:rPr>
            <w:rStyle w:val="Hyperlink"/>
          </w:rPr>
          <w:t>2.5.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zwischen Zahlen</w:t>
        </w:r>
        <w:r w:rsidR="00E005E6" w:rsidRPr="008B65CD">
          <w:rPr>
            <w:webHidden/>
          </w:rPr>
          <w:tab/>
        </w:r>
        <w:r w:rsidR="00E005E6" w:rsidRPr="008B65CD">
          <w:rPr>
            <w:webHidden/>
          </w:rPr>
          <w:fldChar w:fldCharType="begin"/>
        </w:r>
        <w:r w:rsidR="00E005E6" w:rsidRPr="008B65CD">
          <w:rPr>
            <w:webHidden/>
          </w:rPr>
          <w:instrText xml:space="preserve"> PAGEREF _Toc517810624 \h </w:instrText>
        </w:r>
        <w:r w:rsidR="00E005E6" w:rsidRPr="008B65CD">
          <w:rPr>
            <w:webHidden/>
          </w:rPr>
        </w:r>
        <w:r w:rsidR="00E005E6" w:rsidRPr="008B65CD">
          <w:rPr>
            <w:webHidden/>
          </w:rPr>
          <w:fldChar w:fldCharType="separate"/>
        </w:r>
        <w:r w:rsidR="00096C1F">
          <w:rPr>
            <w:webHidden/>
          </w:rPr>
          <w:t>48</w:t>
        </w:r>
        <w:r w:rsidR="00E005E6" w:rsidRPr="008B65CD">
          <w:rPr>
            <w:webHidden/>
          </w:rPr>
          <w:fldChar w:fldCharType="end"/>
        </w:r>
      </w:hyperlink>
    </w:p>
    <w:p w14:paraId="5FF52FAE" w14:textId="52C555F1"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25" w:history="1">
        <w:r w:rsidR="00E005E6" w:rsidRPr="008B65CD">
          <w:rPr>
            <w:rStyle w:val="Hyperlink"/>
          </w:rPr>
          <w:t>2.5.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als Minuszeichen</w:t>
        </w:r>
        <w:r w:rsidR="00E005E6" w:rsidRPr="008B65CD">
          <w:rPr>
            <w:webHidden/>
          </w:rPr>
          <w:tab/>
        </w:r>
        <w:r w:rsidR="00E005E6" w:rsidRPr="008B65CD">
          <w:rPr>
            <w:webHidden/>
          </w:rPr>
          <w:fldChar w:fldCharType="begin"/>
        </w:r>
        <w:r w:rsidR="00E005E6" w:rsidRPr="008B65CD">
          <w:rPr>
            <w:webHidden/>
          </w:rPr>
          <w:instrText xml:space="preserve"> PAGEREF _Toc517810625 \h </w:instrText>
        </w:r>
        <w:r w:rsidR="00E005E6" w:rsidRPr="008B65CD">
          <w:rPr>
            <w:webHidden/>
          </w:rPr>
        </w:r>
        <w:r w:rsidR="00E005E6" w:rsidRPr="008B65CD">
          <w:rPr>
            <w:webHidden/>
          </w:rPr>
          <w:fldChar w:fldCharType="separate"/>
        </w:r>
        <w:r w:rsidR="00096C1F">
          <w:rPr>
            <w:webHidden/>
          </w:rPr>
          <w:t>48</w:t>
        </w:r>
        <w:r w:rsidR="00E005E6" w:rsidRPr="008B65CD">
          <w:rPr>
            <w:webHidden/>
          </w:rPr>
          <w:fldChar w:fldCharType="end"/>
        </w:r>
      </w:hyperlink>
    </w:p>
    <w:p w14:paraId="5C3310C2" w14:textId="59A4B5F6"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26" w:history="1">
        <w:r w:rsidR="00E005E6" w:rsidRPr="008B65CD">
          <w:rPr>
            <w:rStyle w:val="Hyperlink"/>
            <w:noProof/>
          </w:rPr>
          <w:t>2.5.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äg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6 \h </w:instrText>
        </w:r>
        <w:r w:rsidR="00E005E6" w:rsidRPr="008B65CD">
          <w:rPr>
            <w:noProof/>
            <w:webHidden/>
          </w:rPr>
        </w:r>
        <w:r w:rsidR="00E005E6" w:rsidRPr="008B65CD">
          <w:rPr>
            <w:noProof/>
            <w:webHidden/>
          </w:rPr>
          <w:fldChar w:fldCharType="separate"/>
        </w:r>
        <w:r w:rsidR="00096C1F">
          <w:rPr>
            <w:noProof/>
            <w:webHidden/>
          </w:rPr>
          <w:t>48</w:t>
        </w:r>
        <w:r w:rsidR="00E005E6" w:rsidRPr="008B65CD">
          <w:rPr>
            <w:noProof/>
            <w:webHidden/>
          </w:rPr>
          <w:fldChar w:fldCharType="end"/>
        </w:r>
      </w:hyperlink>
    </w:p>
    <w:p w14:paraId="2E16C78E" w14:textId="681E2E6F"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27" w:history="1">
        <w:r w:rsidR="00E005E6" w:rsidRPr="008B65CD">
          <w:rPr>
            <w:rStyle w:val="Hyperlink"/>
            <w:noProof/>
          </w:rPr>
          <w:t>2.5.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enk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7 \h </w:instrText>
        </w:r>
        <w:r w:rsidR="00E005E6" w:rsidRPr="008B65CD">
          <w:rPr>
            <w:noProof/>
            <w:webHidden/>
          </w:rPr>
        </w:r>
        <w:r w:rsidR="00E005E6" w:rsidRPr="008B65CD">
          <w:rPr>
            <w:noProof/>
            <w:webHidden/>
          </w:rPr>
          <w:fldChar w:fldCharType="separate"/>
        </w:r>
        <w:r w:rsidR="00096C1F">
          <w:rPr>
            <w:noProof/>
            <w:webHidden/>
          </w:rPr>
          <w:t>50</w:t>
        </w:r>
        <w:r w:rsidR="00E005E6" w:rsidRPr="008B65CD">
          <w:rPr>
            <w:noProof/>
            <w:webHidden/>
          </w:rPr>
          <w:fldChar w:fldCharType="end"/>
        </w:r>
      </w:hyperlink>
    </w:p>
    <w:p w14:paraId="3AF26DB3" w14:textId="34CCC263"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28" w:history="1">
        <w:r w:rsidR="00E005E6" w:rsidRPr="008B65CD">
          <w:rPr>
            <w:rStyle w:val="Hyperlink"/>
            <w:noProof/>
          </w:rPr>
          <w:t>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 und 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8 \h </w:instrText>
        </w:r>
        <w:r w:rsidR="00E005E6" w:rsidRPr="008B65CD">
          <w:rPr>
            <w:noProof/>
            <w:webHidden/>
          </w:rPr>
        </w:r>
        <w:r w:rsidR="00E005E6" w:rsidRPr="008B65CD">
          <w:rPr>
            <w:noProof/>
            <w:webHidden/>
          </w:rPr>
          <w:fldChar w:fldCharType="separate"/>
        </w:r>
        <w:r w:rsidR="00096C1F">
          <w:rPr>
            <w:noProof/>
            <w:webHidden/>
          </w:rPr>
          <w:t>51</w:t>
        </w:r>
        <w:r w:rsidR="00E005E6" w:rsidRPr="008B65CD">
          <w:rPr>
            <w:noProof/>
            <w:webHidden/>
          </w:rPr>
          <w:fldChar w:fldCharType="end"/>
        </w:r>
      </w:hyperlink>
    </w:p>
    <w:p w14:paraId="01674113" w14:textId="6E8311E2"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29" w:history="1">
        <w:r w:rsidR="00E005E6" w:rsidRPr="008B65CD">
          <w:rPr>
            <w:rStyle w:val="Hyperlink"/>
            <w:noProof/>
          </w:rPr>
          <w:t>2.6.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er Erstbuchsta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9 \h </w:instrText>
        </w:r>
        <w:r w:rsidR="00E005E6" w:rsidRPr="008B65CD">
          <w:rPr>
            <w:noProof/>
            <w:webHidden/>
          </w:rPr>
        </w:r>
        <w:r w:rsidR="00E005E6" w:rsidRPr="008B65CD">
          <w:rPr>
            <w:noProof/>
            <w:webHidden/>
          </w:rPr>
          <w:fldChar w:fldCharType="separate"/>
        </w:r>
        <w:r w:rsidR="00096C1F">
          <w:rPr>
            <w:noProof/>
            <w:webHidden/>
          </w:rPr>
          <w:t>52</w:t>
        </w:r>
        <w:r w:rsidR="00E005E6" w:rsidRPr="008B65CD">
          <w:rPr>
            <w:noProof/>
            <w:webHidden/>
          </w:rPr>
          <w:fldChar w:fldCharType="end"/>
        </w:r>
      </w:hyperlink>
    </w:p>
    <w:p w14:paraId="71382F98" w14:textId="276BC261"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0" w:history="1">
        <w:r w:rsidR="00E005E6" w:rsidRPr="008B65CD">
          <w:rPr>
            <w:rStyle w:val="Hyperlink"/>
            <w:noProof/>
          </w:rPr>
          <w:t>2.6.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zelgroßbuchstaben und Großbuchstabenfol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0 \h </w:instrText>
        </w:r>
        <w:r w:rsidR="00E005E6" w:rsidRPr="008B65CD">
          <w:rPr>
            <w:noProof/>
            <w:webHidden/>
          </w:rPr>
        </w:r>
        <w:r w:rsidR="00E005E6" w:rsidRPr="008B65CD">
          <w:rPr>
            <w:noProof/>
            <w:webHidden/>
          </w:rPr>
          <w:fldChar w:fldCharType="separate"/>
        </w:r>
        <w:r w:rsidR="00096C1F">
          <w:rPr>
            <w:noProof/>
            <w:webHidden/>
          </w:rPr>
          <w:t>53</w:t>
        </w:r>
        <w:r w:rsidR="00E005E6" w:rsidRPr="008B65CD">
          <w:rPr>
            <w:noProof/>
            <w:webHidden/>
          </w:rPr>
          <w:fldChar w:fldCharType="end"/>
        </w:r>
      </w:hyperlink>
    </w:p>
    <w:p w14:paraId="1386D52E" w14:textId="4031ABFD"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1" w:history="1">
        <w:r w:rsidR="00E005E6" w:rsidRPr="008B65CD">
          <w:rPr>
            <w:rStyle w:val="Hyperlink"/>
            <w:noProof/>
          </w:rPr>
          <w:t>2.6.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1 \h </w:instrText>
        </w:r>
        <w:r w:rsidR="00E005E6" w:rsidRPr="008B65CD">
          <w:rPr>
            <w:noProof/>
            <w:webHidden/>
          </w:rPr>
        </w:r>
        <w:r w:rsidR="00E005E6" w:rsidRPr="008B65CD">
          <w:rPr>
            <w:noProof/>
            <w:webHidden/>
          </w:rPr>
          <w:fldChar w:fldCharType="separate"/>
        </w:r>
        <w:r w:rsidR="00096C1F">
          <w:rPr>
            <w:noProof/>
            <w:webHidden/>
          </w:rPr>
          <w:t>55</w:t>
        </w:r>
        <w:r w:rsidR="00E005E6" w:rsidRPr="008B65CD">
          <w:rPr>
            <w:noProof/>
            <w:webHidden/>
          </w:rPr>
          <w:fldChar w:fldCharType="end"/>
        </w:r>
      </w:hyperlink>
    </w:p>
    <w:p w14:paraId="36AD0793" w14:textId="2A46CE64"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2" w:history="1">
        <w:r w:rsidR="00E005E6" w:rsidRPr="008B65CD">
          <w:rPr>
            <w:rStyle w:val="Hyperlink"/>
            <w:noProof/>
          </w:rPr>
          <w:t>2.6.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mischte Groß- und 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2 \h </w:instrText>
        </w:r>
        <w:r w:rsidR="00E005E6" w:rsidRPr="008B65CD">
          <w:rPr>
            <w:noProof/>
            <w:webHidden/>
          </w:rPr>
        </w:r>
        <w:r w:rsidR="00E005E6" w:rsidRPr="008B65CD">
          <w:rPr>
            <w:noProof/>
            <w:webHidden/>
          </w:rPr>
          <w:fldChar w:fldCharType="separate"/>
        </w:r>
        <w:r w:rsidR="00096C1F">
          <w:rPr>
            <w:noProof/>
            <w:webHidden/>
          </w:rPr>
          <w:t>56</w:t>
        </w:r>
        <w:r w:rsidR="00E005E6" w:rsidRPr="008B65CD">
          <w:rPr>
            <w:noProof/>
            <w:webHidden/>
          </w:rPr>
          <w:fldChar w:fldCharType="end"/>
        </w:r>
      </w:hyperlink>
    </w:p>
    <w:p w14:paraId="27085F48" w14:textId="3FEC7BEE"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3" w:history="1">
        <w:r w:rsidR="00E005E6" w:rsidRPr="008B65CD">
          <w:rPr>
            <w:rStyle w:val="Hyperlink"/>
            <w:noProof/>
          </w:rPr>
          <w:t>2.6.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iechische 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3 \h </w:instrText>
        </w:r>
        <w:r w:rsidR="00E005E6" w:rsidRPr="008B65CD">
          <w:rPr>
            <w:noProof/>
            <w:webHidden/>
          </w:rPr>
        </w:r>
        <w:r w:rsidR="00E005E6" w:rsidRPr="008B65CD">
          <w:rPr>
            <w:noProof/>
            <w:webHidden/>
          </w:rPr>
          <w:fldChar w:fldCharType="separate"/>
        </w:r>
        <w:r w:rsidR="00096C1F">
          <w:rPr>
            <w:noProof/>
            <w:webHidden/>
          </w:rPr>
          <w:t>58</w:t>
        </w:r>
        <w:r w:rsidR="00E005E6" w:rsidRPr="008B65CD">
          <w:rPr>
            <w:noProof/>
            <w:webHidden/>
          </w:rPr>
          <w:fldChar w:fldCharType="end"/>
        </w:r>
      </w:hyperlink>
    </w:p>
    <w:p w14:paraId="073C0E93" w14:textId="3CEB55B6"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4" w:history="1">
        <w:r w:rsidR="00E005E6" w:rsidRPr="008B65CD">
          <w:rPr>
            <w:rStyle w:val="Hyperlink"/>
            <w:noProof/>
          </w:rPr>
          <w:t>2.6.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icht ableitbare Groß-/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4 \h </w:instrText>
        </w:r>
        <w:r w:rsidR="00E005E6" w:rsidRPr="008B65CD">
          <w:rPr>
            <w:noProof/>
            <w:webHidden/>
          </w:rPr>
        </w:r>
        <w:r w:rsidR="00E005E6" w:rsidRPr="008B65CD">
          <w:rPr>
            <w:noProof/>
            <w:webHidden/>
          </w:rPr>
          <w:fldChar w:fldCharType="separate"/>
        </w:r>
        <w:r w:rsidR="00096C1F">
          <w:rPr>
            <w:noProof/>
            <w:webHidden/>
          </w:rPr>
          <w:t>58</w:t>
        </w:r>
        <w:r w:rsidR="00E005E6" w:rsidRPr="008B65CD">
          <w:rPr>
            <w:noProof/>
            <w:webHidden/>
          </w:rPr>
          <w:fldChar w:fldCharType="end"/>
        </w:r>
      </w:hyperlink>
    </w:p>
    <w:p w14:paraId="2607C078" w14:textId="6C55781F"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5" w:history="1">
        <w:r w:rsidR="00E005E6" w:rsidRPr="008B65CD">
          <w:rPr>
            <w:rStyle w:val="Hyperlink"/>
            <w:noProof/>
          </w:rPr>
          <w:t>2.6.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innengroß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5 \h </w:instrText>
        </w:r>
        <w:r w:rsidR="00E005E6" w:rsidRPr="008B65CD">
          <w:rPr>
            <w:noProof/>
            <w:webHidden/>
          </w:rPr>
        </w:r>
        <w:r w:rsidR="00E005E6" w:rsidRPr="008B65CD">
          <w:rPr>
            <w:noProof/>
            <w:webHidden/>
          </w:rPr>
          <w:fldChar w:fldCharType="separate"/>
        </w:r>
        <w:r w:rsidR="00096C1F">
          <w:rPr>
            <w:noProof/>
            <w:webHidden/>
          </w:rPr>
          <w:t>59</w:t>
        </w:r>
        <w:r w:rsidR="00E005E6" w:rsidRPr="008B65CD">
          <w:rPr>
            <w:noProof/>
            <w:webHidden/>
          </w:rPr>
          <w:fldChar w:fldCharType="end"/>
        </w:r>
      </w:hyperlink>
    </w:p>
    <w:p w14:paraId="126F95BC" w14:textId="3B57C26A"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6" w:history="1">
        <w:r w:rsidR="00E005E6" w:rsidRPr="008B65CD">
          <w:rPr>
            <w:rStyle w:val="Hyperlink"/>
            <w:noProof/>
          </w:rPr>
          <w:t>2.6.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kürzungen mit 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6 \h </w:instrText>
        </w:r>
        <w:r w:rsidR="00E005E6" w:rsidRPr="008B65CD">
          <w:rPr>
            <w:noProof/>
            <w:webHidden/>
          </w:rPr>
        </w:r>
        <w:r w:rsidR="00E005E6" w:rsidRPr="008B65CD">
          <w:rPr>
            <w:noProof/>
            <w:webHidden/>
          </w:rPr>
          <w:fldChar w:fldCharType="separate"/>
        </w:r>
        <w:r w:rsidR="00096C1F">
          <w:rPr>
            <w:noProof/>
            <w:webHidden/>
          </w:rPr>
          <w:t>62</w:t>
        </w:r>
        <w:r w:rsidR="00E005E6" w:rsidRPr="008B65CD">
          <w:rPr>
            <w:noProof/>
            <w:webHidden/>
          </w:rPr>
          <w:fldChar w:fldCharType="end"/>
        </w:r>
      </w:hyperlink>
    </w:p>
    <w:p w14:paraId="5DD0147A" w14:textId="58F2A1BC"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37" w:history="1">
        <w:r w:rsidR="00E005E6" w:rsidRPr="008B65CD">
          <w:rPr>
            <w:rStyle w:val="Hyperlink"/>
            <w:noProof/>
          </w:rPr>
          <w:t>2.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ervorheb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7 \h </w:instrText>
        </w:r>
        <w:r w:rsidR="00E005E6" w:rsidRPr="008B65CD">
          <w:rPr>
            <w:noProof/>
            <w:webHidden/>
          </w:rPr>
        </w:r>
        <w:r w:rsidR="00E005E6" w:rsidRPr="008B65CD">
          <w:rPr>
            <w:noProof/>
            <w:webHidden/>
          </w:rPr>
          <w:fldChar w:fldCharType="separate"/>
        </w:r>
        <w:r w:rsidR="00096C1F">
          <w:rPr>
            <w:noProof/>
            <w:webHidden/>
          </w:rPr>
          <w:t>65</w:t>
        </w:r>
        <w:r w:rsidR="00E005E6" w:rsidRPr="008B65CD">
          <w:rPr>
            <w:noProof/>
            <w:webHidden/>
          </w:rPr>
          <w:fldChar w:fldCharType="end"/>
        </w:r>
      </w:hyperlink>
    </w:p>
    <w:p w14:paraId="12AE7B98" w14:textId="28C72A08"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8" w:history="1">
        <w:r w:rsidR="00E005E6" w:rsidRPr="008B65CD">
          <w:rPr>
            <w:rStyle w:val="Hyperlink"/>
            <w:noProof/>
          </w:rPr>
          <w:t>2.7.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rs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8 \h </w:instrText>
        </w:r>
        <w:r w:rsidR="00E005E6" w:rsidRPr="008B65CD">
          <w:rPr>
            <w:noProof/>
            <w:webHidden/>
          </w:rPr>
        </w:r>
        <w:r w:rsidR="00E005E6" w:rsidRPr="008B65CD">
          <w:rPr>
            <w:noProof/>
            <w:webHidden/>
          </w:rPr>
          <w:fldChar w:fldCharType="separate"/>
        </w:r>
        <w:r w:rsidR="00096C1F">
          <w:rPr>
            <w:noProof/>
            <w:webHidden/>
          </w:rPr>
          <w:t>65</w:t>
        </w:r>
        <w:r w:rsidR="00E005E6" w:rsidRPr="008B65CD">
          <w:rPr>
            <w:noProof/>
            <w:webHidden/>
          </w:rPr>
          <w:fldChar w:fldCharType="end"/>
        </w:r>
      </w:hyperlink>
    </w:p>
    <w:p w14:paraId="4AC81F94" w14:textId="6729212E"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39" w:history="1">
        <w:r w:rsidR="00E005E6" w:rsidRPr="008B65CD">
          <w:rPr>
            <w:rStyle w:val="Hyperlink"/>
            <w:noProof/>
          </w:rPr>
          <w:t>2.7.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9 \h </w:instrText>
        </w:r>
        <w:r w:rsidR="00E005E6" w:rsidRPr="008B65CD">
          <w:rPr>
            <w:noProof/>
            <w:webHidden/>
          </w:rPr>
        </w:r>
        <w:r w:rsidR="00E005E6" w:rsidRPr="008B65CD">
          <w:rPr>
            <w:noProof/>
            <w:webHidden/>
          </w:rPr>
          <w:fldChar w:fldCharType="separate"/>
        </w:r>
        <w:r w:rsidR="00096C1F">
          <w:rPr>
            <w:noProof/>
            <w:webHidden/>
          </w:rPr>
          <w:t>66</w:t>
        </w:r>
        <w:r w:rsidR="00E005E6" w:rsidRPr="008B65CD">
          <w:rPr>
            <w:noProof/>
            <w:webHidden/>
          </w:rPr>
          <w:fldChar w:fldCharType="end"/>
        </w:r>
      </w:hyperlink>
    </w:p>
    <w:p w14:paraId="7A7054CB" w14:textId="5F1DB45F"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40" w:history="1">
        <w:r w:rsidR="00E005E6" w:rsidRPr="008B65CD">
          <w:rPr>
            <w:rStyle w:val="Hyperlink"/>
            <w:noProof/>
          </w:rPr>
          <w:t>2.7.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sali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0 \h </w:instrText>
        </w:r>
        <w:r w:rsidR="00E005E6" w:rsidRPr="008B65CD">
          <w:rPr>
            <w:noProof/>
            <w:webHidden/>
          </w:rPr>
        </w:r>
        <w:r w:rsidR="00E005E6" w:rsidRPr="008B65CD">
          <w:rPr>
            <w:noProof/>
            <w:webHidden/>
          </w:rPr>
          <w:fldChar w:fldCharType="separate"/>
        </w:r>
        <w:r w:rsidR="00096C1F">
          <w:rPr>
            <w:noProof/>
            <w:webHidden/>
          </w:rPr>
          <w:t>67</w:t>
        </w:r>
        <w:r w:rsidR="00E005E6" w:rsidRPr="008B65CD">
          <w:rPr>
            <w:noProof/>
            <w:webHidden/>
          </w:rPr>
          <w:fldChar w:fldCharType="end"/>
        </w:r>
      </w:hyperlink>
    </w:p>
    <w:p w14:paraId="4271DC64" w14:textId="77777777" w:rsidR="00CD1160" w:rsidRDefault="00CD1160" w:rsidP="00DA3010">
      <w:pPr>
        <w:pStyle w:val="Verzeichnis2"/>
        <w:rPr>
          <w:noProof/>
        </w:rPr>
      </w:pPr>
    </w:p>
    <w:p w14:paraId="2520D0DB" w14:textId="626E54BA"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41" w:history="1">
        <w:r w:rsidR="00E005E6" w:rsidRPr="008B65CD">
          <w:rPr>
            <w:rStyle w:val="Hyperlink"/>
            <w:noProof/>
          </w:rPr>
          <w:t>2.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 und 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1 \h </w:instrText>
        </w:r>
        <w:r w:rsidR="00E005E6" w:rsidRPr="008B65CD">
          <w:rPr>
            <w:noProof/>
            <w:webHidden/>
          </w:rPr>
        </w:r>
        <w:r w:rsidR="00E005E6" w:rsidRPr="008B65CD">
          <w:rPr>
            <w:noProof/>
            <w:webHidden/>
          </w:rPr>
          <w:fldChar w:fldCharType="separate"/>
        </w:r>
        <w:r w:rsidR="00096C1F">
          <w:rPr>
            <w:noProof/>
            <w:webHidden/>
          </w:rPr>
          <w:t>68</w:t>
        </w:r>
        <w:r w:rsidR="00E005E6" w:rsidRPr="008B65CD">
          <w:rPr>
            <w:noProof/>
            <w:webHidden/>
          </w:rPr>
          <w:fldChar w:fldCharType="end"/>
        </w:r>
      </w:hyperlink>
    </w:p>
    <w:p w14:paraId="76F923F1" w14:textId="6ED9219B"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42" w:history="1">
        <w:r w:rsidR="00E005E6" w:rsidRPr="008B65CD">
          <w:rPr>
            <w:rStyle w:val="Hyperlink"/>
            <w:noProof/>
          </w:rPr>
          <w:t>2.8.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2 \h </w:instrText>
        </w:r>
        <w:r w:rsidR="00E005E6" w:rsidRPr="008B65CD">
          <w:rPr>
            <w:noProof/>
            <w:webHidden/>
          </w:rPr>
        </w:r>
        <w:r w:rsidR="00E005E6" w:rsidRPr="008B65CD">
          <w:rPr>
            <w:noProof/>
            <w:webHidden/>
          </w:rPr>
          <w:fldChar w:fldCharType="separate"/>
        </w:r>
        <w:r w:rsidR="00096C1F">
          <w:rPr>
            <w:noProof/>
            <w:webHidden/>
          </w:rPr>
          <w:t>68</w:t>
        </w:r>
        <w:r w:rsidR="00E005E6" w:rsidRPr="008B65CD">
          <w:rPr>
            <w:noProof/>
            <w:webHidden/>
          </w:rPr>
          <w:fldChar w:fldCharType="end"/>
        </w:r>
      </w:hyperlink>
    </w:p>
    <w:p w14:paraId="4EE4D234" w14:textId="491FD7FB"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43" w:history="1">
        <w:r w:rsidR="00E005E6" w:rsidRPr="008B65CD">
          <w:rPr>
            <w:rStyle w:val="Hyperlink"/>
            <w:noProof/>
          </w:rPr>
          <w:t>2.8.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3 \h </w:instrText>
        </w:r>
        <w:r w:rsidR="00E005E6" w:rsidRPr="008B65CD">
          <w:rPr>
            <w:noProof/>
            <w:webHidden/>
          </w:rPr>
        </w:r>
        <w:r w:rsidR="00E005E6" w:rsidRPr="008B65CD">
          <w:rPr>
            <w:noProof/>
            <w:webHidden/>
          </w:rPr>
          <w:fldChar w:fldCharType="separate"/>
        </w:r>
        <w:r w:rsidR="00096C1F">
          <w:rPr>
            <w:noProof/>
            <w:webHidden/>
          </w:rPr>
          <w:t>70</w:t>
        </w:r>
        <w:r w:rsidR="00E005E6" w:rsidRPr="008B65CD">
          <w:rPr>
            <w:noProof/>
            <w:webHidden/>
          </w:rPr>
          <w:fldChar w:fldCharType="end"/>
        </w:r>
      </w:hyperlink>
    </w:p>
    <w:p w14:paraId="3B610642" w14:textId="4D6631C2"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44" w:history="1">
        <w:r w:rsidR="00E005E6" w:rsidRPr="008B65CD">
          <w:rPr>
            <w:rStyle w:val="Hyperlink"/>
            <w:noProof/>
          </w:rPr>
          <w:t>2.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Fremdsprachliche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4 \h </w:instrText>
        </w:r>
        <w:r w:rsidR="00E005E6" w:rsidRPr="008B65CD">
          <w:rPr>
            <w:noProof/>
            <w:webHidden/>
          </w:rPr>
        </w:r>
        <w:r w:rsidR="00E005E6" w:rsidRPr="008B65CD">
          <w:rPr>
            <w:noProof/>
            <w:webHidden/>
          </w:rPr>
          <w:fldChar w:fldCharType="separate"/>
        </w:r>
        <w:r w:rsidR="00096C1F">
          <w:rPr>
            <w:noProof/>
            <w:webHidden/>
          </w:rPr>
          <w:t>71</w:t>
        </w:r>
        <w:r w:rsidR="00E005E6" w:rsidRPr="008B65CD">
          <w:rPr>
            <w:noProof/>
            <w:webHidden/>
          </w:rPr>
          <w:fldChar w:fldCharType="end"/>
        </w:r>
      </w:hyperlink>
    </w:p>
    <w:p w14:paraId="1439E500" w14:textId="79ED3CC6"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45" w:history="1">
        <w:r w:rsidR="00E005E6" w:rsidRPr="008B65CD">
          <w:rPr>
            <w:rStyle w:val="Hyperlink"/>
            <w:noProof/>
          </w:rPr>
          <w:t>2.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athematische Zeichen und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5 \h </w:instrText>
        </w:r>
        <w:r w:rsidR="00E005E6" w:rsidRPr="008B65CD">
          <w:rPr>
            <w:noProof/>
            <w:webHidden/>
          </w:rPr>
        </w:r>
        <w:r w:rsidR="00E005E6" w:rsidRPr="008B65CD">
          <w:rPr>
            <w:noProof/>
            <w:webHidden/>
          </w:rPr>
          <w:fldChar w:fldCharType="separate"/>
        </w:r>
        <w:r w:rsidR="00096C1F">
          <w:rPr>
            <w:noProof/>
            <w:webHidden/>
          </w:rPr>
          <w:t>73</w:t>
        </w:r>
        <w:r w:rsidR="00E005E6" w:rsidRPr="008B65CD">
          <w:rPr>
            <w:noProof/>
            <w:webHidden/>
          </w:rPr>
          <w:fldChar w:fldCharType="end"/>
        </w:r>
      </w:hyperlink>
    </w:p>
    <w:p w14:paraId="0C12EE5F" w14:textId="733A6710"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46" w:history="1">
        <w:r w:rsidR="00E005E6" w:rsidRPr="008B65CD">
          <w:rPr>
            <w:rStyle w:val="Hyperlink"/>
            <w:noProof/>
          </w:rPr>
          <w:t>2.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Computer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6 \h </w:instrText>
        </w:r>
        <w:r w:rsidR="00E005E6" w:rsidRPr="008B65CD">
          <w:rPr>
            <w:noProof/>
            <w:webHidden/>
          </w:rPr>
        </w:r>
        <w:r w:rsidR="00E005E6" w:rsidRPr="008B65CD">
          <w:rPr>
            <w:noProof/>
            <w:webHidden/>
          </w:rPr>
          <w:fldChar w:fldCharType="separate"/>
        </w:r>
        <w:r w:rsidR="00096C1F">
          <w:rPr>
            <w:noProof/>
            <w:webHidden/>
          </w:rPr>
          <w:t>81</w:t>
        </w:r>
        <w:r w:rsidR="00E005E6" w:rsidRPr="008B65CD">
          <w:rPr>
            <w:noProof/>
            <w:webHidden/>
          </w:rPr>
          <w:fldChar w:fldCharType="end"/>
        </w:r>
      </w:hyperlink>
    </w:p>
    <w:p w14:paraId="4D4F5CEC" w14:textId="29B4EC82"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47" w:history="1">
        <w:r w:rsidR="00E005E6" w:rsidRPr="008B65CD">
          <w:rPr>
            <w:rStyle w:val="Hyperlink"/>
            <w:noProof/>
          </w:rPr>
          <w:t>2.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Trennzeichen für Tabellenzel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7 \h </w:instrText>
        </w:r>
        <w:r w:rsidR="00E005E6" w:rsidRPr="008B65CD">
          <w:rPr>
            <w:noProof/>
            <w:webHidden/>
          </w:rPr>
        </w:r>
        <w:r w:rsidR="00E005E6" w:rsidRPr="008B65CD">
          <w:rPr>
            <w:noProof/>
            <w:webHidden/>
          </w:rPr>
          <w:fldChar w:fldCharType="separate"/>
        </w:r>
        <w:r w:rsidR="00096C1F">
          <w:rPr>
            <w:noProof/>
            <w:webHidden/>
          </w:rPr>
          <w:t>84</w:t>
        </w:r>
        <w:r w:rsidR="00E005E6" w:rsidRPr="008B65CD">
          <w:rPr>
            <w:noProof/>
            <w:webHidden/>
          </w:rPr>
          <w:fldChar w:fldCharType="end"/>
        </w:r>
      </w:hyperlink>
    </w:p>
    <w:p w14:paraId="78AC9C3A" w14:textId="2545C6EA"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48" w:history="1">
        <w:r w:rsidR="00E005E6" w:rsidRPr="008B65CD">
          <w:rPr>
            <w:rStyle w:val="Hyperlink"/>
            <w:noProof/>
          </w:rPr>
          <w:t>2.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zeichen i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8 \h </w:instrText>
        </w:r>
        <w:r w:rsidR="00E005E6" w:rsidRPr="008B65CD">
          <w:rPr>
            <w:noProof/>
            <w:webHidden/>
          </w:rPr>
        </w:r>
        <w:r w:rsidR="00E005E6" w:rsidRPr="008B65CD">
          <w:rPr>
            <w:noProof/>
            <w:webHidden/>
          </w:rPr>
          <w:fldChar w:fldCharType="separate"/>
        </w:r>
        <w:r w:rsidR="00096C1F">
          <w:rPr>
            <w:noProof/>
            <w:webHidden/>
          </w:rPr>
          <w:t>85</w:t>
        </w:r>
        <w:r w:rsidR="00E005E6" w:rsidRPr="008B65CD">
          <w:rPr>
            <w:noProof/>
            <w:webHidden/>
          </w:rPr>
          <w:fldChar w:fldCharType="end"/>
        </w:r>
      </w:hyperlink>
    </w:p>
    <w:p w14:paraId="10F25CC0" w14:textId="153FDCEF"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649" w:history="1">
        <w:r w:rsidR="00E005E6" w:rsidRPr="008B65CD">
          <w:rPr>
            <w:rStyle w:val="Hyperlink"/>
          </w:rPr>
          <w:t>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Vollschrift</w:t>
        </w:r>
        <w:r w:rsidR="00E005E6" w:rsidRPr="008B65CD">
          <w:rPr>
            <w:webHidden/>
          </w:rPr>
          <w:tab/>
        </w:r>
        <w:r w:rsidR="00E005E6" w:rsidRPr="008B65CD">
          <w:rPr>
            <w:webHidden/>
          </w:rPr>
          <w:fldChar w:fldCharType="begin"/>
        </w:r>
        <w:r w:rsidR="00E005E6" w:rsidRPr="008B65CD">
          <w:rPr>
            <w:webHidden/>
          </w:rPr>
          <w:instrText xml:space="preserve"> PAGEREF _Toc517810649 \h </w:instrText>
        </w:r>
        <w:r w:rsidR="00E005E6" w:rsidRPr="008B65CD">
          <w:rPr>
            <w:webHidden/>
          </w:rPr>
        </w:r>
        <w:r w:rsidR="00E005E6" w:rsidRPr="008B65CD">
          <w:rPr>
            <w:webHidden/>
          </w:rPr>
          <w:fldChar w:fldCharType="separate"/>
        </w:r>
        <w:r w:rsidR="00096C1F">
          <w:rPr>
            <w:webHidden/>
          </w:rPr>
          <w:t>89</w:t>
        </w:r>
        <w:r w:rsidR="00E005E6" w:rsidRPr="008B65CD">
          <w:rPr>
            <w:webHidden/>
          </w:rPr>
          <w:fldChar w:fldCharType="end"/>
        </w:r>
      </w:hyperlink>
    </w:p>
    <w:p w14:paraId="3CDCF902" w14:textId="2B0D928C"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650" w:history="1">
        <w:r w:rsidR="00E005E6" w:rsidRPr="008B65CD">
          <w:rPr>
            <w:rStyle w:val="Hyperlink"/>
          </w:rPr>
          <w:t>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Kurzschrift</w:t>
        </w:r>
        <w:r w:rsidR="00E005E6" w:rsidRPr="008B65CD">
          <w:rPr>
            <w:webHidden/>
          </w:rPr>
          <w:tab/>
        </w:r>
        <w:r w:rsidR="00E005E6" w:rsidRPr="008B65CD">
          <w:rPr>
            <w:webHidden/>
          </w:rPr>
          <w:fldChar w:fldCharType="begin"/>
        </w:r>
        <w:r w:rsidR="00E005E6" w:rsidRPr="008B65CD">
          <w:rPr>
            <w:webHidden/>
          </w:rPr>
          <w:instrText xml:space="preserve"> PAGEREF _Toc517810650 \h </w:instrText>
        </w:r>
        <w:r w:rsidR="00E005E6" w:rsidRPr="008B65CD">
          <w:rPr>
            <w:webHidden/>
          </w:rPr>
        </w:r>
        <w:r w:rsidR="00E005E6" w:rsidRPr="008B65CD">
          <w:rPr>
            <w:webHidden/>
          </w:rPr>
          <w:fldChar w:fldCharType="separate"/>
        </w:r>
        <w:r w:rsidR="00096C1F">
          <w:rPr>
            <w:webHidden/>
          </w:rPr>
          <w:t>93</w:t>
        </w:r>
        <w:r w:rsidR="00E005E6" w:rsidRPr="008B65CD">
          <w:rPr>
            <w:webHidden/>
          </w:rPr>
          <w:fldChar w:fldCharType="end"/>
        </w:r>
      </w:hyperlink>
    </w:p>
    <w:p w14:paraId="0449919B" w14:textId="3C302CA4"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51" w:history="1">
        <w:r w:rsidR="00E005E6" w:rsidRPr="008B65CD">
          <w:rPr>
            <w:rStyle w:val="Hyperlink"/>
            <w:noProof/>
          </w:rPr>
          <w:t>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1 \h </w:instrText>
        </w:r>
        <w:r w:rsidR="00E005E6" w:rsidRPr="008B65CD">
          <w:rPr>
            <w:noProof/>
            <w:webHidden/>
          </w:rPr>
        </w:r>
        <w:r w:rsidR="00E005E6" w:rsidRPr="008B65CD">
          <w:rPr>
            <w:noProof/>
            <w:webHidden/>
          </w:rPr>
          <w:fldChar w:fldCharType="separate"/>
        </w:r>
        <w:r w:rsidR="00096C1F">
          <w:rPr>
            <w:noProof/>
            <w:webHidden/>
          </w:rPr>
          <w:t>93</w:t>
        </w:r>
        <w:r w:rsidR="00E005E6" w:rsidRPr="008B65CD">
          <w:rPr>
            <w:noProof/>
            <w:webHidden/>
          </w:rPr>
          <w:fldChar w:fldCharType="end"/>
        </w:r>
      </w:hyperlink>
    </w:p>
    <w:p w14:paraId="15638C8D" w14:textId="29E4BA0E"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52" w:history="1">
        <w:r w:rsidR="00E005E6" w:rsidRPr="008B65CD">
          <w:rPr>
            <w:rStyle w:val="Hyperlink"/>
            <w:noProof/>
          </w:rPr>
          <w:t>4.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ste de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2 \h </w:instrText>
        </w:r>
        <w:r w:rsidR="00E005E6" w:rsidRPr="008B65CD">
          <w:rPr>
            <w:noProof/>
            <w:webHidden/>
          </w:rPr>
        </w:r>
        <w:r w:rsidR="00E005E6" w:rsidRPr="008B65CD">
          <w:rPr>
            <w:noProof/>
            <w:webHidden/>
          </w:rPr>
          <w:fldChar w:fldCharType="separate"/>
        </w:r>
        <w:r w:rsidR="00096C1F">
          <w:rPr>
            <w:noProof/>
            <w:webHidden/>
          </w:rPr>
          <w:t>93</w:t>
        </w:r>
        <w:r w:rsidR="00E005E6" w:rsidRPr="008B65CD">
          <w:rPr>
            <w:noProof/>
            <w:webHidden/>
          </w:rPr>
          <w:fldChar w:fldCharType="end"/>
        </w:r>
      </w:hyperlink>
    </w:p>
    <w:p w14:paraId="2713BB44" w14:textId="2F80A920"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53" w:history="1">
        <w:r w:rsidR="00E005E6" w:rsidRPr="008B65CD">
          <w:rPr>
            <w:rStyle w:val="Hyperlink"/>
            <w:noProof/>
          </w:rPr>
          <w:t>4.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egeln fü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3 \h </w:instrText>
        </w:r>
        <w:r w:rsidR="00E005E6" w:rsidRPr="008B65CD">
          <w:rPr>
            <w:noProof/>
            <w:webHidden/>
          </w:rPr>
        </w:r>
        <w:r w:rsidR="00E005E6" w:rsidRPr="008B65CD">
          <w:rPr>
            <w:noProof/>
            <w:webHidden/>
          </w:rPr>
          <w:fldChar w:fldCharType="separate"/>
        </w:r>
        <w:r w:rsidR="00096C1F">
          <w:rPr>
            <w:noProof/>
            <w:webHidden/>
          </w:rPr>
          <w:t>97</w:t>
        </w:r>
        <w:r w:rsidR="00E005E6" w:rsidRPr="008B65CD">
          <w:rPr>
            <w:noProof/>
            <w:webHidden/>
          </w:rPr>
          <w:fldChar w:fldCharType="end"/>
        </w:r>
      </w:hyperlink>
    </w:p>
    <w:p w14:paraId="3B03E277" w14:textId="6BA78D3E"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54" w:history="1">
        <w:r w:rsidR="00E005E6" w:rsidRPr="008B65CD">
          <w:rPr>
            <w:rStyle w:val="Hyperlink"/>
          </w:rPr>
          <w:t>4.1.2.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Buchstaben</w:t>
        </w:r>
        <w:r w:rsidR="00E005E6" w:rsidRPr="008B65CD">
          <w:rPr>
            <w:webHidden/>
          </w:rPr>
          <w:tab/>
        </w:r>
        <w:r w:rsidR="00E005E6" w:rsidRPr="008B65CD">
          <w:rPr>
            <w:webHidden/>
          </w:rPr>
          <w:fldChar w:fldCharType="begin"/>
        </w:r>
        <w:r w:rsidR="00E005E6" w:rsidRPr="008B65CD">
          <w:rPr>
            <w:webHidden/>
          </w:rPr>
          <w:instrText xml:space="preserve"> PAGEREF _Toc517810654 \h </w:instrText>
        </w:r>
        <w:r w:rsidR="00E005E6" w:rsidRPr="008B65CD">
          <w:rPr>
            <w:webHidden/>
          </w:rPr>
        </w:r>
        <w:r w:rsidR="00E005E6" w:rsidRPr="008B65CD">
          <w:rPr>
            <w:webHidden/>
          </w:rPr>
          <w:fldChar w:fldCharType="separate"/>
        </w:r>
        <w:r w:rsidR="00096C1F">
          <w:rPr>
            <w:webHidden/>
          </w:rPr>
          <w:t>97</w:t>
        </w:r>
        <w:r w:rsidR="00E005E6" w:rsidRPr="008B65CD">
          <w:rPr>
            <w:webHidden/>
          </w:rPr>
          <w:fldChar w:fldCharType="end"/>
        </w:r>
      </w:hyperlink>
    </w:p>
    <w:p w14:paraId="1F13C301" w14:textId="29273EE5"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55" w:history="1">
        <w:r w:rsidR="00E005E6" w:rsidRPr="008B65CD">
          <w:rPr>
            <w:rStyle w:val="Hyperlink"/>
          </w:rPr>
          <w:t>4.1.2.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Satzzeichen</w:t>
        </w:r>
        <w:r w:rsidR="00E005E6" w:rsidRPr="008B65CD">
          <w:rPr>
            <w:webHidden/>
          </w:rPr>
          <w:tab/>
        </w:r>
        <w:r w:rsidR="00E005E6" w:rsidRPr="008B65CD">
          <w:rPr>
            <w:webHidden/>
          </w:rPr>
          <w:fldChar w:fldCharType="begin"/>
        </w:r>
        <w:r w:rsidR="00E005E6" w:rsidRPr="008B65CD">
          <w:rPr>
            <w:webHidden/>
          </w:rPr>
          <w:instrText xml:space="preserve"> PAGEREF _Toc517810655 \h </w:instrText>
        </w:r>
        <w:r w:rsidR="00E005E6" w:rsidRPr="008B65CD">
          <w:rPr>
            <w:webHidden/>
          </w:rPr>
        </w:r>
        <w:r w:rsidR="00E005E6" w:rsidRPr="008B65CD">
          <w:rPr>
            <w:webHidden/>
          </w:rPr>
          <w:fldChar w:fldCharType="separate"/>
        </w:r>
        <w:r w:rsidR="00096C1F">
          <w:rPr>
            <w:webHidden/>
          </w:rPr>
          <w:t>97</w:t>
        </w:r>
        <w:r w:rsidR="00E005E6" w:rsidRPr="008B65CD">
          <w:rPr>
            <w:webHidden/>
          </w:rPr>
          <w:fldChar w:fldCharType="end"/>
        </w:r>
      </w:hyperlink>
    </w:p>
    <w:p w14:paraId="542CB3AF" w14:textId="034B528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56" w:history="1">
        <w:r w:rsidR="00E005E6" w:rsidRPr="008B65CD">
          <w:rPr>
            <w:rStyle w:val="Hyperlink"/>
          </w:rPr>
          <w:t>4.1.2.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sverbote am Wortanfang</w:t>
        </w:r>
        <w:r w:rsidR="00E005E6" w:rsidRPr="008B65CD">
          <w:rPr>
            <w:webHidden/>
          </w:rPr>
          <w:tab/>
        </w:r>
        <w:r w:rsidR="00E005E6" w:rsidRPr="008B65CD">
          <w:rPr>
            <w:webHidden/>
          </w:rPr>
          <w:fldChar w:fldCharType="begin"/>
        </w:r>
        <w:r w:rsidR="00E005E6" w:rsidRPr="008B65CD">
          <w:rPr>
            <w:webHidden/>
          </w:rPr>
          <w:instrText xml:space="preserve"> PAGEREF _Toc517810656 \h </w:instrText>
        </w:r>
        <w:r w:rsidR="00E005E6" w:rsidRPr="008B65CD">
          <w:rPr>
            <w:webHidden/>
          </w:rPr>
        </w:r>
        <w:r w:rsidR="00E005E6" w:rsidRPr="008B65CD">
          <w:rPr>
            <w:webHidden/>
          </w:rPr>
          <w:fldChar w:fldCharType="separate"/>
        </w:r>
        <w:r w:rsidR="00096C1F">
          <w:rPr>
            <w:webHidden/>
          </w:rPr>
          <w:t>98</w:t>
        </w:r>
        <w:r w:rsidR="00E005E6" w:rsidRPr="008B65CD">
          <w:rPr>
            <w:webHidden/>
          </w:rPr>
          <w:fldChar w:fldCharType="end"/>
        </w:r>
      </w:hyperlink>
    </w:p>
    <w:p w14:paraId="51F634DD" w14:textId="69470D0D"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57" w:history="1">
        <w:r w:rsidR="00E005E6" w:rsidRPr="008B65CD">
          <w:rPr>
            <w:rStyle w:val="Hyperlink"/>
          </w:rPr>
          <w:t>4.1.2.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 und Sprechsilbenfugen, Prä- und Suffixe</w:t>
        </w:r>
        <w:r w:rsidR="00E005E6" w:rsidRPr="008B65CD">
          <w:rPr>
            <w:webHidden/>
          </w:rPr>
          <w:tab/>
        </w:r>
        <w:r w:rsidR="00E005E6" w:rsidRPr="008B65CD">
          <w:rPr>
            <w:webHidden/>
          </w:rPr>
          <w:fldChar w:fldCharType="begin"/>
        </w:r>
        <w:r w:rsidR="00E005E6" w:rsidRPr="008B65CD">
          <w:rPr>
            <w:webHidden/>
          </w:rPr>
          <w:instrText xml:space="preserve"> PAGEREF _Toc517810657 \h </w:instrText>
        </w:r>
        <w:r w:rsidR="00E005E6" w:rsidRPr="008B65CD">
          <w:rPr>
            <w:webHidden/>
          </w:rPr>
        </w:r>
        <w:r w:rsidR="00E005E6" w:rsidRPr="008B65CD">
          <w:rPr>
            <w:webHidden/>
          </w:rPr>
          <w:fldChar w:fldCharType="separate"/>
        </w:r>
        <w:r w:rsidR="00096C1F">
          <w:rPr>
            <w:webHidden/>
          </w:rPr>
          <w:t>98</w:t>
        </w:r>
        <w:r w:rsidR="00E005E6" w:rsidRPr="008B65CD">
          <w:rPr>
            <w:webHidden/>
          </w:rPr>
          <w:fldChar w:fldCharType="end"/>
        </w:r>
      </w:hyperlink>
    </w:p>
    <w:p w14:paraId="6D56D886" w14:textId="75DB8C90"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58" w:history="1">
        <w:r w:rsidR="00E005E6" w:rsidRPr="008B65CD">
          <w:rPr>
            <w:rStyle w:val="Hyperlink"/>
          </w:rPr>
          <w:t>4.1.2.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kale, Berücksichtigung der Aussprache</w:t>
        </w:r>
        <w:r w:rsidR="00E005E6" w:rsidRPr="008B65CD">
          <w:rPr>
            <w:webHidden/>
          </w:rPr>
          <w:tab/>
        </w:r>
        <w:r w:rsidR="00E005E6" w:rsidRPr="008B65CD">
          <w:rPr>
            <w:webHidden/>
          </w:rPr>
          <w:fldChar w:fldCharType="begin"/>
        </w:r>
        <w:r w:rsidR="00E005E6" w:rsidRPr="008B65CD">
          <w:rPr>
            <w:webHidden/>
          </w:rPr>
          <w:instrText xml:space="preserve"> PAGEREF _Toc517810658 \h </w:instrText>
        </w:r>
        <w:r w:rsidR="00E005E6" w:rsidRPr="008B65CD">
          <w:rPr>
            <w:webHidden/>
          </w:rPr>
        </w:r>
        <w:r w:rsidR="00E005E6" w:rsidRPr="008B65CD">
          <w:rPr>
            <w:webHidden/>
          </w:rPr>
          <w:fldChar w:fldCharType="separate"/>
        </w:r>
        <w:r w:rsidR="00096C1F">
          <w:rPr>
            <w:webHidden/>
          </w:rPr>
          <w:t>102</w:t>
        </w:r>
        <w:r w:rsidR="00E005E6" w:rsidRPr="008B65CD">
          <w:rPr>
            <w:webHidden/>
          </w:rPr>
          <w:fldChar w:fldCharType="end"/>
        </w:r>
      </w:hyperlink>
    </w:p>
    <w:p w14:paraId="37BD8F81" w14:textId="2AFB19F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59" w:history="1">
        <w:r w:rsidR="00E005E6" w:rsidRPr="008B65CD">
          <w:rPr>
            <w:rStyle w:val="Hyperlink"/>
          </w:rPr>
          <w:t>4.1.2.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Rangfolge bei mehreren Kürzungsmöglichkeiten</w:t>
        </w:r>
        <w:r w:rsidR="00E005E6" w:rsidRPr="008B65CD">
          <w:rPr>
            <w:webHidden/>
          </w:rPr>
          <w:tab/>
        </w:r>
        <w:r w:rsidR="00E005E6" w:rsidRPr="008B65CD">
          <w:rPr>
            <w:webHidden/>
          </w:rPr>
          <w:fldChar w:fldCharType="begin"/>
        </w:r>
        <w:r w:rsidR="00E005E6" w:rsidRPr="008B65CD">
          <w:rPr>
            <w:webHidden/>
          </w:rPr>
          <w:instrText xml:space="preserve"> PAGEREF _Toc517810659 \h </w:instrText>
        </w:r>
        <w:r w:rsidR="00E005E6" w:rsidRPr="008B65CD">
          <w:rPr>
            <w:webHidden/>
          </w:rPr>
        </w:r>
        <w:r w:rsidR="00E005E6" w:rsidRPr="008B65CD">
          <w:rPr>
            <w:webHidden/>
          </w:rPr>
          <w:fldChar w:fldCharType="separate"/>
        </w:r>
        <w:r w:rsidR="00096C1F">
          <w:rPr>
            <w:webHidden/>
          </w:rPr>
          <w:t>105</w:t>
        </w:r>
        <w:r w:rsidR="00E005E6" w:rsidRPr="008B65CD">
          <w:rPr>
            <w:webHidden/>
          </w:rPr>
          <w:fldChar w:fldCharType="end"/>
        </w:r>
      </w:hyperlink>
    </w:p>
    <w:p w14:paraId="7E372765" w14:textId="56F59586"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60" w:history="1">
        <w:r w:rsidR="00E005E6" w:rsidRPr="008B65CD">
          <w:rPr>
            <w:rStyle w:val="Hyperlink"/>
          </w:rPr>
          <w:t>4.1.2.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trennung</w:t>
        </w:r>
        <w:r w:rsidR="00E005E6" w:rsidRPr="008B65CD">
          <w:rPr>
            <w:webHidden/>
          </w:rPr>
          <w:tab/>
        </w:r>
        <w:r w:rsidR="00E005E6" w:rsidRPr="008B65CD">
          <w:rPr>
            <w:webHidden/>
          </w:rPr>
          <w:fldChar w:fldCharType="begin"/>
        </w:r>
        <w:r w:rsidR="00E005E6" w:rsidRPr="008B65CD">
          <w:rPr>
            <w:webHidden/>
          </w:rPr>
          <w:instrText xml:space="preserve"> PAGEREF _Toc517810660 \h </w:instrText>
        </w:r>
        <w:r w:rsidR="00E005E6" w:rsidRPr="008B65CD">
          <w:rPr>
            <w:webHidden/>
          </w:rPr>
        </w:r>
        <w:r w:rsidR="00E005E6" w:rsidRPr="008B65CD">
          <w:rPr>
            <w:webHidden/>
          </w:rPr>
          <w:fldChar w:fldCharType="separate"/>
        </w:r>
        <w:r w:rsidR="00096C1F">
          <w:rPr>
            <w:webHidden/>
          </w:rPr>
          <w:t>107</w:t>
        </w:r>
        <w:r w:rsidR="00E005E6" w:rsidRPr="008B65CD">
          <w:rPr>
            <w:webHidden/>
          </w:rPr>
          <w:fldChar w:fldCharType="end"/>
        </w:r>
      </w:hyperlink>
    </w:p>
    <w:p w14:paraId="24EF3E3C" w14:textId="1A1BB48B"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61" w:history="1">
        <w:r w:rsidR="00E005E6" w:rsidRPr="008B65CD">
          <w:rPr>
            <w:rStyle w:val="Hyperlink"/>
          </w:rPr>
          <w:t>4.1.2.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en für Lautgruppen nach Apostroph</w:t>
        </w:r>
        <w:r w:rsidR="00E005E6" w:rsidRPr="008B65CD">
          <w:rPr>
            <w:webHidden/>
          </w:rPr>
          <w:tab/>
        </w:r>
        <w:r w:rsidR="00E005E6" w:rsidRPr="008B65CD">
          <w:rPr>
            <w:webHidden/>
          </w:rPr>
          <w:fldChar w:fldCharType="begin"/>
        </w:r>
        <w:r w:rsidR="00E005E6" w:rsidRPr="008B65CD">
          <w:rPr>
            <w:webHidden/>
          </w:rPr>
          <w:instrText xml:space="preserve"> PAGEREF _Toc517810661 \h </w:instrText>
        </w:r>
        <w:r w:rsidR="00E005E6" w:rsidRPr="008B65CD">
          <w:rPr>
            <w:webHidden/>
          </w:rPr>
        </w:r>
        <w:r w:rsidR="00E005E6" w:rsidRPr="008B65CD">
          <w:rPr>
            <w:webHidden/>
          </w:rPr>
          <w:fldChar w:fldCharType="separate"/>
        </w:r>
        <w:r w:rsidR="00096C1F">
          <w:rPr>
            <w:webHidden/>
          </w:rPr>
          <w:t>107</w:t>
        </w:r>
        <w:r w:rsidR="00E005E6" w:rsidRPr="008B65CD">
          <w:rPr>
            <w:webHidden/>
          </w:rPr>
          <w:fldChar w:fldCharType="end"/>
        </w:r>
      </w:hyperlink>
    </w:p>
    <w:p w14:paraId="0933570C" w14:textId="31A6AEC4"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62" w:history="1">
        <w:r w:rsidR="00E005E6" w:rsidRPr="008B65CD">
          <w:rPr>
            <w:rStyle w:val="Hyperlink"/>
            <w:noProof/>
          </w:rPr>
          <w:t>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und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2 \h </w:instrText>
        </w:r>
        <w:r w:rsidR="00E005E6" w:rsidRPr="008B65CD">
          <w:rPr>
            <w:noProof/>
            <w:webHidden/>
          </w:rPr>
        </w:r>
        <w:r w:rsidR="00E005E6" w:rsidRPr="008B65CD">
          <w:rPr>
            <w:noProof/>
            <w:webHidden/>
          </w:rPr>
          <w:fldChar w:fldCharType="separate"/>
        </w:r>
        <w:r w:rsidR="00096C1F">
          <w:rPr>
            <w:noProof/>
            <w:webHidden/>
          </w:rPr>
          <w:t>108</w:t>
        </w:r>
        <w:r w:rsidR="00E005E6" w:rsidRPr="008B65CD">
          <w:rPr>
            <w:noProof/>
            <w:webHidden/>
          </w:rPr>
          <w:fldChar w:fldCharType="end"/>
        </w:r>
      </w:hyperlink>
    </w:p>
    <w:p w14:paraId="119F1345" w14:textId="18A8DC42"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63" w:history="1">
        <w:r w:rsidR="00E005E6" w:rsidRPr="008B65CD">
          <w:rPr>
            <w:rStyle w:val="Hyperlink"/>
            <w:noProof/>
          </w:rPr>
          <w:t>4.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3 \h </w:instrText>
        </w:r>
        <w:r w:rsidR="00E005E6" w:rsidRPr="008B65CD">
          <w:rPr>
            <w:noProof/>
            <w:webHidden/>
          </w:rPr>
        </w:r>
        <w:r w:rsidR="00E005E6" w:rsidRPr="008B65CD">
          <w:rPr>
            <w:noProof/>
            <w:webHidden/>
          </w:rPr>
          <w:fldChar w:fldCharType="separate"/>
        </w:r>
        <w:r w:rsidR="00096C1F">
          <w:rPr>
            <w:noProof/>
            <w:webHidden/>
          </w:rPr>
          <w:t>108</w:t>
        </w:r>
        <w:r w:rsidR="00E005E6" w:rsidRPr="008B65CD">
          <w:rPr>
            <w:noProof/>
            <w:webHidden/>
          </w:rPr>
          <w:fldChar w:fldCharType="end"/>
        </w:r>
      </w:hyperlink>
    </w:p>
    <w:p w14:paraId="1EB3027A" w14:textId="7B2D633C"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64" w:history="1">
        <w:r w:rsidR="00E005E6" w:rsidRPr="008B65CD">
          <w:rPr>
            <w:rStyle w:val="Hyperlink"/>
            <w:noProof/>
          </w:rPr>
          <w:t>4.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4 \h </w:instrText>
        </w:r>
        <w:r w:rsidR="00E005E6" w:rsidRPr="008B65CD">
          <w:rPr>
            <w:noProof/>
            <w:webHidden/>
          </w:rPr>
        </w:r>
        <w:r w:rsidR="00E005E6" w:rsidRPr="008B65CD">
          <w:rPr>
            <w:noProof/>
            <w:webHidden/>
          </w:rPr>
          <w:fldChar w:fldCharType="separate"/>
        </w:r>
        <w:r w:rsidR="00096C1F">
          <w:rPr>
            <w:noProof/>
            <w:webHidden/>
          </w:rPr>
          <w:t>110</w:t>
        </w:r>
        <w:r w:rsidR="00E005E6" w:rsidRPr="008B65CD">
          <w:rPr>
            <w:noProof/>
            <w:webHidden/>
          </w:rPr>
          <w:fldChar w:fldCharType="end"/>
        </w:r>
      </w:hyperlink>
    </w:p>
    <w:p w14:paraId="5472D5F0" w14:textId="4C244AFD"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65" w:history="1">
        <w:r w:rsidR="00E005E6" w:rsidRPr="008B65CD">
          <w:rPr>
            <w:rStyle w:val="Hyperlink"/>
            <w:noProof/>
          </w:rPr>
          <w:t>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 und Wortstamm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5 \h </w:instrText>
        </w:r>
        <w:r w:rsidR="00E005E6" w:rsidRPr="008B65CD">
          <w:rPr>
            <w:noProof/>
            <w:webHidden/>
          </w:rPr>
        </w:r>
        <w:r w:rsidR="00E005E6" w:rsidRPr="008B65CD">
          <w:rPr>
            <w:noProof/>
            <w:webHidden/>
          </w:rPr>
          <w:fldChar w:fldCharType="separate"/>
        </w:r>
        <w:r w:rsidR="00096C1F">
          <w:rPr>
            <w:noProof/>
            <w:webHidden/>
          </w:rPr>
          <w:t>114</w:t>
        </w:r>
        <w:r w:rsidR="00E005E6" w:rsidRPr="008B65CD">
          <w:rPr>
            <w:noProof/>
            <w:webHidden/>
          </w:rPr>
          <w:fldChar w:fldCharType="end"/>
        </w:r>
      </w:hyperlink>
    </w:p>
    <w:p w14:paraId="54864D4D" w14:textId="4D173AA8"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66" w:history="1">
        <w:r w:rsidR="00E005E6" w:rsidRPr="008B65CD">
          <w:rPr>
            <w:rStyle w:val="Hyperlink"/>
            <w:noProof/>
          </w:rPr>
          <w:t>4.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alleinstehend</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6 \h </w:instrText>
        </w:r>
        <w:r w:rsidR="00E005E6" w:rsidRPr="008B65CD">
          <w:rPr>
            <w:noProof/>
            <w:webHidden/>
          </w:rPr>
        </w:r>
        <w:r w:rsidR="00E005E6" w:rsidRPr="008B65CD">
          <w:rPr>
            <w:noProof/>
            <w:webHidden/>
          </w:rPr>
          <w:fldChar w:fldCharType="separate"/>
        </w:r>
        <w:r w:rsidR="00096C1F">
          <w:rPr>
            <w:noProof/>
            <w:webHidden/>
          </w:rPr>
          <w:t>115</w:t>
        </w:r>
        <w:r w:rsidR="00E005E6" w:rsidRPr="008B65CD">
          <w:rPr>
            <w:noProof/>
            <w:webHidden/>
          </w:rPr>
          <w:fldChar w:fldCharType="end"/>
        </w:r>
      </w:hyperlink>
    </w:p>
    <w:p w14:paraId="3F505924" w14:textId="10B74BC3"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67" w:history="1">
        <w:r w:rsidR="00E005E6" w:rsidRPr="008B65CD">
          <w:rPr>
            <w:rStyle w:val="Hyperlink"/>
            <w:noProof/>
          </w:rPr>
          <w:t>4.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kürzungen, alleinstehend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7 \h </w:instrText>
        </w:r>
        <w:r w:rsidR="00E005E6" w:rsidRPr="008B65CD">
          <w:rPr>
            <w:noProof/>
            <w:webHidden/>
          </w:rPr>
        </w:r>
        <w:r w:rsidR="00E005E6" w:rsidRPr="008B65CD">
          <w:rPr>
            <w:noProof/>
            <w:webHidden/>
          </w:rPr>
          <w:fldChar w:fldCharType="separate"/>
        </w:r>
        <w:r w:rsidR="00096C1F">
          <w:rPr>
            <w:noProof/>
            <w:webHidden/>
          </w:rPr>
          <w:t>116</w:t>
        </w:r>
        <w:r w:rsidR="00E005E6" w:rsidRPr="008B65CD">
          <w:rPr>
            <w:noProof/>
            <w:webHidden/>
          </w:rPr>
          <w:fldChar w:fldCharType="end"/>
        </w:r>
      </w:hyperlink>
    </w:p>
    <w:p w14:paraId="08788F93" w14:textId="1CF48DF3"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68" w:history="1">
        <w:r w:rsidR="00E005E6" w:rsidRPr="008B65CD">
          <w:rPr>
            <w:rStyle w:val="Hyperlink"/>
            <w:noProof/>
          </w:rPr>
          <w:t>4.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oder am Wortanfa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8 \h </w:instrText>
        </w:r>
        <w:r w:rsidR="00E005E6" w:rsidRPr="008B65CD">
          <w:rPr>
            <w:noProof/>
            <w:webHidden/>
          </w:rPr>
        </w:r>
        <w:r w:rsidR="00E005E6" w:rsidRPr="008B65CD">
          <w:rPr>
            <w:noProof/>
            <w:webHidden/>
          </w:rPr>
          <w:fldChar w:fldCharType="separate"/>
        </w:r>
        <w:r w:rsidR="00096C1F">
          <w:rPr>
            <w:noProof/>
            <w:webHidden/>
          </w:rPr>
          <w:t>118</w:t>
        </w:r>
        <w:r w:rsidR="00E005E6" w:rsidRPr="008B65CD">
          <w:rPr>
            <w:noProof/>
            <w:webHidden/>
          </w:rPr>
          <w:fldChar w:fldCharType="end"/>
        </w:r>
      </w:hyperlink>
    </w:p>
    <w:p w14:paraId="1428B78C" w14:textId="4322C800"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69" w:history="1">
        <w:r w:rsidR="00E005E6" w:rsidRPr="008B65CD">
          <w:rPr>
            <w:rStyle w:val="Hyperlink"/>
            <w:noProof/>
          </w:rPr>
          <w:t>4.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mit Endungen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9 \h </w:instrText>
        </w:r>
        <w:r w:rsidR="00E005E6" w:rsidRPr="008B65CD">
          <w:rPr>
            <w:noProof/>
            <w:webHidden/>
          </w:rPr>
        </w:r>
        <w:r w:rsidR="00E005E6" w:rsidRPr="008B65CD">
          <w:rPr>
            <w:noProof/>
            <w:webHidden/>
          </w:rPr>
          <w:fldChar w:fldCharType="separate"/>
        </w:r>
        <w:r w:rsidR="00096C1F">
          <w:rPr>
            <w:noProof/>
            <w:webHidden/>
          </w:rPr>
          <w:t>119</w:t>
        </w:r>
        <w:r w:rsidR="00E005E6" w:rsidRPr="008B65CD">
          <w:rPr>
            <w:noProof/>
            <w:webHidden/>
          </w:rPr>
          <w:fldChar w:fldCharType="end"/>
        </w:r>
      </w:hyperlink>
    </w:p>
    <w:p w14:paraId="791631B9" w14:textId="70758443"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70" w:history="1">
        <w:r w:rsidR="00E005E6" w:rsidRPr="008B65CD">
          <w:rPr>
            <w:rStyle w:val="Hyperlink"/>
            <w:noProof/>
          </w:rPr>
          <w:t>4.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mit Erweiter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0 \h </w:instrText>
        </w:r>
        <w:r w:rsidR="00E005E6" w:rsidRPr="008B65CD">
          <w:rPr>
            <w:noProof/>
            <w:webHidden/>
          </w:rPr>
        </w:r>
        <w:r w:rsidR="00E005E6" w:rsidRPr="008B65CD">
          <w:rPr>
            <w:noProof/>
            <w:webHidden/>
          </w:rPr>
          <w:fldChar w:fldCharType="separate"/>
        </w:r>
        <w:r w:rsidR="00096C1F">
          <w:rPr>
            <w:noProof/>
            <w:webHidden/>
          </w:rPr>
          <w:t>120</w:t>
        </w:r>
        <w:r w:rsidR="00E005E6" w:rsidRPr="008B65CD">
          <w:rPr>
            <w:noProof/>
            <w:webHidden/>
          </w:rPr>
          <w:fldChar w:fldCharType="end"/>
        </w:r>
      </w:hyperlink>
    </w:p>
    <w:p w14:paraId="637E8B6D" w14:textId="65B84EA4"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71" w:history="1">
        <w:r w:rsidR="00E005E6" w:rsidRPr="008B65CD">
          <w:rPr>
            <w:rStyle w:val="Hyperlink"/>
            <w:noProof/>
          </w:rPr>
          <w:t>4.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formig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1 \h </w:instrText>
        </w:r>
        <w:r w:rsidR="00E005E6" w:rsidRPr="008B65CD">
          <w:rPr>
            <w:noProof/>
            <w:webHidden/>
          </w:rPr>
        </w:r>
        <w:r w:rsidR="00E005E6" w:rsidRPr="008B65CD">
          <w:rPr>
            <w:noProof/>
            <w:webHidden/>
          </w:rPr>
          <w:fldChar w:fldCharType="separate"/>
        </w:r>
        <w:r w:rsidR="00096C1F">
          <w:rPr>
            <w:noProof/>
            <w:webHidden/>
          </w:rPr>
          <w:t>123</w:t>
        </w:r>
        <w:r w:rsidR="00E005E6" w:rsidRPr="008B65CD">
          <w:rPr>
            <w:noProof/>
            <w:webHidden/>
          </w:rPr>
          <w:fldChar w:fldCharType="end"/>
        </w:r>
      </w:hyperlink>
    </w:p>
    <w:p w14:paraId="08B7D34E" w14:textId="2B75E045"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72" w:history="1">
        <w:r w:rsidR="00E005E6" w:rsidRPr="008B65CD">
          <w:rPr>
            <w:rStyle w:val="Hyperlink"/>
            <w:noProof/>
          </w:rPr>
          <w:t>4.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mma-Kürzungen (Kürzungen mit vorangestelltem Punkt 2)</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2 \h </w:instrText>
        </w:r>
        <w:r w:rsidR="00E005E6" w:rsidRPr="008B65CD">
          <w:rPr>
            <w:noProof/>
            <w:webHidden/>
          </w:rPr>
        </w:r>
        <w:r w:rsidR="00E005E6" w:rsidRPr="008B65CD">
          <w:rPr>
            <w:noProof/>
            <w:webHidden/>
          </w:rPr>
          <w:fldChar w:fldCharType="separate"/>
        </w:r>
        <w:r w:rsidR="00096C1F">
          <w:rPr>
            <w:noProof/>
            <w:webHidden/>
          </w:rPr>
          <w:t>126</w:t>
        </w:r>
        <w:r w:rsidR="00E005E6" w:rsidRPr="008B65CD">
          <w:rPr>
            <w:noProof/>
            <w:webHidden/>
          </w:rPr>
          <w:fldChar w:fldCharType="end"/>
        </w:r>
      </w:hyperlink>
    </w:p>
    <w:p w14:paraId="0F3210BC" w14:textId="2A0201F2"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73" w:history="1">
        <w:r w:rsidR="00E005E6" w:rsidRPr="008B65CD">
          <w:rPr>
            <w:rStyle w:val="Hyperlink"/>
            <w:noProof/>
          </w:rPr>
          <w:t>4.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Umlaut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3 \h </w:instrText>
        </w:r>
        <w:r w:rsidR="00E005E6" w:rsidRPr="008B65CD">
          <w:rPr>
            <w:noProof/>
            <w:webHidden/>
          </w:rPr>
        </w:r>
        <w:r w:rsidR="00E005E6" w:rsidRPr="008B65CD">
          <w:rPr>
            <w:noProof/>
            <w:webHidden/>
          </w:rPr>
          <w:fldChar w:fldCharType="separate"/>
        </w:r>
        <w:r w:rsidR="00096C1F">
          <w:rPr>
            <w:noProof/>
            <w:webHidden/>
          </w:rPr>
          <w:t>127</w:t>
        </w:r>
        <w:r w:rsidR="00E005E6" w:rsidRPr="008B65CD">
          <w:rPr>
            <w:noProof/>
            <w:webHidden/>
          </w:rPr>
          <w:fldChar w:fldCharType="end"/>
        </w:r>
      </w:hyperlink>
    </w:p>
    <w:p w14:paraId="0EB8B505" w14:textId="79A8066A"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74" w:history="1">
        <w:r w:rsidR="00E005E6" w:rsidRPr="008B65CD">
          <w:rPr>
            <w:rStyle w:val="Hyperlink"/>
            <w:noProof/>
          </w:rPr>
          <w:t>4.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Aufheb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4 \h </w:instrText>
        </w:r>
        <w:r w:rsidR="00E005E6" w:rsidRPr="008B65CD">
          <w:rPr>
            <w:noProof/>
            <w:webHidden/>
          </w:rPr>
        </w:r>
        <w:r w:rsidR="00E005E6" w:rsidRPr="008B65CD">
          <w:rPr>
            <w:noProof/>
            <w:webHidden/>
          </w:rPr>
          <w:fldChar w:fldCharType="separate"/>
        </w:r>
        <w:r w:rsidR="00096C1F">
          <w:rPr>
            <w:noProof/>
            <w:webHidden/>
          </w:rPr>
          <w:t>129</w:t>
        </w:r>
        <w:r w:rsidR="00E005E6" w:rsidRPr="008B65CD">
          <w:rPr>
            <w:noProof/>
            <w:webHidden/>
          </w:rPr>
          <w:fldChar w:fldCharType="end"/>
        </w:r>
      </w:hyperlink>
    </w:p>
    <w:p w14:paraId="5F05478C" w14:textId="48539609"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75" w:history="1">
        <w:r w:rsidR="00E005E6" w:rsidRPr="008B65CD">
          <w:rPr>
            <w:rStyle w:val="Hyperlink"/>
            <w:noProof/>
          </w:rPr>
          <w:t>4.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Basis- oder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5 \h </w:instrText>
        </w:r>
        <w:r w:rsidR="00E005E6" w:rsidRPr="008B65CD">
          <w:rPr>
            <w:noProof/>
            <w:webHidden/>
          </w:rPr>
        </w:r>
        <w:r w:rsidR="00E005E6" w:rsidRPr="008B65CD">
          <w:rPr>
            <w:noProof/>
            <w:webHidden/>
          </w:rPr>
          <w:fldChar w:fldCharType="separate"/>
        </w:r>
        <w:r w:rsidR="00096C1F">
          <w:rPr>
            <w:noProof/>
            <w:webHidden/>
          </w:rPr>
          <w:t>130</w:t>
        </w:r>
        <w:r w:rsidR="00E005E6" w:rsidRPr="008B65CD">
          <w:rPr>
            <w:noProof/>
            <w:webHidden/>
          </w:rPr>
          <w:fldChar w:fldCharType="end"/>
        </w:r>
      </w:hyperlink>
    </w:p>
    <w:p w14:paraId="6896B1AE" w14:textId="74836CD5"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76" w:history="1">
        <w:r w:rsidR="00E005E6" w:rsidRPr="008B65CD">
          <w:rPr>
            <w:rStyle w:val="Hyperlink"/>
            <w:noProof/>
          </w:rPr>
          <w:t>4.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schränkungen bei der Anwendung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6 \h </w:instrText>
        </w:r>
        <w:r w:rsidR="00E005E6" w:rsidRPr="008B65CD">
          <w:rPr>
            <w:noProof/>
            <w:webHidden/>
          </w:rPr>
        </w:r>
        <w:r w:rsidR="00E005E6" w:rsidRPr="008B65CD">
          <w:rPr>
            <w:noProof/>
            <w:webHidden/>
          </w:rPr>
          <w:fldChar w:fldCharType="separate"/>
        </w:r>
        <w:r w:rsidR="00096C1F">
          <w:rPr>
            <w:noProof/>
            <w:webHidden/>
          </w:rPr>
          <w:t>131</w:t>
        </w:r>
        <w:r w:rsidR="00E005E6" w:rsidRPr="008B65CD">
          <w:rPr>
            <w:noProof/>
            <w:webHidden/>
          </w:rPr>
          <w:fldChar w:fldCharType="end"/>
        </w:r>
      </w:hyperlink>
    </w:p>
    <w:p w14:paraId="782B48A8" w14:textId="394B476F"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77" w:history="1">
        <w:r w:rsidR="00E005E6" w:rsidRPr="008B65CD">
          <w:rPr>
            <w:rStyle w:val="Hyperlink"/>
            <w:noProof/>
          </w:rPr>
          <w:t>4.9.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Übernahme der Vollschriftregel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7 \h </w:instrText>
        </w:r>
        <w:r w:rsidR="00E005E6" w:rsidRPr="008B65CD">
          <w:rPr>
            <w:noProof/>
            <w:webHidden/>
          </w:rPr>
        </w:r>
        <w:r w:rsidR="00E005E6" w:rsidRPr="008B65CD">
          <w:rPr>
            <w:noProof/>
            <w:webHidden/>
          </w:rPr>
          <w:fldChar w:fldCharType="separate"/>
        </w:r>
        <w:r w:rsidR="00096C1F">
          <w:rPr>
            <w:noProof/>
            <w:webHidden/>
          </w:rPr>
          <w:t>131</w:t>
        </w:r>
        <w:r w:rsidR="00E005E6" w:rsidRPr="008B65CD">
          <w:rPr>
            <w:noProof/>
            <w:webHidden/>
          </w:rPr>
          <w:fldChar w:fldCharType="end"/>
        </w:r>
      </w:hyperlink>
    </w:p>
    <w:p w14:paraId="2F8F5D2D" w14:textId="5C8075E5"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78" w:history="1">
        <w:r w:rsidR="00E005E6" w:rsidRPr="008B65CD">
          <w:rPr>
            <w:rStyle w:val="Hyperlink"/>
            <w:noProof/>
          </w:rPr>
          <w:t>4.9.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fu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8 \h </w:instrText>
        </w:r>
        <w:r w:rsidR="00E005E6" w:rsidRPr="008B65CD">
          <w:rPr>
            <w:noProof/>
            <w:webHidden/>
          </w:rPr>
        </w:r>
        <w:r w:rsidR="00E005E6" w:rsidRPr="008B65CD">
          <w:rPr>
            <w:noProof/>
            <w:webHidden/>
          </w:rPr>
          <w:fldChar w:fldCharType="separate"/>
        </w:r>
        <w:r w:rsidR="00096C1F">
          <w:rPr>
            <w:noProof/>
            <w:webHidden/>
          </w:rPr>
          <w:t>132</w:t>
        </w:r>
        <w:r w:rsidR="00E005E6" w:rsidRPr="008B65CD">
          <w:rPr>
            <w:noProof/>
            <w:webHidden/>
          </w:rPr>
          <w:fldChar w:fldCharType="end"/>
        </w:r>
      </w:hyperlink>
    </w:p>
    <w:p w14:paraId="29F662D6" w14:textId="41339986"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79" w:history="1">
        <w:r w:rsidR="00E005E6" w:rsidRPr="008B65CD">
          <w:rPr>
            <w:rStyle w:val="Hyperlink"/>
            <w:noProof/>
          </w:rPr>
          <w:t>4.9.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genna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9 \h </w:instrText>
        </w:r>
        <w:r w:rsidR="00E005E6" w:rsidRPr="008B65CD">
          <w:rPr>
            <w:noProof/>
            <w:webHidden/>
          </w:rPr>
        </w:r>
        <w:r w:rsidR="00E005E6" w:rsidRPr="008B65CD">
          <w:rPr>
            <w:noProof/>
            <w:webHidden/>
          </w:rPr>
          <w:fldChar w:fldCharType="separate"/>
        </w:r>
        <w:r w:rsidR="00096C1F">
          <w:rPr>
            <w:noProof/>
            <w:webHidden/>
          </w:rPr>
          <w:t>132</w:t>
        </w:r>
        <w:r w:rsidR="00E005E6" w:rsidRPr="008B65CD">
          <w:rPr>
            <w:noProof/>
            <w:webHidden/>
          </w:rPr>
          <w:fldChar w:fldCharType="end"/>
        </w:r>
      </w:hyperlink>
    </w:p>
    <w:p w14:paraId="6C3A7D43" w14:textId="474874FE"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80" w:history="1">
        <w:r w:rsidR="00E005E6" w:rsidRPr="008B65CD">
          <w:rPr>
            <w:rStyle w:val="Hyperlink"/>
            <w:noProof/>
          </w:rPr>
          <w:t>4.9.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0 \h </w:instrText>
        </w:r>
        <w:r w:rsidR="00E005E6" w:rsidRPr="008B65CD">
          <w:rPr>
            <w:noProof/>
            <w:webHidden/>
          </w:rPr>
        </w:r>
        <w:r w:rsidR="00E005E6" w:rsidRPr="008B65CD">
          <w:rPr>
            <w:noProof/>
            <w:webHidden/>
          </w:rPr>
          <w:fldChar w:fldCharType="separate"/>
        </w:r>
        <w:r w:rsidR="00096C1F">
          <w:rPr>
            <w:noProof/>
            <w:webHidden/>
          </w:rPr>
          <w:t>133</w:t>
        </w:r>
        <w:r w:rsidR="00E005E6" w:rsidRPr="008B65CD">
          <w:rPr>
            <w:noProof/>
            <w:webHidden/>
          </w:rPr>
          <w:fldChar w:fldCharType="end"/>
        </w:r>
      </w:hyperlink>
    </w:p>
    <w:p w14:paraId="1AE46529" w14:textId="0C54C5E7"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81" w:history="1">
        <w:r w:rsidR="00E005E6" w:rsidRPr="008B65CD">
          <w:rPr>
            <w:rStyle w:val="Hyperlink"/>
            <w:noProof/>
          </w:rPr>
          <w:t>4.9.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Prä- und Suffix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1 \h </w:instrText>
        </w:r>
        <w:r w:rsidR="00E005E6" w:rsidRPr="008B65CD">
          <w:rPr>
            <w:noProof/>
            <w:webHidden/>
          </w:rPr>
        </w:r>
        <w:r w:rsidR="00E005E6" w:rsidRPr="008B65CD">
          <w:rPr>
            <w:noProof/>
            <w:webHidden/>
          </w:rPr>
          <w:fldChar w:fldCharType="separate"/>
        </w:r>
        <w:r w:rsidR="00096C1F">
          <w:rPr>
            <w:noProof/>
            <w:webHidden/>
          </w:rPr>
          <w:t>135</w:t>
        </w:r>
        <w:r w:rsidR="00E005E6" w:rsidRPr="008B65CD">
          <w:rPr>
            <w:noProof/>
            <w:webHidden/>
          </w:rPr>
          <w:fldChar w:fldCharType="end"/>
        </w:r>
      </w:hyperlink>
    </w:p>
    <w:p w14:paraId="47098613" w14:textId="3EAE613F"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82" w:history="1">
        <w:r w:rsidR="00E005E6" w:rsidRPr="008B65CD">
          <w:rPr>
            <w:rStyle w:val="Hyperlink"/>
            <w:noProof/>
          </w:rPr>
          <w:t>4.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weichungen in der Schweiz</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2 \h </w:instrText>
        </w:r>
        <w:r w:rsidR="00E005E6" w:rsidRPr="008B65CD">
          <w:rPr>
            <w:noProof/>
            <w:webHidden/>
          </w:rPr>
        </w:r>
        <w:r w:rsidR="00E005E6" w:rsidRPr="008B65CD">
          <w:rPr>
            <w:noProof/>
            <w:webHidden/>
          </w:rPr>
          <w:fldChar w:fldCharType="separate"/>
        </w:r>
        <w:r w:rsidR="00096C1F">
          <w:rPr>
            <w:noProof/>
            <w:webHidden/>
          </w:rPr>
          <w:t>135</w:t>
        </w:r>
        <w:r w:rsidR="00E005E6" w:rsidRPr="008B65CD">
          <w:rPr>
            <w:noProof/>
            <w:webHidden/>
          </w:rPr>
          <w:fldChar w:fldCharType="end"/>
        </w:r>
      </w:hyperlink>
    </w:p>
    <w:p w14:paraId="536958DF" w14:textId="77777777" w:rsidR="00CD1160" w:rsidRDefault="00CD1160">
      <w:pPr>
        <w:autoSpaceDE/>
        <w:autoSpaceDN/>
        <w:adjustRightInd/>
        <w:spacing w:before="0" w:after="200" w:line="276" w:lineRule="auto"/>
        <w:rPr>
          <w:b/>
          <w:noProof/>
        </w:rPr>
      </w:pPr>
      <w:r>
        <w:rPr>
          <w:noProof/>
        </w:rPr>
        <w:br w:type="page"/>
      </w:r>
    </w:p>
    <w:p w14:paraId="0B835847" w14:textId="12E1D1F9"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683" w:history="1">
        <w:r w:rsidR="00E005E6" w:rsidRPr="008B65CD">
          <w:rPr>
            <w:rStyle w:val="Hyperlink"/>
          </w:rPr>
          <w:t>Anhang</w:t>
        </w:r>
        <w:r w:rsidR="00E005E6" w:rsidRPr="008B65CD">
          <w:rPr>
            <w:webHidden/>
          </w:rPr>
          <w:tab/>
        </w:r>
        <w:r w:rsidR="00E005E6" w:rsidRPr="008B65CD">
          <w:rPr>
            <w:webHidden/>
          </w:rPr>
          <w:fldChar w:fldCharType="begin"/>
        </w:r>
        <w:r w:rsidR="00E005E6" w:rsidRPr="008B65CD">
          <w:rPr>
            <w:webHidden/>
          </w:rPr>
          <w:instrText xml:space="preserve"> PAGEREF _Toc517810683 \h </w:instrText>
        </w:r>
        <w:r w:rsidR="00E005E6" w:rsidRPr="008B65CD">
          <w:rPr>
            <w:webHidden/>
          </w:rPr>
        </w:r>
        <w:r w:rsidR="00E005E6" w:rsidRPr="008B65CD">
          <w:rPr>
            <w:webHidden/>
          </w:rPr>
          <w:fldChar w:fldCharType="separate"/>
        </w:r>
        <w:r w:rsidR="00096C1F">
          <w:rPr>
            <w:webHidden/>
          </w:rPr>
          <w:t>137</w:t>
        </w:r>
        <w:r w:rsidR="00E005E6" w:rsidRPr="008B65CD">
          <w:rPr>
            <w:webHidden/>
          </w:rPr>
          <w:fldChar w:fldCharType="end"/>
        </w:r>
      </w:hyperlink>
    </w:p>
    <w:p w14:paraId="48DE5989" w14:textId="629B902B"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84" w:history="1">
        <w:r w:rsidR="00E005E6" w:rsidRPr="008B65CD">
          <w:rPr>
            <w:rStyle w:val="Hyperlink"/>
            <w:noProof/>
          </w:rPr>
          <w:t>A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phabetische Liste der Kürzungen mit Beispie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4 \h </w:instrText>
        </w:r>
        <w:r w:rsidR="00E005E6" w:rsidRPr="008B65CD">
          <w:rPr>
            <w:noProof/>
            <w:webHidden/>
          </w:rPr>
        </w:r>
        <w:r w:rsidR="00E005E6" w:rsidRPr="008B65CD">
          <w:rPr>
            <w:noProof/>
            <w:webHidden/>
          </w:rPr>
          <w:fldChar w:fldCharType="separate"/>
        </w:r>
        <w:r w:rsidR="00096C1F">
          <w:rPr>
            <w:noProof/>
            <w:webHidden/>
          </w:rPr>
          <w:t>137</w:t>
        </w:r>
        <w:r w:rsidR="00E005E6" w:rsidRPr="008B65CD">
          <w:rPr>
            <w:noProof/>
            <w:webHidden/>
          </w:rPr>
          <w:fldChar w:fldCharType="end"/>
        </w:r>
      </w:hyperlink>
    </w:p>
    <w:p w14:paraId="151DAA06" w14:textId="04074BEC"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85" w:history="1">
        <w:r w:rsidR="00E005E6" w:rsidRPr="008B65CD">
          <w:rPr>
            <w:rStyle w:val="Hyperlink"/>
            <w:noProof/>
          </w:rPr>
          <w:t>A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Punktschriftsystematische Liste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5 \h </w:instrText>
        </w:r>
        <w:r w:rsidR="00E005E6" w:rsidRPr="008B65CD">
          <w:rPr>
            <w:noProof/>
            <w:webHidden/>
          </w:rPr>
        </w:r>
        <w:r w:rsidR="00E005E6" w:rsidRPr="008B65CD">
          <w:rPr>
            <w:noProof/>
            <w:webHidden/>
          </w:rPr>
          <w:fldChar w:fldCharType="separate"/>
        </w:r>
        <w:r w:rsidR="00096C1F">
          <w:rPr>
            <w:noProof/>
            <w:webHidden/>
          </w:rPr>
          <w:t>258</w:t>
        </w:r>
        <w:r w:rsidR="00E005E6" w:rsidRPr="008B65CD">
          <w:rPr>
            <w:noProof/>
            <w:webHidden/>
          </w:rPr>
          <w:fldChar w:fldCharType="end"/>
        </w:r>
      </w:hyperlink>
    </w:p>
    <w:p w14:paraId="2E106612" w14:textId="1F0D3A96"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86" w:history="1">
        <w:r w:rsidR="00E005E6" w:rsidRPr="008B65CD">
          <w:rPr>
            <w:rStyle w:val="Hyperlink"/>
            <w:noProof/>
          </w:rPr>
          <w:t>A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istorische Entwicklung der Brailleschrift im deutschsprachigen Rau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6 \h </w:instrText>
        </w:r>
        <w:r w:rsidR="00E005E6" w:rsidRPr="008B65CD">
          <w:rPr>
            <w:noProof/>
            <w:webHidden/>
          </w:rPr>
        </w:r>
        <w:r w:rsidR="00E005E6" w:rsidRPr="008B65CD">
          <w:rPr>
            <w:noProof/>
            <w:webHidden/>
          </w:rPr>
          <w:fldChar w:fldCharType="separate"/>
        </w:r>
        <w:r w:rsidR="00096C1F">
          <w:rPr>
            <w:noProof/>
            <w:webHidden/>
          </w:rPr>
          <w:t>265</w:t>
        </w:r>
        <w:r w:rsidR="00E005E6" w:rsidRPr="008B65CD">
          <w:rPr>
            <w:noProof/>
            <w:webHidden/>
          </w:rPr>
          <w:fldChar w:fldCharType="end"/>
        </w:r>
      </w:hyperlink>
    </w:p>
    <w:p w14:paraId="46289BBA" w14:textId="1B37DAA1"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87" w:history="1">
        <w:r w:rsidR="00E005E6" w:rsidRPr="008B65CD">
          <w:rPr>
            <w:rStyle w:val="Hyperlink"/>
            <w:noProof/>
          </w:rPr>
          <w:t>A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04-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7 \h </w:instrText>
        </w:r>
        <w:r w:rsidR="00E005E6" w:rsidRPr="008B65CD">
          <w:rPr>
            <w:noProof/>
            <w:webHidden/>
          </w:rPr>
        </w:r>
        <w:r w:rsidR="00E005E6" w:rsidRPr="008B65CD">
          <w:rPr>
            <w:noProof/>
            <w:webHidden/>
          </w:rPr>
          <w:fldChar w:fldCharType="separate"/>
        </w:r>
        <w:r w:rsidR="00096C1F">
          <w:rPr>
            <w:noProof/>
            <w:webHidden/>
          </w:rPr>
          <w:t>265</w:t>
        </w:r>
        <w:r w:rsidR="00E005E6" w:rsidRPr="008B65CD">
          <w:rPr>
            <w:noProof/>
            <w:webHidden/>
          </w:rPr>
          <w:fldChar w:fldCharType="end"/>
        </w:r>
      </w:hyperlink>
    </w:p>
    <w:p w14:paraId="1EEB0A96" w14:textId="32DB41E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88" w:history="1">
        <w:r w:rsidR="00E005E6" w:rsidRPr="008B65CD">
          <w:rPr>
            <w:rStyle w:val="Hyperlink"/>
          </w:rPr>
          <w:t>A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atz- und Hilfszeichen</w:t>
        </w:r>
        <w:r w:rsidR="00E005E6" w:rsidRPr="008B65CD">
          <w:rPr>
            <w:webHidden/>
          </w:rPr>
          <w:tab/>
        </w:r>
        <w:r w:rsidR="00E005E6" w:rsidRPr="008B65CD">
          <w:rPr>
            <w:webHidden/>
          </w:rPr>
          <w:fldChar w:fldCharType="begin"/>
        </w:r>
        <w:r w:rsidR="00E005E6" w:rsidRPr="008B65CD">
          <w:rPr>
            <w:webHidden/>
          </w:rPr>
          <w:instrText xml:space="preserve"> PAGEREF _Toc517810688 \h </w:instrText>
        </w:r>
        <w:r w:rsidR="00E005E6" w:rsidRPr="008B65CD">
          <w:rPr>
            <w:webHidden/>
          </w:rPr>
        </w:r>
        <w:r w:rsidR="00E005E6" w:rsidRPr="008B65CD">
          <w:rPr>
            <w:webHidden/>
          </w:rPr>
          <w:fldChar w:fldCharType="separate"/>
        </w:r>
        <w:r w:rsidR="00096C1F">
          <w:rPr>
            <w:webHidden/>
          </w:rPr>
          <w:t>265</w:t>
        </w:r>
        <w:r w:rsidR="00E005E6" w:rsidRPr="008B65CD">
          <w:rPr>
            <w:webHidden/>
          </w:rPr>
          <w:fldChar w:fldCharType="end"/>
        </w:r>
      </w:hyperlink>
    </w:p>
    <w:p w14:paraId="3A01D211" w14:textId="7F72AA9A"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89" w:history="1">
        <w:r w:rsidR="00E005E6" w:rsidRPr="008B65CD">
          <w:rPr>
            <w:rStyle w:val="Hyperlink"/>
          </w:rPr>
          <w:t>A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kürzungen, Endungen und  Doppel-s-Zeichen</w:t>
        </w:r>
        <w:r w:rsidR="00E005E6" w:rsidRPr="008B65CD">
          <w:rPr>
            <w:webHidden/>
          </w:rPr>
          <w:tab/>
        </w:r>
        <w:r w:rsidR="00E005E6" w:rsidRPr="008B65CD">
          <w:rPr>
            <w:webHidden/>
          </w:rPr>
          <w:fldChar w:fldCharType="begin"/>
        </w:r>
        <w:r w:rsidR="00E005E6" w:rsidRPr="008B65CD">
          <w:rPr>
            <w:webHidden/>
          </w:rPr>
          <w:instrText xml:space="preserve"> PAGEREF _Toc517810689 \h </w:instrText>
        </w:r>
        <w:r w:rsidR="00E005E6" w:rsidRPr="008B65CD">
          <w:rPr>
            <w:webHidden/>
          </w:rPr>
        </w:r>
        <w:r w:rsidR="00E005E6" w:rsidRPr="008B65CD">
          <w:rPr>
            <w:webHidden/>
          </w:rPr>
          <w:fldChar w:fldCharType="separate"/>
        </w:r>
        <w:r w:rsidR="00096C1F">
          <w:rPr>
            <w:webHidden/>
          </w:rPr>
          <w:t>266</w:t>
        </w:r>
        <w:r w:rsidR="00E005E6" w:rsidRPr="008B65CD">
          <w:rPr>
            <w:webHidden/>
          </w:rPr>
          <w:fldChar w:fldCharType="end"/>
        </w:r>
      </w:hyperlink>
    </w:p>
    <w:p w14:paraId="72E4AB24" w14:textId="5F39925D"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90" w:history="1">
        <w:r w:rsidR="00E005E6" w:rsidRPr="008B65CD">
          <w:rPr>
            <w:rStyle w:val="Hyperlink"/>
            <w:noProof/>
          </w:rPr>
          <w:t>A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0 \h </w:instrText>
        </w:r>
        <w:r w:rsidR="00E005E6" w:rsidRPr="008B65CD">
          <w:rPr>
            <w:noProof/>
            <w:webHidden/>
          </w:rPr>
        </w:r>
        <w:r w:rsidR="00E005E6" w:rsidRPr="008B65CD">
          <w:rPr>
            <w:noProof/>
            <w:webHidden/>
          </w:rPr>
          <w:fldChar w:fldCharType="separate"/>
        </w:r>
        <w:r w:rsidR="00096C1F">
          <w:rPr>
            <w:noProof/>
            <w:webHidden/>
          </w:rPr>
          <w:t>270</w:t>
        </w:r>
        <w:r w:rsidR="00E005E6" w:rsidRPr="008B65CD">
          <w:rPr>
            <w:noProof/>
            <w:webHidden/>
          </w:rPr>
          <w:fldChar w:fldCharType="end"/>
        </w:r>
      </w:hyperlink>
    </w:p>
    <w:p w14:paraId="49868388" w14:textId="217CA9BF"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91" w:history="1">
        <w:r w:rsidR="00E005E6" w:rsidRPr="008B65CD">
          <w:rPr>
            <w:rStyle w:val="Hyperlink"/>
            <w:noProof/>
          </w:rPr>
          <w:t>A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84</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1 \h </w:instrText>
        </w:r>
        <w:r w:rsidR="00E005E6" w:rsidRPr="008B65CD">
          <w:rPr>
            <w:noProof/>
            <w:webHidden/>
          </w:rPr>
        </w:r>
        <w:r w:rsidR="00E005E6" w:rsidRPr="008B65CD">
          <w:rPr>
            <w:noProof/>
            <w:webHidden/>
          </w:rPr>
          <w:fldChar w:fldCharType="separate"/>
        </w:r>
        <w:r w:rsidR="00096C1F">
          <w:rPr>
            <w:noProof/>
            <w:webHidden/>
          </w:rPr>
          <w:t>273</w:t>
        </w:r>
        <w:r w:rsidR="00E005E6" w:rsidRPr="008B65CD">
          <w:rPr>
            <w:noProof/>
            <w:webHidden/>
          </w:rPr>
          <w:fldChar w:fldCharType="end"/>
        </w:r>
      </w:hyperlink>
    </w:p>
    <w:p w14:paraId="4870D132" w14:textId="08B44BEC"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92" w:history="1">
        <w:r w:rsidR="00E005E6" w:rsidRPr="008B65CD">
          <w:rPr>
            <w:rStyle w:val="Hyperlink"/>
            <w:noProof/>
          </w:rPr>
          <w:t>A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98</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2 \h </w:instrText>
        </w:r>
        <w:r w:rsidR="00E005E6" w:rsidRPr="008B65CD">
          <w:rPr>
            <w:noProof/>
            <w:webHidden/>
          </w:rPr>
        </w:r>
        <w:r w:rsidR="00E005E6" w:rsidRPr="008B65CD">
          <w:rPr>
            <w:noProof/>
            <w:webHidden/>
          </w:rPr>
          <w:fldChar w:fldCharType="separate"/>
        </w:r>
        <w:r w:rsidR="00096C1F">
          <w:rPr>
            <w:noProof/>
            <w:webHidden/>
          </w:rPr>
          <w:t>273</w:t>
        </w:r>
        <w:r w:rsidR="00E005E6" w:rsidRPr="008B65CD">
          <w:rPr>
            <w:noProof/>
            <w:webHidden/>
          </w:rPr>
          <w:fldChar w:fldCharType="end"/>
        </w:r>
      </w:hyperlink>
    </w:p>
    <w:p w14:paraId="2B164E5F" w14:textId="052FAB96"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93" w:history="1">
        <w:r w:rsidR="00E005E6" w:rsidRPr="008B65CD">
          <w:rPr>
            <w:rStyle w:val="Hyperlink"/>
            <w:noProof/>
          </w:rPr>
          <w:t>A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3 \h </w:instrText>
        </w:r>
        <w:r w:rsidR="00E005E6" w:rsidRPr="008B65CD">
          <w:rPr>
            <w:noProof/>
            <w:webHidden/>
          </w:rPr>
        </w:r>
        <w:r w:rsidR="00E005E6" w:rsidRPr="008B65CD">
          <w:rPr>
            <w:noProof/>
            <w:webHidden/>
          </w:rPr>
          <w:fldChar w:fldCharType="separate"/>
        </w:r>
        <w:r w:rsidR="00096C1F">
          <w:rPr>
            <w:noProof/>
            <w:webHidden/>
          </w:rPr>
          <w:t>275</w:t>
        </w:r>
        <w:r w:rsidR="00E005E6" w:rsidRPr="008B65CD">
          <w:rPr>
            <w:noProof/>
            <w:webHidden/>
          </w:rPr>
          <w:fldChar w:fldCharType="end"/>
        </w:r>
      </w:hyperlink>
    </w:p>
    <w:p w14:paraId="11C958DF" w14:textId="06093227"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694" w:history="1">
        <w:r w:rsidR="00E005E6" w:rsidRPr="008B65CD">
          <w:rPr>
            <w:rStyle w:val="Hyperlink"/>
            <w:noProof/>
          </w:rPr>
          <w:t>A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teraturverzeichnis zur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4 \h </w:instrText>
        </w:r>
        <w:r w:rsidR="00E005E6" w:rsidRPr="008B65CD">
          <w:rPr>
            <w:noProof/>
            <w:webHidden/>
          </w:rPr>
        </w:r>
        <w:r w:rsidR="00E005E6" w:rsidRPr="008B65CD">
          <w:rPr>
            <w:noProof/>
            <w:webHidden/>
          </w:rPr>
          <w:fldChar w:fldCharType="separate"/>
        </w:r>
        <w:r w:rsidR="00096C1F">
          <w:rPr>
            <w:noProof/>
            <w:webHidden/>
          </w:rPr>
          <w:t>276</w:t>
        </w:r>
        <w:r w:rsidR="00E005E6" w:rsidRPr="008B65CD">
          <w:rPr>
            <w:noProof/>
            <w:webHidden/>
          </w:rPr>
          <w:fldChar w:fldCharType="end"/>
        </w:r>
      </w:hyperlink>
    </w:p>
    <w:p w14:paraId="74632BFD" w14:textId="06169315"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695" w:history="1">
        <w:r w:rsidR="00E005E6" w:rsidRPr="008B65CD">
          <w:rPr>
            <w:rStyle w:val="Hyperlink"/>
            <w:noProof/>
          </w:rPr>
          <w:t>A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ystematische Darstell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5 \h </w:instrText>
        </w:r>
        <w:r w:rsidR="00E005E6" w:rsidRPr="008B65CD">
          <w:rPr>
            <w:noProof/>
            <w:webHidden/>
          </w:rPr>
        </w:r>
        <w:r w:rsidR="00E005E6" w:rsidRPr="008B65CD">
          <w:rPr>
            <w:noProof/>
            <w:webHidden/>
          </w:rPr>
          <w:fldChar w:fldCharType="separate"/>
        </w:r>
        <w:r w:rsidR="00096C1F">
          <w:rPr>
            <w:noProof/>
            <w:webHidden/>
          </w:rPr>
          <w:t>276</w:t>
        </w:r>
        <w:r w:rsidR="00E005E6" w:rsidRPr="008B65CD">
          <w:rPr>
            <w:noProof/>
            <w:webHidden/>
          </w:rPr>
          <w:fldChar w:fldCharType="end"/>
        </w:r>
      </w:hyperlink>
    </w:p>
    <w:p w14:paraId="1B9B85F8" w14:textId="6B5A05AF"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96" w:history="1">
        <w:r w:rsidR="00E005E6" w:rsidRPr="008B65CD">
          <w:rPr>
            <w:rStyle w:val="Hyperlink"/>
          </w:rPr>
          <w:t>A4.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ll- und Kurzschrift</w:t>
        </w:r>
        <w:r w:rsidR="00E005E6" w:rsidRPr="008B65CD">
          <w:rPr>
            <w:webHidden/>
          </w:rPr>
          <w:tab/>
        </w:r>
        <w:r w:rsidR="00E005E6" w:rsidRPr="008B65CD">
          <w:rPr>
            <w:webHidden/>
          </w:rPr>
          <w:fldChar w:fldCharType="begin"/>
        </w:r>
        <w:r w:rsidR="00E005E6" w:rsidRPr="008B65CD">
          <w:rPr>
            <w:webHidden/>
          </w:rPr>
          <w:instrText xml:space="preserve"> PAGEREF _Toc517810696 \h </w:instrText>
        </w:r>
        <w:r w:rsidR="00E005E6" w:rsidRPr="008B65CD">
          <w:rPr>
            <w:webHidden/>
          </w:rPr>
        </w:r>
        <w:r w:rsidR="00E005E6" w:rsidRPr="008B65CD">
          <w:rPr>
            <w:webHidden/>
          </w:rPr>
          <w:fldChar w:fldCharType="separate"/>
        </w:r>
        <w:r w:rsidR="00096C1F">
          <w:rPr>
            <w:webHidden/>
          </w:rPr>
          <w:t>277</w:t>
        </w:r>
        <w:r w:rsidR="00E005E6" w:rsidRPr="008B65CD">
          <w:rPr>
            <w:webHidden/>
          </w:rPr>
          <w:fldChar w:fldCharType="end"/>
        </w:r>
      </w:hyperlink>
    </w:p>
    <w:p w14:paraId="386F34B7" w14:textId="40C73983"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97" w:history="1">
        <w:r w:rsidR="00E005E6" w:rsidRPr="008B65CD">
          <w:rPr>
            <w:rStyle w:val="Hyperlink"/>
          </w:rPr>
          <w:t>A4.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enografie</w:t>
        </w:r>
        <w:r w:rsidR="00E005E6" w:rsidRPr="008B65CD">
          <w:rPr>
            <w:webHidden/>
          </w:rPr>
          <w:tab/>
        </w:r>
        <w:r w:rsidR="00E005E6" w:rsidRPr="008B65CD">
          <w:rPr>
            <w:webHidden/>
          </w:rPr>
          <w:fldChar w:fldCharType="begin"/>
        </w:r>
        <w:r w:rsidR="00E005E6" w:rsidRPr="008B65CD">
          <w:rPr>
            <w:webHidden/>
          </w:rPr>
          <w:instrText xml:space="preserve"> PAGEREF _Toc517810697 \h </w:instrText>
        </w:r>
        <w:r w:rsidR="00E005E6" w:rsidRPr="008B65CD">
          <w:rPr>
            <w:webHidden/>
          </w:rPr>
        </w:r>
        <w:r w:rsidR="00E005E6" w:rsidRPr="008B65CD">
          <w:rPr>
            <w:webHidden/>
          </w:rPr>
          <w:fldChar w:fldCharType="separate"/>
        </w:r>
        <w:r w:rsidR="00096C1F">
          <w:rPr>
            <w:webHidden/>
          </w:rPr>
          <w:t>277</w:t>
        </w:r>
        <w:r w:rsidR="00E005E6" w:rsidRPr="008B65CD">
          <w:rPr>
            <w:webHidden/>
          </w:rPr>
          <w:fldChar w:fldCharType="end"/>
        </w:r>
      </w:hyperlink>
    </w:p>
    <w:p w14:paraId="1D461E1C" w14:textId="403F828C"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98" w:history="1">
        <w:r w:rsidR="00E005E6" w:rsidRPr="008B65CD">
          <w:rPr>
            <w:rStyle w:val="Hyperlink"/>
          </w:rPr>
          <w:t>A4.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Fremdsprachen</w:t>
        </w:r>
        <w:r w:rsidR="00E005E6" w:rsidRPr="008B65CD">
          <w:rPr>
            <w:webHidden/>
          </w:rPr>
          <w:tab/>
        </w:r>
        <w:r w:rsidR="00E005E6" w:rsidRPr="008B65CD">
          <w:rPr>
            <w:webHidden/>
          </w:rPr>
          <w:fldChar w:fldCharType="begin"/>
        </w:r>
        <w:r w:rsidR="00E005E6" w:rsidRPr="008B65CD">
          <w:rPr>
            <w:webHidden/>
          </w:rPr>
          <w:instrText xml:space="preserve"> PAGEREF _Toc517810698 \h </w:instrText>
        </w:r>
        <w:r w:rsidR="00E005E6" w:rsidRPr="008B65CD">
          <w:rPr>
            <w:webHidden/>
          </w:rPr>
        </w:r>
        <w:r w:rsidR="00E005E6" w:rsidRPr="008B65CD">
          <w:rPr>
            <w:webHidden/>
          </w:rPr>
          <w:fldChar w:fldCharType="separate"/>
        </w:r>
        <w:r w:rsidR="00096C1F">
          <w:rPr>
            <w:webHidden/>
          </w:rPr>
          <w:t>278</w:t>
        </w:r>
        <w:r w:rsidR="00E005E6" w:rsidRPr="008B65CD">
          <w:rPr>
            <w:webHidden/>
          </w:rPr>
          <w:fldChar w:fldCharType="end"/>
        </w:r>
      </w:hyperlink>
    </w:p>
    <w:p w14:paraId="25FDD28B" w14:textId="4F28360B"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699" w:history="1">
        <w:r w:rsidR="00E005E6" w:rsidRPr="008B65CD">
          <w:rPr>
            <w:rStyle w:val="Hyperlink"/>
          </w:rPr>
          <w:t>A4.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Mathematik- und Chemieschrift</w:t>
        </w:r>
        <w:r w:rsidR="00E005E6" w:rsidRPr="008B65CD">
          <w:rPr>
            <w:webHidden/>
          </w:rPr>
          <w:tab/>
        </w:r>
        <w:r w:rsidR="00E005E6" w:rsidRPr="008B65CD">
          <w:rPr>
            <w:webHidden/>
          </w:rPr>
          <w:fldChar w:fldCharType="begin"/>
        </w:r>
        <w:r w:rsidR="00E005E6" w:rsidRPr="008B65CD">
          <w:rPr>
            <w:webHidden/>
          </w:rPr>
          <w:instrText xml:space="preserve"> PAGEREF _Toc517810699 \h </w:instrText>
        </w:r>
        <w:r w:rsidR="00E005E6" w:rsidRPr="008B65CD">
          <w:rPr>
            <w:webHidden/>
          </w:rPr>
        </w:r>
        <w:r w:rsidR="00E005E6" w:rsidRPr="008B65CD">
          <w:rPr>
            <w:webHidden/>
          </w:rPr>
          <w:fldChar w:fldCharType="separate"/>
        </w:r>
        <w:r w:rsidR="00096C1F">
          <w:rPr>
            <w:webHidden/>
          </w:rPr>
          <w:t>279</w:t>
        </w:r>
        <w:r w:rsidR="00E005E6" w:rsidRPr="008B65CD">
          <w:rPr>
            <w:webHidden/>
          </w:rPr>
          <w:fldChar w:fldCharType="end"/>
        </w:r>
      </w:hyperlink>
    </w:p>
    <w:p w14:paraId="1582E515" w14:textId="376DA466"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700" w:history="1">
        <w:r w:rsidR="00E005E6" w:rsidRPr="008B65CD">
          <w:rPr>
            <w:rStyle w:val="Hyperlink"/>
          </w:rPr>
          <w:t>A4.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Notenschrift</w:t>
        </w:r>
        <w:r w:rsidR="00E005E6" w:rsidRPr="008B65CD">
          <w:rPr>
            <w:webHidden/>
          </w:rPr>
          <w:tab/>
        </w:r>
        <w:r w:rsidR="00E005E6" w:rsidRPr="008B65CD">
          <w:rPr>
            <w:webHidden/>
          </w:rPr>
          <w:fldChar w:fldCharType="begin"/>
        </w:r>
        <w:r w:rsidR="00E005E6" w:rsidRPr="008B65CD">
          <w:rPr>
            <w:webHidden/>
          </w:rPr>
          <w:instrText xml:space="preserve"> PAGEREF _Toc517810700 \h </w:instrText>
        </w:r>
        <w:r w:rsidR="00E005E6" w:rsidRPr="008B65CD">
          <w:rPr>
            <w:webHidden/>
          </w:rPr>
        </w:r>
        <w:r w:rsidR="00E005E6" w:rsidRPr="008B65CD">
          <w:rPr>
            <w:webHidden/>
          </w:rPr>
          <w:fldChar w:fldCharType="separate"/>
        </w:r>
        <w:r w:rsidR="00096C1F">
          <w:rPr>
            <w:webHidden/>
          </w:rPr>
          <w:t>279</w:t>
        </w:r>
        <w:r w:rsidR="00E005E6" w:rsidRPr="008B65CD">
          <w:rPr>
            <w:webHidden/>
          </w:rPr>
          <w:fldChar w:fldCharType="end"/>
        </w:r>
      </w:hyperlink>
    </w:p>
    <w:p w14:paraId="599B0E26" w14:textId="70C06D59"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701" w:history="1">
        <w:r w:rsidR="00E005E6" w:rsidRPr="008B65CD">
          <w:rPr>
            <w:rStyle w:val="Hyperlink"/>
          </w:rPr>
          <w:t>A4.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pezialschriften</w:t>
        </w:r>
        <w:r w:rsidR="00E005E6" w:rsidRPr="008B65CD">
          <w:rPr>
            <w:webHidden/>
          </w:rPr>
          <w:tab/>
        </w:r>
        <w:r w:rsidR="00E005E6" w:rsidRPr="008B65CD">
          <w:rPr>
            <w:webHidden/>
          </w:rPr>
          <w:fldChar w:fldCharType="begin"/>
        </w:r>
        <w:r w:rsidR="00E005E6" w:rsidRPr="008B65CD">
          <w:rPr>
            <w:webHidden/>
          </w:rPr>
          <w:instrText xml:space="preserve"> PAGEREF _Toc517810701 \h </w:instrText>
        </w:r>
        <w:r w:rsidR="00E005E6" w:rsidRPr="008B65CD">
          <w:rPr>
            <w:webHidden/>
          </w:rPr>
        </w:r>
        <w:r w:rsidR="00E005E6" w:rsidRPr="008B65CD">
          <w:rPr>
            <w:webHidden/>
          </w:rPr>
          <w:fldChar w:fldCharType="separate"/>
        </w:r>
        <w:r w:rsidR="00096C1F">
          <w:rPr>
            <w:webHidden/>
          </w:rPr>
          <w:t>280</w:t>
        </w:r>
        <w:r w:rsidR="00E005E6" w:rsidRPr="008B65CD">
          <w:rPr>
            <w:webHidden/>
          </w:rPr>
          <w:fldChar w:fldCharType="end"/>
        </w:r>
      </w:hyperlink>
    </w:p>
    <w:p w14:paraId="2C7AB880" w14:textId="46AEF065" w:rsidR="00E005E6" w:rsidRPr="008B65CD" w:rsidRDefault="00B27FD8">
      <w:pPr>
        <w:pStyle w:val="Verzeichnis4"/>
        <w:rPr>
          <w:rFonts w:asciiTheme="minorHAnsi" w:eastAsiaTheme="minorEastAsia" w:hAnsiTheme="minorHAnsi" w:cstheme="minorBidi"/>
          <w:sz w:val="22"/>
          <w:szCs w:val="22"/>
          <w:lang w:eastAsia="de-CH" w:bidi="he-IL"/>
        </w:rPr>
      </w:pPr>
      <w:hyperlink w:anchor="_Toc517810702" w:history="1">
        <w:r w:rsidR="00E005E6" w:rsidRPr="008B65CD">
          <w:rPr>
            <w:rStyle w:val="Hyperlink"/>
          </w:rPr>
          <w:t>A4.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onstiges</w:t>
        </w:r>
        <w:r w:rsidR="00E005E6" w:rsidRPr="008B65CD">
          <w:rPr>
            <w:webHidden/>
          </w:rPr>
          <w:tab/>
        </w:r>
        <w:r w:rsidR="00E005E6" w:rsidRPr="008B65CD">
          <w:rPr>
            <w:webHidden/>
          </w:rPr>
          <w:fldChar w:fldCharType="begin"/>
        </w:r>
        <w:r w:rsidR="00E005E6" w:rsidRPr="008B65CD">
          <w:rPr>
            <w:webHidden/>
          </w:rPr>
          <w:instrText xml:space="preserve"> PAGEREF _Toc517810702 \h </w:instrText>
        </w:r>
        <w:r w:rsidR="00E005E6" w:rsidRPr="008B65CD">
          <w:rPr>
            <w:webHidden/>
          </w:rPr>
        </w:r>
        <w:r w:rsidR="00E005E6" w:rsidRPr="008B65CD">
          <w:rPr>
            <w:webHidden/>
          </w:rPr>
          <w:fldChar w:fldCharType="separate"/>
        </w:r>
        <w:r w:rsidR="00096C1F">
          <w:rPr>
            <w:webHidden/>
          </w:rPr>
          <w:t>281</w:t>
        </w:r>
        <w:r w:rsidR="00E005E6" w:rsidRPr="008B65CD">
          <w:rPr>
            <w:webHidden/>
          </w:rPr>
          <w:fldChar w:fldCharType="end"/>
        </w:r>
      </w:hyperlink>
    </w:p>
    <w:p w14:paraId="7B04C12A" w14:textId="547FF515"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703" w:history="1">
        <w:r w:rsidR="00E005E6" w:rsidRPr="008B65CD">
          <w:rPr>
            <w:rStyle w:val="Hyperlink"/>
            <w:noProof/>
          </w:rPr>
          <w:t>A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ehr- und Übungsbücher</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3 \h </w:instrText>
        </w:r>
        <w:r w:rsidR="00E005E6" w:rsidRPr="008B65CD">
          <w:rPr>
            <w:noProof/>
            <w:webHidden/>
          </w:rPr>
        </w:r>
        <w:r w:rsidR="00E005E6" w:rsidRPr="008B65CD">
          <w:rPr>
            <w:noProof/>
            <w:webHidden/>
          </w:rPr>
          <w:fldChar w:fldCharType="separate"/>
        </w:r>
        <w:r w:rsidR="00096C1F">
          <w:rPr>
            <w:noProof/>
            <w:webHidden/>
          </w:rPr>
          <w:t>281</w:t>
        </w:r>
        <w:r w:rsidR="00E005E6" w:rsidRPr="008B65CD">
          <w:rPr>
            <w:noProof/>
            <w:webHidden/>
          </w:rPr>
          <w:fldChar w:fldCharType="end"/>
        </w:r>
      </w:hyperlink>
    </w:p>
    <w:p w14:paraId="00737115" w14:textId="6D685303" w:rsidR="00E005E6" w:rsidRPr="008B65CD" w:rsidRDefault="00B27FD8" w:rsidP="006E09A7">
      <w:pPr>
        <w:pStyle w:val="Verzeichnis3"/>
        <w:rPr>
          <w:rFonts w:asciiTheme="minorHAnsi" w:eastAsiaTheme="minorEastAsia" w:hAnsiTheme="minorHAnsi" w:cstheme="minorBidi"/>
          <w:noProof/>
          <w:sz w:val="22"/>
          <w:szCs w:val="22"/>
          <w:lang w:eastAsia="de-CH" w:bidi="he-IL"/>
        </w:rPr>
      </w:pPr>
      <w:hyperlink w:anchor="_Toc517810704" w:history="1">
        <w:r w:rsidR="00E005E6" w:rsidRPr="008B65CD">
          <w:rPr>
            <w:rStyle w:val="Hyperlink"/>
            <w:noProof/>
          </w:rPr>
          <w:t>A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ormen und Normentwürf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4 \h </w:instrText>
        </w:r>
        <w:r w:rsidR="00E005E6" w:rsidRPr="008B65CD">
          <w:rPr>
            <w:noProof/>
            <w:webHidden/>
          </w:rPr>
        </w:r>
        <w:r w:rsidR="00E005E6" w:rsidRPr="008B65CD">
          <w:rPr>
            <w:noProof/>
            <w:webHidden/>
          </w:rPr>
          <w:fldChar w:fldCharType="separate"/>
        </w:r>
        <w:r w:rsidR="00096C1F">
          <w:rPr>
            <w:noProof/>
            <w:webHidden/>
          </w:rPr>
          <w:t>285</w:t>
        </w:r>
        <w:r w:rsidR="00E005E6" w:rsidRPr="008B65CD">
          <w:rPr>
            <w:noProof/>
            <w:webHidden/>
          </w:rPr>
          <w:fldChar w:fldCharType="end"/>
        </w:r>
      </w:hyperlink>
    </w:p>
    <w:p w14:paraId="67C5D9D0" w14:textId="4288971B" w:rsidR="00E005E6" w:rsidRPr="008B65CD" w:rsidRDefault="00B27FD8" w:rsidP="00DA3010">
      <w:pPr>
        <w:pStyle w:val="Verzeichnis2"/>
        <w:rPr>
          <w:rFonts w:asciiTheme="minorHAnsi" w:eastAsiaTheme="minorEastAsia" w:hAnsiTheme="minorHAnsi" w:cstheme="minorBidi"/>
          <w:noProof/>
          <w:sz w:val="22"/>
          <w:szCs w:val="22"/>
          <w:lang w:eastAsia="de-CH" w:bidi="he-IL"/>
        </w:rPr>
      </w:pPr>
      <w:hyperlink w:anchor="_Toc517810705" w:history="1">
        <w:r w:rsidR="00E005E6" w:rsidRPr="008B65CD">
          <w:rPr>
            <w:rStyle w:val="Hyperlink"/>
            <w:noProof/>
          </w:rPr>
          <w:t>A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ntaktdaten der Blindenschriftverlag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5 \h </w:instrText>
        </w:r>
        <w:r w:rsidR="00E005E6" w:rsidRPr="008B65CD">
          <w:rPr>
            <w:noProof/>
            <w:webHidden/>
          </w:rPr>
        </w:r>
        <w:r w:rsidR="00E005E6" w:rsidRPr="008B65CD">
          <w:rPr>
            <w:noProof/>
            <w:webHidden/>
          </w:rPr>
          <w:fldChar w:fldCharType="separate"/>
        </w:r>
        <w:r w:rsidR="00096C1F">
          <w:rPr>
            <w:noProof/>
            <w:webHidden/>
          </w:rPr>
          <w:t>287</w:t>
        </w:r>
        <w:r w:rsidR="00E005E6" w:rsidRPr="008B65CD">
          <w:rPr>
            <w:noProof/>
            <w:webHidden/>
          </w:rPr>
          <w:fldChar w:fldCharType="end"/>
        </w:r>
      </w:hyperlink>
    </w:p>
    <w:p w14:paraId="2C4200B1" w14:textId="2FFD921B" w:rsidR="00E005E6" w:rsidRPr="008B65CD" w:rsidRDefault="00B27FD8" w:rsidP="00DA3010">
      <w:pPr>
        <w:pStyle w:val="Verzeichnis1"/>
        <w:rPr>
          <w:rFonts w:asciiTheme="minorHAnsi" w:eastAsiaTheme="minorEastAsia" w:hAnsiTheme="minorHAnsi" w:cstheme="minorBidi"/>
          <w:sz w:val="22"/>
          <w:szCs w:val="22"/>
          <w:lang w:eastAsia="de-CH" w:bidi="he-IL"/>
        </w:rPr>
      </w:pPr>
      <w:hyperlink w:anchor="_Toc517810706" w:history="1">
        <w:r w:rsidR="00E005E6" w:rsidRPr="008B65CD">
          <w:rPr>
            <w:rStyle w:val="Hyperlink"/>
          </w:rPr>
          <w:t>Stichwortregister</w:t>
        </w:r>
        <w:r w:rsidR="00E005E6" w:rsidRPr="008B65CD">
          <w:rPr>
            <w:webHidden/>
          </w:rPr>
          <w:tab/>
        </w:r>
        <w:r w:rsidR="00E005E6" w:rsidRPr="008B65CD">
          <w:rPr>
            <w:webHidden/>
          </w:rPr>
          <w:fldChar w:fldCharType="begin"/>
        </w:r>
        <w:r w:rsidR="00E005E6" w:rsidRPr="008B65CD">
          <w:rPr>
            <w:webHidden/>
          </w:rPr>
          <w:instrText xml:space="preserve"> PAGEREF _Toc517810706 \h </w:instrText>
        </w:r>
        <w:r w:rsidR="00E005E6" w:rsidRPr="008B65CD">
          <w:rPr>
            <w:webHidden/>
          </w:rPr>
        </w:r>
        <w:r w:rsidR="00E005E6" w:rsidRPr="008B65CD">
          <w:rPr>
            <w:webHidden/>
          </w:rPr>
          <w:fldChar w:fldCharType="separate"/>
        </w:r>
        <w:r w:rsidR="00096C1F">
          <w:rPr>
            <w:webHidden/>
          </w:rPr>
          <w:t>289</w:t>
        </w:r>
        <w:r w:rsidR="00E005E6" w:rsidRPr="008B65CD">
          <w:rPr>
            <w:webHidden/>
          </w:rPr>
          <w:fldChar w:fldCharType="end"/>
        </w:r>
      </w:hyperlink>
    </w:p>
    <w:p w14:paraId="7B215C77" w14:textId="77777777" w:rsidR="00645775" w:rsidRPr="008B65CD" w:rsidRDefault="00247797" w:rsidP="00645775">
      <w:pPr>
        <w:sectPr w:rsidR="00645775" w:rsidRPr="008B65CD" w:rsidSect="00276B5B">
          <w:headerReference w:type="even" r:id="rId10"/>
          <w:headerReference w:type="default" r:id="rId11"/>
          <w:type w:val="oddPage"/>
          <w:pgSz w:w="11906" w:h="16838" w:code="9"/>
          <w:pgMar w:top="1134" w:right="1134" w:bottom="851" w:left="1134" w:header="709" w:footer="709" w:gutter="284"/>
          <w:pgNumType w:fmt="lowerRoman" w:start="1"/>
          <w:cols w:space="2"/>
          <w:docGrid w:linePitch="381"/>
        </w:sectPr>
      </w:pPr>
      <w:r w:rsidRPr="008B65CD">
        <w:fldChar w:fldCharType="end"/>
      </w:r>
      <w:bookmarkStart w:id="4" w:name="_Toc465839214"/>
      <w:bookmarkStart w:id="5" w:name="_Toc465840734"/>
      <w:bookmarkStart w:id="6" w:name="_Toc466381016"/>
      <w:bookmarkStart w:id="7" w:name="_Toc466381278"/>
      <w:bookmarkStart w:id="8" w:name="_Toc466381895"/>
    </w:p>
    <w:p w14:paraId="49E53D16" w14:textId="77777777" w:rsidR="00D44EBB" w:rsidRPr="008B65CD" w:rsidRDefault="00D44EBB" w:rsidP="00F03CD5">
      <w:pPr>
        <w:pStyle w:val="berschrift1"/>
      </w:pPr>
      <w:bookmarkStart w:id="9" w:name="_Toc517810575"/>
      <w:r w:rsidRPr="008B65CD">
        <w:lastRenderedPageBreak/>
        <w:t>Vorwort 1998</w:t>
      </w:r>
      <w:bookmarkEnd w:id="4"/>
      <w:bookmarkEnd w:id="5"/>
      <w:bookmarkEnd w:id="6"/>
      <w:bookmarkEnd w:id="7"/>
      <w:bookmarkEnd w:id="8"/>
      <w:bookmarkEnd w:id="9"/>
    </w:p>
    <w:p w14:paraId="7A655892" w14:textId="77777777" w:rsidR="00D44EBB" w:rsidRPr="008B65CD" w:rsidRDefault="00D44EBB" w:rsidP="00F03CD5">
      <w:r w:rsidRPr="008B65CD">
        <w:t>Im Jahre 1825 entwickelte der blinde Franzose Louis Braille die nach ihm benannte tastbare Punktschrift. In diesem System wer</w:t>
      </w:r>
      <w:r w:rsidR="006030B6" w:rsidRPr="008B65CD">
        <w:softHyphen/>
      </w:r>
      <w:r w:rsidRPr="008B65CD">
        <w:t>den die Zeichen (Buchstaben, Ziffern, Satz- und Sonder</w:t>
      </w:r>
      <w:r w:rsidR="002466A9" w:rsidRPr="008B65CD">
        <w:softHyphen/>
      </w:r>
      <w:r w:rsidRPr="008B65CD">
        <w:t>zeichen) aus bis zu sechs Punkten gebildet. Ihre Bedeutung ergibt sich aus Anzahl und Stellung der Punkte in der aus drei Zeilen und zwei Spalten bestehenden Grundform.</w:t>
      </w:r>
    </w:p>
    <w:p w14:paraId="1D03C23E" w14:textId="77777777" w:rsidR="00D44EBB" w:rsidRPr="008B65CD" w:rsidRDefault="00D44EBB" w:rsidP="00F03CD5">
      <w:r w:rsidRPr="008B65CD">
        <w:t>Nachdem sich diese Schrift in der zweiten Hälfte des 19. Jahr</w:t>
      </w:r>
      <w:r w:rsidR="002466A9" w:rsidRPr="008B65CD">
        <w:softHyphen/>
      </w:r>
      <w:r w:rsidRPr="008B65CD">
        <w:t>hun</w:t>
      </w:r>
      <w:r w:rsidR="006030B6" w:rsidRPr="008B65CD">
        <w:softHyphen/>
      </w:r>
      <w:r w:rsidRPr="008B65CD">
        <w:t>derts allgemein als Blindenschrift durchgesetzt hatte, wurden um die Jahrhundertwende erste Kurzschriftsysteme entwickelt, um den Schreib- und Lesevorgang wesentlich zu beschleunigen und den großen Umfang der Blindenschriftliteratur zu reduzieren.</w:t>
      </w:r>
    </w:p>
    <w:p w14:paraId="343F78E6" w14:textId="77777777" w:rsidR="00D44EBB" w:rsidRPr="008B65CD" w:rsidRDefault="00D44EBB" w:rsidP="00F03CD5">
      <w:r w:rsidRPr="008B65CD">
        <w:t>In den Jahren 1920-25 legte Carl Strehl die erste systematische Darste</w:t>
      </w:r>
      <w:r w:rsidR="002466A9" w:rsidRPr="008B65CD">
        <w:t xml:space="preserve">llung der deutschen </w:t>
      </w:r>
      <w:r w:rsidR="001C3E29" w:rsidRPr="008B65CD">
        <w:t>Blindenvoll- und -kurzschrift</w:t>
      </w:r>
      <w:r w:rsidRPr="008B65CD">
        <w:t xml:space="preserve"> auf der Basis der 1904 vereinbarten Kürzungsregeln vor.</w:t>
      </w:r>
    </w:p>
    <w:p w14:paraId="020DE820" w14:textId="77777777" w:rsidR="00D44EBB" w:rsidRPr="008B65CD" w:rsidRDefault="00D44EBB" w:rsidP="00F03CD5">
      <w:r w:rsidRPr="008B65CD">
        <w:t xml:space="preserve">Dieses Schriftsystem behielt seine Gültigkeit bis 1971. Die 1971 von der </w:t>
      </w:r>
      <w:r w:rsidR="003C25F7" w:rsidRPr="008B65CD">
        <w:t>"</w:t>
      </w:r>
      <w:r w:rsidRPr="008B65CD">
        <w:t>Arbeitsgemeinschaft der Kommissionen zur Reform der deutschen Blindenkurzschrift</w:t>
      </w:r>
      <w:r w:rsidR="003C25F7" w:rsidRPr="008B65CD">
        <w:t>"</w:t>
      </w:r>
      <w:r w:rsidRPr="008B65CD">
        <w:t xml:space="preserve"> vereinbarten Änderungen dienten der Vereinfachung, passten den Kürzungsbestand an die Entwick</w:t>
      </w:r>
      <w:r w:rsidR="002466A9" w:rsidRPr="008B65CD">
        <w:softHyphen/>
      </w:r>
      <w:r w:rsidRPr="008B65CD">
        <w:t>lung der deutschen Sprache an und änderten das Regelwerk so, dass eine Konvertierung von Texten in die deutsche Blindenkurz</w:t>
      </w:r>
      <w:r w:rsidR="002466A9" w:rsidRPr="008B65CD">
        <w:softHyphen/>
      </w:r>
      <w:r w:rsidRPr="008B65CD">
        <w:t>schrift mit einem Computerprogramm möglich wurde. Dies alles geschah vor dem Hintergrund, dass das bis dahin erstellte Schrift</w:t>
      </w:r>
      <w:r w:rsidR="00FC4E6F" w:rsidRPr="008B65CD">
        <w:softHyphen/>
      </w:r>
      <w:r w:rsidRPr="008B65CD">
        <w:t>gut in Zukunft auch von Personen problemlos gelesen wer</w:t>
      </w:r>
      <w:r w:rsidR="006030B6" w:rsidRPr="008B65CD">
        <w:softHyphen/>
      </w:r>
      <w:r w:rsidRPr="008B65CD">
        <w:t>den kann, die nur die reformierte Kurzschrift erlernt hab</w:t>
      </w:r>
      <w:r w:rsidR="002466A9" w:rsidRPr="008B65CD">
        <w:t xml:space="preserve">en. Die reformierte </w:t>
      </w:r>
      <w:r w:rsidR="001C3E29" w:rsidRPr="008B65CD">
        <w:t>Blindenvoll- und -kurzschrift</w:t>
      </w:r>
      <w:r w:rsidRPr="008B65CD">
        <w:t xml:space="preserve"> wurde, wie andere Lehr</w:t>
      </w:r>
      <w:r w:rsidR="009010DE" w:rsidRPr="008B65CD">
        <w:softHyphen/>
      </w:r>
      <w:r w:rsidRPr="008B65CD">
        <w:t xml:space="preserve">werke, in der Reihe </w:t>
      </w:r>
      <w:r w:rsidR="003C25F7" w:rsidRPr="008B65CD">
        <w:t>"</w:t>
      </w:r>
      <w:r w:rsidRPr="008B65CD">
        <w:t>Marburger Systematiken der Blindenschrift</w:t>
      </w:r>
      <w:r w:rsidR="003C25F7" w:rsidRPr="008B65CD">
        <w:t>"</w:t>
      </w:r>
      <w:r w:rsidRPr="008B65CD">
        <w:t xml:space="preserve"> veröffentlicht.</w:t>
      </w:r>
    </w:p>
    <w:p w14:paraId="6A8EBB8F" w14:textId="77777777" w:rsidR="00D44EBB" w:rsidRPr="008B65CD" w:rsidRDefault="00D44EBB" w:rsidP="00F03CD5">
      <w:r w:rsidRPr="008B65CD">
        <w:t xml:space="preserve">Nach kleineren Ergänzungen im Jahre 1984 wurde 1996 die </w:t>
      </w:r>
      <w:r w:rsidR="003C25F7" w:rsidRPr="008B65CD">
        <w:t>"</w:t>
      </w:r>
      <w:r w:rsidRPr="008B65CD">
        <w:t>Braille</w:t>
      </w:r>
      <w:r w:rsidR="00D228D6" w:rsidRPr="008B65CD">
        <w:softHyphen/>
      </w:r>
      <w:r w:rsidRPr="008B65CD">
        <w:t>schriftkommission der deutschsprachigen Länder</w:t>
      </w:r>
      <w:r w:rsidR="003C25F7" w:rsidRPr="008B65CD">
        <w:t>"</w:t>
      </w:r>
      <w:r w:rsidRPr="008B65CD">
        <w:t>, der Anwender, Blindenpädagogen, EDV-Fachleute, Vertreter der Blin</w:t>
      </w:r>
      <w:r w:rsidR="00D228D6" w:rsidRPr="008B65CD">
        <w:softHyphen/>
      </w:r>
      <w:r w:rsidRPr="008B65CD">
        <w:t>den</w:t>
      </w:r>
      <w:r w:rsidR="00D228D6" w:rsidRPr="008B65CD">
        <w:softHyphen/>
      </w:r>
      <w:r w:rsidRPr="008B65CD">
        <w:t>selbsthilfeverbände und der Blindenschriftdruckereien aus Deutschland, Österreich und der Schweiz angehören, vom Deut</w:t>
      </w:r>
      <w:r w:rsidR="006030B6" w:rsidRPr="008B65CD">
        <w:softHyphen/>
      </w:r>
      <w:r w:rsidRPr="008B65CD">
        <w:t xml:space="preserve">schen Blindenverband zusammengerufen. Sie übernahm es in den </w:t>
      </w:r>
      <w:r w:rsidRPr="008B65CD">
        <w:lastRenderedPageBreak/>
        <w:t>beiden letzten Jahren, den Kürzungsbestand und das Regel</w:t>
      </w:r>
      <w:r w:rsidR="009010DE" w:rsidRPr="008B65CD">
        <w:softHyphen/>
      </w:r>
      <w:r w:rsidRPr="008B65CD">
        <w:t>werk an die neuen deutschen Rechtschreibregeln anzupas</w:t>
      </w:r>
      <w:r w:rsidR="002466A9" w:rsidRPr="008B65CD">
        <w:softHyphen/>
      </w:r>
      <w:r w:rsidRPr="008B65CD">
        <w:t>sen und gleich</w:t>
      </w:r>
      <w:r w:rsidR="006030B6" w:rsidRPr="008B65CD">
        <w:softHyphen/>
      </w:r>
      <w:r w:rsidRPr="008B65CD">
        <w:t>zeitig den modernen Entwicklungen im Bereich der Schrift der Sehenden Rechnung zu tragen. Auch diesmal musste streng darauf geachtet werden, dass das vorhandene Schriftgut für Neueinsteiger lesbar bleibt. Im Bereich der Rechtschreib</w:t>
      </w:r>
      <w:r w:rsidR="002466A9" w:rsidRPr="008B65CD">
        <w:softHyphen/>
      </w:r>
      <w:r w:rsidRPr="008B65CD">
        <w:t>reform erwiesen sich die Änderungen der Schreibung von ss und ß als am gravierendsten, zumal noch die abweichende Schreib</w:t>
      </w:r>
      <w:r w:rsidR="002466A9" w:rsidRPr="008B65CD">
        <w:softHyphen/>
      </w:r>
      <w:r w:rsidRPr="008B65CD">
        <w:t xml:space="preserve">weise in der Schweiz </w:t>
      </w:r>
      <w:r w:rsidR="00B11005" w:rsidRPr="008B65CD">
        <w:t>–</w:t>
      </w:r>
      <w:r w:rsidRPr="008B65CD">
        <w:t xml:space="preserve"> man schreibt immer ss </w:t>
      </w:r>
      <w:r w:rsidR="00B11005" w:rsidRPr="008B65CD">
        <w:t>–</w:t>
      </w:r>
      <w:r w:rsidRPr="008B65CD">
        <w:t xml:space="preserve"> berücksichtigt werden musste. Außerdem wur</w:t>
      </w:r>
      <w:r w:rsidR="006030B6" w:rsidRPr="008B65CD">
        <w:softHyphen/>
      </w:r>
      <w:r w:rsidRPr="008B65CD">
        <w:t>den</w:t>
      </w:r>
    </w:p>
    <w:p w14:paraId="00BE560A" w14:textId="77777777" w:rsidR="00D44EBB" w:rsidRPr="008B65CD" w:rsidRDefault="00D93B14" w:rsidP="00F03CD5">
      <w:pPr>
        <w:pStyle w:val="Liste"/>
      </w:pPr>
      <w:r w:rsidRPr="008B65CD">
        <w:t>–</w:t>
      </w:r>
      <w:r w:rsidR="00D44EBB" w:rsidRPr="008B65CD">
        <w:tab/>
        <w:t>eine einheitliche An- und Abkündigungstechnik für besondere Schreibweisen,</w:t>
      </w:r>
    </w:p>
    <w:p w14:paraId="20F77622" w14:textId="77777777" w:rsidR="00D44EBB" w:rsidRPr="008B65CD" w:rsidRDefault="00106535" w:rsidP="00F03CD5">
      <w:pPr>
        <w:pStyle w:val="Liste"/>
      </w:pPr>
      <w:r w:rsidRPr="008B65CD">
        <w:t>–</w:t>
      </w:r>
      <w:r w:rsidRPr="008B65CD">
        <w:tab/>
      </w:r>
      <w:r w:rsidR="00D44EBB" w:rsidRPr="008B65CD">
        <w:t>Techniken zur Kennzeichnung von Hervorhebungen innerhalb von Wörtern,</w:t>
      </w:r>
    </w:p>
    <w:p w14:paraId="507BA82E" w14:textId="77777777" w:rsidR="00D44EBB" w:rsidRPr="008B65CD" w:rsidRDefault="00106535" w:rsidP="00F03CD5">
      <w:pPr>
        <w:pStyle w:val="Liste"/>
      </w:pPr>
      <w:r w:rsidRPr="008B65CD">
        <w:t>–</w:t>
      </w:r>
      <w:r w:rsidRPr="008B65CD">
        <w:tab/>
      </w:r>
      <w:r w:rsidR="00D44EBB" w:rsidRPr="008B65CD">
        <w:t xml:space="preserve">die Möglichkeit der Abbildung der 256 Zeichen </w:t>
      </w:r>
      <w:r w:rsidR="00002E7C" w:rsidRPr="008B65CD">
        <w:t>(einschl. Leer</w:t>
      </w:r>
      <w:r w:rsidR="002466A9" w:rsidRPr="008B65CD">
        <w:softHyphen/>
      </w:r>
      <w:r w:rsidR="00002E7C" w:rsidRPr="008B65CD">
        <w:t xml:space="preserve">zeichen) </w:t>
      </w:r>
      <w:r w:rsidR="00D44EBB" w:rsidRPr="008B65CD">
        <w:t>der 8-Punkt-Computerbraille-Schrift auf die 64 Zei</w:t>
      </w:r>
      <w:r w:rsidR="00C85F18" w:rsidRPr="008B65CD">
        <w:softHyphen/>
      </w:r>
      <w:r w:rsidR="00D44EBB" w:rsidRPr="008B65CD">
        <w:t>chen der 6-Punkt-Brailleschrift und</w:t>
      </w:r>
    </w:p>
    <w:p w14:paraId="32EFCA09" w14:textId="77777777" w:rsidR="00964DD3" w:rsidRPr="008B65CD" w:rsidRDefault="00106535" w:rsidP="00F03CD5">
      <w:pPr>
        <w:pStyle w:val="Liste"/>
      </w:pPr>
      <w:r w:rsidRPr="008B65CD">
        <w:t>–</w:t>
      </w:r>
      <w:r w:rsidRPr="008B65CD">
        <w:tab/>
      </w:r>
      <w:r w:rsidR="00D44EBB" w:rsidRPr="008B65CD">
        <w:t>eine verkürzende Technik zur Wiedergabe von Dezimal</w:t>
      </w:r>
      <w:r w:rsidR="002466A9" w:rsidRPr="008B65CD">
        <w:softHyphen/>
      </w:r>
      <w:r w:rsidR="00D44EBB" w:rsidRPr="008B65CD">
        <w:t>klassi</w:t>
      </w:r>
      <w:r w:rsidR="00C85F18" w:rsidRPr="008B65CD">
        <w:softHyphen/>
      </w:r>
      <w:r w:rsidR="00D44EBB" w:rsidRPr="008B65CD">
        <w:t>fikatoren</w:t>
      </w:r>
    </w:p>
    <w:p w14:paraId="34268AD8" w14:textId="77777777" w:rsidR="00D44EBB" w:rsidRPr="008B65CD" w:rsidRDefault="00D44EBB" w:rsidP="00F03CD5">
      <w:r w:rsidRPr="008B65CD">
        <w:t>in das System eingebunden.</w:t>
      </w:r>
    </w:p>
    <w:p w14:paraId="45A95690" w14:textId="77777777" w:rsidR="00D44EBB" w:rsidRPr="008B65CD" w:rsidRDefault="00D44EBB" w:rsidP="00F03CD5">
      <w:r w:rsidRPr="008B65CD">
        <w:t xml:space="preserve">Für wertvolle Vorarbeiten dankt die </w:t>
      </w:r>
      <w:r w:rsidR="003C25F7" w:rsidRPr="008B65CD">
        <w:t>"</w:t>
      </w:r>
      <w:r w:rsidRPr="008B65CD">
        <w:t>Brailleschriftkommission der deutschsprachigen Länder</w:t>
      </w:r>
      <w:r w:rsidR="003C25F7" w:rsidRPr="008B65CD">
        <w:t>"</w:t>
      </w:r>
      <w:r w:rsidRPr="008B65CD">
        <w:t xml:space="preserve"> an dieser Stelle ihrem langjährigen Vor</w:t>
      </w:r>
      <w:r w:rsidR="00C85F18" w:rsidRPr="008B65CD">
        <w:softHyphen/>
      </w:r>
      <w:r w:rsidRPr="008B65CD">
        <w:t>sitzenden, Herrn Karl Britz.</w:t>
      </w:r>
    </w:p>
    <w:p w14:paraId="0C6AA0D7" w14:textId="77777777" w:rsidR="00D44EBB" w:rsidRPr="008B65CD" w:rsidRDefault="00D44EBB" w:rsidP="00F03CD5">
      <w:r w:rsidRPr="008B65CD">
        <w:t>Ein besonderer Dank gilt dem Leiter des Rechenzentrums der Ka</w:t>
      </w:r>
      <w:r w:rsidR="00C85F18" w:rsidRPr="008B65CD">
        <w:softHyphen/>
      </w:r>
      <w:r w:rsidRPr="008B65CD">
        <w:t>tholischen Universität Eichstätt, Dr. Wolfgang A. Slaby, der zu</w:t>
      </w:r>
      <w:r w:rsidR="00C85F18" w:rsidRPr="008B65CD">
        <w:softHyphen/>
      </w:r>
      <w:r w:rsidRPr="008B65CD">
        <w:t>nächst zusammen mit Prof. Dr. Helmut Werner, dem verdienst</w:t>
      </w:r>
      <w:r w:rsidR="009010DE" w:rsidRPr="008B65CD">
        <w:softHyphen/>
      </w:r>
      <w:r w:rsidRPr="008B65CD">
        <w:t>vol</w:t>
      </w:r>
      <w:r w:rsidR="00E35EDA" w:rsidRPr="008B65CD">
        <w:softHyphen/>
      </w:r>
      <w:r w:rsidRPr="008B65CD">
        <w:t>len Begründer der rechnergestützten Übertragung in die Blin</w:t>
      </w:r>
      <w:r w:rsidR="00FC4E6F" w:rsidRPr="008B65CD">
        <w:softHyphen/>
      </w:r>
      <w:r w:rsidRPr="008B65CD">
        <w:t>den</w:t>
      </w:r>
      <w:r w:rsidR="00FC4E6F" w:rsidRPr="008B65CD">
        <w:softHyphen/>
      </w:r>
      <w:r w:rsidRPr="008B65CD">
        <w:t>schrift, und seit 1980 selbstständig das Kernstück der Pro</w:t>
      </w:r>
      <w:r w:rsidR="00FC4E6F" w:rsidRPr="008B65CD">
        <w:softHyphen/>
      </w:r>
      <w:r w:rsidRPr="008B65CD">
        <w:t>gramme zur Konvertierung von Texten in die deutsche Blinden</w:t>
      </w:r>
      <w:r w:rsidR="009010DE" w:rsidRPr="008B65CD">
        <w:softHyphen/>
      </w:r>
      <w:r w:rsidRPr="008B65CD">
        <w:t>kurzschrift entwickelt hat. Herr Dr. Slaby hat sich auch diesmal wieder bereit erklärt, die Neuerungen in das Programm einzu</w:t>
      </w:r>
      <w:r w:rsidR="00FC4E6F" w:rsidRPr="008B65CD">
        <w:softHyphen/>
      </w:r>
      <w:r w:rsidRPr="008B65CD">
        <w:t>arbeiten.</w:t>
      </w:r>
    </w:p>
    <w:p w14:paraId="71A9195E" w14:textId="77777777" w:rsidR="00D44EBB" w:rsidRPr="008B65CD" w:rsidRDefault="00D44EBB" w:rsidP="00F03CD5">
      <w:r w:rsidRPr="008B65CD">
        <w:t xml:space="preserve">In Weiterführung der von Carl Strehl begründeten </w:t>
      </w:r>
      <w:r w:rsidR="003C25F7" w:rsidRPr="008B65CD">
        <w:t>"</w:t>
      </w:r>
      <w:r w:rsidRPr="008B65CD">
        <w:t>Marburger Sys</w:t>
      </w:r>
      <w:r w:rsidR="00C85F18" w:rsidRPr="008B65CD">
        <w:softHyphen/>
      </w:r>
      <w:r w:rsidRPr="008B65CD">
        <w:t>tematiken der Blindenschrift</w:t>
      </w:r>
      <w:r w:rsidR="003C25F7" w:rsidRPr="008B65CD">
        <w:t>"</w:t>
      </w:r>
      <w:r w:rsidRPr="008B65CD">
        <w:t xml:space="preserve"> legt die </w:t>
      </w:r>
      <w:r w:rsidR="003C25F7" w:rsidRPr="008B65CD">
        <w:t>"</w:t>
      </w:r>
      <w:r w:rsidRPr="008B65CD">
        <w:t>Brailleschriftkommis</w:t>
      </w:r>
      <w:r w:rsidR="002466A9" w:rsidRPr="008B65CD">
        <w:softHyphen/>
      </w:r>
      <w:r w:rsidRPr="008B65CD">
        <w:t>sion der deutschsprachigen Länder</w:t>
      </w:r>
      <w:r w:rsidR="003C25F7" w:rsidRPr="008B65CD">
        <w:t>"</w:t>
      </w:r>
      <w:r w:rsidRPr="008B65CD">
        <w:t xml:space="preserve"> den Anwendern, Pädagogen </w:t>
      </w:r>
      <w:r w:rsidRPr="008B65CD">
        <w:lastRenderedPageBreak/>
        <w:t>und Druckereien diese systematische Darstellung der deutschen Blin</w:t>
      </w:r>
      <w:r w:rsidR="00FC4E6F" w:rsidRPr="008B65CD">
        <w:softHyphen/>
      </w:r>
      <w:r w:rsidRPr="008B65CD">
        <w:t>d</w:t>
      </w:r>
      <w:r w:rsidR="002466A9" w:rsidRPr="008B65CD">
        <w:t>en</w:t>
      </w:r>
      <w:r w:rsidR="00FC4E6F" w:rsidRPr="008B65CD">
        <w:softHyphen/>
      </w:r>
      <w:r w:rsidR="002466A9" w:rsidRPr="008B65CD">
        <w:t xml:space="preserve">basisschrift, der </w:t>
      </w:r>
      <w:r w:rsidR="001C3E29" w:rsidRPr="008B65CD">
        <w:t>Blindenvoll- und -kurzschrift</w:t>
      </w:r>
      <w:r w:rsidRPr="008B65CD">
        <w:t xml:space="preserve"> vor.</w:t>
      </w:r>
    </w:p>
    <w:p w14:paraId="7F3F0D00" w14:textId="77777777" w:rsidR="00D44EBB" w:rsidRPr="008B65CD" w:rsidRDefault="00D44EBB" w:rsidP="00F03CD5">
      <w:r w:rsidRPr="008B65CD">
        <w:t>Die Kommission hofft, mit der Vereinfachung der Regeln und deren Anwendung einen Beitrag dazu geleistet zu haben, dass die An</w:t>
      </w:r>
      <w:r w:rsidR="009010DE" w:rsidRPr="008B65CD">
        <w:softHyphen/>
      </w:r>
      <w:r w:rsidR="002466A9" w:rsidRPr="008B65CD">
        <w:t>wen</w:t>
      </w:r>
      <w:r w:rsidR="00C85F18" w:rsidRPr="008B65CD">
        <w:softHyphen/>
      </w:r>
      <w:r w:rsidR="002466A9" w:rsidRPr="008B65CD">
        <w:t xml:space="preserve">der die deutsche </w:t>
      </w:r>
      <w:r w:rsidR="001C3E29" w:rsidRPr="008B65CD">
        <w:t>Blindenvoll- und -kurzschrift</w:t>
      </w:r>
      <w:r w:rsidRPr="008B65CD">
        <w:t xml:space="preserve"> auch künftig für be</w:t>
      </w:r>
      <w:r w:rsidR="00C85F18" w:rsidRPr="008B65CD">
        <w:softHyphen/>
      </w:r>
      <w:r w:rsidRPr="008B65CD">
        <w:t>rufliche und private Zwecke einsetzen können. Sie appelliert an alle zuständigen Stellen und die Pädagogen, den Schülerinnen und Schülern mit dem Unterricht in Voll- und Kurzschrift eine gute Grund</w:t>
      </w:r>
      <w:r w:rsidR="009010DE" w:rsidRPr="008B65CD">
        <w:softHyphen/>
      </w:r>
      <w:r w:rsidR="007C1385" w:rsidRPr="008B65CD">
        <w:softHyphen/>
      </w:r>
      <w:r w:rsidRPr="008B65CD">
        <w:t>lage für schnelles Schreiben und flüssiges Lesen der Braille</w:t>
      </w:r>
      <w:r w:rsidR="009010DE" w:rsidRPr="008B65CD">
        <w:softHyphen/>
      </w:r>
      <w:r w:rsidRPr="008B65CD">
        <w:t>schrift zu vermitteln, damit die Schul</w:t>
      </w:r>
      <w:r w:rsidR="002466A9" w:rsidRPr="008B65CD">
        <w:softHyphen/>
      </w:r>
      <w:r w:rsidRPr="008B65CD">
        <w:t>abgänger ihren beruflichen Aufgaben gewachsen sein und in der Freizeit Freude am Lesen bekommen können.</w:t>
      </w:r>
    </w:p>
    <w:p w14:paraId="30E2C1E5" w14:textId="77777777" w:rsidR="00BA4C40" w:rsidRPr="008B65CD" w:rsidRDefault="00BA4C40" w:rsidP="00F03CD5"/>
    <w:p w14:paraId="063542A4" w14:textId="77777777" w:rsidR="00D44EBB" w:rsidRPr="008B65CD" w:rsidRDefault="00D44EBB" w:rsidP="00F03CD5">
      <w:r w:rsidRPr="008B65CD">
        <w:t>Wien, den 30. Januar 1998</w:t>
      </w:r>
    </w:p>
    <w:p w14:paraId="444A35E4" w14:textId="77777777" w:rsidR="00D44EBB" w:rsidRPr="008B65CD" w:rsidRDefault="00D44EBB" w:rsidP="00F03CD5">
      <w:r w:rsidRPr="008B65CD">
        <w:t>Brailleschriftkommission</w:t>
      </w:r>
      <w:r w:rsidR="004C6411" w:rsidRPr="008B65CD">
        <w:br/>
      </w:r>
      <w:r w:rsidRPr="008B65CD">
        <w:t>der deutschsprachigen Länder</w:t>
      </w:r>
    </w:p>
    <w:p w14:paraId="6E023B06" w14:textId="77777777" w:rsidR="0086427A" w:rsidRPr="008B65CD" w:rsidRDefault="0086427A" w:rsidP="00F03CD5"/>
    <w:p w14:paraId="669F5528" w14:textId="77777777" w:rsidR="00D44EBB" w:rsidRPr="008B65CD" w:rsidRDefault="00D44EBB" w:rsidP="00BA4C40">
      <w:pPr>
        <w:pStyle w:val="Beispiel"/>
      </w:pPr>
      <w:r w:rsidRPr="008B65CD">
        <w:t>Mitglieder der Brailleschriftkommission</w:t>
      </w:r>
      <w:r w:rsidR="00EF6A02" w:rsidRPr="008B65CD">
        <w:br/>
      </w:r>
      <w:r w:rsidRPr="008B65CD">
        <w:t xml:space="preserve">der </w:t>
      </w:r>
      <w:r w:rsidR="007F7FE9" w:rsidRPr="008B65CD">
        <w:t xml:space="preserve">deutschsprachigen </w:t>
      </w:r>
      <w:r w:rsidRPr="008B65CD">
        <w:t>Länder 1998</w:t>
      </w:r>
    </w:p>
    <w:p w14:paraId="0992C2AA" w14:textId="77777777" w:rsidR="00BA4C40" w:rsidRPr="008B65CD" w:rsidRDefault="00F44987" w:rsidP="00F03CD5">
      <w:r w:rsidRPr="008B65CD">
        <w:t>Martin Altmaier, Bonn</w:t>
      </w:r>
    </w:p>
    <w:p w14:paraId="5E42B325" w14:textId="77777777" w:rsidR="00E35EDA" w:rsidRPr="008B65CD" w:rsidRDefault="00F44987" w:rsidP="00F03CD5">
      <w:r w:rsidRPr="008B65CD">
        <w:t>Peter Brass, Berlin</w:t>
      </w:r>
    </w:p>
    <w:p w14:paraId="3FDF85E8" w14:textId="77777777" w:rsidR="00E35EDA" w:rsidRPr="008B65CD" w:rsidRDefault="00D44EBB" w:rsidP="00F03CD5">
      <w:r w:rsidRPr="008B65CD">
        <w:t xml:space="preserve">Karl Britz, </w:t>
      </w:r>
      <w:r w:rsidR="00F44987" w:rsidRPr="008B65CD">
        <w:t>Marburg</w:t>
      </w:r>
    </w:p>
    <w:p w14:paraId="7D20EB98" w14:textId="77777777" w:rsidR="00E35EDA" w:rsidRPr="008B65CD" w:rsidRDefault="00F44987" w:rsidP="00F03CD5">
      <w:r w:rsidRPr="008B65CD">
        <w:t>Jörn Ernst, Marburg</w:t>
      </w:r>
    </w:p>
    <w:p w14:paraId="72FB3002" w14:textId="77777777" w:rsidR="00E35EDA" w:rsidRPr="008B65CD" w:rsidRDefault="00D44EBB" w:rsidP="00F03CD5">
      <w:r w:rsidRPr="008B65CD">
        <w:t>Ric</w:t>
      </w:r>
      <w:r w:rsidR="00F44987" w:rsidRPr="008B65CD">
        <w:t>hard Heuer gen. Hallmann, Hagen</w:t>
      </w:r>
    </w:p>
    <w:p w14:paraId="296DBE6E" w14:textId="77777777" w:rsidR="00E35EDA" w:rsidRPr="008B65CD" w:rsidRDefault="00F44987" w:rsidP="00F03CD5">
      <w:r w:rsidRPr="008B65CD">
        <w:t>Margrit Hoefert, Düren</w:t>
      </w:r>
    </w:p>
    <w:p w14:paraId="722F459E" w14:textId="77777777" w:rsidR="00E35EDA" w:rsidRPr="008B65CD" w:rsidRDefault="00F44987" w:rsidP="00F03CD5">
      <w:r w:rsidRPr="008B65CD">
        <w:t>Petra Joas, Veitshöchheim</w:t>
      </w:r>
    </w:p>
    <w:p w14:paraId="1A8EBF6D" w14:textId="77777777" w:rsidR="00E35EDA" w:rsidRPr="008B65CD" w:rsidRDefault="00F44987" w:rsidP="00F03CD5">
      <w:r w:rsidRPr="008B65CD">
        <w:t>Martin Klein, Hannover</w:t>
      </w:r>
    </w:p>
    <w:p w14:paraId="71528A57" w14:textId="77777777" w:rsidR="00E35EDA" w:rsidRPr="008B65CD" w:rsidRDefault="00F44987" w:rsidP="00F03CD5">
      <w:r w:rsidRPr="008B65CD">
        <w:t>Irene Lämmle, Wernigerode</w:t>
      </w:r>
    </w:p>
    <w:p w14:paraId="06923255" w14:textId="77777777" w:rsidR="00E35EDA" w:rsidRPr="008B65CD" w:rsidRDefault="00F44987" w:rsidP="00F03CD5">
      <w:r w:rsidRPr="008B65CD">
        <w:t>Rudi Leopold, Witten</w:t>
      </w:r>
    </w:p>
    <w:p w14:paraId="31A18AC5" w14:textId="77777777" w:rsidR="00E35EDA" w:rsidRPr="008B65CD" w:rsidRDefault="00F44987" w:rsidP="00F03CD5">
      <w:r w:rsidRPr="008B65CD">
        <w:lastRenderedPageBreak/>
        <w:t>Ernst-Dietrich Lorenz, Hannover</w:t>
      </w:r>
    </w:p>
    <w:p w14:paraId="1D5581A2" w14:textId="77777777" w:rsidR="00E35EDA" w:rsidRPr="008B65CD" w:rsidRDefault="00F44987" w:rsidP="00F03CD5">
      <w:r w:rsidRPr="008B65CD">
        <w:t>Renate Lorenz, Hannover</w:t>
      </w:r>
    </w:p>
    <w:p w14:paraId="745AE410" w14:textId="77777777" w:rsidR="00E35EDA" w:rsidRPr="008B65CD" w:rsidRDefault="00D44EBB" w:rsidP="00F03CD5">
      <w:r w:rsidRPr="008B65CD">
        <w:t>Rose-Mar</w:t>
      </w:r>
      <w:r w:rsidR="00F44987" w:rsidRPr="008B65CD">
        <w:t>ie Lüthi-Schoorens, St. Gallen</w:t>
      </w:r>
    </w:p>
    <w:p w14:paraId="5DEC2D33" w14:textId="77777777" w:rsidR="00E35EDA" w:rsidRPr="008B65CD" w:rsidRDefault="00900A1F" w:rsidP="00F03CD5">
      <w:r w:rsidRPr="008B65CD">
        <w:t>Günther Meier</w:t>
      </w:r>
      <w:r w:rsidR="00F44987" w:rsidRPr="008B65CD">
        <w:t xml:space="preserve"> (Vorsitzender), Düren</w:t>
      </w:r>
    </w:p>
    <w:p w14:paraId="488EF33D" w14:textId="77777777" w:rsidR="00E35EDA" w:rsidRPr="008B65CD" w:rsidRDefault="00F44987" w:rsidP="00F03CD5">
      <w:r w:rsidRPr="008B65CD">
        <w:t>Norbert Müller, Weil am Rhein</w:t>
      </w:r>
    </w:p>
    <w:p w14:paraId="2F1652B6" w14:textId="77777777" w:rsidR="00E35EDA" w:rsidRPr="008B65CD" w:rsidRDefault="00F44987" w:rsidP="00F03CD5">
      <w:r w:rsidRPr="008B65CD">
        <w:t>Erich Schmid, Wien</w:t>
      </w:r>
    </w:p>
    <w:p w14:paraId="066FEB02" w14:textId="77777777" w:rsidR="00E35EDA" w:rsidRPr="008B65CD" w:rsidRDefault="00F44987" w:rsidP="00F03CD5">
      <w:r w:rsidRPr="008B65CD">
        <w:t>Thomas Schwyter, Zürich</w:t>
      </w:r>
    </w:p>
    <w:p w14:paraId="0E976BDE" w14:textId="77777777" w:rsidR="00E35EDA" w:rsidRPr="008B65CD" w:rsidRDefault="00F44987" w:rsidP="00F03CD5">
      <w:r w:rsidRPr="008B65CD">
        <w:t>Wolfgang A. Slaby, Eichstätt</w:t>
      </w:r>
    </w:p>
    <w:p w14:paraId="6211E9B4" w14:textId="77777777" w:rsidR="00E35EDA" w:rsidRPr="008B65CD" w:rsidRDefault="00F44987" w:rsidP="00F03CD5">
      <w:r w:rsidRPr="008B65CD">
        <w:t>Siegfried Tschirner, Leipzig</w:t>
      </w:r>
    </w:p>
    <w:p w14:paraId="643F9839" w14:textId="77777777" w:rsidR="007875AE" w:rsidRPr="008B65CD" w:rsidRDefault="00D44EBB" w:rsidP="00F03CD5">
      <w:r w:rsidRPr="008B65CD">
        <w:t>Rainer F.V. Witte, Marburg</w:t>
      </w:r>
    </w:p>
    <w:p w14:paraId="76BFA9E1" w14:textId="77777777" w:rsidR="00645775" w:rsidRPr="008B65CD" w:rsidRDefault="00645775" w:rsidP="00645775">
      <w:pPr>
        <w:sectPr w:rsidR="00645775" w:rsidRPr="008B65CD" w:rsidSect="00276B5B">
          <w:headerReference w:type="default" r:id="rId12"/>
          <w:type w:val="oddPage"/>
          <w:pgSz w:w="11906" w:h="16838" w:code="9"/>
          <w:pgMar w:top="1134" w:right="1134" w:bottom="851" w:left="1134" w:header="709" w:footer="709" w:gutter="284"/>
          <w:pgNumType w:start="1"/>
          <w:cols w:space="2"/>
          <w:docGrid w:linePitch="381"/>
        </w:sectPr>
      </w:pPr>
      <w:bookmarkStart w:id="10" w:name="_Toc465839215"/>
      <w:bookmarkStart w:id="11" w:name="_Toc465840735"/>
      <w:bookmarkStart w:id="12" w:name="_Toc466381017"/>
      <w:bookmarkStart w:id="13" w:name="_Toc466381279"/>
      <w:bookmarkStart w:id="14" w:name="_Toc466381896"/>
    </w:p>
    <w:p w14:paraId="31E52183" w14:textId="77777777" w:rsidR="00D44EBB" w:rsidRPr="008B65CD" w:rsidRDefault="00D44EBB" w:rsidP="00BC2067">
      <w:pPr>
        <w:pStyle w:val="berschrift1"/>
        <w:ind w:left="0" w:firstLine="0"/>
      </w:pPr>
      <w:bookmarkStart w:id="15" w:name="_Toc517810576"/>
      <w:r w:rsidRPr="008B65CD">
        <w:lastRenderedPageBreak/>
        <w:t>Brailleschrift</w:t>
      </w:r>
      <w:r w:rsidR="00DA6199" w:rsidRPr="008B65CD">
        <w:softHyphen/>
      </w:r>
      <w:r w:rsidRPr="008B65CD">
        <w:t>kommission</w:t>
      </w:r>
      <w:r w:rsidR="00C13FC9" w:rsidRPr="008B65CD">
        <w:t xml:space="preserve"> </w:t>
      </w:r>
      <w:r w:rsidRPr="008B65CD">
        <w:t>und</w:t>
      </w:r>
      <w:r w:rsidR="00C13FC9" w:rsidRPr="008B65CD">
        <w:t> </w:t>
      </w:r>
      <w:r w:rsidRPr="008B65CD">
        <w:t>Brailleschrift</w:t>
      </w:r>
      <w:r w:rsidR="00DA6199" w:rsidRPr="008B65CD">
        <w:softHyphen/>
      </w:r>
      <w:r w:rsidRPr="008B65CD">
        <w:t>komitee</w:t>
      </w:r>
      <w:bookmarkEnd w:id="10"/>
      <w:bookmarkEnd w:id="11"/>
      <w:bookmarkEnd w:id="12"/>
      <w:bookmarkEnd w:id="13"/>
      <w:bookmarkEnd w:id="14"/>
      <w:bookmarkEnd w:id="15"/>
    </w:p>
    <w:p w14:paraId="3E437356" w14:textId="77777777" w:rsidR="00D44EBB" w:rsidRPr="008B65CD" w:rsidRDefault="00D44EBB" w:rsidP="00F03CD5">
      <w:r w:rsidRPr="008B65CD">
        <w:t>Als Ansprechpartner für auftretende Probleme und zur weiteren Beobachtung der Entwicklung auf dem Gebiet der Brailleschrift wurde 1998 in Wien aus der Mitte der Brailleschriftkommission der deutschsprachigen Länder ein Komitee unter Leitung des neuen Kommissionsvorsitzenden Richard Heuer gen. Hallmann, Fern</w:t>
      </w:r>
      <w:r w:rsidR="009010DE" w:rsidRPr="008B65CD">
        <w:softHyphen/>
      </w:r>
      <w:r w:rsidRPr="008B65CD">
        <w:t>Universität Hagen, gewählt.</w:t>
      </w:r>
    </w:p>
    <w:p w14:paraId="3CAC6E6D" w14:textId="77777777" w:rsidR="00D44EBB" w:rsidRPr="008B65CD" w:rsidRDefault="00D44EBB" w:rsidP="00F03CD5">
      <w:r w:rsidRPr="008B65CD">
        <w:t>Das Brailleschriftkomitee wurde 2009 rekonstituiert. Im Komitee vertreten sind heute: die Blindenselbsthilfeorganisationen Deutschlands (DBSV, DVBS), Österreichs (BSVÖ) und der Schweiz (DBK) sowie der Verband für Blinden- und Sehbehinder</w:t>
      </w:r>
      <w:r w:rsidR="002466A9" w:rsidRPr="008B65CD">
        <w:softHyphen/>
      </w:r>
      <w:r w:rsidRPr="008B65CD">
        <w:t>ten</w:t>
      </w:r>
      <w:r w:rsidR="009010DE" w:rsidRPr="008B65CD">
        <w:softHyphen/>
      </w:r>
      <w:r w:rsidRPr="008B65CD">
        <w:t>päda</w:t>
      </w:r>
      <w:r w:rsidR="006030B6" w:rsidRPr="008B65CD">
        <w:softHyphen/>
      </w:r>
      <w:r w:rsidRPr="008B65CD">
        <w:t>go</w:t>
      </w:r>
      <w:r w:rsidR="006030B6" w:rsidRPr="008B65CD">
        <w:softHyphen/>
      </w:r>
      <w:r w:rsidRPr="008B65CD">
        <w:t>gik (VBS) und die Mediengemeinschaft für blinde und seh</w:t>
      </w:r>
      <w:r w:rsidR="007C1385" w:rsidRPr="008B65CD">
        <w:softHyphen/>
      </w:r>
      <w:r w:rsidRPr="008B65CD">
        <w:t>be</w:t>
      </w:r>
      <w:r w:rsidR="006030B6" w:rsidRPr="008B65CD">
        <w:softHyphen/>
      </w:r>
      <w:r w:rsidRPr="008B65CD">
        <w:t>hin</w:t>
      </w:r>
      <w:r w:rsidR="006030B6" w:rsidRPr="008B65CD">
        <w:softHyphen/>
      </w:r>
      <w:r w:rsidRPr="008B65CD">
        <w:t>derte Menschen (MEDIBUS).</w:t>
      </w:r>
    </w:p>
    <w:p w14:paraId="3E1530AD" w14:textId="77777777" w:rsidR="00BA4C40" w:rsidRPr="008B65CD" w:rsidRDefault="00BA4C40" w:rsidP="00F03CD5"/>
    <w:p w14:paraId="4DF937F6" w14:textId="77777777" w:rsidR="00CF7B2A" w:rsidRPr="008B65CD" w:rsidRDefault="00CF7B2A" w:rsidP="00BA4C40">
      <w:pPr>
        <w:pStyle w:val="Beispiel"/>
      </w:pPr>
      <w:r w:rsidRPr="008B65CD">
        <w:t>Mitglieder des Brailleschriftkomitees</w:t>
      </w:r>
      <w:r w:rsidR="00E35EDA" w:rsidRPr="008B65CD">
        <w:t xml:space="preserve"> </w:t>
      </w:r>
      <w:r w:rsidRPr="008B65CD">
        <w:t xml:space="preserve">der </w:t>
      </w:r>
      <w:r w:rsidR="007F7FE9" w:rsidRPr="008B65CD">
        <w:t xml:space="preserve">deutschsprachigen </w:t>
      </w:r>
      <w:r w:rsidRPr="008B65CD">
        <w:t>Länder (BSKDL) 2016</w:t>
      </w:r>
    </w:p>
    <w:p w14:paraId="6CE4AD69" w14:textId="77777777" w:rsidR="00D44EBB" w:rsidRPr="008B65CD" w:rsidRDefault="00D44EBB" w:rsidP="00F03CD5">
      <w:r w:rsidRPr="008B65CD">
        <w:t>Vivian Aldridge, Basel, Verband für Blinden- und Sehbehinderten</w:t>
      </w:r>
      <w:r w:rsidR="001C3E29" w:rsidRPr="008B65CD">
        <w:softHyphen/>
      </w:r>
      <w:r w:rsidRPr="008B65CD">
        <w:t>pädagogik (VBS)</w:t>
      </w:r>
    </w:p>
    <w:p w14:paraId="1BDD7535" w14:textId="77777777" w:rsidR="00D44EBB" w:rsidRPr="008B65CD" w:rsidRDefault="00D44EBB" w:rsidP="00F03CD5">
      <w:r w:rsidRPr="008B65CD">
        <w:t>Marlies Bochsler (Schriftführerin), Zürich, Schweizerische Biblio</w:t>
      </w:r>
      <w:r w:rsidR="00767B95" w:rsidRPr="008B65CD">
        <w:softHyphen/>
      </w:r>
      <w:r w:rsidRPr="008B65CD">
        <w:t>thek für Blinde</w:t>
      </w:r>
      <w:r w:rsidR="00E35EDA" w:rsidRPr="008B65CD">
        <w:t>, Seh- und Lesebehinderte (SBS)</w:t>
      </w:r>
    </w:p>
    <w:p w14:paraId="19E620A3" w14:textId="77777777" w:rsidR="00D44EBB" w:rsidRPr="008B65CD" w:rsidRDefault="00D44EBB" w:rsidP="00F03CD5">
      <w:r w:rsidRPr="008B65CD">
        <w:t>Richard Heuer gen. Hallmann (Vorsitzender), Dortmund, Deut</w:t>
      </w:r>
      <w:r w:rsidR="006030B6" w:rsidRPr="008B65CD">
        <w:softHyphen/>
      </w:r>
      <w:r w:rsidRPr="008B65CD">
        <w:t>scher Verein der Blinden und Sehbehinder</w:t>
      </w:r>
      <w:r w:rsidR="00E35EDA" w:rsidRPr="008B65CD">
        <w:t>ten in Studium und Beruf (DVBS)</w:t>
      </w:r>
    </w:p>
    <w:p w14:paraId="2C7ED167" w14:textId="77777777" w:rsidR="00D44EBB" w:rsidRPr="008B65CD" w:rsidRDefault="00D44EBB" w:rsidP="00F03CD5">
      <w:r w:rsidRPr="008B65CD">
        <w:t>Anja Lehmann, Leipzig, Deutscher Blinden- und Sehbehinderten</w:t>
      </w:r>
      <w:r w:rsidR="002466A9" w:rsidRPr="008B65CD">
        <w:softHyphen/>
      </w:r>
      <w:r w:rsidR="00E35EDA" w:rsidRPr="008B65CD">
        <w:t>verband (DBSV)</w:t>
      </w:r>
    </w:p>
    <w:p w14:paraId="18341B23" w14:textId="77777777" w:rsidR="00D44EBB" w:rsidRPr="008B65CD" w:rsidRDefault="00D44EBB" w:rsidP="00F03CD5">
      <w:r w:rsidRPr="008B65CD">
        <w:t>Ernst-Dietrich Lorenz, Hannover, Deutscher Blinden- und Seh</w:t>
      </w:r>
      <w:r w:rsidR="006030B6" w:rsidRPr="008B65CD">
        <w:softHyphen/>
      </w:r>
      <w:r w:rsidR="00E35EDA" w:rsidRPr="008B65CD">
        <w:t>behindertenverband (DBSV)</w:t>
      </w:r>
    </w:p>
    <w:p w14:paraId="2201C277" w14:textId="77777777" w:rsidR="00D44EBB" w:rsidRPr="008B65CD" w:rsidRDefault="00D44EBB" w:rsidP="00F03CD5">
      <w:r w:rsidRPr="008B65CD">
        <w:t>Gisela Lütgens, Marburg, Mediengemeinschaft für blinde und seh</w:t>
      </w:r>
      <w:r w:rsidR="006030B6" w:rsidRPr="008B65CD">
        <w:softHyphen/>
      </w:r>
      <w:r w:rsidR="00E35EDA" w:rsidRPr="008B65CD">
        <w:t>behinderte Menschen (MEDIBUS)</w:t>
      </w:r>
    </w:p>
    <w:p w14:paraId="388E2446" w14:textId="77777777" w:rsidR="00D44EBB" w:rsidRPr="008B65CD" w:rsidRDefault="00D44EBB" w:rsidP="00F03CD5">
      <w:r w:rsidRPr="008B65CD">
        <w:lastRenderedPageBreak/>
        <w:t>Rose-Marie Lüthi, Zürich, Deutschschweizer Blindenschrift</w:t>
      </w:r>
      <w:r w:rsidR="002466A9" w:rsidRPr="008B65CD">
        <w:softHyphen/>
      </w:r>
      <w:r w:rsidRPr="008B65CD">
        <w:t>kom</w:t>
      </w:r>
      <w:r w:rsidR="006030B6" w:rsidRPr="008B65CD">
        <w:softHyphen/>
      </w:r>
      <w:r w:rsidRPr="008B65CD">
        <w:t>mis</w:t>
      </w:r>
      <w:r w:rsidR="00E35EDA" w:rsidRPr="008B65CD">
        <w:softHyphen/>
      </w:r>
      <w:r w:rsidRPr="008B65CD">
        <w:t xml:space="preserve">sion </w:t>
      </w:r>
      <w:r w:rsidR="00E35EDA" w:rsidRPr="008B65CD">
        <w:t>(DBK)</w:t>
      </w:r>
    </w:p>
    <w:p w14:paraId="4012717D" w14:textId="77777777" w:rsidR="006F3BAD" w:rsidRPr="008B65CD" w:rsidRDefault="00D44EBB" w:rsidP="00F03CD5">
      <w:r w:rsidRPr="008B65CD">
        <w:t>Erich Schmid, Wien, Blinden- und Sehbehindertenverband Öster</w:t>
      </w:r>
      <w:r w:rsidR="00C85F18" w:rsidRPr="008B65CD">
        <w:softHyphen/>
      </w:r>
      <w:r w:rsidRPr="008B65CD">
        <w:t>reich (BSVÖ).</w:t>
      </w:r>
    </w:p>
    <w:p w14:paraId="1E989D02" w14:textId="77777777" w:rsidR="00BA4C40" w:rsidRPr="008B65CD" w:rsidRDefault="00BA4C40" w:rsidP="00F03CD5"/>
    <w:p w14:paraId="5FCC0BF9" w14:textId="77777777" w:rsidR="00D44EBB" w:rsidRPr="008B65CD" w:rsidRDefault="00D44EBB" w:rsidP="00F03CD5">
      <w:r w:rsidRPr="008B65CD">
        <w:t xml:space="preserve">Homepage des Brailleschriftkomitees: </w:t>
      </w:r>
      <w:r w:rsidR="00BA28B8" w:rsidRPr="008B65CD">
        <w:t>http://www.bskdl.org</w:t>
      </w:r>
    </w:p>
    <w:p w14:paraId="31F43CC7" w14:textId="77777777"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p>
    <w:p w14:paraId="01CC78A9" w14:textId="77777777" w:rsidR="00D44EBB" w:rsidRPr="008B65CD" w:rsidRDefault="00D44EBB" w:rsidP="00F03CD5">
      <w:pPr>
        <w:pStyle w:val="berschrift1"/>
        <w:rPr>
          <w:sz w:val="28"/>
        </w:rPr>
      </w:pPr>
      <w:bookmarkStart w:id="16" w:name="_Toc465839216"/>
      <w:bookmarkStart w:id="17" w:name="_Toc465840736"/>
      <w:bookmarkStart w:id="18" w:name="_Toc466381018"/>
      <w:bookmarkStart w:id="19" w:name="_Toc466381280"/>
      <w:bookmarkStart w:id="20" w:name="_Toc466381897"/>
      <w:bookmarkStart w:id="21" w:name="_Toc517810577"/>
      <w:r w:rsidRPr="008B65CD">
        <w:lastRenderedPageBreak/>
        <w:t>Vorwort 2015</w:t>
      </w:r>
      <w:bookmarkEnd w:id="16"/>
      <w:bookmarkEnd w:id="17"/>
      <w:bookmarkEnd w:id="18"/>
      <w:bookmarkEnd w:id="19"/>
      <w:bookmarkEnd w:id="20"/>
      <w:bookmarkEnd w:id="21"/>
    </w:p>
    <w:p w14:paraId="1C3DA11F" w14:textId="77777777" w:rsidR="00D44EBB" w:rsidRPr="008B65CD" w:rsidRDefault="00D44EBB" w:rsidP="00F03CD5">
      <w:r w:rsidRPr="008B65CD">
        <w:t>Menschliche Sprache lebt. Sie ist einem ständigen Änderungs</w:t>
      </w:r>
      <w:r w:rsidR="002466A9" w:rsidRPr="008B65CD">
        <w:softHyphen/>
      </w:r>
      <w:r w:rsidRPr="008B65CD">
        <w:t>prozess unterzogen, unabhängig davon, ob sie gesprochen und gehört oder geschrieben und gelesen wird. Auch die Schrift</w:t>
      </w:r>
      <w:r w:rsidR="002466A9" w:rsidRPr="008B65CD">
        <w:softHyphen/>
      </w:r>
      <w:r w:rsidRPr="008B65CD">
        <w:t xml:space="preserve">sprache blinder Menschen </w:t>
      </w:r>
      <w:r w:rsidR="00B11005" w:rsidRPr="008B65CD">
        <w:t>–</w:t>
      </w:r>
      <w:r w:rsidRPr="008B65CD">
        <w:t xml:space="preserve"> </w:t>
      </w:r>
      <w:r w:rsidR="003C25F7" w:rsidRPr="008B65CD">
        <w:t>"</w:t>
      </w:r>
      <w:r w:rsidRPr="008B65CD">
        <w:t>Brailleschrift</w:t>
      </w:r>
      <w:r w:rsidR="003C25F7" w:rsidRPr="008B65CD">
        <w:t>"</w:t>
      </w:r>
      <w:r w:rsidRPr="008B65CD">
        <w:t xml:space="preserve">, </w:t>
      </w:r>
      <w:r w:rsidR="003C25F7" w:rsidRPr="008B65CD">
        <w:t>"</w:t>
      </w:r>
      <w:r w:rsidRPr="008B65CD">
        <w:t>Braille</w:t>
      </w:r>
      <w:r w:rsidR="003C25F7" w:rsidRPr="008B65CD">
        <w:t>"</w:t>
      </w:r>
      <w:r w:rsidRPr="008B65CD">
        <w:t xml:space="preserve">, </w:t>
      </w:r>
      <w:r w:rsidR="003C25F7" w:rsidRPr="008B65CD">
        <w:t>"</w:t>
      </w:r>
      <w:r w:rsidRPr="008B65CD">
        <w:t>Punkt</w:t>
      </w:r>
      <w:r w:rsidR="002466A9" w:rsidRPr="008B65CD">
        <w:softHyphen/>
      </w:r>
      <w:r w:rsidRPr="008B65CD">
        <w:t>schrift</w:t>
      </w:r>
      <w:r w:rsidR="003C25F7" w:rsidRPr="008B65CD">
        <w:t>"</w:t>
      </w:r>
      <w:r w:rsidRPr="008B65CD">
        <w:t xml:space="preserve"> oder </w:t>
      </w:r>
      <w:r w:rsidR="003C25F7" w:rsidRPr="008B65CD">
        <w:t>"</w:t>
      </w:r>
      <w:r w:rsidRPr="008B65CD">
        <w:t>Blindenschrift</w:t>
      </w:r>
      <w:r w:rsidR="003C25F7" w:rsidRPr="008B65CD">
        <w:t>"</w:t>
      </w:r>
      <w:r w:rsidRPr="008B65CD">
        <w:t xml:space="preserve"> genannt </w:t>
      </w:r>
      <w:r w:rsidR="00B11005" w:rsidRPr="008B65CD">
        <w:t>–</w:t>
      </w:r>
      <w:r w:rsidRPr="008B65CD">
        <w:t xml:space="preserve"> muss sich diesen Änderungen anpassen.</w:t>
      </w:r>
    </w:p>
    <w:p w14:paraId="035ADECF" w14:textId="77777777" w:rsidR="00D44EBB" w:rsidRPr="008B65CD" w:rsidRDefault="00D44EBB" w:rsidP="00F03CD5">
      <w:r w:rsidRPr="008B65CD">
        <w:t>Das zuletzt 1998 veröffentlichte Regelwerk zur Brailleschrift im deutschsprachigen Raum bleibt in seinen Grundzügen weiterhin er</w:t>
      </w:r>
      <w:r w:rsidR="00526B47" w:rsidRPr="008B65CD">
        <w:softHyphen/>
      </w:r>
      <w:r w:rsidRPr="008B65CD">
        <w:t>halten, da es sich in Ausbildung, Beruf und Freizeit bewährt hat. Einige Korrekturen, Modifikationen, Ergänzungen und Klar</w:t>
      </w:r>
      <w:r w:rsidR="009010DE" w:rsidRPr="008B65CD">
        <w:softHyphen/>
      </w:r>
      <w:r w:rsidRPr="008B65CD">
        <w:t>stellun</w:t>
      </w:r>
      <w:r w:rsidR="00526B47" w:rsidRPr="008B65CD">
        <w:softHyphen/>
      </w:r>
      <w:r w:rsidRPr="008B65CD">
        <w:t>gen sind aus heutiger Perspektive jedoch wünschens</w:t>
      </w:r>
      <w:r w:rsidR="002466A9" w:rsidRPr="008B65CD">
        <w:softHyphen/>
      </w:r>
      <w:r w:rsidRPr="008B65CD">
        <w:t>wert und muss</w:t>
      </w:r>
      <w:r w:rsidR="00526B47" w:rsidRPr="008B65CD">
        <w:softHyphen/>
      </w:r>
      <w:r w:rsidRPr="008B65CD">
        <w:t>ten in das Regelwerk aufgenommen werden.</w:t>
      </w:r>
    </w:p>
    <w:p w14:paraId="50226CB0" w14:textId="77777777" w:rsidR="006F3BAD" w:rsidRPr="008B65CD" w:rsidRDefault="00D44EBB" w:rsidP="00F03CD5">
      <w:r w:rsidRPr="008B65CD">
        <w:t>Die 2005 vom Brailleschriftkomitee vorgenommenen Korrekturen und Ergänzungen zur Ausgabe von 1998 sind in das vorliegende Regelwerk ebenso eingearbeitet wie die 2011/2012 in verschiede</w:t>
      </w:r>
      <w:r w:rsidR="002466A9" w:rsidRPr="008B65CD">
        <w:softHyphen/>
      </w:r>
      <w:r w:rsidRPr="008B65CD">
        <w:t>nen Zeitschriften der Blindenselbsthilfe publizierten Neuerungen zur Brailleschriftsystematik.</w:t>
      </w:r>
    </w:p>
    <w:p w14:paraId="53B06C56" w14:textId="77777777" w:rsidR="00D44EBB" w:rsidRPr="008B65CD" w:rsidRDefault="00D44EBB" w:rsidP="00F03CD5">
      <w:pPr>
        <w:pStyle w:val="berschrift2"/>
        <w:rPr>
          <w:sz w:val="28"/>
        </w:rPr>
      </w:pPr>
      <w:bookmarkStart w:id="22" w:name="_Toc466381019"/>
      <w:bookmarkStart w:id="23" w:name="_Toc466381281"/>
      <w:bookmarkStart w:id="24" w:name="_Toc466381898"/>
      <w:bookmarkStart w:id="25" w:name="_Toc517810578"/>
      <w:r w:rsidRPr="008B65CD">
        <w:t>Ergänzungen 2015</w:t>
      </w:r>
      <w:bookmarkEnd w:id="22"/>
      <w:bookmarkEnd w:id="23"/>
      <w:bookmarkEnd w:id="24"/>
      <w:bookmarkEnd w:id="25"/>
    </w:p>
    <w:p w14:paraId="3238F543" w14:textId="77777777" w:rsidR="00D44EBB" w:rsidRPr="008B65CD" w:rsidRDefault="00D44EBB" w:rsidP="00F03CD5">
      <w:r w:rsidRPr="008B65CD">
        <w:t>Verglichen mit der Systematik von 1998 enthält das vorliegende Brailleschriftregelwerk für den deutschsprachigen Raum folgende Erweiterungen bzw. Ergänzungen:</w:t>
      </w:r>
    </w:p>
    <w:p w14:paraId="4E25D2E5" w14:textId="77777777" w:rsidR="00D44EBB" w:rsidRPr="008B65CD" w:rsidRDefault="00D44EBB" w:rsidP="00F03CD5">
      <w:pPr>
        <w:pStyle w:val="Liste"/>
      </w:pPr>
      <w:r w:rsidRPr="008B65CD">
        <w:t>1</w:t>
      </w:r>
      <w:r w:rsidR="00ED774A" w:rsidRPr="008B65CD">
        <w:t>.</w:t>
      </w:r>
      <w:r w:rsidRPr="008B65CD">
        <w:tab/>
        <w:t xml:space="preserve">Einführung von Braillesymbolen zur Wiedergabe zusätzlicher Klammern und anderer Zeichen der Schwarzschrift (siehe </w:t>
      </w:r>
      <w:r w:rsidR="009C203B" w:rsidRPr="008B65CD">
        <w:t>Kap. </w:t>
      </w:r>
      <w:r w:rsidRPr="008B65CD">
        <w:t>2.2.2),</w:t>
      </w:r>
    </w:p>
    <w:p w14:paraId="1C1886F1" w14:textId="77777777" w:rsidR="00D44EBB" w:rsidRPr="008B65CD" w:rsidRDefault="00D44EBB" w:rsidP="00F03CD5">
      <w:pPr>
        <w:pStyle w:val="Liste"/>
      </w:pPr>
      <w:r w:rsidRPr="008B65CD">
        <w:t>2.</w:t>
      </w:r>
      <w:r w:rsidRPr="008B65CD">
        <w:tab/>
        <w:t xml:space="preserve">Zusammenstellung einer Liste mit brailleschrifttechnischen Hilfs- und Zusatzzeichen (siehe </w:t>
      </w:r>
      <w:r w:rsidR="009C203B" w:rsidRPr="008B65CD">
        <w:t>Kap. </w:t>
      </w:r>
      <w:r w:rsidRPr="008B65CD">
        <w:t>2.2.3),</w:t>
      </w:r>
    </w:p>
    <w:p w14:paraId="73FD86AB" w14:textId="77777777" w:rsidR="00D44EBB" w:rsidRPr="008B65CD" w:rsidRDefault="00ED774A" w:rsidP="00F03CD5">
      <w:pPr>
        <w:pStyle w:val="Liste"/>
      </w:pPr>
      <w:r w:rsidRPr="008B65CD">
        <w:t>3.</w:t>
      </w:r>
      <w:r w:rsidR="00D44EBB" w:rsidRPr="008B65CD">
        <w:tab/>
        <w:t>Einführung spezieller Brailleschriftübertragungsklammern zur einheitlichen Kennzeichnung von Anmerkungen der Punkt</w:t>
      </w:r>
      <w:r w:rsidR="00B54AF2" w:rsidRPr="008B65CD">
        <w:softHyphen/>
      </w:r>
      <w:r w:rsidR="00D44EBB" w:rsidRPr="008B65CD">
        <w:t xml:space="preserve">schriftübertragerin bzw. des Punktschriftübertragers (siehe </w:t>
      </w:r>
      <w:r w:rsidR="009C203B" w:rsidRPr="008B65CD">
        <w:t>Kap. </w:t>
      </w:r>
      <w:r w:rsidR="00D44EBB" w:rsidRPr="008B65CD">
        <w:t>2.2.3),</w:t>
      </w:r>
    </w:p>
    <w:p w14:paraId="60243406" w14:textId="77777777" w:rsidR="00D44EBB" w:rsidRPr="008B65CD" w:rsidRDefault="00ED774A" w:rsidP="00F03CD5">
      <w:pPr>
        <w:pStyle w:val="Liste"/>
      </w:pPr>
      <w:r w:rsidRPr="008B65CD">
        <w:lastRenderedPageBreak/>
        <w:t>4.</w:t>
      </w:r>
      <w:r w:rsidR="00D44EBB" w:rsidRPr="008B65CD">
        <w:tab/>
        <w:t xml:space="preserve">Festlegung eines Symbols zur Wiedergabe eines zweiten (alternativen) Aufzählungszeichens (siehe </w:t>
      </w:r>
      <w:r w:rsidR="009C203B" w:rsidRPr="008B65CD">
        <w:t>Kap. </w:t>
      </w:r>
      <w:r w:rsidR="00D44EBB" w:rsidRPr="008B65CD">
        <w:t>2.2.2 und 2.5.1.4),</w:t>
      </w:r>
    </w:p>
    <w:p w14:paraId="67ECA537" w14:textId="77777777" w:rsidR="00D44EBB" w:rsidRPr="008B65CD" w:rsidRDefault="00ED774A" w:rsidP="00F03CD5">
      <w:pPr>
        <w:pStyle w:val="Liste"/>
      </w:pPr>
      <w:r w:rsidRPr="008B65CD">
        <w:t>5.</w:t>
      </w:r>
      <w:r w:rsidR="00D44EBB" w:rsidRPr="008B65CD">
        <w:tab/>
        <w:t>Einführung einer Technik für eine zweite (alternative) Her</w:t>
      </w:r>
      <w:r w:rsidR="00B54AF2" w:rsidRPr="008B65CD">
        <w:softHyphen/>
      </w:r>
      <w:r w:rsidR="00D44EBB" w:rsidRPr="008B65CD">
        <w:t xml:space="preserve">vorhebung (siehe </w:t>
      </w:r>
      <w:r w:rsidR="009C203B" w:rsidRPr="008B65CD">
        <w:t>Kap. </w:t>
      </w:r>
      <w:r w:rsidR="00D44EBB" w:rsidRPr="008B65CD">
        <w:t>2.2.3 und 2.7.2),</w:t>
      </w:r>
    </w:p>
    <w:p w14:paraId="7C8B236A" w14:textId="77777777" w:rsidR="00D44EBB" w:rsidRPr="008B65CD" w:rsidRDefault="00ED774A" w:rsidP="00F03CD5">
      <w:pPr>
        <w:pStyle w:val="Liste"/>
      </w:pPr>
      <w:r w:rsidRPr="008B65CD">
        <w:t>6.</w:t>
      </w:r>
      <w:r w:rsidR="00D44EBB" w:rsidRPr="008B65CD">
        <w:tab/>
        <w:t>Einführung eines Zeichens zur Wiedergabe von Binnengroß</w:t>
      </w:r>
      <w:r w:rsidR="002466A9" w:rsidRPr="008B65CD">
        <w:softHyphen/>
      </w:r>
      <w:r w:rsidR="00D44EBB" w:rsidRPr="008B65CD">
        <w:t xml:space="preserve">schreibung (siehe </w:t>
      </w:r>
      <w:r w:rsidR="009C203B" w:rsidRPr="008B65CD">
        <w:t>Kap. </w:t>
      </w:r>
      <w:r w:rsidR="00D44EBB" w:rsidRPr="008B65CD">
        <w:t>2.2.3 und 2.6.7),</w:t>
      </w:r>
    </w:p>
    <w:p w14:paraId="00DAA40E" w14:textId="77777777" w:rsidR="00D44EBB" w:rsidRPr="008B65CD" w:rsidRDefault="00ED774A" w:rsidP="00F03CD5">
      <w:pPr>
        <w:pStyle w:val="Liste"/>
      </w:pPr>
      <w:r w:rsidRPr="008B65CD">
        <w:t>7.</w:t>
      </w:r>
      <w:r w:rsidR="00D44EBB" w:rsidRPr="008B65CD">
        <w:tab/>
        <w:t>Aufnahme einer Liste von Buchstaben mit diakritischen Zei</w:t>
      </w:r>
      <w:r w:rsidR="00526B47" w:rsidRPr="008B65CD">
        <w:softHyphen/>
      </w:r>
      <w:r w:rsidR="00D44EBB" w:rsidRPr="008B65CD">
        <w:t>chen bzw. von Ligaturen aus dem Französischen und Italie</w:t>
      </w:r>
      <w:r w:rsidR="00526B47" w:rsidRPr="008B65CD">
        <w:softHyphen/>
      </w:r>
      <w:r w:rsidR="00D44EBB" w:rsidRPr="008B65CD">
        <w:t xml:space="preserve">nischen (Amtssprachen in der Schweiz) in das Kapitel über Akzentbuchstaben (siehe </w:t>
      </w:r>
      <w:r w:rsidR="009C203B" w:rsidRPr="008B65CD">
        <w:t>Kap. </w:t>
      </w:r>
      <w:r w:rsidR="00D44EBB" w:rsidRPr="008B65CD">
        <w:t>2.8.1),</w:t>
      </w:r>
    </w:p>
    <w:p w14:paraId="5ED45B04" w14:textId="77777777" w:rsidR="00D44EBB" w:rsidRPr="008B65CD" w:rsidRDefault="00ED774A" w:rsidP="00F03CD5">
      <w:pPr>
        <w:pStyle w:val="Liste"/>
      </w:pPr>
      <w:r w:rsidRPr="008B65CD">
        <w:t>8.</w:t>
      </w:r>
      <w:r w:rsidR="00D44EBB" w:rsidRPr="008B65CD">
        <w:tab/>
        <w:t>Erweiterung des Kapitels über Computerbraille um eine ta</w:t>
      </w:r>
      <w:r w:rsidR="00526B47" w:rsidRPr="008B65CD">
        <w:softHyphen/>
      </w:r>
      <w:r w:rsidR="00D44EBB" w:rsidRPr="008B65CD">
        <w:t>bel</w:t>
      </w:r>
      <w:r w:rsidR="00526B47" w:rsidRPr="008B65CD">
        <w:softHyphen/>
      </w:r>
      <w:r w:rsidR="00D44EBB" w:rsidRPr="008B65CD">
        <w:t>larische Darstellung der wichtigsten Zeichen des Compu</w:t>
      </w:r>
      <w:r w:rsidR="00526B47" w:rsidRPr="008B65CD">
        <w:softHyphen/>
      </w:r>
      <w:r w:rsidR="00D44EBB" w:rsidRPr="008B65CD">
        <w:t>ter</w:t>
      </w:r>
      <w:r w:rsidR="00526B47" w:rsidRPr="008B65CD">
        <w:softHyphen/>
      </w:r>
      <w:r w:rsidR="00D44EBB" w:rsidRPr="008B65CD">
        <w:t xml:space="preserve">braillesystems auf 6-Punkt-Basis (siehe </w:t>
      </w:r>
      <w:r w:rsidR="009C203B" w:rsidRPr="008B65CD">
        <w:t>Kap. </w:t>
      </w:r>
      <w:r w:rsidR="00D44EBB" w:rsidRPr="008B65CD">
        <w:t>2.11),</w:t>
      </w:r>
    </w:p>
    <w:p w14:paraId="13B48F8F" w14:textId="77777777" w:rsidR="00D44EBB" w:rsidRPr="008B65CD" w:rsidRDefault="00ED774A" w:rsidP="00F03CD5">
      <w:pPr>
        <w:pStyle w:val="Liste"/>
      </w:pPr>
      <w:r w:rsidRPr="008B65CD">
        <w:t>9.</w:t>
      </w:r>
      <w:r w:rsidR="00D44EBB" w:rsidRPr="008B65CD">
        <w:tab/>
        <w:t xml:space="preserve">Festlegung von Regeln zur Wiedergabe von Satzzeichen in Wörtern (siehe </w:t>
      </w:r>
      <w:r w:rsidR="009C203B" w:rsidRPr="008B65CD">
        <w:t>Kap. </w:t>
      </w:r>
      <w:r w:rsidR="00D44EBB" w:rsidRPr="008B65CD">
        <w:t>2.13),</w:t>
      </w:r>
    </w:p>
    <w:p w14:paraId="10F41D7F" w14:textId="77777777" w:rsidR="00D44EBB" w:rsidRPr="008B65CD" w:rsidRDefault="00ED774A" w:rsidP="00F03CD5">
      <w:pPr>
        <w:pStyle w:val="Liste"/>
      </w:pPr>
      <w:r w:rsidRPr="008B65CD">
        <w:t>10.</w:t>
      </w:r>
      <w:r w:rsidR="00D44EBB" w:rsidRPr="008B65CD">
        <w:tab/>
        <w:t>Aufnahme eines Kapitels, das sich mit allgemeinen Fragen der Übertragung von Schwarzschrift in Brailleschrift be</w:t>
      </w:r>
      <w:r w:rsidR="00521CA1" w:rsidRPr="008B65CD">
        <w:softHyphen/>
      </w:r>
      <w:r w:rsidR="00D44EBB" w:rsidRPr="008B65CD">
        <w:t xml:space="preserve">schäftigt (siehe </w:t>
      </w:r>
      <w:r w:rsidR="009C203B" w:rsidRPr="008B65CD">
        <w:t>Kap. </w:t>
      </w:r>
      <w:r w:rsidR="00D44EBB" w:rsidRPr="008B65CD">
        <w:t>1.3).</w:t>
      </w:r>
    </w:p>
    <w:p w14:paraId="001C3BA0" w14:textId="77777777" w:rsidR="00D44EBB" w:rsidRPr="008B65CD" w:rsidRDefault="00D44EBB" w:rsidP="00F03CD5">
      <w:pPr>
        <w:pStyle w:val="berschrift2"/>
        <w:rPr>
          <w:sz w:val="28"/>
        </w:rPr>
      </w:pPr>
      <w:bookmarkStart w:id="26" w:name="_Toc466381020"/>
      <w:bookmarkStart w:id="27" w:name="_Toc466381282"/>
      <w:bookmarkStart w:id="28" w:name="_Toc466381899"/>
      <w:bookmarkStart w:id="29" w:name="_Toc517810579"/>
      <w:r w:rsidRPr="008B65CD">
        <w:t>Änderungen 2015</w:t>
      </w:r>
      <w:bookmarkEnd w:id="26"/>
      <w:bookmarkEnd w:id="27"/>
      <w:bookmarkEnd w:id="28"/>
      <w:bookmarkEnd w:id="29"/>
    </w:p>
    <w:p w14:paraId="56281C3A" w14:textId="77777777" w:rsidR="00D44EBB" w:rsidRPr="008B65CD" w:rsidRDefault="00D44EBB" w:rsidP="00F03CD5">
      <w:r w:rsidRPr="008B65CD">
        <w:t>Wichtige Änderungen im Vergleich zur Systematik von 1998 sind:</w:t>
      </w:r>
    </w:p>
    <w:p w14:paraId="5BCFB244" w14:textId="77777777" w:rsidR="001421DF" w:rsidRPr="008B65CD" w:rsidRDefault="00D44EBB" w:rsidP="00D60C66">
      <w:pPr>
        <w:pStyle w:val="Liste"/>
      </w:pPr>
      <w:r w:rsidRPr="008B65CD">
        <w:t>1.</w:t>
      </w:r>
      <w:r w:rsidR="00942E84" w:rsidRPr="008B65CD">
        <w:tab/>
      </w:r>
      <w:r w:rsidRPr="008B65CD">
        <w:t>Die Kurzschriftregeln zur Wiedergabe von Texten in alter Rechtschreibung (Orthografieregeln vor 1998) werden auf</w:t>
      </w:r>
      <w:r w:rsidR="00B54AF2" w:rsidRPr="008B65CD">
        <w:softHyphen/>
      </w:r>
      <w:r w:rsidRPr="008B65CD">
        <w:t>gegeben. Es gilt nun nur noch ein Übertragungsregelwerk, unabhängig davon, in welcher Rechtschreibvariante die Vor</w:t>
      </w:r>
      <w:r w:rsidR="00B54AF2" w:rsidRPr="008B65CD">
        <w:softHyphen/>
      </w:r>
      <w:r w:rsidRPr="008B65CD">
        <w:t xml:space="preserve">lage verfasst ist. In dem Zusammenhang sei erwähnt, dass die zweiformige Kürzung </w:t>
      </w:r>
      <w:r w:rsidR="003C25F7" w:rsidRPr="008B65CD">
        <w:t>"</w:t>
      </w:r>
      <w:r w:rsidRPr="008B65CD">
        <w:t>pg</w:t>
      </w:r>
      <w:r w:rsidR="003C25F7" w:rsidRPr="008B65CD">
        <w:t>"</w:t>
      </w:r>
      <w:r w:rsidRPr="008B65CD">
        <w:t xml:space="preserve"> nun nicht mehr für </w:t>
      </w:r>
      <w:r w:rsidR="003C25F7" w:rsidRPr="008B65CD">
        <w:t>"</w:t>
      </w:r>
      <w:r w:rsidRPr="008B65CD">
        <w:t>Para</w:t>
      </w:r>
      <w:r w:rsidR="007C1385" w:rsidRPr="008B65CD">
        <w:softHyphen/>
      </w:r>
      <w:r w:rsidRPr="008B65CD">
        <w:t>graph</w:t>
      </w:r>
      <w:r w:rsidR="003C25F7" w:rsidRPr="008B65CD">
        <w:t>"</w:t>
      </w:r>
      <w:r w:rsidRPr="008B65CD">
        <w:t xml:space="preserve"> steht, sondern </w:t>
      </w:r>
      <w:r w:rsidR="00B11005" w:rsidRPr="008B65CD">
        <w:t>–</w:t>
      </w:r>
      <w:r w:rsidR="00B63134" w:rsidRPr="008B65CD">
        <w:t xml:space="preserve"> der Rechtschreibreform folgend </w:t>
      </w:r>
      <w:r w:rsidR="00B11005" w:rsidRPr="008B65CD">
        <w:t>–</w:t>
      </w:r>
      <w:r w:rsidRPr="008B65CD">
        <w:t xml:space="preserve"> nur für die neue Schreibweise </w:t>
      </w:r>
      <w:r w:rsidR="003C25F7" w:rsidRPr="008B65CD">
        <w:t>"</w:t>
      </w:r>
      <w:r w:rsidRPr="008B65CD">
        <w:t>Paragraf</w:t>
      </w:r>
      <w:r w:rsidR="003C25F7" w:rsidRPr="008B65CD">
        <w:t>"</w:t>
      </w:r>
      <w:r w:rsidRPr="008B65CD">
        <w:t>.</w:t>
      </w:r>
      <w:r w:rsidR="001421DF" w:rsidRPr="008B65CD">
        <w:t xml:space="preserve"> Die Kürzungen</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w:t>
      </w:r>
      <w:r w:rsidR="00D60C66" w:rsidRPr="008B65CD">
        <w:t>,</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l</w:t>
      </w:r>
      <w:r w:rsidR="00D60C66" w:rsidRPr="008B65CD">
        <w:t>,</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m~</w:t>
      </w:r>
      <w:r w:rsidR="00A00401" w:rsidRPr="008B65CD">
        <w:rPr>
          <w:rStyle w:val="Brailleschrift"/>
        </w:rPr>
        <w:t> </w:t>
      </w:r>
      <w:r w:rsidR="00A00401" w:rsidRPr="008B65CD">
        <w:rPr>
          <w:rStyle w:val="Brailleschrift"/>
          <w:rFonts w:ascii="Arial" w:hAnsi="Arial" w:cs="Arial"/>
        </w:rPr>
        <w:t>‌</w:t>
      </w:r>
      <w:r w:rsidR="001421DF" w:rsidRPr="008B65CD">
        <w:t>und</w:t>
      </w:r>
      <w:r w:rsidR="00A00401" w:rsidRPr="008B65CD">
        <w:rPr>
          <w:rStyle w:val="Brailleschrift"/>
        </w:rPr>
        <w:t> </w:t>
      </w:r>
      <w:r w:rsidR="00A00401" w:rsidRPr="008B65CD">
        <w:rPr>
          <w:rStyle w:val="Brailleschrift"/>
          <w:rFonts w:ascii="Arial" w:hAnsi="Arial" w:cs="Arial"/>
        </w:rPr>
        <w:t>‌</w:t>
      </w:r>
      <w:r w:rsidR="00D60C66" w:rsidRPr="008B65CD">
        <w:rPr>
          <w:rStyle w:val="Brailleschrift"/>
        </w:rPr>
        <w:t>w</w:t>
      </w:r>
      <w:r w:rsidR="001421DF" w:rsidRPr="008B65CD">
        <w:rPr>
          <w:rStyle w:val="Brailleschrift"/>
        </w:rPr>
        <w:t>~</w:t>
      </w:r>
      <w:r w:rsidR="00A00401" w:rsidRPr="008B65CD">
        <w:rPr>
          <w:rStyle w:val="Brailleschrift"/>
        </w:rPr>
        <w:t> </w:t>
      </w:r>
      <w:r w:rsidR="00A00401" w:rsidRPr="008B65CD">
        <w:rPr>
          <w:rStyle w:val="Brailleschrift"/>
          <w:rFonts w:ascii="Arial" w:hAnsi="Arial" w:cs="Arial"/>
        </w:rPr>
        <w:t>‌</w:t>
      </w:r>
      <w:r w:rsidR="00D60C66" w:rsidRPr="008B65CD">
        <w:t>stehen  nur noch für "dass", "lässt",</w:t>
      </w:r>
      <w:r w:rsidR="001421DF" w:rsidRPr="008B65CD">
        <w:t xml:space="preserve"> "muss" und </w:t>
      </w:r>
      <w:r w:rsidR="00D60C66" w:rsidRPr="008B65CD">
        <w:t xml:space="preserve">"wiss" </w:t>
      </w:r>
      <w:r w:rsidR="00D54B35" w:rsidRPr="008B65CD">
        <w:t xml:space="preserve">und </w:t>
      </w:r>
      <w:r w:rsidR="001421DF" w:rsidRPr="008B65CD">
        <w:t>nicht mehr für "daß"</w:t>
      </w:r>
      <w:r w:rsidR="00D60C66" w:rsidRPr="008B65CD">
        <w:t>, "läßt",</w:t>
      </w:r>
      <w:r w:rsidR="001421DF" w:rsidRPr="008B65CD">
        <w:t xml:space="preserve"> "muß"</w:t>
      </w:r>
      <w:r w:rsidR="00D60C66" w:rsidRPr="008B65CD">
        <w:t xml:space="preserve"> und "wiß"</w:t>
      </w:r>
      <w:r w:rsidR="001421DF" w:rsidRPr="008B65CD">
        <w:t>.</w:t>
      </w:r>
    </w:p>
    <w:p w14:paraId="49F6B0B8" w14:textId="77777777" w:rsidR="00D44EBB" w:rsidRPr="008B65CD" w:rsidRDefault="00D44EBB" w:rsidP="00F03CD5">
      <w:pPr>
        <w:pStyle w:val="Liste"/>
      </w:pPr>
    </w:p>
    <w:p w14:paraId="17E670C4" w14:textId="77777777" w:rsidR="00D44EBB" w:rsidRPr="008B65CD" w:rsidRDefault="00D44EBB" w:rsidP="00F03CD5">
      <w:pPr>
        <w:pStyle w:val="Liste"/>
      </w:pPr>
      <w:r w:rsidRPr="008B65CD">
        <w:lastRenderedPageBreak/>
        <w:t>2.</w:t>
      </w:r>
      <w:r w:rsidR="00942E84" w:rsidRPr="008B65CD">
        <w:tab/>
      </w:r>
      <w:r w:rsidRPr="008B65CD">
        <w:t>Die Regeln im Hinblick auf Kürzungen vor und nach Wortstämmen werden geringfügig geändert:</w:t>
      </w:r>
    </w:p>
    <w:p w14:paraId="7E80D495" w14:textId="77777777" w:rsidR="00D44EBB" w:rsidRPr="008B65CD" w:rsidRDefault="00106535" w:rsidP="00F03CD5">
      <w:pPr>
        <w:pStyle w:val="Liste2"/>
      </w:pPr>
      <w:r w:rsidRPr="008B65CD">
        <w:t>–</w:t>
      </w:r>
      <w:r w:rsidRPr="008B65CD">
        <w:tab/>
      </w:r>
      <w:r w:rsidR="00D44EBB" w:rsidRPr="008B65CD">
        <w:t xml:space="preserve">Die Kürzung für die Buchstabenfolge </w:t>
      </w:r>
      <w:r w:rsidR="003C25F7" w:rsidRPr="008B65CD">
        <w:t>"</w:t>
      </w:r>
      <w:r w:rsidR="00D44EBB" w:rsidRPr="008B65CD">
        <w:t>aus</w:t>
      </w:r>
      <w:r w:rsidR="003C25F7" w:rsidRPr="008B65CD">
        <w:t>"</w:t>
      </w:r>
      <w:r w:rsidR="00D44EBB" w:rsidRPr="008B65CD">
        <w:t xml:space="preserve"> vor Wort</w:t>
      </w:r>
      <w:r w:rsidR="007C1385" w:rsidRPr="008B65CD">
        <w:softHyphen/>
      </w:r>
      <w:r w:rsidR="00D44EBB" w:rsidRPr="008B65CD">
        <w:t>stämmen entfällt.</w:t>
      </w:r>
    </w:p>
    <w:p w14:paraId="2F685FFA" w14:textId="77777777" w:rsidR="00D44EBB" w:rsidRPr="008B65CD" w:rsidRDefault="00106535" w:rsidP="00F03CD5">
      <w:pPr>
        <w:pStyle w:val="Liste2"/>
      </w:pPr>
      <w:r w:rsidRPr="008B65CD">
        <w:t>–</w:t>
      </w:r>
      <w:r w:rsidRPr="008B65CD">
        <w:tab/>
      </w:r>
      <w:r w:rsidR="00D44EBB" w:rsidRPr="008B65CD">
        <w:t xml:space="preserve">Die Regeln zur Anwendung der Kürzungen für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werden geändert. Bisher war es unklar, ob diese Buchstabenfolgen nur vor Wortstämmen im Sinne des </w:t>
      </w:r>
      <w:r w:rsidR="009C203B" w:rsidRPr="008B65CD">
        <w:t>Kap. </w:t>
      </w:r>
      <w:r w:rsidR="00D44EBB" w:rsidRPr="008B65CD">
        <w:t xml:space="preserve">4.2.1 angewendet werden durften. Jetzt sind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Lautgruppenkürzungen, die bedeutungs</w:t>
      </w:r>
      <w:r w:rsidR="002466A9" w:rsidRPr="008B65CD">
        <w:softHyphen/>
      </w:r>
      <w:r w:rsidR="00D44EBB" w:rsidRPr="008B65CD">
        <w:t xml:space="preserve">unabhängig am Wortanfang genutzt werden. Deshalb werden diese beiden Kürzungen nun im </w:t>
      </w:r>
      <w:r w:rsidR="009C203B" w:rsidRPr="008B65CD">
        <w:t>Kap. </w:t>
      </w:r>
      <w:r w:rsidR="00D44EBB" w:rsidRPr="008B65CD">
        <w:t>4.1.1 aufgeführt.</w:t>
      </w:r>
    </w:p>
    <w:p w14:paraId="5236B96F" w14:textId="77777777"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mal</w:t>
      </w:r>
      <w:r w:rsidR="003C25F7" w:rsidRPr="008B65CD">
        <w:t>"</w:t>
      </w:r>
      <w:r w:rsidR="00D44EBB" w:rsidRPr="008B65CD">
        <w:t xml:space="preserve"> und </w:t>
      </w:r>
      <w:r w:rsidR="003C25F7" w:rsidRPr="008B65CD">
        <w:t>"</w:t>
      </w:r>
      <w:r w:rsidR="00D44EBB" w:rsidRPr="008B65CD">
        <w:t>wärts</w:t>
      </w:r>
      <w:r w:rsidR="003C25F7" w:rsidRPr="008B65CD">
        <w:t>"</w:t>
      </w:r>
      <w:r w:rsidR="00D44EBB" w:rsidRPr="008B65CD">
        <w:t xml:space="preserve"> im Anschluss an Wort</w:t>
      </w:r>
      <w:r w:rsidR="00D228D6" w:rsidRPr="008B65CD">
        <w:softHyphen/>
      </w:r>
      <w:r w:rsidR="00D44EBB" w:rsidRPr="008B65CD">
        <w:t xml:space="preserve">stämme dürfen bei zusammengesetzten Wörtern nicht mehr im Wortinneren verwendet werden (siehe </w:t>
      </w:r>
      <w:r w:rsidR="009C203B" w:rsidRPr="008B65CD">
        <w:t>Kap. </w:t>
      </w:r>
      <w:r w:rsidR="00D44EBB" w:rsidRPr="008B65CD">
        <w:t>4.2.2).</w:t>
      </w:r>
    </w:p>
    <w:p w14:paraId="1874B955" w14:textId="77777777"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ihr</w:t>
      </w:r>
      <w:r w:rsidR="003C25F7" w:rsidRPr="008B65CD">
        <w:t>"</w:t>
      </w:r>
      <w:r w:rsidR="00D44EBB" w:rsidRPr="008B65CD">
        <w:t xml:space="preserve"> und </w:t>
      </w:r>
      <w:r w:rsidR="003C25F7" w:rsidRPr="008B65CD">
        <w:t>"</w:t>
      </w:r>
      <w:r w:rsidR="00D44EBB" w:rsidRPr="008B65CD">
        <w:t>sein</w:t>
      </w:r>
      <w:r w:rsidR="003C25F7" w:rsidRPr="008B65CD">
        <w:t>"</w:t>
      </w:r>
      <w:r w:rsidR="00D44EBB" w:rsidRPr="008B65CD">
        <w:t xml:space="preserve"> dürfen am Wortanfang nur vor </w:t>
      </w:r>
      <w:r w:rsidR="003C25F7" w:rsidRPr="008B65CD">
        <w:t>"</w:t>
      </w:r>
      <w:r w:rsidR="00D44EBB" w:rsidRPr="008B65CD">
        <w:t>e</w:t>
      </w:r>
      <w:r w:rsidR="003C25F7" w:rsidRPr="008B65CD">
        <w:t>"</w:t>
      </w:r>
      <w:r w:rsidR="00D44EBB" w:rsidRPr="008B65CD">
        <w:t xml:space="preserve"> und </w:t>
      </w:r>
      <w:r w:rsidR="003C25F7" w:rsidRPr="008B65CD">
        <w:t>"</w:t>
      </w:r>
      <w:r w:rsidR="00D44EBB" w:rsidRPr="008B65CD">
        <w:t>i</w:t>
      </w:r>
      <w:r w:rsidR="003C25F7" w:rsidRPr="008B65CD">
        <w:t>"</w:t>
      </w:r>
      <w:r w:rsidR="00D44EBB" w:rsidRPr="008B65CD">
        <w:t xml:space="preserve"> angewendet werden, </w:t>
      </w:r>
      <w:r w:rsidR="003C25F7" w:rsidRPr="008B65CD">
        <w:t>"</w:t>
      </w:r>
      <w:r w:rsidR="00D44EBB" w:rsidRPr="008B65CD">
        <w:t>war</w:t>
      </w:r>
      <w:r w:rsidR="003C25F7" w:rsidRPr="008B65CD">
        <w:t>"</w:t>
      </w:r>
      <w:r w:rsidR="00D44EBB" w:rsidRPr="008B65CD">
        <w:t xml:space="preserve"> nur vor </w:t>
      </w:r>
      <w:r w:rsidR="003C25F7" w:rsidRPr="008B65CD">
        <w:t>"</w:t>
      </w:r>
      <w:r w:rsidR="00D44EBB" w:rsidRPr="008B65CD">
        <w:t>en</w:t>
      </w:r>
      <w:r w:rsidR="003C25F7" w:rsidRPr="008B65CD">
        <w:t>"</w:t>
      </w:r>
      <w:r w:rsidR="00D44EBB" w:rsidRPr="008B65CD">
        <w:t xml:space="preserve"> und </w:t>
      </w:r>
      <w:r w:rsidR="003C25F7" w:rsidRPr="008B65CD">
        <w:t>"</w:t>
      </w:r>
      <w:r w:rsidR="00D44EBB" w:rsidRPr="008B65CD">
        <w:t>st</w:t>
      </w:r>
      <w:r w:rsidR="003C25F7" w:rsidRPr="008B65CD">
        <w:t>"</w:t>
      </w:r>
      <w:r w:rsidR="00D44EBB" w:rsidRPr="008B65CD">
        <w:t xml:space="preserve"> (siehe </w:t>
      </w:r>
      <w:r w:rsidR="009C203B" w:rsidRPr="008B65CD">
        <w:t>Kap. </w:t>
      </w:r>
      <w:r w:rsidR="00D44EBB" w:rsidRPr="008B65CD">
        <w:t>4.3.3).</w:t>
      </w:r>
    </w:p>
    <w:p w14:paraId="50F6BBD5" w14:textId="77777777" w:rsidR="00D44EBB" w:rsidRPr="008B65CD" w:rsidRDefault="00D44EBB" w:rsidP="00F03CD5">
      <w:pPr>
        <w:pStyle w:val="Liste"/>
      </w:pPr>
      <w:r w:rsidRPr="008B65CD">
        <w:t>3.</w:t>
      </w:r>
      <w:r w:rsidR="00942E84" w:rsidRPr="008B65CD">
        <w:tab/>
      </w:r>
      <w:r w:rsidRPr="008B65CD">
        <w:t xml:space="preserve">Nachdem die Kürzung für </w:t>
      </w:r>
      <w:r w:rsidR="003C25F7" w:rsidRPr="008B65CD">
        <w:t>"</w:t>
      </w:r>
      <w:r w:rsidRPr="008B65CD">
        <w:t>ion</w:t>
      </w:r>
      <w:r w:rsidR="003C25F7" w:rsidRPr="008B65CD">
        <w:t>"</w:t>
      </w:r>
      <w:r w:rsidRPr="008B65CD">
        <w:t xml:space="preserve"> bereits 1984 in ihrer An</w:t>
      </w:r>
      <w:r w:rsidR="00973806" w:rsidRPr="008B65CD">
        <w:softHyphen/>
      </w:r>
      <w:r w:rsidRPr="008B65CD">
        <w:t>wen</w:t>
      </w:r>
      <w:r w:rsidR="00D228D6" w:rsidRPr="008B65CD">
        <w:softHyphen/>
      </w:r>
      <w:r w:rsidRPr="008B65CD">
        <w:t>dung eingeschränkt wurde (vgl. Anhang A3.3), wird sie nun abgeschafft. Insbesondere in Eigennamen hat sie häufig zu Verständnisunsicherheiten geführt.</w:t>
      </w:r>
    </w:p>
    <w:p w14:paraId="2490BEEF" w14:textId="77777777" w:rsidR="00D44EBB" w:rsidRPr="008B65CD" w:rsidRDefault="00D44EBB" w:rsidP="00F03CD5">
      <w:pPr>
        <w:pStyle w:val="Liste"/>
      </w:pPr>
      <w:r w:rsidRPr="008B65CD">
        <w:t>4.</w:t>
      </w:r>
      <w:r w:rsidR="00942E84" w:rsidRPr="008B65CD">
        <w:tab/>
      </w:r>
      <w:r w:rsidRPr="008B65CD">
        <w:t>Auf sechs zweiformige Kürzungen wird künftig verzichtet:</w:t>
      </w:r>
    </w:p>
    <w:p w14:paraId="5FF9A785" w14:textId="77777777" w:rsidR="00D44EBB" w:rsidRPr="008B65CD" w:rsidRDefault="00106535" w:rsidP="00F03CD5">
      <w:pPr>
        <w:pStyle w:val="Liste2"/>
      </w:pPr>
      <w:r w:rsidRPr="008B65CD">
        <w:t>–</w:t>
      </w:r>
      <w:r w:rsidRPr="008B65CD">
        <w:tab/>
      </w:r>
      <w:r w:rsidR="00D44EBB" w:rsidRPr="008B65CD">
        <w:t xml:space="preserve">Da die Buchstabenfolgen </w:t>
      </w:r>
      <w:r w:rsidR="003C25F7" w:rsidRPr="008B65CD">
        <w:t>"</w:t>
      </w:r>
      <w:r w:rsidR="00D44EBB" w:rsidRPr="008B65CD">
        <w:t>bl</w:t>
      </w:r>
      <w:r w:rsidR="003C25F7" w:rsidRPr="008B65CD">
        <w:t>"</w:t>
      </w:r>
      <w:r w:rsidR="00D44EBB" w:rsidRPr="008B65CD">
        <w:t xml:space="preserve">, </w:t>
      </w:r>
      <w:r w:rsidR="003C25F7" w:rsidRPr="008B65CD">
        <w:t>"</w:t>
      </w:r>
      <w:r w:rsidR="00D44EBB" w:rsidRPr="008B65CD">
        <w:t>fr</w:t>
      </w:r>
      <w:r w:rsidR="003C25F7" w:rsidRPr="008B65CD">
        <w:t>"</w:t>
      </w:r>
      <w:r w:rsidR="00D44EBB" w:rsidRPr="008B65CD">
        <w:t xml:space="preserve">, </w:t>
      </w:r>
      <w:r w:rsidR="003C25F7" w:rsidRPr="008B65CD">
        <w:t>"</w:t>
      </w:r>
      <w:r w:rsidR="00D44EBB" w:rsidRPr="008B65CD">
        <w:t>ph</w:t>
      </w:r>
      <w:r w:rsidR="003C25F7" w:rsidRPr="008B65CD">
        <w:t>"</w:t>
      </w:r>
      <w:r w:rsidR="00D44EBB" w:rsidRPr="008B65CD">
        <w:t xml:space="preserve"> und </w:t>
      </w:r>
      <w:r w:rsidR="003C25F7" w:rsidRPr="008B65CD">
        <w:t>"</w:t>
      </w:r>
      <w:r w:rsidR="00D44EBB" w:rsidRPr="008B65CD">
        <w:t>sp</w:t>
      </w:r>
      <w:r w:rsidR="003C25F7" w:rsidRPr="008B65CD">
        <w:t>"</w:t>
      </w:r>
      <w:r w:rsidR="00D44EBB" w:rsidRPr="008B65CD">
        <w:t xml:space="preserve"> häufig am Wortanfang vorkommen, hat die Anwendung der zwei</w:t>
      </w:r>
      <w:r w:rsidR="00D228D6" w:rsidRPr="008B65CD">
        <w:softHyphen/>
      </w:r>
      <w:r w:rsidR="00D44EBB" w:rsidRPr="008B65CD">
        <w:t xml:space="preserve">formigen Kürzungen für </w:t>
      </w:r>
      <w:r w:rsidR="003C25F7" w:rsidRPr="008B65CD">
        <w:t>"</w:t>
      </w:r>
      <w:r w:rsidR="00D44EBB" w:rsidRPr="008B65CD">
        <w:t>blind</w:t>
      </w:r>
      <w:r w:rsidR="003C25F7" w:rsidRPr="008B65CD">
        <w:t>"</w:t>
      </w:r>
      <w:r w:rsidR="00D44EBB" w:rsidRPr="008B65CD">
        <w:t xml:space="preserve">, </w:t>
      </w:r>
      <w:r w:rsidR="003C25F7" w:rsidRPr="008B65CD">
        <w:t>"</w:t>
      </w:r>
      <w:r w:rsidR="00D44EBB" w:rsidRPr="008B65CD">
        <w:t>frag</w:t>
      </w:r>
      <w:r w:rsidR="003C25F7" w:rsidRPr="008B65CD">
        <w:t>"</w:t>
      </w:r>
      <w:r w:rsidR="00D44EBB" w:rsidRPr="008B65CD">
        <w:t xml:space="preserve">, </w:t>
      </w:r>
      <w:r w:rsidR="003C25F7" w:rsidRPr="008B65CD">
        <w:t>"</w:t>
      </w:r>
      <w:r w:rsidR="00D44EBB" w:rsidRPr="008B65CD">
        <w:t>philosoph</w:t>
      </w:r>
      <w:r w:rsidR="003C25F7" w:rsidRPr="008B65CD">
        <w:t>"</w:t>
      </w:r>
      <w:r w:rsidR="00D44EBB" w:rsidRPr="008B65CD">
        <w:t xml:space="preserve"> und </w:t>
      </w:r>
      <w:r w:rsidR="003C25F7" w:rsidRPr="008B65CD">
        <w:t>"</w:t>
      </w:r>
      <w:r w:rsidR="00D44EBB" w:rsidRPr="008B65CD">
        <w:t>sprach</w:t>
      </w:r>
      <w:r w:rsidR="003C25F7" w:rsidRPr="008B65CD">
        <w:t>"</w:t>
      </w:r>
      <w:r w:rsidR="00D44EBB" w:rsidRPr="008B65CD">
        <w:t xml:space="preserve"> insbesondere bei zusammengesetzten Wörtern häufig zu Leseschwierigkeiten geführt. Ob die Buch</w:t>
      </w:r>
      <w:r w:rsidR="00D228D6" w:rsidRPr="008B65CD">
        <w:softHyphen/>
      </w:r>
      <w:r w:rsidR="00D44EBB" w:rsidRPr="008B65CD">
        <w:t>sta</w:t>
      </w:r>
      <w:r w:rsidR="00D228D6" w:rsidRPr="008B65CD">
        <w:softHyphen/>
      </w:r>
      <w:r w:rsidR="00D44EBB" w:rsidRPr="008B65CD">
        <w:t>ben</w:t>
      </w:r>
      <w:r w:rsidR="00D228D6" w:rsidRPr="008B65CD">
        <w:softHyphen/>
      </w:r>
      <w:r w:rsidR="00D44EBB" w:rsidRPr="008B65CD">
        <w:t>folge oder die Kürzung gemeint ist, war für zeichen</w:t>
      </w:r>
      <w:r w:rsidR="00D228D6" w:rsidRPr="008B65CD">
        <w:softHyphen/>
      </w:r>
      <w:r w:rsidR="00D44EBB" w:rsidRPr="008B65CD">
        <w:t>weise lesende Menschen in vielen Fällen nicht auf Anhieb erkennbar. Diese Kürzungen werden nun ab</w:t>
      </w:r>
      <w:r w:rsidR="00FF5C19" w:rsidRPr="008B65CD">
        <w:softHyphen/>
      </w:r>
      <w:r w:rsidR="00D44EBB" w:rsidRPr="008B65CD">
        <w:t>geschafft.</w:t>
      </w:r>
    </w:p>
    <w:p w14:paraId="079C8B36" w14:textId="77777777" w:rsidR="00D44EBB" w:rsidRPr="008B65CD" w:rsidRDefault="00106535" w:rsidP="00F03CD5">
      <w:pPr>
        <w:pStyle w:val="Liste2"/>
      </w:pPr>
      <w:r w:rsidRPr="008B65CD">
        <w:t>–</w:t>
      </w:r>
      <w:r w:rsidRPr="008B65CD">
        <w:tab/>
      </w:r>
      <w:r w:rsidR="00D44EBB" w:rsidRPr="008B65CD">
        <w:t xml:space="preserve">Auch die zweiformige Kürzung für </w:t>
      </w:r>
      <w:r w:rsidR="003C25F7" w:rsidRPr="008B65CD">
        <w:t>"</w:t>
      </w:r>
      <w:r w:rsidR="00D44EBB" w:rsidRPr="008B65CD">
        <w:t>nichtig</w:t>
      </w:r>
      <w:r w:rsidR="003C25F7" w:rsidRPr="008B65CD">
        <w:t>"</w:t>
      </w:r>
      <w:r w:rsidR="00D44EBB" w:rsidRPr="008B65CD">
        <w:t xml:space="preserve"> hat sich in der Praxis nicht bewährt und wird aufgegeben. Damit entfällt die Sonderregel für die Wiedergabe des westafri</w:t>
      </w:r>
      <w:r w:rsidR="00B652B4" w:rsidRPr="008B65CD">
        <w:softHyphen/>
      </w:r>
      <w:r w:rsidR="00D44EBB" w:rsidRPr="008B65CD">
        <w:t>kani</w:t>
      </w:r>
      <w:r w:rsidR="00B652B4" w:rsidRPr="008B65CD">
        <w:softHyphen/>
      </w:r>
      <w:r w:rsidR="00D44EBB" w:rsidRPr="008B65CD">
        <w:t xml:space="preserve">schen Staats- und Flussnamens </w:t>
      </w:r>
      <w:r w:rsidR="003C25F7" w:rsidRPr="008B65CD">
        <w:t>"</w:t>
      </w:r>
      <w:r w:rsidR="00D44EBB" w:rsidRPr="008B65CD">
        <w:t>Niger</w:t>
      </w:r>
      <w:r w:rsidR="003C25F7" w:rsidRPr="008B65CD">
        <w:t>"</w:t>
      </w:r>
      <w:r w:rsidR="00D44EBB" w:rsidRPr="008B65CD">
        <w:t xml:space="preserve"> in Kurzschrift.</w:t>
      </w:r>
    </w:p>
    <w:p w14:paraId="1B954DB1" w14:textId="77777777" w:rsidR="00D44EBB" w:rsidRPr="008B65CD" w:rsidRDefault="00106535" w:rsidP="00F03CD5">
      <w:pPr>
        <w:pStyle w:val="Liste2"/>
      </w:pPr>
      <w:r w:rsidRPr="008B65CD">
        <w:lastRenderedPageBreak/>
        <w:t>–</w:t>
      </w:r>
      <w:r w:rsidRPr="008B65CD">
        <w:tab/>
      </w:r>
      <w:r w:rsidR="00D44EBB" w:rsidRPr="008B65CD">
        <w:t xml:space="preserve">Auf die Kürzung </w:t>
      </w:r>
      <w:r w:rsidR="003C25F7" w:rsidRPr="008B65CD">
        <w:t>"</w:t>
      </w:r>
      <w:r w:rsidR="00D44EBB" w:rsidRPr="008B65CD">
        <w:t>mn</w:t>
      </w:r>
      <w:r w:rsidR="003C25F7" w:rsidRPr="008B65CD">
        <w:t>"</w:t>
      </w:r>
      <w:r w:rsidR="00D44EBB" w:rsidRPr="008B65CD">
        <w:t xml:space="preserve"> für </w:t>
      </w:r>
      <w:r w:rsidR="003C25F7" w:rsidRPr="008B65CD">
        <w:t>"</w:t>
      </w:r>
      <w:r w:rsidR="00D44EBB" w:rsidRPr="008B65CD">
        <w:t>Mann</w:t>
      </w:r>
      <w:r w:rsidR="003C25F7" w:rsidRPr="008B65CD">
        <w:t>"</w:t>
      </w:r>
      <w:r w:rsidR="00D44EBB" w:rsidRPr="008B65CD">
        <w:t xml:space="preserve"> wird künftig verzichtet, weil das Teilwort </w:t>
      </w:r>
      <w:r w:rsidR="003C25F7" w:rsidRPr="008B65CD">
        <w:t>"</w:t>
      </w:r>
      <w:r w:rsidR="00D44EBB" w:rsidRPr="008B65CD">
        <w:t>mann</w:t>
      </w:r>
      <w:r w:rsidR="003C25F7" w:rsidRPr="008B65CD">
        <w:t>"</w:t>
      </w:r>
      <w:r w:rsidR="00D44EBB" w:rsidRPr="008B65CD">
        <w:t xml:space="preserve"> Bestandteil vieler Namen ist, dort aber zweiformige Kürzungen nicht angewendet werden dürfen. Außerdem war es in Wörtern, die die Buchstaben</w:t>
      </w:r>
      <w:r w:rsidR="00D228D6" w:rsidRPr="008B65CD">
        <w:softHyphen/>
      </w:r>
      <w:r w:rsidR="00D44EBB" w:rsidRPr="008B65CD">
        <w:t xml:space="preserve">folge </w:t>
      </w:r>
      <w:r w:rsidR="003C25F7" w:rsidRPr="008B65CD">
        <w:t>"</w:t>
      </w:r>
      <w:r w:rsidR="00D44EBB" w:rsidRPr="008B65CD">
        <w:t>mn</w:t>
      </w:r>
      <w:r w:rsidR="003C25F7" w:rsidRPr="008B65CD">
        <w:t>"</w:t>
      </w:r>
      <w:r w:rsidR="00D44EBB" w:rsidRPr="008B65CD">
        <w:t xml:space="preserve"> enthalten, manchmal zu Lese</w:t>
      </w:r>
      <w:r w:rsidR="00FF5C19" w:rsidRPr="008B65CD">
        <w:softHyphen/>
      </w:r>
      <w:r w:rsidR="00D44EBB" w:rsidRPr="008B65CD">
        <w:t>schwierigkeiten gekommen.</w:t>
      </w:r>
    </w:p>
    <w:p w14:paraId="49D2462F" w14:textId="77777777" w:rsidR="00D44EBB" w:rsidRPr="008B65CD" w:rsidRDefault="00D44EBB" w:rsidP="00F03CD5">
      <w:pPr>
        <w:pStyle w:val="Liste"/>
      </w:pPr>
      <w:r w:rsidRPr="008B65CD">
        <w:t>5.</w:t>
      </w:r>
      <w:r w:rsidR="00942E84" w:rsidRPr="008B65CD">
        <w:tab/>
      </w:r>
      <w:r w:rsidRPr="008B65CD">
        <w:t xml:space="preserve">Die Regeln zur Anwendung des Umlautungspunkts werden geringfügig eingeschränkt: Die Kürzungen für </w:t>
      </w:r>
      <w:r w:rsidR="003C25F7" w:rsidRPr="008B65CD">
        <w:t>"</w:t>
      </w:r>
      <w:r w:rsidRPr="008B65CD">
        <w:t>auf</w:t>
      </w:r>
      <w:r w:rsidR="003C25F7" w:rsidRPr="008B65CD">
        <w:t>"</w:t>
      </w:r>
      <w:r w:rsidRPr="008B65CD">
        <w:t xml:space="preserve">, </w:t>
      </w:r>
      <w:r w:rsidR="003C25F7" w:rsidRPr="008B65CD">
        <w:t>"</w:t>
      </w:r>
      <w:r w:rsidRPr="008B65CD">
        <w:t>hab</w:t>
      </w:r>
      <w:r w:rsidR="003C25F7" w:rsidRPr="008B65CD">
        <w:t>"</w:t>
      </w:r>
      <w:r w:rsidRPr="008B65CD">
        <w:t xml:space="preserve">, </w:t>
      </w:r>
      <w:r w:rsidR="003C25F7" w:rsidRPr="008B65CD">
        <w:t>"</w:t>
      </w:r>
      <w:r w:rsidRPr="008B65CD">
        <w:t>hoff</w:t>
      </w:r>
      <w:r w:rsidR="003C25F7" w:rsidRPr="008B65CD">
        <w:t>"</w:t>
      </w:r>
      <w:r w:rsidRPr="008B65CD">
        <w:t xml:space="preserve">, </w:t>
      </w:r>
      <w:r w:rsidR="003C25F7" w:rsidRPr="008B65CD">
        <w:t>"</w:t>
      </w:r>
      <w:r w:rsidRPr="008B65CD">
        <w:t>kapital</w:t>
      </w:r>
      <w:r w:rsidR="003C25F7" w:rsidRPr="008B65CD">
        <w:t>"</w:t>
      </w:r>
      <w:r w:rsidRPr="008B65CD">
        <w:t xml:space="preserve">, </w:t>
      </w:r>
      <w:r w:rsidR="003C25F7" w:rsidRPr="008B65CD">
        <w:t>"</w:t>
      </w:r>
      <w:r w:rsidRPr="008B65CD">
        <w:t>soll</w:t>
      </w:r>
      <w:r w:rsidR="003C25F7" w:rsidRPr="008B65CD">
        <w:t>"</w:t>
      </w:r>
      <w:r w:rsidRPr="008B65CD">
        <w:t xml:space="preserve"> und </w:t>
      </w:r>
      <w:r w:rsidR="003C25F7" w:rsidRPr="008B65CD">
        <w:t>"</w:t>
      </w:r>
      <w:r w:rsidRPr="008B65CD">
        <w:t>woll</w:t>
      </w:r>
      <w:r w:rsidR="003C25F7" w:rsidRPr="008B65CD">
        <w:t>"</w:t>
      </w:r>
      <w:r w:rsidRPr="008B65CD">
        <w:t xml:space="preserve"> dürfen künftig nicht mehr </w:t>
      </w:r>
      <w:r w:rsidR="003C25F7" w:rsidRPr="008B65CD">
        <w:t>"</w:t>
      </w:r>
      <w:r w:rsidRPr="008B65CD">
        <w:t>umgelautet</w:t>
      </w:r>
      <w:r w:rsidR="003C25F7" w:rsidRPr="008B65CD">
        <w:t>"</w:t>
      </w:r>
      <w:r w:rsidRPr="008B65CD">
        <w:t xml:space="preserve"> werden (siehe </w:t>
      </w:r>
      <w:r w:rsidR="009C203B" w:rsidRPr="008B65CD">
        <w:t>Kap. </w:t>
      </w:r>
      <w:r w:rsidRPr="008B65CD">
        <w:t>4.6).</w:t>
      </w:r>
    </w:p>
    <w:p w14:paraId="22DB4C79" w14:textId="77777777" w:rsidR="00D44EBB" w:rsidRPr="008B65CD" w:rsidRDefault="00D44EBB" w:rsidP="00F03CD5">
      <w:pPr>
        <w:pStyle w:val="Liste"/>
      </w:pPr>
      <w:r w:rsidRPr="008B65CD">
        <w:t>6.</w:t>
      </w:r>
      <w:r w:rsidR="00942E84" w:rsidRPr="008B65CD">
        <w:tab/>
      </w:r>
      <w:r w:rsidRPr="008B65CD">
        <w:t>Im Hinblick auf die Frage, ob Kürzungen angewendet werden dürfen oder nicht, gewinnt die Beachtung von Wortstämmen wieder an Bedeutung. So dürfen beispielsweise die Buch</w:t>
      </w:r>
      <w:r w:rsidR="00FF5C19" w:rsidRPr="008B65CD">
        <w:softHyphen/>
      </w:r>
      <w:r w:rsidRPr="008B65CD">
        <w:t xml:space="preserve">stabenketten </w:t>
      </w:r>
      <w:r w:rsidR="003C25F7" w:rsidRPr="008B65CD">
        <w:t>"</w:t>
      </w:r>
      <w:r w:rsidRPr="008B65CD">
        <w:t>Hab</w:t>
      </w:r>
      <w:r w:rsidR="003C25F7" w:rsidRPr="008B65CD">
        <w:t>"</w:t>
      </w:r>
      <w:r w:rsidRPr="008B65CD">
        <w:t xml:space="preserve"> in </w:t>
      </w:r>
      <w:r w:rsidR="003C25F7" w:rsidRPr="008B65CD">
        <w:t>"</w:t>
      </w:r>
      <w:r w:rsidRPr="008B65CD">
        <w:t>Habicht</w:t>
      </w:r>
      <w:r w:rsidR="003C25F7" w:rsidRPr="008B65CD">
        <w:t>"</w:t>
      </w:r>
      <w:r w:rsidRPr="008B65CD">
        <w:t xml:space="preserve">, </w:t>
      </w:r>
      <w:r w:rsidR="003C25F7" w:rsidRPr="008B65CD">
        <w:t>"</w:t>
      </w:r>
      <w:r w:rsidRPr="008B65CD">
        <w:t>Lang</w:t>
      </w:r>
      <w:r w:rsidR="003C25F7" w:rsidRPr="008B65CD">
        <w:t>"</w:t>
      </w:r>
      <w:r w:rsidRPr="008B65CD">
        <w:t xml:space="preserve"> in </w:t>
      </w:r>
      <w:r w:rsidR="003C25F7" w:rsidRPr="008B65CD">
        <w:t>"</w:t>
      </w:r>
      <w:r w:rsidRPr="008B65CD">
        <w:t>Languste</w:t>
      </w:r>
      <w:r w:rsidR="003C25F7" w:rsidRPr="008B65CD">
        <w:t>"</w:t>
      </w:r>
      <w:r w:rsidRPr="008B65CD">
        <w:t xml:space="preserve">, </w:t>
      </w:r>
      <w:r w:rsidR="003C25F7" w:rsidRPr="008B65CD">
        <w:t>"</w:t>
      </w:r>
      <w:r w:rsidRPr="008B65CD">
        <w:t>sind</w:t>
      </w:r>
      <w:r w:rsidR="003C25F7" w:rsidRPr="008B65CD">
        <w:t>"</w:t>
      </w:r>
      <w:r w:rsidRPr="008B65CD">
        <w:t xml:space="preserve"> in </w:t>
      </w:r>
      <w:r w:rsidR="003C25F7" w:rsidRPr="008B65CD">
        <w:t>"</w:t>
      </w:r>
      <w:r w:rsidRPr="008B65CD">
        <w:t>Gesinde</w:t>
      </w:r>
      <w:r w:rsidR="003C25F7" w:rsidRPr="008B65CD">
        <w:t>"</w:t>
      </w:r>
      <w:r w:rsidRPr="008B65CD">
        <w:t xml:space="preserve"> und </w:t>
      </w:r>
      <w:r w:rsidR="003C25F7" w:rsidRPr="008B65CD">
        <w:t>"</w:t>
      </w:r>
      <w:r w:rsidRPr="008B65CD">
        <w:t>stell</w:t>
      </w:r>
      <w:r w:rsidR="003C25F7" w:rsidRPr="008B65CD">
        <w:t>"</w:t>
      </w:r>
      <w:r w:rsidRPr="008B65CD">
        <w:t xml:space="preserve"> in </w:t>
      </w:r>
      <w:r w:rsidR="003C25F7" w:rsidRPr="008B65CD">
        <w:t>"</w:t>
      </w:r>
      <w:r w:rsidRPr="008B65CD">
        <w:t>Pastellfarbe</w:t>
      </w:r>
      <w:r w:rsidR="003C25F7" w:rsidRPr="008B65CD">
        <w:t>"</w:t>
      </w:r>
      <w:r w:rsidRPr="008B65CD">
        <w:t xml:space="preserve"> nicht gekürzt wer</w:t>
      </w:r>
      <w:r w:rsidR="00B652B4" w:rsidRPr="008B65CD">
        <w:softHyphen/>
      </w:r>
      <w:r w:rsidRPr="008B65CD">
        <w:t>den, weil sie dort keine Wortstämme sind. Die Buch</w:t>
      </w:r>
      <w:r w:rsidR="00FF5C19" w:rsidRPr="008B65CD">
        <w:softHyphen/>
      </w:r>
      <w:r w:rsidRPr="008B65CD">
        <w:t>staben</w:t>
      </w:r>
      <w:r w:rsidR="00B652B4" w:rsidRPr="008B65CD">
        <w:softHyphen/>
      </w:r>
      <w:r w:rsidRPr="008B65CD">
        <w:t xml:space="preserve">folge </w:t>
      </w:r>
      <w:r w:rsidR="003C25F7" w:rsidRPr="008B65CD">
        <w:t>"</w:t>
      </w:r>
      <w:r w:rsidRPr="008B65CD">
        <w:t>em</w:t>
      </w:r>
      <w:r w:rsidR="003C25F7" w:rsidRPr="008B65CD">
        <w:t>"</w:t>
      </w:r>
      <w:r w:rsidRPr="008B65CD">
        <w:t xml:space="preserve"> darf in </w:t>
      </w:r>
      <w:r w:rsidR="003C25F7" w:rsidRPr="008B65CD">
        <w:t>"</w:t>
      </w:r>
      <w:r w:rsidRPr="008B65CD">
        <w:t>Management</w:t>
      </w:r>
      <w:r w:rsidR="003C25F7" w:rsidRPr="008B65CD">
        <w:t>"</w:t>
      </w:r>
      <w:r w:rsidRPr="008B65CD">
        <w:t xml:space="preserve"> nicht gekürzt werden, weil eine Wortstammgrenze (hier zum Suffix </w:t>
      </w:r>
      <w:r w:rsidR="003C25F7" w:rsidRPr="008B65CD">
        <w:t>"</w:t>
      </w:r>
      <w:r w:rsidRPr="008B65CD">
        <w:t>ment</w:t>
      </w:r>
      <w:r w:rsidR="003C25F7" w:rsidRPr="008B65CD">
        <w:t>"</w:t>
      </w:r>
      <w:r w:rsidRPr="008B65CD">
        <w:t>) ignoriert würde. Die 1998 angestrebte Aufweichung sprachmor</w:t>
      </w:r>
      <w:r w:rsidR="00B652B4" w:rsidRPr="008B65CD">
        <w:softHyphen/>
      </w:r>
      <w:r w:rsidRPr="008B65CD">
        <w:t>pho</w:t>
      </w:r>
      <w:r w:rsidR="00521CA1" w:rsidRPr="008B65CD">
        <w:softHyphen/>
      </w:r>
      <w:r w:rsidRPr="008B65CD">
        <w:t>logischer Grundsätze hat sich in der Praxis nicht bewährt.</w:t>
      </w:r>
    </w:p>
    <w:p w14:paraId="521177CD" w14:textId="77777777" w:rsidR="00D44EBB" w:rsidRPr="008B65CD" w:rsidRDefault="00D44EBB" w:rsidP="00F03CD5">
      <w:pPr>
        <w:pStyle w:val="Liste"/>
      </w:pPr>
      <w:r w:rsidRPr="008B65CD">
        <w:t>7.</w:t>
      </w:r>
      <w:r w:rsidR="00942E84" w:rsidRPr="008B65CD">
        <w:tab/>
      </w:r>
      <w:r w:rsidRPr="008B65CD">
        <w:t>Die für die Textschrift relevanten Neuregelungen des 2015 vom BSKDL neu herausgegebenen Systems der Mathe</w:t>
      </w:r>
      <w:r w:rsidR="00FF5C19" w:rsidRPr="008B65CD">
        <w:softHyphen/>
      </w:r>
      <w:r w:rsidRPr="008B65CD">
        <w:t>matik</w:t>
      </w:r>
      <w:r w:rsidR="00521CA1" w:rsidRPr="008B65CD">
        <w:softHyphen/>
      </w:r>
      <w:r w:rsidRPr="008B65CD">
        <w:t xml:space="preserve">schrift in der </w:t>
      </w:r>
      <w:r w:rsidR="00967D9F" w:rsidRPr="008B65CD">
        <w:t xml:space="preserve">Deutschen </w:t>
      </w:r>
      <w:r w:rsidRPr="008B65CD">
        <w:t xml:space="preserve">Brailleschrift sind in </w:t>
      </w:r>
      <w:r w:rsidR="009C203B" w:rsidRPr="008B65CD">
        <w:t>Kap. </w:t>
      </w:r>
      <w:r w:rsidRPr="008B65CD">
        <w:t xml:space="preserve">2.10 eingearbeitet. Auch für </w:t>
      </w:r>
      <w:r w:rsidR="003C25F7" w:rsidRPr="008B65CD">
        <w:t>"</w:t>
      </w:r>
      <w:r w:rsidRPr="008B65CD">
        <w:t>Nichtmathematiker</w:t>
      </w:r>
      <w:r w:rsidR="003C25F7" w:rsidRPr="008B65CD">
        <w:t>"</w:t>
      </w:r>
      <w:r w:rsidRPr="008B65CD">
        <w:t xml:space="preserve"> sind einige Änderungen von Bedeutung:</w:t>
      </w:r>
    </w:p>
    <w:p w14:paraId="032DD602" w14:textId="77777777" w:rsidR="00D44EBB" w:rsidRPr="008B65CD" w:rsidRDefault="00106535" w:rsidP="00F03CD5">
      <w:pPr>
        <w:pStyle w:val="Liste2"/>
      </w:pPr>
      <w:r w:rsidRPr="008B65CD">
        <w:t>–</w:t>
      </w:r>
      <w:r w:rsidRPr="008B65CD">
        <w:tab/>
      </w:r>
      <w:r w:rsidR="00D44EBB" w:rsidRPr="008B65CD">
        <w:t>Analog zur Textschrift kündigt das Braillezeichen</w:t>
      </w:r>
      <w:r w:rsidR="00807F50" w:rsidRPr="008B65CD">
        <w:rPr>
          <w:rStyle w:val="Brailleschrift"/>
        </w:rPr>
        <w:t xml:space="preserve"> </w:t>
      </w:r>
      <w:r w:rsidR="00F678F3" w:rsidRPr="008B65CD">
        <w:rPr>
          <w:rStyle w:val="Brailleschrift"/>
        </w:rPr>
        <w:t>&gt;</w:t>
      </w:r>
      <w:r w:rsidR="005D71AE" w:rsidRPr="008B65CD">
        <w:rPr>
          <w:rStyle w:val="Brailleschrift"/>
        </w:rPr>
        <w:t xml:space="preserve"> </w:t>
      </w:r>
      <w:r w:rsidR="00D44EBB" w:rsidRPr="008B65CD">
        <w:t xml:space="preserve">nun auch in der Mathematikschrift </w:t>
      </w:r>
      <w:r w:rsidR="00C775C9" w:rsidRPr="008B65CD">
        <w:t>Großbuchstaben an. Das Zeichen</w:t>
      </w:r>
      <w:r w:rsidR="00807F50" w:rsidRPr="008B65CD">
        <w:rPr>
          <w:rStyle w:val="Brailleschrift"/>
        </w:rPr>
        <w:t xml:space="preserve"> </w:t>
      </w:r>
      <w:r w:rsidR="00F678F3" w:rsidRPr="008B65CD">
        <w:rPr>
          <w:rStyle w:val="Brailleschrift"/>
        </w:rPr>
        <w:t>$</w:t>
      </w:r>
      <w:r w:rsidR="00807F50" w:rsidRPr="008B65CD">
        <w:rPr>
          <w:rStyle w:val="Brailleschrift"/>
        </w:rPr>
        <w:t xml:space="preserve"> </w:t>
      </w:r>
      <w:r w:rsidR="00D44EBB" w:rsidRPr="008B65CD">
        <w:t>besagt jetzt auch in der Mathematik</w:t>
      </w:r>
      <w:r w:rsidR="00B652B4" w:rsidRPr="008B65CD">
        <w:softHyphen/>
      </w:r>
      <w:r w:rsidR="00D44EBB" w:rsidRPr="008B65CD">
        <w:t>schrift, dass es sich beim nächsten Buchstaben um einen Groß</w:t>
      </w:r>
      <w:r w:rsidR="00D228D6" w:rsidRPr="008B65CD">
        <w:softHyphen/>
      </w:r>
      <w:r w:rsidR="00D44EBB" w:rsidRPr="008B65CD">
        <w:t>buch</w:t>
      </w:r>
      <w:r w:rsidR="00D228D6" w:rsidRPr="008B65CD">
        <w:softHyphen/>
      </w:r>
      <w:r w:rsidR="00D44EBB" w:rsidRPr="008B65CD">
        <w:t>staben handelt, an den sich ein oder mehrere Kleinbuch</w:t>
      </w:r>
      <w:r w:rsidR="00D228D6" w:rsidRPr="008B65CD">
        <w:softHyphen/>
      </w:r>
      <w:r w:rsidR="00D44EBB" w:rsidRPr="008B65CD">
        <w:t>staben anschließen.</w:t>
      </w:r>
    </w:p>
    <w:p w14:paraId="1077B8BC" w14:textId="77777777" w:rsidR="00D44EBB" w:rsidRPr="008B65CD" w:rsidRDefault="00106535" w:rsidP="0054415C">
      <w:pPr>
        <w:pStyle w:val="Liste2"/>
      </w:pPr>
      <w:r w:rsidRPr="008B65CD">
        <w:t>–</w:t>
      </w:r>
      <w:r w:rsidRPr="008B65CD">
        <w:tab/>
      </w:r>
      <w:r w:rsidR="00D44EBB" w:rsidRPr="008B65CD">
        <w:t>Griechische Buchstaben werden in der Text- und der Mathe</w:t>
      </w:r>
      <w:r w:rsidR="00D228D6" w:rsidRPr="008B65CD">
        <w:softHyphen/>
      </w:r>
      <w:r w:rsidR="00D44EBB" w:rsidRPr="008B65CD">
        <w:t xml:space="preserve">matikschrift einheitlich durch </w:t>
      </w:r>
      <w:r w:rsidR="00C775C9" w:rsidRPr="008B65CD">
        <w:t>Voranstellen des Zeichens</w:t>
      </w:r>
      <w:r w:rsidR="001E0372" w:rsidRPr="008B65CD">
        <w:rPr>
          <w:rStyle w:val="Brailleschrift"/>
        </w:rPr>
        <w:t xml:space="preserve"> </w:t>
      </w:r>
      <w:r w:rsidR="00F678F3" w:rsidRPr="008B65CD">
        <w:rPr>
          <w:rStyle w:val="Brailleschrift"/>
        </w:rPr>
        <w:t>&lt;</w:t>
      </w:r>
      <w:r w:rsidR="001E0372" w:rsidRPr="008B65CD">
        <w:rPr>
          <w:rStyle w:val="Brailleschrift"/>
        </w:rPr>
        <w:t xml:space="preserve"> </w:t>
      </w:r>
      <w:r w:rsidR="00D44EBB" w:rsidRPr="008B65CD">
        <w:t>gekennzeichnet. Griechischen Großbuch</w:t>
      </w:r>
      <w:r w:rsidR="00D228D6" w:rsidRPr="008B65CD">
        <w:softHyphen/>
      </w:r>
      <w:r w:rsidR="00D44EBB" w:rsidRPr="008B65CD">
        <w:t>staben wird zusätzlich das Zeichen</w:t>
      </w:r>
      <w:r w:rsidR="005D71AE" w:rsidRPr="008B65CD">
        <w:t xml:space="preserve"> </w:t>
      </w:r>
      <w:r w:rsidR="00F678F3" w:rsidRPr="008B65CD">
        <w:rPr>
          <w:rStyle w:val="Brailleschrift"/>
        </w:rPr>
        <w:t>&gt;</w:t>
      </w:r>
      <w:r w:rsidR="001E0372" w:rsidRPr="008B65CD">
        <w:rPr>
          <w:rStyle w:val="Brailleschrift"/>
        </w:rPr>
        <w:t xml:space="preserve"> </w:t>
      </w:r>
      <w:r w:rsidR="00D44EBB" w:rsidRPr="008B65CD">
        <w:t>oder</w:t>
      </w:r>
      <w:r w:rsidR="001E0372" w:rsidRPr="008B65CD">
        <w:rPr>
          <w:rStyle w:val="Brailleschrift"/>
        </w:rPr>
        <w:t xml:space="preserve"> </w:t>
      </w:r>
      <w:r w:rsidR="00F678F3" w:rsidRPr="008B65CD">
        <w:rPr>
          <w:rStyle w:val="Brailleschrift"/>
        </w:rPr>
        <w:t>$</w:t>
      </w:r>
      <w:r w:rsidR="001E0372" w:rsidRPr="008B65CD">
        <w:rPr>
          <w:rStyle w:val="Brailleschrift"/>
        </w:rPr>
        <w:t xml:space="preserve"> </w:t>
      </w:r>
      <w:r w:rsidR="00D44EBB" w:rsidRPr="008B65CD">
        <w:t>vor</w:t>
      </w:r>
      <w:r w:rsidR="00D228D6" w:rsidRPr="008B65CD">
        <w:softHyphen/>
      </w:r>
      <w:r w:rsidR="00D44EBB" w:rsidRPr="008B65CD">
        <w:t>ange</w:t>
      </w:r>
      <w:r w:rsidR="002466A9" w:rsidRPr="008B65CD">
        <w:softHyphen/>
      </w:r>
      <w:r w:rsidR="00D44EBB" w:rsidRPr="008B65CD">
        <w:t>stellt; das Großbuchstabenkennzeichen wird un</w:t>
      </w:r>
      <w:r w:rsidR="00D228D6" w:rsidRPr="008B65CD">
        <w:softHyphen/>
      </w:r>
      <w:r w:rsidR="00D44EBB" w:rsidRPr="008B65CD">
        <w:t>mittelbar vor den ersten Großbuchstaben gesetzt</w:t>
      </w:r>
      <w:r w:rsidR="0054415C" w:rsidRPr="008B65CD">
        <w:t xml:space="preserve"> (siehe</w:t>
      </w:r>
      <w:r w:rsidR="00FF5C19" w:rsidRPr="008B65CD">
        <w:t xml:space="preserve"> </w:t>
      </w:r>
      <w:r w:rsidR="009C203B" w:rsidRPr="008B65CD">
        <w:t>Kap. </w:t>
      </w:r>
      <w:r w:rsidR="00FF5C19" w:rsidRPr="008B65CD">
        <w:t xml:space="preserve">2.6.5, </w:t>
      </w:r>
      <w:r w:rsidR="0054415C" w:rsidRPr="008B65CD">
        <w:t>2.9 und 2.10).</w:t>
      </w:r>
    </w:p>
    <w:p w14:paraId="5BF6CC01" w14:textId="77777777" w:rsidR="00D44EBB" w:rsidRPr="008B65CD" w:rsidRDefault="00106535" w:rsidP="00F03CD5">
      <w:pPr>
        <w:pStyle w:val="Liste2"/>
      </w:pPr>
      <w:r w:rsidRPr="008B65CD">
        <w:lastRenderedPageBreak/>
        <w:t>–</w:t>
      </w:r>
      <w:r w:rsidRPr="008B65CD">
        <w:tab/>
      </w:r>
      <w:r w:rsidR="00D44EBB" w:rsidRPr="008B65CD">
        <w:t>Die Regel, dass in der deutschen Brailleschrift bei Hoch</w:t>
      </w:r>
      <w:r w:rsidR="009010DE" w:rsidRPr="008B65CD">
        <w:softHyphen/>
      </w:r>
      <w:r w:rsidR="00D44EBB" w:rsidRPr="008B65CD">
        <w:t>stellung zwischen Exponenten und hinteren oberen Indizes unterschieden werden muss, wird aufgegeben. Das bislang zur Ankündigung von Exponenten ange</w:t>
      </w:r>
      <w:r w:rsidR="00FF5C19" w:rsidRPr="008B65CD">
        <w:softHyphen/>
      </w:r>
      <w:r w:rsidR="00D44EBB" w:rsidRPr="008B65CD">
        <w:t>wendete Zeichen</w:t>
      </w:r>
      <w:r w:rsidR="001E0372" w:rsidRPr="008B65CD">
        <w:rPr>
          <w:rStyle w:val="Brailleschrift"/>
        </w:rPr>
        <w:t xml:space="preserve"> </w:t>
      </w:r>
      <w:r w:rsidR="00F678F3" w:rsidRPr="008B65CD">
        <w:rPr>
          <w:rStyle w:val="Brailleschrift"/>
        </w:rPr>
        <w:t>0</w:t>
      </w:r>
      <w:r w:rsidR="001E0372" w:rsidRPr="008B65CD">
        <w:rPr>
          <w:rStyle w:val="Brailleschrift"/>
        </w:rPr>
        <w:t xml:space="preserve"> </w:t>
      </w:r>
      <w:r w:rsidR="00D44EBB" w:rsidRPr="008B65CD">
        <w:t>wird abgeschafft. Das Braillezeichen</w:t>
      </w:r>
      <w:r w:rsidR="001E0372" w:rsidRPr="008B65CD">
        <w:rPr>
          <w:rStyle w:val="Brailleschrift"/>
        </w:rPr>
        <w:t xml:space="preserve"> </w:t>
      </w:r>
      <w:r w:rsidR="00B07EA5" w:rsidRPr="008B65CD">
        <w:rPr>
          <w:rStyle w:val="Brailleschrift"/>
        </w:rPr>
        <w:t>|</w:t>
      </w:r>
      <w:r w:rsidR="001E0372" w:rsidRPr="008B65CD">
        <w:rPr>
          <w:rStyle w:val="Brailleschrift"/>
        </w:rPr>
        <w:t xml:space="preserve"> </w:t>
      </w:r>
      <w:r w:rsidR="00D44EBB" w:rsidRPr="008B65CD">
        <w:t>gilt künftig ein</w:t>
      </w:r>
      <w:r w:rsidR="009010DE" w:rsidRPr="008B65CD">
        <w:softHyphen/>
      </w:r>
      <w:r w:rsidR="00D44EBB" w:rsidRPr="008B65CD">
        <w:t>heitlich als Ankündigungszeichen sowohl für Expo</w:t>
      </w:r>
      <w:r w:rsidR="00FF5C19" w:rsidRPr="008B65CD">
        <w:softHyphen/>
      </w:r>
      <w:r w:rsidR="00D44EBB" w:rsidRPr="008B65CD">
        <w:t>nenten als auch für obere Indizes, also allgemein für Hoch</w:t>
      </w:r>
      <w:r w:rsidR="009010DE" w:rsidRPr="008B65CD">
        <w:softHyphen/>
      </w:r>
      <w:r w:rsidR="00D44EBB" w:rsidRPr="008B65CD">
        <w:t>stellungen.</w:t>
      </w:r>
    </w:p>
    <w:p w14:paraId="25FD2CB0" w14:textId="77777777" w:rsidR="00D44EBB" w:rsidRPr="008B65CD" w:rsidRDefault="00106535" w:rsidP="00F03CD5">
      <w:pPr>
        <w:pStyle w:val="Liste2"/>
      </w:pPr>
      <w:r w:rsidRPr="008B65CD">
        <w:t>–</w:t>
      </w:r>
      <w:r w:rsidRPr="008B65CD">
        <w:tab/>
      </w:r>
      <w:r w:rsidR="00D44EBB" w:rsidRPr="008B65CD">
        <w:t xml:space="preserve">Durften bei Hoch- und Tiefstellungen bislang nur ganze positive Zahlen in </w:t>
      </w:r>
      <w:r w:rsidR="003C25F7" w:rsidRPr="008B65CD">
        <w:t>"</w:t>
      </w:r>
      <w:r w:rsidR="00D44EBB" w:rsidRPr="008B65CD">
        <w:t>gesenkter</w:t>
      </w:r>
      <w:r w:rsidR="003C25F7" w:rsidRPr="008B65CD">
        <w:t>"</w:t>
      </w:r>
      <w:r w:rsidR="00D44EBB" w:rsidRPr="008B65CD">
        <w:t xml:space="preserve"> Form dargestellt werden, so wird diese Möglichkeit künftig auf negative ganze Zahlen ausgeweitet.</w:t>
      </w:r>
    </w:p>
    <w:p w14:paraId="7CA82C1B" w14:textId="77777777" w:rsidR="00D44EBB" w:rsidRPr="008B65CD" w:rsidRDefault="00106535" w:rsidP="00F03CD5">
      <w:pPr>
        <w:pStyle w:val="Liste2"/>
      </w:pPr>
      <w:r w:rsidRPr="008B65CD">
        <w:t>–</w:t>
      </w:r>
      <w:r w:rsidRPr="008B65CD">
        <w:tab/>
      </w:r>
      <w:r w:rsidR="00D44EBB" w:rsidRPr="008B65CD">
        <w:t>Das Gradzeichen wird in der Text- und in der Mathe</w:t>
      </w:r>
      <w:r w:rsidR="00521CA1" w:rsidRPr="008B65CD">
        <w:softHyphen/>
      </w:r>
      <w:r w:rsidR="00D44EBB" w:rsidRPr="008B65CD">
        <w:t>matikschrift einheitlich mit</w:t>
      </w:r>
      <w:r w:rsidR="001E0372" w:rsidRPr="008B65CD">
        <w:rPr>
          <w:rStyle w:val="Brailleschrift"/>
        </w:rPr>
        <w:t xml:space="preserve"> </w:t>
      </w:r>
      <w:r w:rsidR="00F678F3" w:rsidRPr="008B65CD">
        <w:rPr>
          <w:rStyle w:val="Brailleschrift"/>
        </w:rPr>
        <w:t>")</w:t>
      </w:r>
      <w:r w:rsidR="001E0372" w:rsidRPr="008B65CD">
        <w:rPr>
          <w:rStyle w:val="Brailleschrift"/>
        </w:rPr>
        <w:t xml:space="preserve"> </w:t>
      </w:r>
      <w:r w:rsidR="00D44EBB" w:rsidRPr="008B65CD">
        <w:t>wiedergegeben.</w:t>
      </w:r>
    </w:p>
    <w:p w14:paraId="5AB115A6" w14:textId="77777777" w:rsidR="00D44EBB" w:rsidRPr="008B65CD" w:rsidRDefault="00D44EBB" w:rsidP="00F03CD5">
      <w:pPr>
        <w:pStyle w:val="Liste"/>
      </w:pPr>
      <w:r w:rsidRPr="008B65CD">
        <w:t>8.</w:t>
      </w:r>
      <w:r w:rsidR="00942E84" w:rsidRPr="008B65CD">
        <w:tab/>
      </w:r>
      <w:r w:rsidRPr="008B65CD">
        <w:t>Das in der Blindenschriftsystematik von 1998 aufgeführte Zeichen</w:t>
      </w:r>
      <w:r w:rsidR="00A00401" w:rsidRPr="008B65CD">
        <w:rPr>
          <w:rStyle w:val="Brailleschrift"/>
        </w:rPr>
        <w:t> </w:t>
      </w:r>
      <w:r w:rsidR="00A00401" w:rsidRPr="008B65CD">
        <w:rPr>
          <w:rStyle w:val="Brailleschrift"/>
          <w:rFonts w:ascii="Arial" w:hAnsi="Arial" w:cs="Arial"/>
        </w:rPr>
        <w:t>‌</w:t>
      </w:r>
      <w:r w:rsidR="00F678F3" w:rsidRPr="008B65CD">
        <w:rPr>
          <w:rStyle w:val="Brailleschrift"/>
        </w:rPr>
        <w:t>_l</w:t>
      </w:r>
      <w:r w:rsidR="00A00401" w:rsidRPr="008B65CD">
        <w:rPr>
          <w:rStyle w:val="Brailleschrift"/>
        </w:rPr>
        <w:t> </w:t>
      </w:r>
      <w:r w:rsidR="00A00401" w:rsidRPr="008B65CD">
        <w:rPr>
          <w:rStyle w:val="Brailleschrift"/>
          <w:rFonts w:ascii="Arial" w:hAnsi="Arial" w:cs="Arial"/>
        </w:rPr>
        <w:t>‌</w:t>
      </w:r>
      <w:r w:rsidRPr="008B65CD">
        <w:t>für den senkrechten Strich entfällt. An dessen Stelle tritt das Abtrennungszeichen</w:t>
      </w:r>
      <w:r w:rsidR="005D71AE" w:rsidRPr="008B65CD">
        <w:t xml:space="preserve"> </w:t>
      </w:r>
      <w:r w:rsidR="00F678F3" w:rsidRPr="008B65CD">
        <w:rPr>
          <w:rStyle w:val="Brailleschrift"/>
        </w:rPr>
        <w:t>!-</w:t>
      </w:r>
      <w:r w:rsidR="00C775C9" w:rsidRPr="008B65CD">
        <w:t xml:space="preserve"> </w:t>
      </w:r>
      <w:r w:rsidRPr="008B65CD">
        <w:t>, das unabhängig von der Form des Schwarzschriftsymbols verwendet wird, so etwa für senk</w:t>
      </w:r>
      <w:r w:rsidR="00FF5C19" w:rsidRPr="008B65CD">
        <w:softHyphen/>
      </w:r>
      <w:r w:rsidRPr="008B65CD">
        <w:t>rechte Striche zur Anzeige von Trennmöglich</w:t>
      </w:r>
      <w:r w:rsidR="00B652B4" w:rsidRPr="008B65CD">
        <w:softHyphen/>
      </w:r>
      <w:r w:rsidRPr="008B65CD">
        <w:t>keiten in Wörterbüchern bzw. zur Trennung von Adress- oder Listen</w:t>
      </w:r>
      <w:r w:rsidR="00FF5C19" w:rsidRPr="008B65CD">
        <w:softHyphen/>
      </w:r>
      <w:r w:rsidRPr="008B65CD">
        <w:t xml:space="preserve">elementen oder zur Wiedergabe von Mittepunkten (siehe </w:t>
      </w:r>
      <w:r w:rsidR="009C203B" w:rsidRPr="008B65CD">
        <w:t>Kap. </w:t>
      </w:r>
      <w:r w:rsidRPr="008B65CD">
        <w:t xml:space="preserve">2.2.2 und </w:t>
      </w:r>
      <w:r w:rsidR="009C203B" w:rsidRPr="008B65CD">
        <w:t>Kap. </w:t>
      </w:r>
      <w:r w:rsidRPr="008B65CD">
        <w:t>2.5.3).</w:t>
      </w:r>
    </w:p>
    <w:p w14:paraId="5698554C" w14:textId="77777777" w:rsidR="00D44EBB" w:rsidRPr="008B65CD" w:rsidRDefault="00D44EBB" w:rsidP="00F03CD5">
      <w:pPr>
        <w:pStyle w:val="Liste"/>
      </w:pPr>
      <w:r w:rsidRPr="008B65CD">
        <w:t>9.</w:t>
      </w:r>
      <w:r w:rsidR="00942E84" w:rsidRPr="008B65CD">
        <w:tab/>
      </w:r>
      <w:r w:rsidRPr="008B65CD">
        <w:t xml:space="preserve">Die Weltlautschrift für Blinde, deren deutsches Regelwerk in der Schriftenreihe </w:t>
      </w:r>
      <w:r w:rsidR="003C25F7" w:rsidRPr="008B65CD">
        <w:t>"</w:t>
      </w:r>
      <w:r w:rsidRPr="008B65CD">
        <w:t>Marburger Systematiken der Blinden</w:t>
      </w:r>
      <w:r w:rsidR="00FF5C19" w:rsidRPr="008B65CD">
        <w:softHyphen/>
      </w:r>
      <w:r w:rsidRPr="008B65CD">
        <w:t>schrift</w:t>
      </w:r>
      <w:r w:rsidR="003C25F7" w:rsidRPr="008B65CD">
        <w:t>"</w:t>
      </w:r>
      <w:r w:rsidRPr="008B65CD">
        <w:t xml:space="preserve"> 1938 erschienen ist, wurde von einer Arbeitsgruppe des </w:t>
      </w:r>
      <w:r w:rsidR="003C25F7" w:rsidRPr="008B65CD">
        <w:t>"</w:t>
      </w:r>
      <w:r w:rsidRPr="008B65CD">
        <w:t>International Council on English Braille</w:t>
      </w:r>
      <w:r w:rsidR="003C25F7" w:rsidRPr="008B65CD">
        <w:t>"</w:t>
      </w:r>
      <w:r w:rsidRPr="008B65CD">
        <w:t xml:space="preserve"> (ICEB) vor einigen Jahren überarbeitet und als </w:t>
      </w:r>
      <w:r w:rsidR="003C25F7" w:rsidRPr="008B65CD">
        <w:t>"</w:t>
      </w:r>
      <w:r w:rsidRPr="008B65CD">
        <w:t>IPA Braille: An Updated Tactile Representation of the International Phonetic Alphabet</w:t>
      </w:r>
      <w:r w:rsidR="003C25F7" w:rsidRPr="008B65CD">
        <w:t>"</w:t>
      </w:r>
      <w:r w:rsidRPr="008B65CD">
        <w:t xml:space="preserve"> 2008 im ICEB-Auftrag vom </w:t>
      </w:r>
      <w:r w:rsidR="003C25F7" w:rsidRPr="008B65CD">
        <w:t>"</w:t>
      </w:r>
      <w:r w:rsidRPr="008B65CD">
        <w:t>Canadian National Institute for the Blind</w:t>
      </w:r>
      <w:r w:rsidR="003C25F7" w:rsidRPr="008B65CD">
        <w:t>"</w:t>
      </w:r>
      <w:r w:rsidRPr="008B65CD">
        <w:t xml:space="preserve"> (CNIB) veröffentlicht. Um dieses inter</w:t>
      </w:r>
      <w:r w:rsidR="00521CA1" w:rsidRPr="008B65CD">
        <w:softHyphen/>
      </w:r>
      <w:r w:rsidRPr="008B65CD">
        <w:t>nationale Lautschrift</w:t>
      </w:r>
      <w:r w:rsidR="009E4327" w:rsidRPr="008B65CD">
        <w:softHyphen/>
      </w:r>
      <w:r w:rsidRPr="008B65CD">
        <w:t>system für den deutschen Sprach</w:t>
      </w:r>
      <w:r w:rsidR="00FF5C19" w:rsidRPr="008B65CD">
        <w:softHyphen/>
      </w:r>
      <w:r w:rsidRPr="008B65CD">
        <w:t>raum übernehmen zu können, muss die Darstellung phone</w:t>
      </w:r>
      <w:r w:rsidR="00FF5C19" w:rsidRPr="008B65CD">
        <w:softHyphen/>
      </w:r>
      <w:r w:rsidRPr="008B65CD">
        <w:t xml:space="preserve">tischer Klammern </w:t>
      </w:r>
      <w:r w:rsidR="00B11005" w:rsidRPr="008B65CD">
        <w:t>–</w:t>
      </w:r>
      <w:r w:rsidRPr="008B65CD">
        <w:t xml:space="preserve"> bisher einheitlich Punkte 5,6-2,3,5,6 für öffnen</w:t>
      </w:r>
      <w:r w:rsidR="007C1385" w:rsidRPr="008B65CD">
        <w:softHyphen/>
      </w:r>
      <w:r w:rsidRPr="008B65CD">
        <w:t xml:space="preserve">de und schließende Klammern </w:t>
      </w:r>
      <w:r w:rsidR="00B11005" w:rsidRPr="008B65CD">
        <w:t>–</w:t>
      </w:r>
      <w:r w:rsidRPr="008B65CD">
        <w:t xml:space="preserve"> geändert werden (siehe </w:t>
      </w:r>
      <w:r w:rsidR="009C203B" w:rsidRPr="008B65CD">
        <w:t>Kap. </w:t>
      </w:r>
      <w:r w:rsidRPr="008B65CD">
        <w:t>2.2.2).</w:t>
      </w:r>
    </w:p>
    <w:p w14:paraId="2D0D3634" w14:textId="77777777" w:rsidR="00D44EBB" w:rsidRPr="008B65CD" w:rsidRDefault="008B08EB" w:rsidP="00F03CD5">
      <w:pPr>
        <w:pStyle w:val="Liste"/>
      </w:pPr>
      <w:r w:rsidRPr="008B65CD">
        <w:t>10.</w:t>
      </w:r>
      <w:r w:rsidR="00D44EBB" w:rsidRPr="008B65CD">
        <w:tab/>
        <w:t>Als vermeidbare Sonderregeln der Brailleschrift im Vergleich zur Schwarzschrift werden aufgegeben:</w:t>
      </w:r>
    </w:p>
    <w:p w14:paraId="6EE52A73" w14:textId="77777777" w:rsidR="00D44EBB" w:rsidRPr="008B65CD" w:rsidRDefault="00106535" w:rsidP="00F03CD5">
      <w:pPr>
        <w:pStyle w:val="Liste2"/>
      </w:pPr>
      <w:r w:rsidRPr="008B65CD">
        <w:lastRenderedPageBreak/>
        <w:t>–</w:t>
      </w:r>
      <w:r w:rsidRPr="008B65CD">
        <w:tab/>
      </w:r>
      <w:r w:rsidR="005A472A" w:rsidRPr="008B65CD">
        <w:t>d</w:t>
      </w:r>
      <w:r w:rsidR="00D44EBB" w:rsidRPr="008B65CD">
        <w:t xml:space="preserve">ie Empfehlung, Maßeinheiten nach Möglichkeit ohne Leerfeld unmittelbar an Zahlen anschließen zu lassen (siehe </w:t>
      </w:r>
      <w:r w:rsidR="009C203B" w:rsidRPr="008B65CD">
        <w:t>Kap. </w:t>
      </w:r>
      <w:r w:rsidR="00D44EBB" w:rsidRPr="008B65CD">
        <w:t>2.4),</w:t>
      </w:r>
    </w:p>
    <w:p w14:paraId="689A7B81" w14:textId="77777777" w:rsidR="00D44EBB" w:rsidRPr="008B65CD" w:rsidRDefault="00106535" w:rsidP="00F03CD5">
      <w:pPr>
        <w:pStyle w:val="Liste2"/>
      </w:pPr>
      <w:r w:rsidRPr="008B65CD">
        <w:t>–</w:t>
      </w:r>
      <w:r w:rsidRPr="008B65CD">
        <w:tab/>
      </w:r>
      <w:r w:rsidR="005A472A" w:rsidRPr="008B65CD">
        <w:t>d</w:t>
      </w:r>
      <w:r w:rsidR="00D44EBB" w:rsidRPr="008B65CD">
        <w:t>as Artikelzeichen, weil es in Schwarzschrift nicht existiert,</w:t>
      </w:r>
    </w:p>
    <w:p w14:paraId="0980FC47" w14:textId="77777777" w:rsidR="00D44EBB" w:rsidRPr="008B65CD" w:rsidRDefault="00106535" w:rsidP="00F03CD5">
      <w:pPr>
        <w:pStyle w:val="Liste2"/>
      </w:pPr>
      <w:r w:rsidRPr="008B65CD">
        <w:t>–</w:t>
      </w:r>
      <w:r w:rsidRPr="008B65CD">
        <w:tab/>
      </w:r>
      <w:r w:rsidR="005A472A" w:rsidRPr="008B65CD">
        <w:t>d</w:t>
      </w:r>
      <w:r w:rsidR="00D44EBB" w:rsidRPr="008B65CD">
        <w:t>ie Sonderregelung in Bezug auf Binnengroßschreibung, wenn durch ein großes I gleichzeitig die weibliche und männliche Form angezeigt wird, das I durch einen Schräg</w:t>
      </w:r>
      <w:r w:rsidR="00FF5C19" w:rsidRPr="008B65CD">
        <w:softHyphen/>
      </w:r>
      <w:r w:rsidR="00D44EBB" w:rsidRPr="008B65CD">
        <w:t>strich mit nachfolgendem kleinen i zu ersetzen</w:t>
      </w:r>
      <w:r w:rsidR="00C04C78" w:rsidRPr="008B65CD">
        <w:t xml:space="preserve"> (siehe Kap. 2.6.7)</w:t>
      </w:r>
      <w:r w:rsidR="00D44EBB" w:rsidRPr="008B65CD">
        <w:t>.</w:t>
      </w:r>
    </w:p>
    <w:p w14:paraId="345ADF4C" w14:textId="77777777" w:rsidR="006F3BAD" w:rsidRPr="008B65CD" w:rsidRDefault="00D44EBB" w:rsidP="00F03CD5">
      <w:r w:rsidRPr="008B65CD">
        <w:t xml:space="preserve">Die Aufgabe, </w:t>
      </w:r>
      <w:r w:rsidR="003C25F7" w:rsidRPr="008B65CD">
        <w:t>"</w:t>
      </w:r>
      <w:r w:rsidRPr="008B65CD">
        <w:t>Das System der deutschen Brailleschrift</w:t>
      </w:r>
      <w:r w:rsidR="003C25F7" w:rsidRPr="008B65CD">
        <w:t>"</w:t>
      </w:r>
      <w:r w:rsidRPr="008B65CD">
        <w:t xml:space="preserve"> neu herauszugeben, wurde selbstverständlich als Chance genutzt, das bisherige Regelwerk redaktionell und sprachlich grundlegend zu überarbeiten, zahlreiche Beispiele hinzuzufügen, das Literatur</w:t>
      </w:r>
      <w:r w:rsidR="002466A9" w:rsidRPr="008B65CD">
        <w:softHyphen/>
      </w:r>
      <w:r w:rsidRPr="008B65CD">
        <w:t xml:space="preserve">verzeichnis und die Kontaktdaten der Blindenschriftverlage zu aktualisieren sowie Tippfehler und andere </w:t>
      </w:r>
      <w:r w:rsidR="003C25F7" w:rsidRPr="008B65CD">
        <w:t>"</w:t>
      </w:r>
      <w:r w:rsidRPr="008B65CD">
        <w:t>Ungereimtheiten</w:t>
      </w:r>
      <w:r w:rsidR="003C25F7" w:rsidRPr="008B65CD">
        <w:t>"</w:t>
      </w:r>
      <w:r w:rsidRPr="008B65CD">
        <w:t xml:space="preserve"> zu vermindern.</w:t>
      </w:r>
    </w:p>
    <w:p w14:paraId="1D354698" w14:textId="77777777" w:rsidR="00D44EBB" w:rsidRPr="008B65CD" w:rsidRDefault="00D44EBB" w:rsidP="00F03CD5">
      <w:r w:rsidRPr="008B65CD">
        <w:t>Das Redaktionsteam bedankt sich bei allen Fachleuten, die die Herausgabe der überarbeiteten Braillesystematik durch wertvolle konstruktive Anregungen aktiv unterstützt, und bei allen Helferin</w:t>
      </w:r>
      <w:r w:rsidR="002466A9" w:rsidRPr="008B65CD">
        <w:softHyphen/>
      </w:r>
      <w:r w:rsidRPr="008B65CD">
        <w:t>nen und Helfern, die durch ihr ehrenamtliches Engagement zum Zustandekommen des vorliegenden Regelwerks beigetragen haben. Unser Dank gilt auch allen Organisationen für die finan</w:t>
      </w:r>
      <w:r w:rsidR="002466A9" w:rsidRPr="008B65CD">
        <w:softHyphen/>
      </w:r>
      <w:r w:rsidRPr="008B65CD">
        <w:t>zielle Förderung des Vorhabens.</w:t>
      </w:r>
    </w:p>
    <w:p w14:paraId="1FE202D9" w14:textId="77777777" w:rsidR="00BA4C40" w:rsidRPr="008B65CD" w:rsidRDefault="00BA4C40" w:rsidP="00F03CD5"/>
    <w:p w14:paraId="3C93F934" w14:textId="77777777" w:rsidR="00D44EBB" w:rsidRPr="008B65CD" w:rsidRDefault="00D44EBB" w:rsidP="00F03CD5">
      <w:r w:rsidRPr="008B65CD">
        <w:t>Dortmund, 26. Januar 201</w:t>
      </w:r>
      <w:r w:rsidR="005A472A" w:rsidRPr="008B65CD">
        <w:t>7</w:t>
      </w:r>
    </w:p>
    <w:p w14:paraId="13CC067A" w14:textId="77777777" w:rsidR="00D44EBB" w:rsidRPr="008B65CD" w:rsidRDefault="00D44EBB" w:rsidP="00F03CD5">
      <w:r w:rsidRPr="008B65CD">
        <w:t>Richard Heuer gen. Hallmann</w:t>
      </w:r>
    </w:p>
    <w:p w14:paraId="15212DD8" w14:textId="77777777"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bookmarkStart w:id="30" w:name="_Toc465839217"/>
      <w:bookmarkStart w:id="31" w:name="_Toc465840737"/>
      <w:bookmarkStart w:id="32" w:name="_Toc466381021"/>
      <w:bookmarkStart w:id="33" w:name="_Toc466381283"/>
      <w:bookmarkStart w:id="34" w:name="_Toc466381900"/>
    </w:p>
    <w:p w14:paraId="34E881CC" w14:textId="77777777" w:rsidR="00D44EBB" w:rsidRPr="008B65CD" w:rsidRDefault="00D44EBB" w:rsidP="00BC2067">
      <w:pPr>
        <w:pStyle w:val="berschrift1"/>
        <w:ind w:left="0" w:firstLine="0"/>
      </w:pPr>
      <w:bookmarkStart w:id="35" w:name="_Toc517810580"/>
      <w:r w:rsidRPr="008B65CD">
        <w:lastRenderedPageBreak/>
        <w:t xml:space="preserve">Einführung </w:t>
      </w:r>
      <w:r w:rsidR="00B652B4" w:rsidRPr="008B65CD">
        <w:t>–</w:t>
      </w:r>
      <w:r w:rsidRPr="008B65CD">
        <w:t xml:space="preserve"> zum</w:t>
      </w:r>
      <w:r w:rsidR="00C13FC9" w:rsidRPr="008B65CD">
        <w:t> Gebrauch dieses </w:t>
      </w:r>
      <w:r w:rsidRPr="008B65CD">
        <w:t>Buches</w:t>
      </w:r>
      <w:bookmarkEnd w:id="30"/>
      <w:bookmarkEnd w:id="31"/>
      <w:bookmarkEnd w:id="32"/>
      <w:bookmarkEnd w:id="33"/>
      <w:bookmarkEnd w:id="34"/>
      <w:bookmarkEnd w:id="35"/>
    </w:p>
    <w:p w14:paraId="56C85024" w14:textId="77777777" w:rsidR="007875AE" w:rsidRPr="008B65CD" w:rsidRDefault="00D44EBB" w:rsidP="00F03CD5">
      <w:r w:rsidRPr="008B65CD">
        <w:t>Die in diesem Buch gewählte Darstellung des Systems der deut</w:t>
      </w:r>
      <w:r w:rsidR="00B652B4" w:rsidRPr="008B65CD">
        <w:softHyphen/>
      </w:r>
      <w:r w:rsidRPr="008B65CD">
        <w:t>schen Brailleschrift ist eine systematische Zusammenstellung der Brailleschriftzeichen und ihrer Anwendungsmöglichkeiten. Es han</w:t>
      </w:r>
      <w:r w:rsidR="007C1385" w:rsidRPr="008B65CD">
        <w:softHyphen/>
      </w:r>
      <w:r w:rsidRPr="008B65CD">
        <w:t>delt sich also nicht um ein Lehr</w:t>
      </w:r>
      <w:r w:rsidR="002466A9" w:rsidRPr="008B65CD">
        <w:t>-</w:t>
      </w:r>
      <w:r w:rsidRPr="008B65CD">
        <w:t xml:space="preserve"> und Übungsbuch, wenn auch manche es als solches verwenden mögen.</w:t>
      </w:r>
    </w:p>
    <w:p w14:paraId="5DB75788" w14:textId="77777777" w:rsidR="00D44EBB" w:rsidRPr="008B65CD" w:rsidRDefault="00D44EBB" w:rsidP="00F03CD5">
      <w:r w:rsidRPr="008B65CD">
        <w:t>Aufbau und Text der Systematik wurden 1998 völlig neu gestaltet. Voll- und Kurzschrift sind seither in einem Regelwerk zusammen</w:t>
      </w:r>
      <w:r w:rsidR="00B652B4" w:rsidRPr="008B65CD">
        <w:softHyphen/>
      </w:r>
      <w:r w:rsidRPr="008B65CD">
        <w:t>gefasst.</w:t>
      </w:r>
    </w:p>
    <w:p w14:paraId="5DA5F02B" w14:textId="77777777" w:rsidR="00D44EBB" w:rsidRPr="008B65CD" w:rsidRDefault="00D44EBB" w:rsidP="00F03CD5">
      <w:r w:rsidRPr="008B65CD">
        <w:t>Im 1. Kapitel werden grundsätzliche Bemerkungen zur Brailles</w:t>
      </w:r>
      <w:r w:rsidR="002466A9" w:rsidRPr="008B65CD">
        <w:softHyphen/>
      </w:r>
      <w:r w:rsidRPr="008B65CD">
        <w:t>chrift gemacht.</w:t>
      </w:r>
    </w:p>
    <w:p w14:paraId="41FB93D0" w14:textId="77777777" w:rsidR="00D44EBB" w:rsidRPr="008B65CD" w:rsidRDefault="00D44EBB" w:rsidP="00F03CD5">
      <w:r w:rsidRPr="008B65CD">
        <w:t>Im 2. Kapitel wird die Basisschrift dargestellt, auf der die Voll- und die Kurzschrift aufbauen.</w:t>
      </w:r>
    </w:p>
    <w:p w14:paraId="6B626581" w14:textId="77777777" w:rsidR="00D44EBB" w:rsidRPr="008B65CD" w:rsidRDefault="00D44EBB" w:rsidP="00F03CD5">
      <w:r w:rsidRPr="008B65CD">
        <w:t xml:space="preserve">Im 3. Kapitel wird die Vollschrift behandelt. </w:t>
      </w:r>
      <w:r w:rsidR="00511F61" w:rsidRPr="008B65CD">
        <w:t xml:space="preserve">Die </w:t>
      </w:r>
      <w:r w:rsidRPr="008B65CD">
        <w:t>Vollschrift, die auf der Basisschrift aufbaut, ist die Grundstufe für den Erwerb der deutschen Brailleschrift.</w:t>
      </w:r>
    </w:p>
    <w:p w14:paraId="38DD08FD" w14:textId="77777777" w:rsidR="00D44EBB" w:rsidRPr="008B65CD" w:rsidRDefault="00D44EBB" w:rsidP="00F03CD5">
      <w:r w:rsidRPr="008B65CD">
        <w:t>Die Kapitel 1 bis 3 stellen die Vollschrift geschlossen dar und können für sich allein benutzt werden.</w:t>
      </w:r>
    </w:p>
    <w:p w14:paraId="12AEA6F5" w14:textId="77777777" w:rsidR="00672604" w:rsidRPr="008B65CD" w:rsidRDefault="00D44EBB" w:rsidP="00F03CD5">
      <w:r w:rsidRPr="008B65CD">
        <w:t>Im 4. Kapitel wird die Kurzschrift behandelt. In der Kurzschrift werden Lautgruppen (Buchstabenfolgen) sowie ganze und Teil</w:t>
      </w:r>
      <w:r w:rsidR="00521CA1" w:rsidRPr="008B65CD">
        <w:softHyphen/>
      </w:r>
      <w:r w:rsidRPr="008B65CD">
        <w:t>wörter durch ein bis drei Zeichen wiedergegeben. Dabei kann es, trotz gewissenhaft erarbeiteter Regeln für die Anwendung der Kür</w:t>
      </w:r>
      <w:r w:rsidR="00565D3A" w:rsidRPr="008B65CD">
        <w:softHyphen/>
      </w:r>
      <w:r w:rsidRPr="008B65CD">
        <w:t>zungen, in einer lebenden Sprache immer wieder zu schwer lesbaren oder mehrdeutigen Zeichenkombinationen kommen. In solchen Fällen ist der Übertrager / die Übertragerin aufgefordert, der guten Lesbarkeit der Brailleschrifttexte den Vorzug gegenüber der konsequenten Anwendung der Kürzungsregeln zu geben. Sofern erforderlich, kann mit Hilfe von Brailleschriftübertragungs</w:t>
      </w:r>
      <w:r w:rsidR="002466A9" w:rsidRPr="008B65CD">
        <w:softHyphen/>
      </w:r>
      <w:r w:rsidRPr="008B65CD">
        <w:t xml:space="preserve">klammern (siehe </w:t>
      </w:r>
      <w:r w:rsidR="009C203B" w:rsidRPr="008B65CD">
        <w:t>Kap. </w:t>
      </w:r>
      <w:r w:rsidRPr="008B65CD">
        <w:t>2.2.3) in einer Anmerkung hierauf hingewiesen werden.</w:t>
      </w:r>
    </w:p>
    <w:p w14:paraId="5147BEB3" w14:textId="77777777" w:rsidR="00D44EBB" w:rsidRPr="008B65CD" w:rsidRDefault="00D44EBB" w:rsidP="00F03CD5">
      <w:r w:rsidRPr="008B65CD">
        <w:lastRenderedPageBreak/>
        <w:t>Anhang A1 enthält eine alphabetische Liste aller Kürzungen mit vielen Beispielen für deren erlaubte bzw. unzulässige Anwendung.</w:t>
      </w:r>
    </w:p>
    <w:p w14:paraId="486BAD9F" w14:textId="77777777" w:rsidR="00D44EBB" w:rsidRPr="008B65CD" w:rsidRDefault="00D44EBB" w:rsidP="00F03CD5">
      <w:r w:rsidRPr="008B65CD">
        <w:t xml:space="preserve">Anhang A2 listet die Kürzungen in der in </w:t>
      </w:r>
      <w:r w:rsidR="009C203B" w:rsidRPr="008B65CD">
        <w:t>Kap. </w:t>
      </w:r>
      <w:r w:rsidRPr="008B65CD">
        <w:t>1.1 gegebenen systematischen Reihenfolge der Punktschriftzeichen auf.</w:t>
      </w:r>
    </w:p>
    <w:p w14:paraId="65F0895F" w14:textId="77777777" w:rsidR="00D44EBB" w:rsidRPr="008B65CD" w:rsidRDefault="00D44EBB" w:rsidP="000B230B">
      <w:r w:rsidRPr="008B65CD">
        <w:t>In Anhang A3 wird die historische Entwicklung der Brailleschrift im deutschsprachigen Raum skizziert. Für die Lesbarkeit älterer Voll</w:t>
      </w:r>
      <w:r w:rsidR="00B652B4" w:rsidRPr="008B65CD">
        <w:softHyphen/>
      </w:r>
      <w:r w:rsidRPr="008B65CD">
        <w:t xml:space="preserve">schrifttexte sind nur A3.1.1 </w:t>
      </w:r>
      <w:r w:rsidR="003C25F7" w:rsidRPr="008B65CD">
        <w:t>"</w:t>
      </w:r>
      <w:r w:rsidRPr="008B65CD">
        <w:t>Satz- und Hilfszeichen</w:t>
      </w:r>
      <w:r w:rsidR="003C25F7" w:rsidRPr="008B65CD">
        <w:t>"</w:t>
      </w:r>
      <w:r w:rsidRPr="008B65CD">
        <w:t xml:space="preserve"> sowie A3.4</w:t>
      </w:r>
      <w:r w:rsidR="000B230B" w:rsidRPr="008B65CD">
        <w:t> </w:t>
      </w:r>
      <w:r w:rsidR="003C25F7" w:rsidRPr="008B65CD">
        <w:t>"</w:t>
      </w:r>
      <w:r w:rsidR="00511F61" w:rsidRPr="008B65CD">
        <w:t xml:space="preserve">Änderungen </w:t>
      </w:r>
      <w:r w:rsidRPr="008B65CD">
        <w:t>1998</w:t>
      </w:r>
      <w:r w:rsidR="003C25F7" w:rsidRPr="008B65CD">
        <w:t>"</w:t>
      </w:r>
      <w:r w:rsidRPr="008B65CD">
        <w:t>, Ziffer 10, von Belang. Alle anderen Aus</w:t>
      </w:r>
      <w:r w:rsidR="00B652B4" w:rsidRPr="008B65CD">
        <w:softHyphen/>
      </w:r>
      <w:r w:rsidRPr="008B65CD">
        <w:t>füh</w:t>
      </w:r>
      <w:r w:rsidR="00565D3A" w:rsidRPr="008B65CD">
        <w:softHyphen/>
      </w:r>
      <w:r w:rsidRPr="008B65CD">
        <w:t>rungen beziehen sich auf die Kurzschrift.</w:t>
      </w:r>
    </w:p>
    <w:p w14:paraId="57D2EED5" w14:textId="77777777" w:rsidR="00D44EBB" w:rsidRPr="008B65CD" w:rsidRDefault="00D44EBB" w:rsidP="00F03CD5">
      <w:r w:rsidRPr="008B65CD">
        <w:t>In Anhang A4 ist ein umfangreiches Literaturverzeichnis zum Thema Brailleschrift zusammengestellt.</w:t>
      </w:r>
    </w:p>
    <w:p w14:paraId="52213BBE" w14:textId="77777777" w:rsidR="007875AE" w:rsidRPr="008B65CD" w:rsidRDefault="00D44EBB" w:rsidP="00F03CD5">
      <w:r w:rsidRPr="008B65CD">
        <w:t>In Anhang A5 findet man die Anschriften der Brailleschrift</w:t>
      </w:r>
      <w:r w:rsidR="002466A9" w:rsidRPr="008B65CD">
        <w:softHyphen/>
      </w:r>
      <w:r w:rsidRPr="008B65CD">
        <w:t>druckereien, bei denen die in Anhang A4 genannten Titel direkt bezogen werden können.</w:t>
      </w:r>
    </w:p>
    <w:p w14:paraId="5FFDC41C" w14:textId="77777777" w:rsidR="00D44EBB" w:rsidRPr="008B65CD" w:rsidRDefault="00D44EBB" w:rsidP="00F03CD5">
      <w:r w:rsidRPr="008B65CD">
        <w:t>Die Brailledruckausgabe des vorliegenden Regelwerks ist in Voll</w:t>
      </w:r>
      <w:r w:rsidR="00B63134" w:rsidRPr="008B65CD">
        <w:softHyphen/>
      </w:r>
      <w:r w:rsidRPr="008B65CD">
        <w:t xml:space="preserve">schrift verfasst, um die Zahl potenzieller Leser und Leserinnen möglichst groß zu halten. Sofern kein ausdrücklicher Hinweis zu finden ist, wird </w:t>
      </w:r>
      <w:r w:rsidR="002C583B" w:rsidRPr="008B65CD">
        <w:t xml:space="preserve">in </w:t>
      </w:r>
      <w:r w:rsidRPr="008B65CD">
        <w:t>den aufgeführten Beispielen das Schriftsystem (Basis-, Voll- oder Kurzschrift) verwendet, das im Haupttitel des jeweiligen Kapitels genannt ist.</w:t>
      </w:r>
    </w:p>
    <w:p w14:paraId="25594914" w14:textId="77777777" w:rsidR="007875AE" w:rsidRPr="008B65CD" w:rsidRDefault="00D44EBB" w:rsidP="00F03CD5">
      <w:r w:rsidRPr="008B65CD">
        <w:t xml:space="preserve">In der Brailleschriftausgabe sind Beispiele daran erkennbar, dass ihnen </w:t>
      </w:r>
      <w:r w:rsidR="00B11005" w:rsidRPr="008B65CD">
        <w:t>–</w:t>
      </w:r>
      <w:r w:rsidRPr="008B65CD">
        <w:t xml:space="preserve"> außer nach Aufzählungszeichen </w:t>
      </w:r>
      <w:r w:rsidR="00B11005" w:rsidRPr="008B65CD">
        <w:t>–</w:t>
      </w:r>
      <w:r w:rsidRPr="008B65CD">
        <w:t xml:space="preserve"> zwei Leerfelder voran</w:t>
      </w:r>
      <w:r w:rsidR="00B652B4" w:rsidRPr="008B65CD">
        <w:softHyphen/>
      </w:r>
      <w:r w:rsidRPr="008B65CD">
        <w:t>gehen und folgen. In der Schwarzschriftausgabe hebt die Dar</w:t>
      </w:r>
      <w:r w:rsidR="00A55CB7" w:rsidRPr="008B65CD">
        <w:softHyphen/>
      </w:r>
      <w:r w:rsidRPr="008B65CD">
        <w:t>stellung in Punkten die Beispiele vom übrigen Text ab. Beispiele, die unmittelbar aufeinander folgen, werden durch Komma</w:t>
      </w:r>
      <w:r w:rsidR="002B3355" w:rsidRPr="008B65CD">
        <w:t>s</w:t>
      </w:r>
      <w:r w:rsidRPr="008B65CD">
        <w:t xml:space="preserve"> von</w:t>
      </w:r>
      <w:r w:rsidR="007C1385" w:rsidRPr="008B65CD">
        <w:softHyphen/>
      </w:r>
      <w:r w:rsidRPr="008B65CD">
        <w:t>einander getrennt.</w:t>
      </w:r>
    </w:p>
    <w:p w14:paraId="6D55551C" w14:textId="77777777" w:rsidR="00897B3E" w:rsidRPr="008B65CD" w:rsidRDefault="00897B3E" w:rsidP="00206C4B">
      <w:r w:rsidRPr="008B65CD">
        <w:t xml:space="preserve">Obwohl das Redaktionsteam </w:t>
      </w:r>
      <w:r w:rsidR="00625A4E" w:rsidRPr="008B65CD">
        <w:t>intensiv</w:t>
      </w:r>
      <w:r w:rsidRPr="008B65CD">
        <w:t xml:space="preserve"> bemüht war, dafür zu sorgen, dass Braille- und Schwarzdruckausgabe des vorliegenden Regel</w:t>
      </w:r>
      <w:r w:rsidR="00B652B4" w:rsidRPr="008B65CD">
        <w:softHyphen/>
      </w:r>
      <w:r w:rsidRPr="008B65CD">
        <w:t>werks inhaltlich identisch bleiben, ließ es sich nicht vermeiden, an verschiedenen Stellen</w:t>
      </w:r>
      <w:r w:rsidR="00206C4B" w:rsidRPr="008B65CD">
        <w:t xml:space="preserve"> </w:t>
      </w:r>
      <w:r w:rsidRPr="008B65CD">
        <w:t>zusätzliche</w:t>
      </w:r>
      <w:r w:rsidR="00206C4B" w:rsidRPr="008B65CD">
        <w:t>, ausgabenspezifische</w:t>
      </w:r>
      <w:r w:rsidRPr="008B65CD">
        <w:t xml:space="preserve"> Erklä</w:t>
      </w:r>
      <w:r w:rsidR="00206C4B" w:rsidRPr="008B65CD">
        <w:softHyphen/>
      </w:r>
      <w:r w:rsidRPr="008B65CD">
        <w:t>run</w:t>
      </w:r>
      <w:r w:rsidR="00206C4B" w:rsidRPr="008B65CD">
        <w:softHyphen/>
      </w:r>
      <w:r w:rsidRPr="008B65CD">
        <w:t>gen aufzunehmen.</w:t>
      </w:r>
      <w:r w:rsidR="002510AB" w:rsidRPr="008B65CD">
        <w:t xml:space="preserve"> </w:t>
      </w:r>
      <w:r w:rsidR="000F586E" w:rsidRPr="008B65CD">
        <w:t>Sollte es bei der Wiedergabe des Regelwerks in unterschiedlichen Ausgabemedien zu Uneindeutigkeiten gekom</w:t>
      </w:r>
      <w:r w:rsidR="00206C4B" w:rsidRPr="008B65CD">
        <w:softHyphen/>
      </w:r>
      <w:r w:rsidR="000F586E" w:rsidRPr="008B65CD">
        <w:t>men sein, so gilt in Zweifelsfällen die Punktdruckversion.</w:t>
      </w:r>
    </w:p>
    <w:p w14:paraId="7DAF12FF" w14:textId="77777777" w:rsidR="00645775" w:rsidRPr="008B65CD" w:rsidRDefault="00645775" w:rsidP="00645775">
      <w:pPr>
        <w:sectPr w:rsidR="00645775" w:rsidRPr="008B65CD" w:rsidSect="00543E4D">
          <w:type w:val="oddPage"/>
          <w:pgSz w:w="11906" w:h="16838" w:code="9"/>
          <w:pgMar w:top="1134" w:right="1134" w:bottom="851" w:left="1134" w:header="709" w:footer="709" w:gutter="284"/>
          <w:cols w:space="2"/>
          <w:docGrid w:linePitch="381"/>
        </w:sectPr>
      </w:pPr>
      <w:bookmarkStart w:id="36" w:name="_Toc465839218"/>
      <w:bookmarkStart w:id="37" w:name="_Toc465840738"/>
      <w:bookmarkStart w:id="38" w:name="_Toc466381022"/>
      <w:bookmarkStart w:id="39" w:name="_Toc466381284"/>
      <w:bookmarkStart w:id="40" w:name="_Toc466381901"/>
    </w:p>
    <w:p w14:paraId="4078BC58" w14:textId="77777777" w:rsidR="00D44EBB" w:rsidRPr="008B65CD" w:rsidRDefault="00D44EBB" w:rsidP="00F03CD5">
      <w:pPr>
        <w:pStyle w:val="berschrift1"/>
      </w:pPr>
      <w:bookmarkStart w:id="41" w:name="_Toc517810581"/>
      <w:r w:rsidRPr="008B65CD">
        <w:lastRenderedPageBreak/>
        <w:t>1</w:t>
      </w:r>
      <w:r w:rsidR="00ED469F" w:rsidRPr="008B65CD">
        <w:tab/>
      </w:r>
      <w:r w:rsidRPr="008B65CD">
        <w:t>Allgemeines zur Brailleschrift</w:t>
      </w:r>
      <w:bookmarkEnd w:id="36"/>
      <w:bookmarkEnd w:id="37"/>
      <w:bookmarkEnd w:id="38"/>
      <w:bookmarkEnd w:id="39"/>
      <w:bookmarkEnd w:id="40"/>
      <w:bookmarkEnd w:id="41"/>
    </w:p>
    <w:p w14:paraId="72DE519C" w14:textId="77777777" w:rsidR="00D44EBB" w:rsidRPr="008B65CD" w:rsidRDefault="00D44EBB" w:rsidP="00F03CD5">
      <w:pPr>
        <w:pStyle w:val="berschrift2"/>
        <w:numPr>
          <w:ilvl w:val="1"/>
          <w:numId w:val="4"/>
        </w:numPr>
      </w:pPr>
      <w:bookmarkStart w:id="42" w:name="_Toc465839219"/>
      <w:bookmarkStart w:id="43" w:name="_Toc465840739"/>
      <w:bookmarkStart w:id="44" w:name="_Toc466381023"/>
      <w:bookmarkStart w:id="45" w:name="_Toc466381285"/>
      <w:bookmarkStart w:id="46" w:name="_Toc466381902"/>
      <w:bookmarkStart w:id="47" w:name="_Toc517810582"/>
      <w:r w:rsidRPr="008B65CD">
        <w:t>Das Braillezeichen</w:t>
      </w:r>
      <w:bookmarkEnd w:id="42"/>
      <w:bookmarkEnd w:id="43"/>
      <w:bookmarkEnd w:id="44"/>
      <w:bookmarkEnd w:id="45"/>
      <w:bookmarkEnd w:id="46"/>
      <w:bookmarkEnd w:id="47"/>
    </w:p>
    <w:p w14:paraId="55EDBF1D" w14:textId="77777777" w:rsidR="00F63E1E" w:rsidRPr="008B65CD" w:rsidRDefault="00F63E1E" w:rsidP="00F03CD5">
      <w:r w:rsidRPr="008B65CD">
        <w:t>Das einzelne Zeichen</w:t>
      </w:r>
      <w:r w:rsidR="00996511" w:rsidRPr="008B65CD">
        <w:rPr>
          <w:rStyle w:val="Funotenzeichen"/>
        </w:rPr>
        <w:footnoteReference w:id="1"/>
      </w:r>
      <w:r w:rsidRPr="008B65CD">
        <w:t xml:space="preserve"> der Brailleschrift wird aus bis zu sechs Punk</w:t>
      </w:r>
      <w:r w:rsidR="005F762D" w:rsidRPr="008B65CD">
        <w:softHyphen/>
      </w:r>
      <w:r w:rsidRPr="008B65CD">
        <w:t>ten zusammengesetzt, die in einem aufrecht stehenden</w:t>
      </w:r>
      <w:r w:rsidR="001A04DF" w:rsidRPr="008B65CD">
        <w:t xml:space="preserve"> </w:t>
      </w:r>
      <w:r w:rsidRPr="008B65CD">
        <w:t>Recht</w:t>
      </w:r>
      <w:r w:rsidR="00521CA1" w:rsidRPr="008B65CD">
        <w:softHyphen/>
      </w:r>
      <w:r w:rsidRPr="008B65CD">
        <w:t xml:space="preserve">eck aus drei Zeilen und zwei Spalten angeordnet sind und </w:t>
      </w:r>
      <w:r w:rsidR="006768BB" w:rsidRPr="008B65CD">
        <w:t>63 </w:t>
      </w:r>
      <w:r w:rsidR="00410F9F" w:rsidRPr="008B65CD">
        <w:t>Punkt</w:t>
      </w:r>
      <w:r w:rsidR="005F762D" w:rsidRPr="008B65CD">
        <w:softHyphen/>
      </w:r>
      <w:r w:rsidR="00410F9F" w:rsidRPr="008B65CD">
        <w:t>k</w:t>
      </w:r>
      <w:r w:rsidRPr="008B65CD">
        <w:t>o</w:t>
      </w:r>
      <w:r w:rsidR="00410F9F" w:rsidRPr="008B65CD">
        <w:t>mbinationen ermöglichen</w:t>
      </w:r>
      <w:r w:rsidRPr="008B65CD">
        <w:t>:</w:t>
      </w:r>
    </w:p>
    <w:p w14:paraId="1CC995AD" w14:textId="77777777" w:rsidR="00E94781" w:rsidRPr="008B65CD" w:rsidRDefault="00E94781" w:rsidP="00A85A75">
      <w:pPr>
        <w:pStyle w:val="ZBBrailleschrift"/>
        <w:spacing w:before="240"/>
        <w:rPr>
          <w:rStyle w:val="Brailleschrift"/>
        </w:rPr>
      </w:pPr>
      <w:r w:rsidRPr="008B65CD">
        <w:rPr>
          <w:rStyle w:val="Brailleschrift"/>
        </w:rPr>
        <w:t>a b c d e f g h i j</w:t>
      </w:r>
    </w:p>
    <w:p w14:paraId="7C7FD507" w14:textId="77777777" w:rsidR="00E94781" w:rsidRPr="008B65CD" w:rsidRDefault="00E94781" w:rsidP="00F03CD5">
      <w:pPr>
        <w:pStyle w:val="ZBBrailleschrift"/>
        <w:rPr>
          <w:rStyle w:val="Brailleschrift"/>
        </w:rPr>
      </w:pPr>
      <w:r w:rsidRPr="008B65CD">
        <w:rPr>
          <w:rStyle w:val="Brailleschrift"/>
        </w:rPr>
        <w:t>k l m n o p q r s t</w:t>
      </w:r>
    </w:p>
    <w:p w14:paraId="4F1C5CD0" w14:textId="77777777" w:rsidR="00E94781" w:rsidRPr="008B65CD" w:rsidRDefault="00E94781" w:rsidP="00F03CD5">
      <w:pPr>
        <w:pStyle w:val="ZBBrailleschrift"/>
        <w:rPr>
          <w:rStyle w:val="Brailleschrift"/>
        </w:rPr>
      </w:pPr>
      <w:r w:rsidRPr="008B65CD">
        <w:rPr>
          <w:rStyle w:val="Brailleschrift"/>
        </w:rPr>
        <w:t xml:space="preserve">u v x y z &amp; % </w:t>
      </w:r>
      <w:r w:rsidR="00B07EA5" w:rsidRPr="008B65CD">
        <w:rPr>
          <w:rStyle w:val="Brailleschrift"/>
        </w:rPr>
        <w:t>{</w:t>
      </w:r>
      <w:r w:rsidRPr="008B65CD">
        <w:rPr>
          <w:rStyle w:val="Brailleschrift"/>
        </w:rPr>
        <w:t xml:space="preserve"> </w:t>
      </w:r>
      <w:r w:rsidR="00B07EA5" w:rsidRPr="008B65CD">
        <w:rPr>
          <w:rStyle w:val="Brailleschrift"/>
        </w:rPr>
        <w:t>~</w:t>
      </w:r>
      <w:r w:rsidRPr="008B65CD">
        <w:rPr>
          <w:rStyle w:val="Brailleschrift"/>
        </w:rPr>
        <w:t xml:space="preserve"> </w:t>
      </w:r>
      <w:r w:rsidR="00B07EA5" w:rsidRPr="008B65CD">
        <w:rPr>
          <w:rStyle w:val="Brailleschrift"/>
        </w:rPr>
        <w:t>}</w:t>
      </w:r>
    </w:p>
    <w:p w14:paraId="0E21675D" w14:textId="77777777" w:rsidR="00E94781" w:rsidRPr="008B65CD" w:rsidRDefault="00E94781" w:rsidP="00F03CD5">
      <w:pPr>
        <w:pStyle w:val="ZBBrailleschrift"/>
        <w:rPr>
          <w:rStyle w:val="Brailleschrift"/>
        </w:rPr>
      </w:pPr>
      <w:r w:rsidRPr="008B65CD">
        <w:rPr>
          <w:rStyle w:val="Brailleschrift"/>
        </w:rPr>
        <w:t>1 2 3 4 5 6 7 8 9 w</w:t>
      </w:r>
    </w:p>
    <w:p w14:paraId="32871F6C" w14:textId="77777777" w:rsidR="00E94781" w:rsidRPr="008B65CD" w:rsidRDefault="00E94781" w:rsidP="00F03CD5">
      <w:pPr>
        <w:pStyle w:val="ZBBrailleschrift"/>
        <w:rPr>
          <w:rStyle w:val="Brailleschrift"/>
        </w:rPr>
      </w:pPr>
      <w:r w:rsidRPr="008B65CD">
        <w:rPr>
          <w:rStyle w:val="Brailleschrift"/>
        </w:rPr>
        <w:t>, ; : / ? + = ( * )</w:t>
      </w:r>
    </w:p>
    <w:p w14:paraId="04CD3466" w14:textId="77777777" w:rsidR="00E94781" w:rsidRPr="008B65CD" w:rsidRDefault="00B07EA5" w:rsidP="00F03CD5">
      <w:pPr>
        <w:pStyle w:val="ZBBrailleschrift"/>
        <w:rPr>
          <w:rStyle w:val="Brailleschrift"/>
        </w:rPr>
      </w:pPr>
      <w:r w:rsidRPr="008B65CD">
        <w:rPr>
          <w:rStyle w:val="Brailleschrift"/>
        </w:rPr>
        <w:t>|</w:t>
      </w:r>
      <w:r w:rsidR="00E94781" w:rsidRPr="008B65CD">
        <w:rPr>
          <w:rStyle w:val="Brailleschrift"/>
        </w:rPr>
        <w:t xml:space="preserve"> 0 # ` . -</w:t>
      </w:r>
    </w:p>
    <w:p w14:paraId="4F5FEF71" w14:textId="77777777" w:rsidR="00E94781" w:rsidRPr="008B65CD" w:rsidRDefault="00E94781" w:rsidP="00F03CD5">
      <w:pPr>
        <w:pStyle w:val="ZBBrailleschrift"/>
        <w:rPr>
          <w:rStyle w:val="Brailleschrift"/>
        </w:rPr>
      </w:pPr>
      <w:r w:rsidRPr="008B65CD">
        <w:rPr>
          <w:rStyle w:val="Brailleschrift"/>
        </w:rPr>
        <w:t>" &gt; _ ! $ &lt; '</w:t>
      </w:r>
    </w:p>
    <w:p w14:paraId="2E719958" w14:textId="77777777" w:rsidR="00DB7C64" w:rsidRPr="008B65CD" w:rsidRDefault="00D44EBB" w:rsidP="00F03CD5">
      <w:r w:rsidRPr="008B65CD">
        <w:t>Zur Erleichterung der Verständigung über den Aufbau eines Zei</w:t>
      </w:r>
      <w:r w:rsidR="005F762D" w:rsidRPr="008B65CD">
        <w:softHyphen/>
      </w:r>
      <w:r w:rsidRPr="008B65CD">
        <w:t>chens werden diese Punkte entsprechend dem folgenden Schema nummeriert:</w:t>
      </w:r>
    </w:p>
    <w:p w14:paraId="57148FE5" w14:textId="77777777" w:rsidR="006F3BAD" w:rsidRPr="008B65CD" w:rsidRDefault="00D44EBB" w:rsidP="00A85A75">
      <w:pPr>
        <w:tabs>
          <w:tab w:val="left" w:pos="567"/>
        </w:tabs>
        <w:ind w:left="567"/>
      </w:pPr>
      <w:r w:rsidRPr="008B65CD">
        <w:t>1</w:t>
      </w:r>
      <w:r w:rsidR="00C775C9" w:rsidRPr="008B65CD">
        <w:t xml:space="preserve"> </w:t>
      </w:r>
      <w:r w:rsidRPr="008B65CD">
        <w:t>4</w:t>
      </w:r>
      <w:r w:rsidR="00F1128D" w:rsidRPr="008B65CD">
        <w:br/>
      </w:r>
      <w:r w:rsidRPr="008B65CD">
        <w:t>2</w:t>
      </w:r>
      <w:r w:rsidR="00C775C9" w:rsidRPr="008B65CD">
        <w:t xml:space="preserve"> </w:t>
      </w:r>
      <w:r w:rsidRPr="008B65CD">
        <w:t>5</w:t>
      </w:r>
      <w:r w:rsidR="00F1128D" w:rsidRPr="008B65CD">
        <w:br/>
      </w:r>
      <w:r w:rsidRPr="008B65CD">
        <w:t>3</w:t>
      </w:r>
      <w:r w:rsidR="00C775C9" w:rsidRPr="008B65CD">
        <w:t xml:space="preserve"> </w:t>
      </w:r>
      <w:r w:rsidRPr="008B65CD">
        <w:t>6</w:t>
      </w:r>
    </w:p>
    <w:p w14:paraId="4AE1369B" w14:textId="77777777" w:rsidR="006F3BAD" w:rsidRPr="008B65CD" w:rsidRDefault="00D44EBB" w:rsidP="00F03CD5">
      <w:r w:rsidRPr="008B65CD">
        <w:lastRenderedPageBreak/>
        <w:t>Wird die 6-Punkt-Brailleschrift zu einer 8-Punkt-Schrift erweitert, werden unter Punkt 3 der Punkt 7 und unter Punkt 6 der Punkt 8 angeordnet, so dass die Grundform vierzeilig wird und die Anzahl der möglichen Zeichen sich auf 256 (das Leerfeld mitgezählt) er</w:t>
      </w:r>
      <w:r w:rsidR="00F30EC4" w:rsidRPr="008B65CD">
        <w:softHyphen/>
      </w:r>
      <w:r w:rsidRPr="008B65CD">
        <w:t>höht.</w:t>
      </w:r>
    </w:p>
    <w:p w14:paraId="3CF8C029" w14:textId="77777777" w:rsidR="00D44EBB" w:rsidRPr="008B65CD" w:rsidRDefault="00D44EBB" w:rsidP="00F03CD5">
      <w:pPr>
        <w:pStyle w:val="berschrift2"/>
        <w:rPr>
          <w:sz w:val="28"/>
        </w:rPr>
      </w:pPr>
      <w:bookmarkStart w:id="48" w:name="_Toc465839220"/>
      <w:bookmarkStart w:id="49" w:name="_Toc465840740"/>
      <w:bookmarkStart w:id="50" w:name="_Toc466381024"/>
      <w:bookmarkStart w:id="51" w:name="_Toc466381286"/>
      <w:bookmarkStart w:id="52" w:name="_Toc466381903"/>
      <w:bookmarkStart w:id="53" w:name="_Toc517810583"/>
      <w:r w:rsidRPr="008B65CD">
        <w:t>1.2</w:t>
      </w:r>
      <w:r w:rsidR="00F1128D" w:rsidRPr="008B65CD">
        <w:tab/>
      </w:r>
      <w:r w:rsidRPr="008B65CD">
        <w:t>Schriftsysteme der deutschen Brailleschrift</w:t>
      </w:r>
      <w:bookmarkEnd w:id="48"/>
      <w:bookmarkEnd w:id="49"/>
      <w:bookmarkEnd w:id="50"/>
      <w:bookmarkEnd w:id="51"/>
      <w:bookmarkEnd w:id="52"/>
      <w:bookmarkEnd w:id="53"/>
    </w:p>
    <w:p w14:paraId="2DF0B54B" w14:textId="77777777" w:rsidR="00D44EBB" w:rsidRPr="008B65CD" w:rsidRDefault="00D44EBB" w:rsidP="00F03CD5">
      <w:r w:rsidRPr="008B65CD">
        <w:t>Für die Wiedergabe von deutschsprachigen Texten in Brailleschrift sind mehrere Schriftsysteme in Verwendung, wie nachstehend be</w:t>
      </w:r>
      <w:r w:rsidR="00521CA1" w:rsidRPr="008B65CD">
        <w:softHyphen/>
      </w:r>
      <w:r w:rsidRPr="008B65CD">
        <w:t>schrieben wird. Weiterführende Literatur hierzu ist im Anhang unter A4 zusammengestellt.</w:t>
      </w:r>
    </w:p>
    <w:p w14:paraId="0667D445" w14:textId="77777777" w:rsidR="00D44EBB" w:rsidRPr="008B65CD" w:rsidRDefault="00D44EBB" w:rsidP="00F03CD5">
      <w:pPr>
        <w:pStyle w:val="berschrift3"/>
      </w:pPr>
      <w:bookmarkStart w:id="54" w:name="_Toc465839221"/>
      <w:bookmarkStart w:id="55" w:name="_Toc465840741"/>
      <w:bookmarkStart w:id="56" w:name="_Toc466381025"/>
      <w:bookmarkStart w:id="57" w:name="_Toc466381287"/>
      <w:bookmarkStart w:id="58" w:name="_Toc466381904"/>
      <w:bookmarkStart w:id="59" w:name="_Toc517810584"/>
      <w:r w:rsidRPr="008B65CD">
        <w:t>1.2.1</w:t>
      </w:r>
      <w:r w:rsidR="00F1128D" w:rsidRPr="008B65CD">
        <w:tab/>
      </w:r>
      <w:r w:rsidRPr="008B65CD">
        <w:t>Die Basisschrift</w:t>
      </w:r>
      <w:bookmarkEnd w:id="54"/>
      <w:bookmarkEnd w:id="55"/>
      <w:bookmarkEnd w:id="56"/>
      <w:bookmarkEnd w:id="57"/>
      <w:bookmarkEnd w:id="58"/>
      <w:bookmarkEnd w:id="59"/>
    </w:p>
    <w:p w14:paraId="5846FC42" w14:textId="77777777" w:rsidR="006F3BAD" w:rsidRPr="008B65CD" w:rsidRDefault="00D44EBB" w:rsidP="00F03CD5">
      <w:r w:rsidRPr="008B65CD">
        <w:t xml:space="preserve">Die Basisschrift ist die kürzungsfreie Wiedergabe eines Textes in 6-Punkt-Brailleschrift (siehe </w:t>
      </w:r>
      <w:r w:rsidR="009C203B" w:rsidRPr="008B65CD">
        <w:t>Kap. </w:t>
      </w:r>
      <w:r w:rsidRPr="008B65CD">
        <w:t>2).</w:t>
      </w:r>
    </w:p>
    <w:p w14:paraId="36485BB9" w14:textId="77777777" w:rsidR="00D44EBB" w:rsidRPr="008B65CD" w:rsidRDefault="00D44EBB" w:rsidP="00F03CD5">
      <w:pPr>
        <w:pStyle w:val="berschrift3"/>
        <w:rPr>
          <w:sz w:val="28"/>
        </w:rPr>
      </w:pPr>
      <w:bookmarkStart w:id="60" w:name="_Toc465839222"/>
      <w:bookmarkStart w:id="61" w:name="_Toc465840742"/>
      <w:bookmarkStart w:id="62" w:name="_Toc466381026"/>
      <w:bookmarkStart w:id="63" w:name="_Toc466381288"/>
      <w:bookmarkStart w:id="64" w:name="_Toc466381905"/>
      <w:bookmarkStart w:id="65" w:name="_Toc517810585"/>
      <w:r w:rsidRPr="008B65CD">
        <w:t>1.2.2</w:t>
      </w:r>
      <w:r w:rsidR="00F1128D" w:rsidRPr="008B65CD">
        <w:tab/>
      </w:r>
      <w:r w:rsidRPr="008B65CD">
        <w:t>Die Vollschrift</w:t>
      </w:r>
      <w:bookmarkEnd w:id="60"/>
      <w:bookmarkEnd w:id="61"/>
      <w:bookmarkEnd w:id="62"/>
      <w:bookmarkEnd w:id="63"/>
      <w:bookmarkEnd w:id="64"/>
      <w:bookmarkEnd w:id="65"/>
    </w:p>
    <w:p w14:paraId="10F3A9B1" w14:textId="77777777" w:rsidR="006F3BAD" w:rsidRPr="008B65CD" w:rsidRDefault="00D44EBB" w:rsidP="00F03CD5">
      <w:r w:rsidRPr="008B65CD">
        <w:t>Um den beträchtlichen Platzbedarf der Basisschrift etwas zu ver</w:t>
      </w:r>
      <w:r w:rsidR="00521CA1" w:rsidRPr="008B65CD">
        <w:softHyphen/>
      </w:r>
      <w:r w:rsidRPr="008B65CD">
        <w:t>ringern und den Schreib- und Lesevorgang zu beschleunigen, hat man bereits sehr früh Kürzungen für häufig auftretende Laut</w:t>
      </w:r>
      <w:r w:rsidR="00521CA1" w:rsidRPr="008B65CD">
        <w:softHyphen/>
      </w:r>
      <w:r w:rsidRPr="008B65CD">
        <w:t>grup</w:t>
      </w:r>
      <w:r w:rsidR="009F7008" w:rsidRPr="008B65CD">
        <w:softHyphen/>
      </w:r>
      <w:r w:rsidRPr="008B65CD">
        <w:t>pen in das Schriftsystem einbezogen. Es handelt sich dabei um die folgenden Zeichen:</w:t>
      </w:r>
    </w:p>
    <w:p w14:paraId="6EC1AAD6" w14:textId="77777777" w:rsidR="005205ED" w:rsidRPr="008B65CD" w:rsidRDefault="005205ED" w:rsidP="00F03CD5">
      <w:pPr>
        <w:pStyle w:val="Zeichenliste"/>
        <w:rPr>
          <w:rStyle w:val="Brailleschrift"/>
        </w:rPr>
        <w:sectPr w:rsidR="005205ED" w:rsidRPr="008B65CD" w:rsidSect="00543E4D">
          <w:type w:val="oddPage"/>
          <w:pgSz w:w="11906" w:h="16838" w:code="9"/>
          <w:pgMar w:top="1134" w:right="1134" w:bottom="851" w:left="1134" w:header="709" w:footer="709" w:gutter="284"/>
          <w:cols w:space="2"/>
          <w:docGrid w:linePitch="381"/>
        </w:sectPr>
      </w:pPr>
    </w:p>
    <w:p w14:paraId="16C3D525" w14:textId="77777777" w:rsidR="005205ED" w:rsidRPr="008B65CD" w:rsidRDefault="005205ED" w:rsidP="00F03CD5">
      <w:pPr>
        <w:pStyle w:val="Zeichenliste"/>
      </w:pPr>
      <w:r w:rsidRPr="008B65CD">
        <w:rPr>
          <w:rStyle w:val="Brailleschrift"/>
        </w:rPr>
        <w:t>1</w:t>
      </w:r>
      <w:r w:rsidRPr="008B65CD">
        <w:rPr>
          <w:rStyle w:val="Brailleschrift"/>
        </w:rPr>
        <w:tab/>
      </w:r>
      <w:r w:rsidRPr="008B65CD">
        <w:t>AU</w:t>
      </w:r>
    </w:p>
    <w:p w14:paraId="71D4BA97" w14:textId="77777777" w:rsidR="005205ED" w:rsidRPr="008B65CD" w:rsidRDefault="005205ED" w:rsidP="00F03CD5">
      <w:pPr>
        <w:pStyle w:val="Zeichenliste"/>
      </w:pPr>
      <w:r w:rsidRPr="008B65CD">
        <w:rPr>
          <w:rStyle w:val="Brailleschrift"/>
        </w:rPr>
        <w:t>2</w:t>
      </w:r>
      <w:r w:rsidRPr="008B65CD">
        <w:rPr>
          <w:rStyle w:val="Brailleschrift"/>
        </w:rPr>
        <w:tab/>
      </w:r>
      <w:r w:rsidRPr="008B65CD">
        <w:t>EU</w:t>
      </w:r>
    </w:p>
    <w:p w14:paraId="09071E02" w14:textId="77777777" w:rsidR="005205ED" w:rsidRPr="008B65CD" w:rsidRDefault="005205ED" w:rsidP="00F03CD5">
      <w:pPr>
        <w:pStyle w:val="Zeichenliste"/>
      </w:pPr>
      <w:r w:rsidRPr="008B65CD">
        <w:rPr>
          <w:rStyle w:val="Brailleschrift"/>
        </w:rPr>
        <w:t>3</w:t>
      </w:r>
      <w:r w:rsidRPr="008B65CD">
        <w:rPr>
          <w:rStyle w:val="Brailleschrift"/>
        </w:rPr>
        <w:tab/>
      </w:r>
      <w:r w:rsidRPr="008B65CD">
        <w:t>EI</w:t>
      </w:r>
    </w:p>
    <w:p w14:paraId="7116DC9C" w14:textId="77777777" w:rsidR="005205ED" w:rsidRPr="008B65CD" w:rsidRDefault="005205ED" w:rsidP="00F03CD5">
      <w:pPr>
        <w:pStyle w:val="Zeichenliste"/>
      </w:pPr>
      <w:r w:rsidRPr="008B65CD">
        <w:rPr>
          <w:rStyle w:val="Brailleschrift"/>
        </w:rPr>
        <w:t>4</w:t>
      </w:r>
      <w:r w:rsidRPr="008B65CD">
        <w:rPr>
          <w:rStyle w:val="Brailleschrift"/>
        </w:rPr>
        <w:tab/>
      </w:r>
      <w:r w:rsidRPr="008B65CD">
        <w:t>CH</w:t>
      </w:r>
    </w:p>
    <w:p w14:paraId="151A3B1E" w14:textId="77777777" w:rsidR="005205ED" w:rsidRPr="008B65CD" w:rsidRDefault="005205ED" w:rsidP="00F03CD5">
      <w:pPr>
        <w:pStyle w:val="Zeichenliste"/>
      </w:pPr>
      <w:r w:rsidRPr="008B65CD">
        <w:rPr>
          <w:rStyle w:val="Brailleschrift"/>
        </w:rPr>
        <w:t>5</w:t>
      </w:r>
      <w:r w:rsidRPr="008B65CD">
        <w:rPr>
          <w:rStyle w:val="Brailleschrift"/>
        </w:rPr>
        <w:tab/>
      </w:r>
      <w:r w:rsidRPr="008B65CD">
        <w:t>SCH</w:t>
      </w:r>
    </w:p>
    <w:p w14:paraId="2A5ABDD9" w14:textId="77777777" w:rsidR="005205ED" w:rsidRPr="008B65CD" w:rsidRDefault="00B07EA5" w:rsidP="00F03CD5">
      <w:pPr>
        <w:pStyle w:val="Zeichenliste"/>
      </w:pPr>
      <w:r w:rsidRPr="008B65CD">
        <w:rPr>
          <w:rStyle w:val="Brailleschrift"/>
        </w:rPr>
        <w:t>}</w:t>
      </w:r>
      <w:r w:rsidR="005205ED" w:rsidRPr="008B65CD">
        <w:rPr>
          <w:rStyle w:val="Brailleschrift"/>
        </w:rPr>
        <w:tab/>
      </w:r>
      <w:r w:rsidR="005205ED" w:rsidRPr="008B65CD">
        <w:t>ST</w:t>
      </w:r>
    </w:p>
    <w:p w14:paraId="76320066" w14:textId="77777777" w:rsidR="005205ED" w:rsidRPr="008B65CD" w:rsidRDefault="00B07EA5" w:rsidP="00F03CD5">
      <w:pPr>
        <w:pStyle w:val="Zeichenliste"/>
      </w:pPr>
      <w:r w:rsidRPr="008B65CD">
        <w:rPr>
          <w:rStyle w:val="Brailleschrift"/>
        </w:rPr>
        <w:t>|</w:t>
      </w:r>
      <w:r w:rsidR="005205ED" w:rsidRPr="008B65CD">
        <w:rPr>
          <w:rStyle w:val="Brailleschrift"/>
        </w:rPr>
        <w:tab/>
      </w:r>
      <w:r w:rsidR="005205ED" w:rsidRPr="008B65CD">
        <w:t>ÄU</w:t>
      </w:r>
    </w:p>
    <w:p w14:paraId="77464FB3" w14:textId="77777777" w:rsidR="005205ED" w:rsidRPr="008B65CD" w:rsidRDefault="005205ED" w:rsidP="00F03CD5">
      <w:pPr>
        <w:pStyle w:val="Zeichenliste"/>
      </w:pPr>
      <w:r w:rsidRPr="008B65CD">
        <w:rPr>
          <w:rStyle w:val="Brailleschrift"/>
        </w:rPr>
        <w:t>0</w:t>
      </w:r>
      <w:r w:rsidRPr="008B65CD">
        <w:rPr>
          <w:rStyle w:val="Brailleschrift"/>
        </w:rPr>
        <w:tab/>
      </w:r>
      <w:r w:rsidRPr="008B65CD">
        <w:t>IE</w:t>
      </w:r>
    </w:p>
    <w:p w14:paraId="5F6C6F9A" w14:textId="77777777" w:rsidR="00D62A8D" w:rsidRPr="008B65CD" w:rsidRDefault="00D62A8D" w:rsidP="00F03CD5">
      <w:pPr>
        <w:sectPr w:rsidR="00D62A8D" w:rsidRPr="008B65CD" w:rsidSect="00543E4D">
          <w:type w:val="continuous"/>
          <w:pgSz w:w="11906" w:h="16838" w:code="9"/>
          <w:pgMar w:top="1134" w:right="1134" w:bottom="851" w:left="1134" w:header="709" w:footer="709" w:gutter="284"/>
          <w:cols w:num="2" w:space="142"/>
          <w:docGrid w:linePitch="381"/>
        </w:sectPr>
      </w:pPr>
    </w:p>
    <w:p w14:paraId="5E023E3C" w14:textId="77777777" w:rsidR="006F3BAD" w:rsidRPr="008B65CD" w:rsidRDefault="00D44EBB" w:rsidP="00F03CD5">
      <w:r w:rsidRPr="008B65CD">
        <w:t xml:space="preserve">Diese </w:t>
      </w:r>
      <w:r w:rsidR="003C25F7" w:rsidRPr="008B65CD">
        <w:t>"</w:t>
      </w:r>
      <w:r w:rsidRPr="008B65CD">
        <w:t>Vollschrift</w:t>
      </w:r>
      <w:r w:rsidR="003C25F7" w:rsidRPr="008B65CD">
        <w:t>"</w:t>
      </w:r>
      <w:r w:rsidRPr="008B65CD">
        <w:t xml:space="preserve"> ist die Grundstufe für den Erwerb der deutschen Brailleschrift (siehe </w:t>
      </w:r>
      <w:r w:rsidR="009C203B" w:rsidRPr="008B65CD">
        <w:t>Kap. </w:t>
      </w:r>
      <w:r w:rsidRPr="008B65CD">
        <w:t>3).</w:t>
      </w:r>
    </w:p>
    <w:p w14:paraId="171A7517" w14:textId="77777777" w:rsidR="00D44EBB" w:rsidRPr="008B65CD" w:rsidRDefault="00D44EBB" w:rsidP="00F03CD5">
      <w:pPr>
        <w:pStyle w:val="berschrift3"/>
        <w:rPr>
          <w:sz w:val="28"/>
        </w:rPr>
      </w:pPr>
      <w:bookmarkStart w:id="66" w:name="_Toc465839223"/>
      <w:bookmarkStart w:id="67" w:name="_Toc465840743"/>
      <w:bookmarkStart w:id="68" w:name="_Toc466381027"/>
      <w:bookmarkStart w:id="69" w:name="_Toc466381289"/>
      <w:bookmarkStart w:id="70" w:name="_Toc466381906"/>
      <w:bookmarkStart w:id="71" w:name="_Toc517810586"/>
      <w:r w:rsidRPr="008B65CD">
        <w:lastRenderedPageBreak/>
        <w:t>1.2.3</w:t>
      </w:r>
      <w:r w:rsidR="00F1128D" w:rsidRPr="008B65CD">
        <w:tab/>
      </w:r>
      <w:r w:rsidRPr="008B65CD">
        <w:t>Die Kurzschrift</w:t>
      </w:r>
      <w:bookmarkEnd w:id="66"/>
      <w:bookmarkEnd w:id="67"/>
      <w:bookmarkEnd w:id="68"/>
      <w:bookmarkEnd w:id="69"/>
      <w:bookmarkEnd w:id="70"/>
      <w:bookmarkEnd w:id="71"/>
    </w:p>
    <w:p w14:paraId="6D0ABF68" w14:textId="77777777" w:rsidR="00D44EBB" w:rsidRPr="008B65CD" w:rsidRDefault="00D44EBB" w:rsidP="00F03CD5">
      <w:r w:rsidRPr="008B65CD">
        <w:t>Um den Raumbedarf weiter zu reduzieren und den Schreib- und Lesevorgang wesentlich zu beschleunigen, wurden für eine Reihe von Sprachen Systeme von Kürzungen mit entsprechenden An</w:t>
      </w:r>
      <w:r w:rsidR="00A55CB7" w:rsidRPr="008B65CD">
        <w:softHyphen/>
      </w:r>
      <w:r w:rsidRPr="008B65CD">
        <w:t>wen</w:t>
      </w:r>
      <w:r w:rsidR="009F7008" w:rsidRPr="008B65CD">
        <w:softHyphen/>
      </w:r>
      <w:r w:rsidRPr="008B65CD">
        <w:t xml:space="preserve">dungsregeln entwickelt. Die deutsche Kurzschrift wird in </w:t>
      </w:r>
      <w:r w:rsidR="009C203B" w:rsidRPr="008B65CD">
        <w:t>Kap. </w:t>
      </w:r>
      <w:r w:rsidRPr="008B65CD">
        <w:t>4 ausführlich dargestellt.</w:t>
      </w:r>
    </w:p>
    <w:p w14:paraId="505DE0A2" w14:textId="77777777" w:rsidR="00D44EBB" w:rsidRPr="008B65CD" w:rsidRDefault="00D44EBB" w:rsidP="00F03CD5">
      <w:r w:rsidRPr="008B65CD">
        <w:t>Einige in der Kurzschrift begründete Regeln werden bereits in der Basis- und in der Vollschrift angewendet, um Lernenden eine spä</w:t>
      </w:r>
      <w:r w:rsidR="009F7008" w:rsidRPr="008B65CD">
        <w:softHyphen/>
      </w:r>
      <w:r w:rsidRPr="008B65CD">
        <w:t>tere Umstellung zu ersparen und das System grundsätzlich auf</w:t>
      </w:r>
      <w:r w:rsidR="009F7008" w:rsidRPr="008B65CD">
        <w:softHyphen/>
      </w:r>
      <w:r w:rsidRPr="008B65CD">
        <w:t>wärtskompatibel zu gestalten:</w:t>
      </w:r>
    </w:p>
    <w:p w14:paraId="3C7F7766" w14:textId="77777777" w:rsidR="00D44EBB" w:rsidRPr="008B65CD" w:rsidRDefault="0088087E" w:rsidP="00BA4C40">
      <w:pPr>
        <w:pStyle w:val="Liste"/>
      </w:pPr>
      <w:r w:rsidRPr="008B65CD">
        <w:t>–</w:t>
      </w:r>
      <w:r w:rsidR="00D44EBB" w:rsidRPr="008B65CD">
        <w:tab/>
        <w:t>Die Kürzung von</w:t>
      </w:r>
      <w:r w:rsidR="00BA4C40" w:rsidRPr="008B65CD">
        <w:t xml:space="preserve"> "st" </w:t>
      </w:r>
      <w:r w:rsidR="00D44EBB" w:rsidRPr="008B65CD">
        <w:t xml:space="preserve">in der zu einer Silbe gehörenden Buchstabenfolge </w:t>
      </w:r>
      <w:r w:rsidR="003C25F7" w:rsidRPr="008B65CD">
        <w:t>"</w:t>
      </w:r>
      <w:r w:rsidR="000114EF" w:rsidRPr="008B65CD">
        <w:t>sst</w:t>
      </w:r>
      <w:r w:rsidR="003C25F7" w:rsidRPr="008B65CD">
        <w:t>"</w:t>
      </w:r>
      <w:r w:rsidR="00D44EBB" w:rsidRPr="008B65CD">
        <w:t xml:space="preserve"> ist auch in Vollschrift nicht zulässig</w:t>
      </w:r>
      <w:r w:rsidR="003346F2" w:rsidRPr="008B65CD">
        <w:t xml:space="preserve"> (siehe Kap. 3 und Kap. 4.1.2.6)</w:t>
      </w:r>
      <w:r w:rsidR="00D44EBB" w:rsidRPr="008B65CD">
        <w:t>.</w:t>
      </w:r>
    </w:p>
    <w:p w14:paraId="01146803" w14:textId="77777777" w:rsidR="00D44EBB" w:rsidRPr="008B65CD" w:rsidRDefault="0088087E" w:rsidP="00F03CD5">
      <w:pPr>
        <w:pStyle w:val="Liste"/>
      </w:pPr>
      <w:r w:rsidRPr="008B65CD">
        <w:t>–</w:t>
      </w:r>
      <w:r w:rsidR="00D44EBB" w:rsidRPr="008B65CD">
        <w:tab/>
        <w:t>In Basis-, Voll- und Kurzschrift gelten für Satzzeichen (auch innerhalb von Wörtern) dieselben Abbildungsvorschriften</w:t>
      </w:r>
      <w:r w:rsidR="003346F2" w:rsidRPr="008B65CD">
        <w:t xml:space="preserve"> (siehe Kap. 2.13)</w:t>
      </w:r>
      <w:r w:rsidR="00D44EBB" w:rsidRPr="008B65CD">
        <w:t>.</w:t>
      </w:r>
    </w:p>
    <w:p w14:paraId="06E6FA68" w14:textId="77777777" w:rsidR="00D44EBB" w:rsidRPr="008B65CD" w:rsidRDefault="00D44EBB" w:rsidP="00F03CD5">
      <w:pPr>
        <w:pStyle w:val="berschrift3"/>
        <w:rPr>
          <w:sz w:val="28"/>
        </w:rPr>
      </w:pPr>
      <w:bookmarkStart w:id="72" w:name="_Toc465839224"/>
      <w:bookmarkStart w:id="73" w:name="_Toc465840744"/>
      <w:bookmarkStart w:id="74" w:name="_Toc466381028"/>
      <w:bookmarkStart w:id="75" w:name="_Toc466381290"/>
      <w:bookmarkStart w:id="76" w:name="_Toc466381907"/>
      <w:bookmarkStart w:id="77" w:name="_Toc517810587"/>
      <w:r w:rsidRPr="008B65CD">
        <w:t>1.2.4</w:t>
      </w:r>
      <w:r w:rsidR="00F1128D" w:rsidRPr="008B65CD">
        <w:tab/>
      </w:r>
      <w:r w:rsidRPr="008B65CD">
        <w:t>Die Stenografie</w:t>
      </w:r>
      <w:bookmarkEnd w:id="72"/>
      <w:bookmarkEnd w:id="73"/>
      <w:bookmarkEnd w:id="74"/>
      <w:bookmarkEnd w:id="75"/>
      <w:bookmarkEnd w:id="76"/>
      <w:bookmarkEnd w:id="77"/>
    </w:p>
    <w:p w14:paraId="66212DEA" w14:textId="77777777" w:rsidR="00D44EBB" w:rsidRPr="008B65CD" w:rsidRDefault="00D44EBB" w:rsidP="00F03CD5">
      <w:r w:rsidRPr="008B65CD">
        <w:t>Die Entwicklung von über die Kurzschrift hinausreichenden Steno</w:t>
      </w:r>
      <w:r w:rsidR="00521CA1" w:rsidRPr="008B65CD">
        <w:softHyphen/>
      </w:r>
      <w:r w:rsidRPr="008B65CD">
        <w:t>grafiesystemen mit 6, 7 oder 8 Punkten ermöglicht besonders schnelles Schreiben. Während die Kurzschrift Texte eindeutig les</w:t>
      </w:r>
      <w:r w:rsidR="00521CA1" w:rsidRPr="008B65CD">
        <w:softHyphen/>
      </w:r>
      <w:r w:rsidRPr="008B65CD">
        <w:t>bar und nahezu orthografiegetreu darstellt, kürzt die Steno</w:t>
      </w:r>
      <w:r w:rsidR="00A55CB7" w:rsidRPr="008B65CD">
        <w:softHyphen/>
      </w:r>
      <w:r w:rsidRPr="008B65CD">
        <w:t>grafie wesentlich mehr und ohne Rücksicht auf die orthografischen Re</w:t>
      </w:r>
      <w:r w:rsidR="009F7008" w:rsidRPr="008B65CD">
        <w:softHyphen/>
      </w:r>
      <w:r w:rsidRPr="008B65CD">
        <w:t>geln.</w:t>
      </w:r>
    </w:p>
    <w:p w14:paraId="21EB4FF3" w14:textId="77777777" w:rsidR="00D44EBB" w:rsidRPr="008B65CD" w:rsidRDefault="00D44EBB" w:rsidP="00F03CD5">
      <w:r w:rsidRPr="008B65CD">
        <w:t>Angaben zum gültigen Regelwerk der Stenografie sind im Anhang zu finden (A4.1.2).</w:t>
      </w:r>
    </w:p>
    <w:p w14:paraId="5B66E8A7" w14:textId="77777777" w:rsidR="00D44EBB" w:rsidRPr="008B65CD" w:rsidRDefault="00D44EBB" w:rsidP="00F03CD5">
      <w:pPr>
        <w:pStyle w:val="berschrift3"/>
        <w:rPr>
          <w:sz w:val="28"/>
        </w:rPr>
      </w:pPr>
      <w:bookmarkStart w:id="78" w:name="_Toc465839225"/>
      <w:bookmarkStart w:id="79" w:name="_Toc465840745"/>
      <w:bookmarkStart w:id="80" w:name="_Toc466381029"/>
      <w:bookmarkStart w:id="81" w:name="_Toc466381291"/>
      <w:bookmarkStart w:id="82" w:name="_Toc466381908"/>
      <w:bookmarkStart w:id="83" w:name="_Toc517810588"/>
      <w:r w:rsidRPr="008B65CD">
        <w:t>1.2.5</w:t>
      </w:r>
      <w:r w:rsidR="00F1128D" w:rsidRPr="008B65CD">
        <w:tab/>
      </w:r>
      <w:r w:rsidRPr="008B65CD">
        <w:t>Das Computerbraille (Eurobraille)</w:t>
      </w:r>
      <w:bookmarkEnd w:id="78"/>
      <w:bookmarkEnd w:id="79"/>
      <w:bookmarkEnd w:id="80"/>
      <w:bookmarkEnd w:id="81"/>
      <w:bookmarkEnd w:id="82"/>
      <w:bookmarkEnd w:id="83"/>
    </w:p>
    <w:p w14:paraId="15F84488" w14:textId="77777777" w:rsidR="00D44EBB" w:rsidRPr="008B65CD" w:rsidRDefault="00D44EBB" w:rsidP="00F03CD5">
      <w:r w:rsidRPr="008B65CD">
        <w:t xml:space="preserve">Im deutschen Sprachraum basiert das 8-Punkt-Computerbraille auf dem in den 1980er Jahren festgelegten </w:t>
      </w:r>
      <w:r w:rsidR="003C25F7" w:rsidRPr="008B65CD">
        <w:t>"</w:t>
      </w:r>
      <w:r w:rsidRPr="008B65CD">
        <w:t>Eurobraille</w:t>
      </w:r>
      <w:r w:rsidR="003C25F7" w:rsidRPr="008B65CD">
        <w:t>"</w:t>
      </w:r>
      <w:r w:rsidRPr="008B65CD">
        <w:t>. Weitere Ent</w:t>
      </w:r>
      <w:r w:rsidR="00521CA1" w:rsidRPr="008B65CD">
        <w:softHyphen/>
      </w:r>
      <w:r w:rsidRPr="008B65CD">
        <w:t xml:space="preserve">wicklungen dieses Systems wurden in den österreichischen bzw. deutschen Normen (ÖNORM A 2615-2 und DIN 32982 </w:t>
      </w:r>
      <w:r w:rsidR="00B11005" w:rsidRPr="008B65CD">
        <w:t>–</w:t>
      </w:r>
      <w:r w:rsidRPr="008B65CD">
        <w:t xml:space="preserve"> siehe Anhang A4.3) s</w:t>
      </w:r>
      <w:r w:rsidR="002608CB" w:rsidRPr="008B65CD">
        <w:t>owie im technischen Bericht ISO/</w:t>
      </w:r>
      <w:r w:rsidR="002966BC">
        <w:t>TR </w:t>
      </w:r>
      <w:r w:rsidRPr="008B65CD">
        <w:t>11548</w:t>
      </w:r>
      <w:r w:rsidR="002966BC">
        <w:noBreakHyphen/>
      </w:r>
      <w:r w:rsidRPr="008B65CD">
        <w:t>2 fest</w:t>
      </w:r>
      <w:r w:rsidR="009F7008" w:rsidRPr="008B65CD">
        <w:softHyphen/>
      </w:r>
      <w:r w:rsidRPr="008B65CD">
        <w:t xml:space="preserve">gehalten. Das ihnen zugrunde liegende </w:t>
      </w:r>
      <w:r w:rsidRPr="008B65CD">
        <w:lastRenderedPageBreak/>
        <w:t>Prinzip ist die Zu</w:t>
      </w:r>
      <w:r w:rsidR="00A55CB7" w:rsidRPr="008B65CD">
        <w:softHyphen/>
      </w:r>
      <w:r w:rsidRPr="008B65CD">
        <w:t>ord</w:t>
      </w:r>
      <w:r w:rsidR="00A55CB7" w:rsidRPr="008B65CD">
        <w:softHyphen/>
      </w:r>
      <w:r w:rsidRPr="008B65CD">
        <w:t>nung von 256 ausgewählten Schrift- und Steuerzeichen</w:t>
      </w:r>
      <w:r w:rsidR="00002E7C" w:rsidRPr="008B65CD">
        <w:t xml:space="preserve"> (einschl</w:t>
      </w:r>
      <w:r w:rsidR="00B942D4" w:rsidRPr="008B65CD">
        <w:t>.</w:t>
      </w:r>
      <w:r w:rsidR="00002E7C" w:rsidRPr="008B65CD">
        <w:t xml:space="preserve"> Leer</w:t>
      </w:r>
      <w:r w:rsidR="009F7008" w:rsidRPr="008B65CD">
        <w:softHyphen/>
      </w:r>
      <w:r w:rsidR="00002E7C" w:rsidRPr="008B65CD">
        <w:t xml:space="preserve">zeichen) </w:t>
      </w:r>
      <w:r w:rsidRPr="008B65CD">
        <w:t>zu den ebenso vielen möglichen Kombina</w:t>
      </w:r>
      <w:r w:rsidR="002466A9" w:rsidRPr="008B65CD">
        <w:softHyphen/>
      </w:r>
      <w:r w:rsidRPr="008B65CD">
        <w:t>tionen von acht Punkten. Somit wird jedes dieser Schwarzschrift</w:t>
      </w:r>
      <w:r w:rsidR="002466A9" w:rsidRPr="008B65CD">
        <w:softHyphen/>
      </w:r>
      <w:r w:rsidRPr="008B65CD">
        <w:t xml:space="preserve">zeichen durch ein einformiges Braillezeichen </w:t>
      </w:r>
      <w:r w:rsidR="00B11005" w:rsidRPr="008B65CD">
        <w:t>–</w:t>
      </w:r>
      <w:r w:rsidRPr="008B65CD">
        <w:t xml:space="preserve"> auch ohne den Einsatz von Hilfs</w:t>
      </w:r>
      <w:r w:rsidR="00521CA1" w:rsidRPr="008B65CD">
        <w:softHyphen/>
      </w:r>
      <w:r w:rsidRPr="008B65CD">
        <w:t>zei</w:t>
      </w:r>
      <w:r w:rsidR="009F7008" w:rsidRPr="008B65CD">
        <w:softHyphen/>
      </w:r>
      <w:r w:rsidRPr="008B65CD">
        <w:t xml:space="preserve">chen (Zahlzeichen, Großschreibzeichen usw.) </w:t>
      </w:r>
      <w:r w:rsidR="00B11005" w:rsidRPr="008B65CD">
        <w:t>–</w:t>
      </w:r>
      <w:r w:rsidRPr="008B65CD">
        <w:t xml:space="preserve"> eindeutig wieder</w:t>
      </w:r>
      <w:r w:rsidR="00521CA1" w:rsidRPr="008B65CD">
        <w:softHyphen/>
      </w:r>
      <w:r w:rsidRPr="008B65CD">
        <w:t>gegeben. Dieses Prinzip wird bei der Zeichen</w:t>
      </w:r>
      <w:r w:rsidR="002466A9" w:rsidRPr="008B65CD">
        <w:softHyphen/>
      </w:r>
      <w:r w:rsidRPr="008B65CD">
        <w:t>zuordnung für die meisten Brailledrucker und -tastaturen immer noch befolgt.</w:t>
      </w:r>
    </w:p>
    <w:p w14:paraId="7069E487" w14:textId="77777777" w:rsidR="00D44EBB" w:rsidRPr="008B65CD" w:rsidRDefault="00D44EBB" w:rsidP="00F03CD5">
      <w:r w:rsidRPr="008B65CD">
        <w:t>In der Regel können heutige Computersysteme bei der Text</w:t>
      </w:r>
      <w:r w:rsidR="00521CA1" w:rsidRPr="008B65CD">
        <w:softHyphen/>
      </w:r>
      <w:r w:rsidRPr="008B65CD">
        <w:t>ver</w:t>
      </w:r>
      <w:r w:rsidR="009F7008" w:rsidRPr="008B65CD">
        <w:softHyphen/>
      </w:r>
      <w:r w:rsidRPr="008B65CD">
        <w:t>arbeitung usw. mehr als 256 verschiedene Zeichen am Bild</w:t>
      </w:r>
      <w:r w:rsidR="00521CA1" w:rsidRPr="008B65CD">
        <w:softHyphen/>
      </w:r>
      <w:r w:rsidRPr="008B65CD">
        <w:t>schirm darstellen, und so reichen die 256 8-Punkt</w:t>
      </w:r>
      <w:r w:rsidR="00A55CB7" w:rsidRPr="008B65CD">
        <w:softHyphen/>
      </w:r>
      <w:r w:rsidRPr="008B65CD">
        <w:t>-Kombi</w:t>
      </w:r>
      <w:r w:rsidR="00A55CB7" w:rsidRPr="008B65CD">
        <w:softHyphen/>
      </w:r>
      <w:r w:rsidRPr="008B65CD">
        <w:t>nationen für die eindeutige Wiedergabe der Zeichen an Braillezeilen nicht mehr aus. Daher dienen einzelne Braillezeichen häufig der Wieder</w:t>
      </w:r>
      <w:r w:rsidR="00521CA1" w:rsidRPr="008B65CD">
        <w:softHyphen/>
      </w:r>
      <w:r w:rsidRPr="008B65CD">
        <w:t>gabe meh</w:t>
      </w:r>
      <w:r w:rsidR="009F7008" w:rsidRPr="008B65CD">
        <w:softHyphen/>
      </w:r>
      <w:r w:rsidRPr="008B65CD">
        <w:t>rerer verschiedener Schwarzschrift</w:t>
      </w:r>
      <w:r w:rsidR="002466A9" w:rsidRPr="008B65CD">
        <w:softHyphen/>
      </w:r>
      <w:r w:rsidRPr="008B65CD">
        <w:t>zeichen, wo</w:t>
      </w:r>
      <w:r w:rsidR="00A55CB7" w:rsidRPr="008B65CD">
        <w:softHyphen/>
      </w:r>
      <w:r w:rsidRPr="008B65CD">
        <w:t>durch unter Um</w:t>
      </w:r>
      <w:r w:rsidR="009F7008" w:rsidRPr="008B65CD">
        <w:softHyphen/>
      </w:r>
      <w:r w:rsidRPr="008B65CD">
        <w:t>ständen von einem Braillezeichen nicht eindeutig auf ein be</w:t>
      </w:r>
      <w:r w:rsidR="009F7008" w:rsidRPr="008B65CD">
        <w:softHyphen/>
      </w:r>
      <w:r w:rsidRPr="008B65CD">
        <w:t>stimmtes Schwarzschriftzeichen geschlossen werden kann.</w:t>
      </w:r>
    </w:p>
    <w:p w14:paraId="2971080E" w14:textId="77777777" w:rsidR="00D44EBB" w:rsidRPr="008B65CD" w:rsidRDefault="00D44EBB" w:rsidP="00F03CD5">
      <w:r w:rsidRPr="008B65CD">
        <w:t>Auf Papier findet Computerbraille beispielsweise bei der Druck</w:t>
      </w:r>
      <w:r w:rsidR="00A55CB7" w:rsidRPr="008B65CD">
        <w:softHyphen/>
      </w:r>
      <w:r w:rsidRPr="008B65CD">
        <w:t>le</w:t>
      </w:r>
      <w:r w:rsidR="009F7008" w:rsidRPr="008B65CD">
        <w:softHyphen/>
      </w:r>
      <w:r w:rsidRPr="008B65CD">
        <w:t>gung von Informatikhandbüchern (siehe dazu auch 2.11 Ein</w:t>
      </w:r>
      <w:r w:rsidR="00521CA1" w:rsidRPr="008B65CD">
        <w:softHyphen/>
      </w:r>
      <w:r w:rsidRPr="008B65CD">
        <w:t>schübe in Computerbraille) und in manchen Regionen beim Schrift</w:t>
      </w:r>
      <w:r w:rsidR="00521CA1" w:rsidRPr="008B65CD">
        <w:softHyphen/>
      </w:r>
      <w:r w:rsidRPr="008B65CD">
        <w:t>erwerb in Schulen Verwendung.</w:t>
      </w:r>
    </w:p>
    <w:p w14:paraId="704EC20C" w14:textId="77777777" w:rsidR="00D44EBB" w:rsidRPr="008B65CD" w:rsidRDefault="00D44EBB" w:rsidP="00F03CD5">
      <w:r w:rsidRPr="008B65CD">
        <w:t xml:space="preserve">Angaben zu gültigen Computerbraille-Normen sind im Anhang zu finden (insbesondere </w:t>
      </w:r>
      <w:r w:rsidR="003C25F7" w:rsidRPr="008B65CD">
        <w:t>"</w:t>
      </w:r>
      <w:r w:rsidRPr="008B65CD">
        <w:t>DIN 32982, 8-Punkt-Brailleschrift für die Informationsverarbeitung</w:t>
      </w:r>
      <w:r w:rsidR="003C25F7" w:rsidRPr="008B65CD">
        <w:t>"</w:t>
      </w:r>
      <w:r w:rsidRPr="008B65CD">
        <w:t xml:space="preserve"> und </w:t>
      </w:r>
      <w:r w:rsidR="003C25F7" w:rsidRPr="008B65CD">
        <w:t>"</w:t>
      </w:r>
      <w:r w:rsidRPr="008B65CD">
        <w:t>ISO</w:t>
      </w:r>
      <w:r w:rsidR="002608CB" w:rsidRPr="008B65CD">
        <w:t>/</w:t>
      </w:r>
      <w:r w:rsidRPr="008B65CD">
        <w:t>TR 11548-2:2001</w:t>
      </w:r>
      <w:r w:rsidR="003C25F7" w:rsidRPr="008B65CD">
        <w:t>"</w:t>
      </w:r>
      <w:r w:rsidRPr="008B65CD">
        <w:t xml:space="preserve"> </w:t>
      </w:r>
      <w:r w:rsidR="00B11005" w:rsidRPr="008B65CD">
        <w:t>–</w:t>
      </w:r>
      <w:r w:rsidRPr="008B65CD">
        <w:t xml:space="preserve"> A4.3).</w:t>
      </w:r>
    </w:p>
    <w:p w14:paraId="187732B5" w14:textId="77777777" w:rsidR="00D44EBB" w:rsidRPr="008B65CD" w:rsidRDefault="00D44EBB" w:rsidP="00F03CD5">
      <w:pPr>
        <w:pStyle w:val="berschrift3"/>
        <w:rPr>
          <w:sz w:val="28"/>
        </w:rPr>
      </w:pPr>
      <w:bookmarkStart w:id="84" w:name="_Toc465839226"/>
      <w:bookmarkStart w:id="85" w:name="_Toc465840746"/>
      <w:bookmarkStart w:id="86" w:name="_Toc466381030"/>
      <w:bookmarkStart w:id="87" w:name="_Toc466381292"/>
      <w:bookmarkStart w:id="88" w:name="_Toc466381909"/>
      <w:bookmarkStart w:id="89" w:name="_Toc517810589"/>
      <w:r w:rsidRPr="008B65CD">
        <w:t>1.2.6</w:t>
      </w:r>
      <w:r w:rsidR="00F1128D" w:rsidRPr="008B65CD">
        <w:tab/>
      </w:r>
      <w:r w:rsidRPr="008B65CD">
        <w:t>Spezielle Systeme</w:t>
      </w:r>
      <w:bookmarkEnd w:id="84"/>
      <w:bookmarkEnd w:id="85"/>
      <w:bookmarkEnd w:id="86"/>
      <w:bookmarkEnd w:id="87"/>
      <w:bookmarkEnd w:id="88"/>
      <w:bookmarkEnd w:id="89"/>
    </w:p>
    <w:p w14:paraId="2FE11668" w14:textId="77777777" w:rsidR="00D44EBB" w:rsidRPr="008B65CD" w:rsidRDefault="00D44EBB" w:rsidP="00F03CD5">
      <w:r w:rsidRPr="008B65CD">
        <w:t>Die verfügbaren Braillezeichen genügen längst nicht, um alle in der Schwarzschrift gebräuchlichen Formen der Informations</w:t>
      </w:r>
      <w:r w:rsidR="002466A9" w:rsidRPr="008B65CD">
        <w:softHyphen/>
      </w:r>
      <w:r w:rsidRPr="008B65CD">
        <w:t>ver</w:t>
      </w:r>
      <w:r w:rsidR="00A55CB7" w:rsidRPr="008B65CD">
        <w:softHyphen/>
      </w:r>
      <w:r w:rsidRPr="008B65CD">
        <w:t>mitt</w:t>
      </w:r>
      <w:r w:rsidR="009F7008" w:rsidRPr="008B65CD">
        <w:softHyphen/>
      </w:r>
      <w:r w:rsidRPr="008B65CD">
        <w:t>lung wiederzugeben. Es wurden daher spezielle Schrift</w:t>
      </w:r>
      <w:r w:rsidR="00A55CB7" w:rsidRPr="008B65CD">
        <w:softHyphen/>
      </w:r>
      <w:r w:rsidRPr="008B65CD">
        <w:t>systeme erarbeitet, die es möglich machen, schriftliche Dar</w:t>
      </w:r>
      <w:r w:rsidR="00A55CB7" w:rsidRPr="008B65CD">
        <w:softHyphen/>
      </w:r>
      <w:r w:rsidRPr="008B65CD">
        <w:t>stellungen aus Musik, Mathematik, Chemie, Technik und weiteren Fach</w:t>
      </w:r>
      <w:r w:rsidR="00A55CB7" w:rsidRPr="008B65CD">
        <w:softHyphen/>
      </w:r>
      <w:r w:rsidRPr="008B65CD">
        <w:t>gebieten adäquat auch in Brailleschrift wiederzugeben. Angaben zu den gültigen Regelwerken sind im Anhang zu finden (A4.1).</w:t>
      </w:r>
    </w:p>
    <w:p w14:paraId="692566A6" w14:textId="77777777" w:rsidR="00D44EBB" w:rsidRPr="008B65CD" w:rsidRDefault="00D44EBB" w:rsidP="00F03CD5">
      <w:pPr>
        <w:pStyle w:val="berschrift2"/>
        <w:rPr>
          <w:sz w:val="28"/>
        </w:rPr>
      </w:pPr>
      <w:bookmarkStart w:id="90" w:name="_Toc465839227"/>
      <w:bookmarkStart w:id="91" w:name="_Toc465840747"/>
      <w:bookmarkStart w:id="92" w:name="_Toc466381031"/>
      <w:bookmarkStart w:id="93" w:name="_Toc466381293"/>
      <w:bookmarkStart w:id="94" w:name="_Toc466381910"/>
      <w:bookmarkStart w:id="95" w:name="_Toc517810590"/>
      <w:r w:rsidRPr="008B65CD">
        <w:lastRenderedPageBreak/>
        <w:t>1.3</w:t>
      </w:r>
      <w:r w:rsidR="00BA1DD5" w:rsidRPr="008B65CD">
        <w:tab/>
      </w:r>
      <w:r w:rsidRPr="008B65CD">
        <w:t>Allgemeine Hinweise zur Übertragung von Schwarzschrift in Brailleschrift</w:t>
      </w:r>
      <w:bookmarkEnd w:id="90"/>
      <w:bookmarkEnd w:id="91"/>
      <w:bookmarkEnd w:id="92"/>
      <w:bookmarkEnd w:id="93"/>
      <w:bookmarkEnd w:id="94"/>
      <w:bookmarkEnd w:id="95"/>
    </w:p>
    <w:p w14:paraId="5ADFEA76" w14:textId="77777777" w:rsidR="00D44EBB" w:rsidRPr="008B65CD" w:rsidRDefault="00D44EBB" w:rsidP="00F03CD5">
      <w:pPr>
        <w:pStyle w:val="berschrift3"/>
        <w:rPr>
          <w:sz w:val="28"/>
        </w:rPr>
      </w:pPr>
      <w:bookmarkStart w:id="96" w:name="_Toc465839228"/>
      <w:bookmarkStart w:id="97" w:name="_Toc465840748"/>
      <w:bookmarkStart w:id="98" w:name="_Toc466381032"/>
      <w:bookmarkStart w:id="99" w:name="_Toc466381294"/>
      <w:bookmarkStart w:id="100" w:name="_Toc466381911"/>
      <w:bookmarkStart w:id="101" w:name="_Toc517810591"/>
      <w:r w:rsidRPr="008B65CD">
        <w:t>1.3.1</w:t>
      </w:r>
      <w:r w:rsidR="00BA1DD5" w:rsidRPr="008B65CD">
        <w:tab/>
      </w:r>
      <w:r w:rsidRPr="008B65CD">
        <w:t>Zielbestimmung</w:t>
      </w:r>
      <w:bookmarkEnd w:id="96"/>
      <w:bookmarkEnd w:id="97"/>
      <w:bookmarkEnd w:id="98"/>
      <w:bookmarkEnd w:id="99"/>
      <w:bookmarkEnd w:id="100"/>
      <w:bookmarkEnd w:id="101"/>
    </w:p>
    <w:p w14:paraId="5B3289E1" w14:textId="77777777" w:rsidR="00D44EBB" w:rsidRPr="008B65CD" w:rsidRDefault="00D44EBB" w:rsidP="00F03CD5">
      <w:r w:rsidRPr="008B65CD">
        <w:t>Oberstes Ziel ist die vollständige Transformation sämtlicher Infor</w:t>
      </w:r>
      <w:r w:rsidR="007C1385" w:rsidRPr="008B65CD">
        <w:softHyphen/>
      </w:r>
      <w:r w:rsidRPr="008B65CD">
        <w:t>mationen einer visuell wahrnehmbaren Vorlage in ein taktiles Medium. Dies gilt uneingeschränkt im Hinblick auf die Inhalte der Informationen, jedoch in der Regel nicht im gleichen Maße für deren Form. So gibt es keine Verpflichtung, alle Auszeichnungs</w:t>
      </w:r>
      <w:r w:rsidR="002466A9" w:rsidRPr="008B65CD">
        <w:softHyphen/>
      </w:r>
      <w:r w:rsidRPr="008B65CD">
        <w:t>varianten einer Schwarzdruckvorlage in der Brailleschriftausgabe kenntlich zu machen: Schriftart- und Schriftgrößenwechsel, Än</w:t>
      </w:r>
      <w:r w:rsidR="00521CA1" w:rsidRPr="008B65CD">
        <w:softHyphen/>
      </w:r>
      <w:r w:rsidRPr="008B65CD">
        <w:t>derung des Farbvordergrundes oder des Farbhintergrundes, Unter</w:t>
      </w:r>
      <w:r w:rsidR="00521CA1" w:rsidRPr="008B65CD">
        <w:softHyphen/>
      </w:r>
      <w:r w:rsidRPr="008B65CD">
        <w:t>streichungen, Dauergroßschreibung (Versalien), Ein</w:t>
      </w:r>
      <w:r w:rsidR="00521CA1" w:rsidRPr="008B65CD">
        <w:softHyphen/>
      </w:r>
      <w:r w:rsidRPr="008B65CD">
        <w:t>rahmungen etc.</w:t>
      </w:r>
    </w:p>
    <w:p w14:paraId="3CE074D9" w14:textId="77777777" w:rsidR="00D44EBB" w:rsidRPr="008B65CD" w:rsidRDefault="00D44EBB" w:rsidP="00F03CD5">
      <w:r w:rsidRPr="008B65CD">
        <w:t>Durch die Nutzung von Textverarbeitungsprogrammen können in der Schwarzschrift ohne besonderen Aufwand viel mehr unter</w:t>
      </w:r>
      <w:r w:rsidR="002466A9" w:rsidRPr="008B65CD">
        <w:softHyphen/>
      </w:r>
      <w:r w:rsidRPr="008B65CD">
        <w:t>schiedliche Zeichen produziert werden als früher. So hat man etwa die Möglichkeit, aus verschiedenen Klammern, Aufzählungs</w:t>
      </w:r>
      <w:r w:rsidR="002466A9" w:rsidRPr="008B65CD">
        <w:softHyphen/>
      </w:r>
      <w:r w:rsidRPr="008B65CD">
        <w:t>zeichen oder Hervorhebungsvarianten zu wählen. Die Braille</w:t>
      </w:r>
      <w:r w:rsidR="002466A9" w:rsidRPr="008B65CD">
        <w:softHyphen/>
      </w:r>
      <w:r w:rsidRPr="008B65CD">
        <w:t>schrift reagiert darauf, indem auch hier Möglichkeiten zur Darstellung angeboten werden. Eine genaue Darstellung kann in Fachtexten wichtig für blinde Lesende sein. Allerdings können mehrformige Sonder</w:t>
      </w:r>
      <w:r w:rsidR="00A55CB7" w:rsidRPr="008B65CD">
        <w:softHyphen/>
      </w:r>
      <w:r w:rsidRPr="008B65CD">
        <w:t>zeichen bei weniger Geübten zu Lese</w:t>
      </w:r>
      <w:r w:rsidR="002466A9" w:rsidRPr="008B65CD">
        <w:softHyphen/>
      </w:r>
      <w:r w:rsidRPr="008B65CD">
        <w:t>schwierigkeiten führen. Daher ist bei der Übertragung zu prüfen, ob Zusatzinformationen wie Her</w:t>
      </w:r>
      <w:r w:rsidR="00C1272F" w:rsidRPr="008B65CD">
        <w:softHyphen/>
      </w:r>
      <w:r w:rsidRPr="008B65CD">
        <w:t>vorhebungen, Binnengroß</w:t>
      </w:r>
      <w:r w:rsidR="002466A9" w:rsidRPr="008B65CD">
        <w:softHyphen/>
      </w:r>
      <w:r w:rsidRPr="008B65CD">
        <w:t>schreibung, unterschiedliche Auf</w:t>
      </w:r>
      <w:r w:rsidR="00A55CB7" w:rsidRPr="008B65CD">
        <w:softHyphen/>
      </w:r>
      <w:r w:rsidRPr="008B65CD">
        <w:t>zählungs</w:t>
      </w:r>
      <w:r w:rsidR="00A55CB7" w:rsidRPr="008B65CD">
        <w:softHyphen/>
      </w:r>
      <w:r w:rsidRPr="008B65CD">
        <w:t>zeichen oder Klammer</w:t>
      </w:r>
      <w:r w:rsidR="002466A9" w:rsidRPr="008B65CD">
        <w:softHyphen/>
      </w:r>
      <w:r w:rsidRPr="008B65CD">
        <w:t>symbole für das Textverständnis erforderlich sind. Sie sollten sparsam eingesetzt werden.</w:t>
      </w:r>
    </w:p>
    <w:p w14:paraId="09EF8932" w14:textId="77777777" w:rsidR="00D44EBB" w:rsidRPr="008B65CD" w:rsidRDefault="00D44EBB" w:rsidP="00F03CD5">
      <w:pPr>
        <w:pStyle w:val="berschrift3"/>
        <w:rPr>
          <w:sz w:val="28"/>
        </w:rPr>
      </w:pPr>
      <w:bookmarkStart w:id="102" w:name="_Toc465839229"/>
      <w:bookmarkStart w:id="103" w:name="_Toc465840749"/>
      <w:bookmarkStart w:id="104" w:name="_Toc466381033"/>
      <w:bookmarkStart w:id="105" w:name="_Toc466381295"/>
      <w:bookmarkStart w:id="106" w:name="_Toc466381912"/>
      <w:bookmarkStart w:id="107" w:name="_Toc517810592"/>
      <w:r w:rsidRPr="008B65CD">
        <w:t>1.3.2</w:t>
      </w:r>
      <w:r w:rsidR="00BA1DD5" w:rsidRPr="008B65CD">
        <w:tab/>
      </w:r>
      <w:r w:rsidRPr="008B65CD">
        <w:t>Verbalisierungstechnik</w:t>
      </w:r>
      <w:bookmarkEnd w:id="102"/>
      <w:bookmarkEnd w:id="103"/>
      <w:bookmarkEnd w:id="104"/>
      <w:bookmarkEnd w:id="105"/>
      <w:bookmarkEnd w:id="106"/>
      <w:bookmarkEnd w:id="107"/>
    </w:p>
    <w:p w14:paraId="456EE6E8" w14:textId="77777777" w:rsidR="006F3BAD" w:rsidRPr="008B65CD" w:rsidRDefault="00D44EBB" w:rsidP="00723419">
      <w:r w:rsidRPr="008B65CD">
        <w:t>Bei der Wiedergabe von Symbolen, für die dieses Regelwerk kein Braillezeichen vorsieht, können verbalisierte Ersatzschreibweisen verwendet werden, zum Beispiel:</w:t>
      </w:r>
    </w:p>
    <w:tbl>
      <w:tblPr>
        <w:tblStyle w:val="Tabellenraster"/>
        <w:tblW w:w="0" w:type="auto"/>
        <w:tblInd w:w="567" w:type="dxa"/>
        <w:tblLook w:val="04A0" w:firstRow="1" w:lastRow="0" w:firstColumn="1" w:lastColumn="0" w:noHBand="0" w:noVBand="1"/>
      </w:tblPr>
      <w:tblGrid>
        <w:gridCol w:w="817"/>
        <w:gridCol w:w="3093"/>
        <w:gridCol w:w="4840"/>
      </w:tblGrid>
      <w:tr w:rsidR="006502CA" w:rsidRPr="008B65CD" w14:paraId="0BB6FB1A" w14:textId="77777777" w:rsidTr="006502CA">
        <w:tc>
          <w:tcPr>
            <w:tcW w:w="817" w:type="dxa"/>
          </w:tcPr>
          <w:p w14:paraId="4A9D1E68" w14:textId="77777777" w:rsidR="006502CA" w:rsidRPr="008B65CD" w:rsidRDefault="006502CA" w:rsidP="00282329">
            <w:pPr>
              <w:pStyle w:val="Tabellenzeile"/>
              <w:keepNext/>
            </w:pPr>
            <w:r w:rsidRPr="008B65CD">
              <w:lastRenderedPageBreak/>
              <w:t>†</w:t>
            </w:r>
          </w:p>
        </w:tc>
        <w:tc>
          <w:tcPr>
            <w:tcW w:w="3093" w:type="dxa"/>
          </w:tcPr>
          <w:p w14:paraId="08A46A9B" w14:textId="77777777" w:rsidR="006502CA" w:rsidRPr="008B65CD" w:rsidRDefault="006502CA" w:rsidP="00282329">
            <w:pPr>
              <w:pStyle w:val="Tabellenzeile"/>
              <w:keepNext/>
            </w:pPr>
            <w:r w:rsidRPr="008B65CD">
              <w:t xml:space="preserve">"Gestorben"-Kreuz </w:t>
            </w:r>
          </w:p>
        </w:tc>
        <w:tc>
          <w:tcPr>
            <w:tcW w:w="4840" w:type="dxa"/>
          </w:tcPr>
          <w:p w14:paraId="269A6239" w14:textId="77777777" w:rsidR="006502CA" w:rsidRPr="008B65CD" w:rsidRDefault="006502CA" w:rsidP="00282329">
            <w:pPr>
              <w:pStyle w:val="Tabellenzeile"/>
              <w:keepNext/>
            </w:pPr>
            <w:r w:rsidRPr="008B65CD">
              <w:t xml:space="preserve">gest. </w:t>
            </w:r>
          </w:p>
        </w:tc>
      </w:tr>
      <w:tr w:rsidR="006502CA" w:rsidRPr="008B65CD" w14:paraId="57BDC02B" w14:textId="77777777" w:rsidTr="006502CA">
        <w:tc>
          <w:tcPr>
            <w:tcW w:w="817" w:type="dxa"/>
          </w:tcPr>
          <w:p w14:paraId="05CBD87C" w14:textId="77777777" w:rsidR="006502CA" w:rsidRPr="008B65CD" w:rsidRDefault="006502CA" w:rsidP="00282329">
            <w:pPr>
              <w:pStyle w:val="Tabellenzeile"/>
              <w:keepNext/>
            </w:pPr>
            <w:r w:rsidRPr="008B65CD">
              <w:t>♂</w:t>
            </w:r>
          </w:p>
        </w:tc>
        <w:tc>
          <w:tcPr>
            <w:tcW w:w="3093" w:type="dxa"/>
          </w:tcPr>
          <w:p w14:paraId="783CBDD2" w14:textId="77777777" w:rsidR="006502CA" w:rsidRPr="008B65CD" w:rsidRDefault="006502CA" w:rsidP="00282329">
            <w:pPr>
              <w:pStyle w:val="Tabellenzeile"/>
              <w:keepNext/>
            </w:pPr>
            <w:r w:rsidRPr="008B65CD">
              <w:t xml:space="preserve">Männlich-Symbol </w:t>
            </w:r>
          </w:p>
        </w:tc>
        <w:tc>
          <w:tcPr>
            <w:tcW w:w="4840" w:type="dxa"/>
          </w:tcPr>
          <w:p w14:paraId="4D4B2B02" w14:textId="77777777" w:rsidR="006502CA" w:rsidRPr="008B65CD" w:rsidRDefault="006502CA" w:rsidP="00282329">
            <w:pPr>
              <w:pStyle w:val="Tabellenzeile"/>
              <w:keepNext/>
            </w:pPr>
            <w:r w:rsidRPr="008B65CD">
              <w:t xml:space="preserve">männl. oder m. </w:t>
            </w:r>
          </w:p>
        </w:tc>
      </w:tr>
      <w:tr w:rsidR="006502CA" w:rsidRPr="008B65CD" w14:paraId="52235E82" w14:textId="77777777" w:rsidTr="006502CA">
        <w:tc>
          <w:tcPr>
            <w:tcW w:w="817" w:type="dxa"/>
          </w:tcPr>
          <w:p w14:paraId="258226A9" w14:textId="77777777" w:rsidR="006502CA" w:rsidRPr="008B65CD" w:rsidRDefault="006502CA" w:rsidP="00282329">
            <w:pPr>
              <w:pStyle w:val="Tabellenzeile"/>
              <w:keepNext/>
            </w:pPr>
            <w:r w:rsidRPr="008B65CD">
              <w:t>♀</w:t>
            </w:r>
          </w:p>
        </w:tc>
        <w:tc>
          <w:tcPr>
            <w:tcW w:w="3093" w:type="dxa"/>
          </w:tcPr>
          <w:p w14:paraId="0D11F099" w14:textId="77777777" w:rsidR="006502CA" w:rsidRPr="008B65CD" w:rsidRDefault="006502CA" w:rsidP="00282329">
            <w:pPr>
              <w:pStyle w:val="Tabellenzeile"/>
              <w:keepNext/>
            </w:pPr>
            <w:r w:rsidRPr="008B65CD">
              <w:t xml:space="preserve">Weiblich-Symbol </w:t>
            </w:r>
          </w:p>
        </w:tc>
        <w:tc>
          <w:tcPr>
            <w:tcW w:w="4840" w:type="dxa"/>
          </w:tcPr>
          <w:p w14:paraId="0447D0D6" w14:textId="77777777" w:rsidR="006502CA" w:rsidRPr="008B65CD" w:rsidRDefault="006502CA" w:rsidP="00282329">
            <w:pPr>
              <w:pStyle w:val="Tabellenzeile"/>
              <w:keepNext/>
            </w:pPr>
            <w:r w:rsidRPr="008B65CD">
              <w:t xml:space="preserve">weibl. oder w. </w:t>
            </w:r>
          </w:p>
        </w:tc>
      </w:tr>
      <w:tr w:rsidR="006502CA" w:rsidRPr="008B65CD" w14:paraId="1F5EBB2D" w14:textId="77777777" w:rsidTr="006502CA">
        <w:tc>
          <w:tcPr>
            <w:tcW w:w="817" w:type="dxa"/>
          </w:tcPr>
          <w:p w14:paraId="31ED86FB" w14:textId="77777777" w:rsidR="006502CA" w:rsidRPr="008B65CD" w:rsidRDefault="006502CA" w:rsidP="006502CA">
            <w:pPr>
              <w:pStyle w:val="Tabellenzeile"/>
            </w:pPr>
            <w:r w:rsidRPr="008B65CD">
              <w:rPr>
                <w:rFonts w:ascii="Segoe UI Symbol" w:hAnsi="Segoe UI Symbol" w:cs="Segoe UI Symbol"/>
              </w:rPr>
              <w:t>☺</w:t>
            </w:r>
          </w:p>
        </w:tc>
        <w:tc>
          <w:tcPr>
            <w:tcW w:w="3093" w:type="dxa"/>
          </w:tcPr>
          <w:p w14:paraId="0060184A" w14:textId="77777777" w:rsidR="006502CA" w:rsidRPr="008B65CD" w:rsidRDefault="006502CA" w:rsidP="006502CA">
            <w:pPr>
              <w:pStyle w:val="Tabellenzeile"/>
            </w:pPr>
            <w:r w:rsidRPr="008B65CD">
              <w:t xml:space="preserve">Smiley-Symbol </w:t>
            </w:r>
          </w:p>
        </w:tc>
        <w:tc>
          <w:tcPr>
            <w:tcW w:w="4840" w:type="dxa"/>
          </w:tcPr>
          <w:p w14:paraId="01907ED7" w14:textId="77777777" w:rsidR="006502CA" w:rsidRPr="008B65CD" w:rsidRDefault="006502CA" w:rsidP="006502CA">
            <w:pPr>
              <w:pStyle w:val="Tabellenzeile"/>
            </w:pPr>
            <w:r w:rsidRPr="008B65CD">
              <w:t xml:space="preserve">smiley </w:t>
            </w:r>
          </w:p>
        </w:tc>
      </w:tr>
    </w:tbl>
    <w:p w14:paraId="103F70A0" w14:textId="77777777" w:rsidR="00D44EBB" w:rsidRPr="008B65CD" w:rsidRDefault="00D44EBB" w:rsidP="00F03CD5">
      <w:r w:rsidRPr="008B65CD">
        <w:t xml:space="preserve">Wenn in der Vorlage als </w:t>
      </w:r>
      <w:r w:rsidR="003C25F7" w:rsidRPr="008B65CD">
        <w:t>"</w:t>
      </w:r>
      <w:r w:rsidRPr="008B65CD">
        <w:t>Geboren</w:t>
      </w:r>
      <w:r w:rsidR="003C25F7" w:rsidRPr="008B65CD">
        <w:t>"</w:t>
      </w:r>
      <w:r w:rsidRPr="008B65CD">
        <w:t>-Symbol ein Sternchen ver</w:t>
      </w:r>
      <w:r w:rsidR="007C1385" w:rsidRPr="008B65CD">
        <w:softHyphen/>
      </w:r>
      <w:r w:rsidRPr="008B65CD">
        <w:t xml:space="preserve">wendet wird, so darf es mit der Abkürzung </w:t>
      </w:r>
      <w:r w:rsidR="003C25F7" w:rsidRPr="008B65CD">
        <w:t>"</w:t>
      </w:r>
      <w:r w:rsidRPr="008B65CD">
        <w:t>geb.</w:t>
      </w:r>
      <w:r w:rsidR="003C25F7" w:rsidRPr="008B65CD">
        <w:t>"</w:t>
      </w:r>
      <w:r w:rsidRPr="008B65CD">
        <w:t xml:space="preserve"> wieder</w:t>
      </w:r>
      <w:r w:rsidR="007C1385" w:rsidRPr="008B65CD">
        <w:softHyphen/>
      </w:r>
      <w:r w:rsidRPr="008B65CD">
        <w:t>gegeben werden; das Sternchen kann aber auch über</w:t>
      </w:r>
      <w:r w:rsidR="007C1385" w:rsidRPr="008B65CD">
        <w:softHyphen/>
      </w:r>
      <w:r w:rsidRPr="008B65CD">
        <w:t xml:space="preserve">nommen werden, </w:t>
      </w:r>
      <w:r w:rsidR="00E9629A" w:rsidRPr="008B65CD">
        <w:t>z. B.</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geb.#ahji</w:t>
      </w:r>
      <w:r w:rsidR="000B230B" w:rsidRPr="008B65CD">
        <w:rPr>
          <w:rStyle w:val="Brailleschrift"/>
        </w:rPr>
        <w:t> </w:t>
      </w:r>
      <w:r w:rsidR="000B230B" w:rsidRPr="008B65CD">
        <w:rPr>
          <w:rStyle w:val="Brailleschrift"/>
          <w:rFonts w:ascii="Arial" w:hAnsi="Arial" w:cs="Arial"/>
        </w:rPr>
        <w:t>‌</w:t>
      </w:r>
      <w:r w:rsidRPr="008B65CD">
        <w:t>oder</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ahji</w:t>
      </w:r>
      <w:r w:rsidR="001E0372" w:rsidRPr="008B65CD">
        <w:rPr>
          <w:rStyle w:val="Brailleschrift"/>
        </w:rPr>
        <w:t xml:space="preserve"> </w:t>
      </w:r>
      <w:r w:rsidR="00CE0A7D" w:rsidRPr="008B65CD">
        <w:t>(</w:t>
      </w:r>
      <w:r w:rsidR="00CE0A7D" w:rsidRPr="008B65CD">
        <w:rPr>
          <w:rStyle w:val="Schwarzschrift"/>
        </w:rPr>
        <w:t>*1809</w:t>
      </w:r>
      <w:r w:rsidR="00CE0A7D" w:rsidRPr="008B65CD">
        <w:t>)</w:t>
      </w:r>
      <w:r w:rsidRPr="008B65CD">
        <w:t>.</w:t>
      </w:r>
    </w:p>
    <w:p w14:paraId="6CD0568E" w14:textId="77777777" w:rsidR="00D44EBB" w:rsidRPr="008B65CD" w:rsidRDefault="00D44EBB" w:rsidP="000B230B">
      <w:r w:rsidRPr="008B65CD">
        <w:t xml:space="preserve">Wenn in der Vorlage als </w:t>
      </w:r>
      <w:r w:rsidR="003C25F7" w:rsidRPr="008B65CD">
        <w:t>"</w:t>
      </w:r>
      <w:r w:rsidRPr="008B65CD">
        <w:t>Gestorben</w:t>
      </w:r>
      <w:r w:rsidR="003C25F7" w:rsidRPr="008B65CD">
        <w:t>"</w:t>
      </w:r>
      <w:r w:rsidRPr="008B65CD">
        <w:t xml:space="preserve">-Symbol kein Kreuz, sondern der Buchstabe x oder ein Pluszeichen verwendet wird, so dürfen statt der Abkürzung </w:t>
      </w:r>
      <w:r w:rsidR="003C25F7" w:rsidRPr="008B65CD">
        <w:t>"</w:t>
      </w:r>
      <w:r w:rsidRPr="008B65CD">
        <w:t>gest.</w:t>
      </w:r>
      <w:r w:rsidR="003C25F7" w:rsidRPr="008B65CD">
        <w:t>"</w:t>
      </w:r>
      <w:r w:rsidRPr="008B65CD">
        <w:t xml:space="preserve"> auch die entsprechenden Zeichen</w:t>
      </w:r>
      <w:r w:rsidR="000B230B" w:rsidRPr="008B65CD">
        <w:rPr>
          <w:rStyle w:val="Brailleschrift"/>
        </w:rPr>
        <w:t> ‌</w:t>
      </w:r>
      <w:r w:rsidR="00BA1DD5" w:rsidRPr="008B65CD">
        <w:rPr>
          <w:rStyle w:val="Brailleschrift"/>
        </w:rPr>
        <w:t>x</w:t>
      </w:r>
      <w:r w:rsidR="000B230B" w:rsidRPr="008B65CD">
        <w:rPr>
          <w:rStyle w:val="Brailleschrift"/>
        </w:rPr>
        <w:t> </w:t>
      </w:r>
      <w:r w:rsidR="00BA4C40" w:rsidRPr="008B65CD">
        <w:rPr>
          <w:rStyle w:val="Brailleschrift"/>
        </w:rPr>
        <w:t>‌</w:t>
      </w:r>
      <w:r w:rsidRPr="008B65CD">
        <w:t>in Basis- und Vollschrift und</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x</w:t>
      </w:r>
      <w:r w:rsidR="000B230B" w:rsidRPr="008B65CD">
        <w:rPr>
          <w:rStyle w:val="Brailleschrift"/>
        </w:rPr>
        <w:t> </w:t>
      </w:r>
      <w:r w:rsidR="000B230B" w:rsidRPr="008B65CD">
        <w:rPr>
          <w:rStyle w:val="Brailleschrift"/>
          <w:rFonts w:ascii="Arial" w:hAnsi="Arial" w:cs="Arial"/>
        </w:rPr>
        <w:t>‌</w:t>
      </w:r>
      <w:r w:rsidRPr="008B65CD">
        <w:t>in Kurzschrift bzw.</w:t>
      </w:r>
      <w:r w:rsidR="000B230B" w:rsidRPr="008B65CD">
        <w:rPr>
          <w:rStyle w:val="Brailleschrift"/>
        </w:rPr>
        <w:t> </w:t>
      </w:r>
      <w:r w:rsidR="000B230B" w:rsidRPr="008B65CD">
        <w:rPr>
          <w:rStyle w:val="Brailleschrift"/>
          <w:rFonts w:ascii="Arial" w:hAnsi="Arial" w:cs="Arial"/>
        </w:rPr>
        <w:t>‌</w:t>
      </w:r>
      <w:r w:rsidR="00BA1DD5"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in Basis-, Voll- und Kurzschrift benutzt werden. Eventuelle Leerfelder werden übernommen.</w:t>
      </w:r>
    </w:p>
    <w:p w14:paraId="0F957AC7" w14:textId="77777777" w:rsidR="00D44EBB" w:rsidRPr="008B65CD" w:rsidRDefault="00D44EBB" w:rsidP="00F03CD5">
      <w:pPr>
        <w:pStyle w:val="berschrift3"/>
        <w:rPr>
          <w:sz w:val="28"/>
        </w:rPr>
      </w:pPr>
      <w:bookmarkStart w:id="108" w:name="_Toc465839230"/>
      <w:bookmarkStart w:id="109" w:name="_Toc465840750"/>
      <w:bookmarkStart w:id="110" w:name="_Toc466381034"/>
      <w:bookmarkStart w:id="111" w:name="_Toc466381296"/>
      <w:bookmarkStart w:id="112" w:name="_Toc466381913"/>
      <w:bookmarkStart w:id="113" w:name="_Toc517810593"/>
      <w:r w:rsidRPr="008B65CD">
        <w:t>1.3.3</w:t>
      </w:r>
      <w:r w:rsidR="00BA1DD5" w:rsidRPr="008B65CD">
        <w:tab/>
      </w:r>
      <w:r w:rsidRPr="008B65CD">
        <w:t>Schwarzschriftseitenangaben</w:t>
      </w:r>
      <w:bookmarkEnd w:id="108"/>
      <w:bookmarkEnd w:id="109"/>
      <w:bookmarkEnd w:id="110"/>
      <w:bookmarkEnd w:id="111"/>
      <w:bookmarkEnd w:id="112"/>
      <w:bookmarkEnd w:id="113"/>
    </w:p>
    <w:p w14:paraId="7493DB10" w14:textId="77777777" w:rsidR="00D44EBB" w:rsidRPr="008B65CD" w:rsidRDefault="00D44EBB" w:rsidP="00F03CD5">
      <w:r w:rsidRPr="008B65CD">
        <w:t xml:space="preserve">Es ist bewährte Praxis </w:t>
      </w:r>
      <w:r w:rsidR="00B11005" w:rsidRPr="008B65CD">
        <w:t>–</w:t>
      </w:r>
      <w:r w:rsidRPr="008B65CD">
        <w:t xml:space="preserve"> und in verschiedenen Situationen un</w:t>
      </w:r>
      <w:r w:rsidR="00C1272F" w:rsidRPr="008B65CD">
        <w:softHyphen/>
      </w:r>
      <w:r w:rsidRPr="008B65CD">
        <w:t xml:space="preserve">verzichtbar </w:t>
      </w:r>
      <w:r w:rsidR="00B11005" w:rsidRPr="008B65CD">
        <w:t>–</w:t>
      </w:r>
      <w:r w:rsidRPr="008B65CD">
        <w:t>, bei der Übertragung von Schwarzschrift in Braille</w:t>
      </w:r>
      <w:r w:rsidR="00C1272F" w:rsidRPr="008B65CD">
        <w:softHyphen/>
      </w:r>
      <w:r w:rsidRPr="008B65CD">
        <w:t>schrift den Seitenübergang der Vorlage jeweils mit anzu</w:t>
      </w:r>
      <w:r w:rsidR="00C1272F" w:rsidRPr="008B65CD">
        <w:softHyphen/>
      </w:r>
      <w:r w:rsidRPr="008B65CD">
        <w:t>geben. Der Seitenwechsel kann dabei wortgenau angegeben werden, bei Wort</w:t>
      </w:r>
      <w:r w:rsidR="00351D7A" w:rsidRPr="008B65CD">
        <w:softHyphen/>
      </w:r>
      <w:r w:rsidRPr="008B65CD">
        <w:t xml:space="preserve">trennung </w:t>
      </w:r>
      <w:r w:rsidR="0047731F" w:rsidRPr="008B65CD">
        <w:t xml:space="preserve">sollte er </w:t>
      </w:r>
      <w:r w:rsidRPr="008B65CD">
        <w:t>jedoch nicht in, sondern nach dem Wort</w:t>
      </w:r>
      <w:r w:rsidR="0047731F" w:rsidRPr="008B65CD">
        <w:t xml:space="preserve"> erfolgen</w:t>
      </w:r>
      <w:r w:rsidRPr="008B65CD">
        <w:t>.</w:t>
      </w:r>
    </w:p>
    <w:p w14:paraId="6747EC8C" w14:textId="77777777" w:rsidR="00D44EBB" w:rsidRPr="008B65CD" w:rsidRDefault="00D44EBB" w:rsidP="00C6118F">
      <w:pPr>
        <w:pStyle w:val="AbstandNach12"/>
      </w:pPr>
      <w:r w:rsidRPr="008B65CD">
        <w:t>Für die Kennzeichnung der Schwarzschriftseitenzahl und des Seitenübergangs stehen folgende Zeichen zur Verfügung:</w:t>
      </w:r>
    </w:p>
    <w:tbl>
      <w:tblPr>
        <w:tblStyle w:val="Tabellenraster"/>
        <w:tblW w:w="0" w:type="auto"/>
        <w:tblInd w:w="567" w:type="dxa"/>
        <w:tblLook w:val="04A0" w:firstRow="1" w:lastRow="0" w:firstColumn="1" w:lastColumn="0" w:noHBand="0" w:noVBand="1"/>
      </w:tblPr>
      <w:tblGrid>
        <w:gridCol w:w="675"/>
        <w:gridCol w:w="7414"/>
      </w:tblGrid>
      <w:tr w:rsidR="00C6118F" w:rsidRPr="008B65CD" w14:paraId="1C29918D" w14:textId="77777777" w:rsidTr="00282329">
        <w:tc>
          <w:tcPr>
            <w:tcW w:w="675" w:type="dxa"/>
          </w:tcPr>
          <w:p w14:paraId="4D4A9AE3" w14:textId="77777777" w:rsidR="00C6118F" w:rsidRPr="008B65CD" w:rsidRDefault="00C6118F" w:rsidP="006502CA">
            <w:pPr>
              <w:pStyle w:val="Tabellenzeile"/>
              <w:rPr>
                <w:rStyle w:val="Brailleschrift"/>
              </w:rPr>
            </w:pPr>
            <w:r w:rsidRPr="008B65CD">
              <w:rPr>
                <w:rStyle w:val="Brailleschrift"/>
              </w:rPr>
              <w:t>_</w:t>
            </w:r>
          </w:p>
        </w:tc>
        <w:tc>
          <w:tcPr>
            <w:tcW w:w="7414" w:type="dxa"/>
          </w:tcPr>
          <w:p w14:paraId="4224E31C" w14:textId="77777777" w:rsidR="00C6118F" w:rsidRPr="008B65CD" w:rsidRDefault="00C6118F" w:rsidP="006502CA">
            <w:pPr>
              <w:pStyle w:val="Tabellenzeile"/>
            </w:pPr>
            <w:r w:rsidRPr="008B65CD">
              <w:t>Schwarzschriftseitenzahl</w:t>
            </w:r>
          </w:p>
        </w:tc>
      </w:tr>
      <w:tr w:rsidR="00C6118F" w:rsidRPr="008B65CD" w14:paraId="70A4E9FF" w14:textId="77777777" w:rsidTr="00282329">
        <w:tc>
          <w:tcPr>
            <w:tcW w:w="675" w:type="dxa"/>
          </w:tcPr>
          <w:p w14:paraId="01C182AD" w14:textId="77777777" w:rsidR="00C6118F" w:rsidRPr="008B65CD" w:rsidRDefault="00C6118F" w:rsidP="006502CA">
            <w:pPr>
              <w:pStyle w:val="Tabellenzeile"/>
              <w:rPr>
                <w:rStyle w:val="Brailleschrift"/>
              </w:rPr>
            </w:pPr>
            <w:r w:rsidRPr="008B65CD">
              <w:rPr>
                <w:rStyle w:val="Brailleschrift"/>
              </w:rPr>
              <w:t>.</w:t>
            </w:r>
          </w:p>
        </w:tc>
        <w:tc>
          <w:tcPr>
            <w:tcW w:w="7414" w:type="dxa"/>
          </w:tcPr>
          <w:p w14:paraId="77BEE004" w14:textId="77777777" w:rsidR="00C6118F" w:rsidRPr="008B65CD" w:rsidRDefault="00C6118F" w:rsidP="006502CA">
            <w:pPr>
              <w:pStyle w:val="Tabellenzeile"/>
            </w:pPr>
            <w:r w:rsidRPr="008B65CD">
              <w:t>Randpunkt</w:t>
            </w:r>
          </w:p>
        </w:tc>
      </w:tr>
      <w:tr w:rsidR="00C6118F" w:rsidRPr="008B65CD" w14:paraId="0D5627B4" w14:textId="77777777" w:rsidTr="00282329">
        <w:tc>
          <w:tcPr>
            <w:tcW w:w="675" w:type="dxa"/>
          </w:tcPr>
          <w:p w14:paraId="01B1C5D0" w14:textId="77777777" w:rsidR="00C6118F" w:rsidRPr="008B65CD" w:rsidRDefault="00C6118F" w:rsidP="006502CA">
            <w:pPr>
              <w:pStyle w:val="Tabellenzeile"/>
              <w:rPr>
                <w:rStyle w:val="Brailleschrift"/>
                <w:rFonts w:ascii="Verdana" w:hAnsi="Verdana"/>
                <w:spacing w:val="0"/>
                <w:sz w:val="28"/>
              </w:rPr>
            </w:pPr>
            <w:r w:rsidRPr="00436BD3">
              <w:rPr>
                <w:rStyle w:val="Brailleschrift"/>
              </w:rPr>
              <w:t>;</w:t>
            </w:r>
          </w:p>
        </w:tc>
        <w:tc>
          <w:tcPr>
            <w:tcW w:w="7414" w:type="dxa"/>
          </w:tcPr>
          <w:p w14:paraId="1BFE7EE0" w14:textId="77777777" w:rsidR="00C6118F" w:rsidRPr="008B65CD" w:rsidRDefault="00C6118F" w:rsidP="006502CA">
            <w:pPr>
              <w:pStyle w:val="Tabellenzeile"/>
            </w:pPr>
            <w:r w:rsidRPr="008B65CD">
              <w:t>Seitenwechselzeichen (Ende einer Schwarzdruckseite)</w:t>
            </w:r>
          </w:p>
        </w:tc>
      </w:tr>
    </w:tbl>
    <w:p w14:paraId="3D3DE415" w14:textId="77777777" w:rsidR="00D44EBB" w:rsidRPr="008B65CD" w:rsidRDefault="00D44EBB" w:rsidP="00F03CD5">
      <w:r w:rsidRPr="008B65CD">
        <w:t>In der untersten Druckzeile einer Brailleschriftseite kündigt das Zeichen</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 xml:space="preserve">eine Schwarzdruckseitenzahl an, </w:t>
      </w:r>
      <w:r w:rsidR="00E9629A" w:rsidRPr="008B65CD">
        <w:t>z. B.</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_#c/</w:t>
      </w:r>
      <w:r w:rsidR="000B230B" w:rsidRPr="008B65CD">
        <w:rPr>
          <w:rStyle w:val="Brailleschrift"/>
        </w:rPr>
        <w:t> </w:t>
      </w:r>
      <w:r w:rsidR="000B230B" w:rsidRPr="008B65CD">
        <w:rPr>
          <w:rStyle w:val="Brailleschrift"/>
          <w:rFonts w:ascii="Arial" w:hAnsi="Arial" w:cs="Arial"/>
        </w:rPr>
        <w:t>‌</w:t>
      </w:r>
      <w:r w:rsidRPr="008B65CD">
        <w:lastRenderedPageBreak/>
        <w:t>(3</w:t>
      </w:r>
      <w:r w:rsidR="00C21A14">
        <w:t> </w:t>
      </w:r>
      <w:r w:rsidRPr="008B65CD">
        <w:t xml:space="preserve">und ohne Zahlzeichen tiefgestellte 4 </w:t>
      </w:r>
      <w:r w:rsidR="00B11005" w:rsidRPr="008B65CD">
        <w:t>–</w:t>
      </w:r>
      <w:r w:rsidRPr="008B65CD">
        <w:t xml:space="preserve"> Text der Brailleschrift</w:t>
      </w:r>
      <w:r w:rsidR="00C21A14">
        <w:softHyphen/>
      </w:r>
      <w:r w:rsidRPr="008B65CD">
        <w:t>seite be</w:t>
      </w:r>
      <w:r w:rsidR="00C1272F" w:rsidRPr="008B65CD">
        <w:softHyphen/>
      </w:r>
      <w:r w:rsidRPr="008B65CD">
        <w:t>ginnt auf Schwarzdruckseite 3 und endet auf Schwarz</w:t>
      </w:r>
      <w:r w:rsidR="00C21A14">
        <w:softHyphen/>
      </w:r>
      <w:r w:rsidRPr="008B65CD">
        <w:t>druckseite 4).</w:t>
      </w:r>
    </w:p>
    <w:p w14:paraId="0A63BC3E" w14:textId="77777777" w:rsidR="00D44EBB" w:rsidRPr="008B65CD" w:rsidRDefault="00D44EBB" w:rsidP="00BA4C40">
      <w:r w:rsidRPr="008B65CD">
        <w:t>Soll auch der Seitenübergang gekennzeichnet werden, so wird wie folgt verfahren: Das zwischen Leerfeldern stehende Zeichen</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w:t>
      </w:r>
      <w:r w:rsidR="00BA4C40" w:rsidRPr="008B65CD">
        <w:rPr>
          <w:rStyle w:val="Brailleschrift"/>
        </w:rPr>
        <w:t>‌</w:t>
      </w:r>
      <w:r w:rsidR="00F442B2">
        <w:rPr>
          <w:rStyle w:val="Brailleschrift"/>
        </w:rPr>
        <w:t> </w:t>
      </w:r>
      <w:r w:rsidRPr="008B65CD">
        <w:t>gibt wortgenau im Text das Ende einer Seite an; es darf nicht am An</w:t>
      </w:r>
      <w:r w:rsidR="00033AB3" w:rsidRPr="008B65CD">
        <w:softHyphen/>
      </w:r>
      <w:r w:rsidRPr="008B65CD">
        <w:t>fang der nächsten Zeile stehen.</w:t>
      </w:r>
    </w:p>
    <w:p w14:paraId="2F395C5C" w14:textId="77777777" w:rsidR="00D44EBB" w:rsidRPr="008B65CD" w:rsidRDefault="00D44EBB" w:rsidP="00F03CD5">
      <w:r w:rsidRPr="008B65CD">
        <w:t xml:space="preserve">Soll auch </w:t>
      </w:r>
      <w:r w:rsidR="00B11005" w:rsidRPr="008B65CD">
        <w:t>–</w:t>
      </w:r>
      <w:r w:rsidRPr="008B65CD">
        <w:t xml:space="preserve"> oder nur </w:t>
      </w:r>
      <w:r w:rsidR="00B11005" w:rsidRPr="008B65CD">
        <w:t>–</w:t>
      </w:r>
      <w:r w:rsidRPr="008B65CD">
        <w:t xml:space="preserve"> die Zeile in der Brailleausgabe gekenn</w:t>
      </w:r>
      <w:r w:rsidR="002466A9" w:rsidRPr="008B65CD">
        <w:softHyphen/>
      </w:r>
      <w:r w:rsidRPr="008B65CD">
        <w:t>zeichnet werden, in der eine Schwarzdruckseite endet, so wird das Zeichen</w:t>
      </w:r>
      <w:r w:rsidR="000B230B" w:rsidRPr="008B65CD">
        <w:rPr>
          <w:rStyle w:val="Brailleschrift"/>
        </w:rPr>
        <w:t> </w:t>
      </w:r>
      <w:r w:rsidR="000B230B" w:rsidRPr="008B65CD">
        <w:rPr>
          <w:rStyle w:val="Brailleschrift"/>
          <w:rFonts w:ascii="Arial" w:hAnsi="Arial" w:cs="Arial"/>
        </w:rPr>
        <w:t>‌</w:t>
      </w:r>
      <w:r w:rsidR="00BF721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links außerhalb des Satzspiegels vor diese Zeile gesetzt. Dies ist jedoch technisch nicht immer einfach.</w:t>
      </w:r>
    </w:p>
    <w:p w14:paraId="4698F3FD" w14:textId="77777777" w:rsidR="006F3BAD" w:rsidRPr="008B65CD" w:rsidRDefault="00D44EBB" w:rsidP="00F03CD5">
      <w:r w:rsidRPr="008B65CD">
        <w:t>Alternativ lässt sich der Seitenübergang der Vorlage in der Braille</w:t>
      </w:r>
      <w:r w:rsidR="00E00B97" w:rsidRPr="008B65CD">
        <w:softHyphen/>
      </w:r>
      <w:r w:rsidRPr="008B65CD">
        <w:t>druckfassung auch durch eine gepunktete Linie wieder</w:t>
      </w:r>
      <w:r w:rsidR="002466A9" w:rsidRPr="008B65CD">
        <w:softHyphen/>
      </w:r>
      <w:r w:rsidRPr="008B65CD">
        <w:t>ge</w:t>
      </w:r>
      <w:r w:rsidR="00033AB3" w:rsidRPr="008B65CD">
        <w:softHyphen/>
      </w:r>
      <w:r w:rsidRPr="008B65CD">
        <w:t>ben, die mit der jeweiligen Zahl endet.</w:t>
      </w:r>
    </w:p>
    <w:p w14:paraId="74D4FE15" w14:textId="77777777" w:rsidR="00D44EBB" w:rsidRPr="008B65CD" w:rsidRDefault="00D44EBB" w:rsidP="00F03CD5">
      <w:pPr>
        <w:pStyle w:val="berschrift3"/>
        <w:rPr>
          <w:sz w:val="28"/>
        </w:rPr>
      </w:pPr>
      <w:bookmarkStart w:id="114" w:name="_Toc465839231"/>
      <w:bookmarkStart w:id="115" w:name="_Toc465840751"/>
      <w:bookmarkStart w:id="116" w:name="_Toc466381035"/>
      <w:bookmarkStart w:id="117" w:name="_Toc466381297"/>
      <w:bookmarkStart w:id="118" w:name="_Toc466381914"/>
      <w:bookmarkStart w:id="119" w:name="_Toc517810594"/>
      <w:r w:rsidRPr="008B65CD">
        <w:t>1.3.4</w:t>
      </w:r>
      <w:r w:rsidR="00BF721C" w:rsidRPr="008B65CD">
        <w:tab/>
      </w:r>
      <w:r w:rsidRPr="008B65CD">
        <w:t>Zusätzliche Kürzungen</w:t>
      </w:r>
      <w:bookmarkEnd w:id="114"/>
      <w:bookmarkEnd w:id="115"/>
      <w:bookmarkEnd w:id="116"/>
      <w:bookmarkEnd w:id="117"/>
      <w:bookmarkEnd w:id="118"/>
      <w:bookmarkEnd w:id="119"/>
    </w:p>
    <w:p w14:paraId="2A246F48" w14:textId="77777777" w:rsidR="006F3BAD" w:rsidRPr="008B65CD" w:rsidRDefault="00D44EBB" w:rsidP="00F03CD5">
      <w:r w:rsidRPr="008B65CD">
        <w:t>Bei der Übertragung von Sach- und Fachliteratur in Brailleschrift können spezielle Zeichen oder Abkürzungen verwendet werden, die nicht im vorliegenden Regelwerk aufgeführt sind. Diese sind dann jeweils zu Beginn des Buches aufzulisten und zu erläutern.</w:t>
      </w:r>
    </w:p>
    <w:p w14:paraId="52CDD62D" w14:textId="77777777" w:rsidR="00D44EBB" w:rsidRPr="008B65CD" w:rsidRDefault="00D44EBB" w:rsidP="00F03CD5">
      <w:pPr>
        <w:pStyle w:val="berschrift3"/>
        <w:rPr>
          <w:sz w:val="28"/>
        </w:rPr>
      </w:pPr>
      <w:bookmarkStart w:id="120" w:name="_Toc465839232"/>
      <w:bookmarkStart w:id="121" w:name="_Toc465840752"/>
      <w:bookmarkStart w:id="122" w:name="_Toc466381036"/>
      <w:bookmarkStart w:id="123" w:name="_Toc466381298"/>
      <w:bookmarkStart w:id="124" w:name="_Toc466381915"/>
      <w:bookmarkStart w:id="125" w:name="_Toc517810595"/>
      <w:r w:rsidRPr="008B65CD">
        <w:t>1.3.5</w:t>
      </w:r>
      <w:r w:rsidR="00BF721C" w:rsidRPr="008B65CD">
        <w:tab/>
      </w:r>
      <w:r w:rsidRPr="008B65CD">
        <w:t>Umgang mit Leerzeichen</w:t>
      </w:r>
      <w:bookmarkEnd w:id="120"/>
      <w:bookmarkEnd w:id="121"/>
      <w:bookmarkEnd w:id="122"/>
      <w:bookmarkEnd w:id="123"/>
      <w:bookmarkEnd w:id="124"/>
      <w:bookmarkEnd w:id="125"/>
    </w:p>
    <w:p w14:paraId="3D9E5EF4" w14:textId="77777777" w:rsidR="00D44EBB" w:rsidRPr="008B65CD" w:rsidRDefault="00D44EBB" w:rsidP="00F03CD5">
      <w:r w:rsidRPr="008B65CD">
        <w:t xml:space="preserve">Enthalten Zahlen in der Schwarzschriftvorlage </w:t>
      </w:r>
      <w:r w:rsidR="00F915CA" w:rsidRPr="008B65CD">
        <w:t xml:space="preserve">zu ihrer Gliederung </w:t>
      </w:r>
      <w:r w:rsidRPr="008B65CD">
        <w:t>Leerzeichen, so werden die</w:t>
      </w:r>
      <w:r w:rsidR="00F1698A" w:rsidRPr="008B65CD">
        <w:t>se</w:t>
      </w:r>
      <w:r w:rsidRPr="008B65CD">
        <w:t xml:space="preserve"> Leer</w:t>
      </w:r>
      <w:r w:rsidR="00F1698A" w:rsidRPr="008B65CD">
        <w:t>zeich</w:t>
      </w:r>
      <w:r w:rsidRPr="008B65CD">
        <w:t xml:space="preserve">en in Brailleschrift </w:t>
      </w:r>
      <w:r w:rsidR="00F915CA" w:rsidRPr="008B65CD">
        <w:t xml:space="preserve">in der Regel </w:t>
      </w:r>
      <w:r w:rsidRPr="008B65CD">
        <w:t xml:space="preserve">durch einen Gliederungspunkt ersetzt (vgl. </w:t>
      </w:r>
      <w:r w:rsidR="009C203B" w:rsidRPr="008B65CD">
        <w:t>Kap. </w:t>
      </w:r>
      <w:r w:rsidRPr="008B65CD">
        <w:t xml:space="preserve">2.3.1.1). </w:t>
      </w:r>
      <w:r w:rsidR="00AA7AD1" w:rsidRPr="008B65CD">
        <w:t xml:space="preserve">Grundsätzlich werden nicht alle Leerzeichen übernommen. </w:t>
      </w:r>
      <w:r w:rsidRPr="008B65CD">
        <w:t>Manche können, andere müssen weggelassen werden.</w:t>
      </w:r>
    </w:p>
    <w:p w14:paraId="7FAD91FA" w14:textId="77777777" w:rsidR="00D44EBB" w:rsidRPr="008B65CD" w:rsidRDefault="00D44EBB" w:rsidP="00F03CD5">
      <w:pPr>
        <w:rPr>
          <w:rStyle w:val="Hervorhebung"/>
        </w:rPr>
      </w:pPr>
      <w:r w:rsidRPr="008B65CD">
        <w:rPr>
          <w:rStyle w:val="Hervorhebung"/>
        </w:rPr>
        <w:t>Leerzeichen müssen entfallen:</w:t>
      </w:r>
    </w:p>
    <w:p w14:paraId="40C60DC5" w14:textId="77777777" w:rsidR="00D44EBB" w:rsidRPr="008B65CD" w:rsidRDefault="00D44EBB" w:rsidP="00D95359">
      <w:pPr>
        <w:pStyle w:val="Liste12Vor"/>
      </w:pPr>
      <w:r w:rsidRPr="008B65CD">
        <w:t>1.</w:t>
      </w:r>
      <w:r w:rsidR="00942E84" w:rsidRPr="008B65CD">
        <w:tab/>
      </w:r>
      <w:r w:rsidR="00BA4C40" w:rsidRPr="008B65CD">
        <w:t>b</w:t>
      </w:r>
      <w:r w:rsidRPr="008B65CD">
        <w:t xml:space="preserve">eim </w:t>
      </w:r>
      <w:r w:rsidR="003C25F7" w:rsidRPr="008B65CD">
        <w:t>"</w:t>
      </w:r>
      <w:r w:rsidRPr="008B65CD">
        <w:t>Bis</w:t>
      </w:r>
      <w:r w:rsidR="003C25F7" w:rsidRPr="008B65CD">
        <w:t>"</w:t>
      </w:r>
      <w:r w:rsidRPr="008B65CD">
        <w:t xml:space="preserve">-Strich, </w:t>
      </w:r>
      <w:r w:rsidR="00E9629A" w:rsidRPr="008B65CD">
        <w:t>z. B.</w:t>
      </w:r>
      <w:r w:rsidRPr="008B65CD">
        <w:t>:</w:t>
      </w:r>
    </w:p>
    <w:p w14:paraId="090B126A" w14:textId="77777777" w:rsidR="0086427A" w:rsidRPr="008B65CD" w:rsidRDefault="0086427A" w:rsidP="00F03CD5">
      <w:pPr>
        <w:pStyle w:val="Listenfortsetzung2"/>
        <w:rPr>
          <w:rStyle w:val="Schwarzschrift"/>
        </w:rPr>
        <w:sectPr w:rsidR="0086427A" w:rsidRPr="008B65CD" w:rsidSect="00543E4D">
          <w:type w:val="continuous"/>
          <w:pgSz w:w="11906" w:h="16838" w:code="9"/>
          <w:pgMar w:top="1134" w:right="1134" w:bottom="851" w:left="1134" w:header="709" w:footer="709" w:gutter="284"/>
          <w:cols w:space="709"/>
          <w:docGrid w:linePitch="381"/>
        </w:sectPr>
      </w:pPr>
    </w:p>
    <w:p w14:paraId="08CE29CE" w14:textId="77777777" w:rsidR="007D6129" w:rsidRPr="008B65CD" w:rsidRDefault="007D6129" w:rsidP="00F03CD5">
      <w:pPr>
        <w:pStyle w:val="ZBSchwarzschrift"/>
      </w:pPr>
      <w:r w:rsidRPr="008B65CD">
        <w:rPr>
          <w:rStyle w:val="Schwarzschrift"/>
        </w:rPr>
        <w:t>1933 – 1945</w:t>
      </w:r>
    </w:p>
    <w:p w14:paraId="68266746" w14:textId="77777777" w:rsidR="007D6129" w:rsidRPr="008B65CD" w:rsidRDefault="007D6129" w:rsidP="00F03CD5">
      <w:pPr>
        <w:pStyle w:val="ZBBrailleschrift"/>
      </w:pPr>
      <w:r w:rsidRPr="008B65CD">
        <w:rPr>
          <w:rStyle w:val="Brailleschrift"/>
        </w:rPr>
        <w:t>#aicc-#aide</w:t>
      </w:r>
    </w:p>
    <w:p w14:paraId="2454E569" w14:textId="77777777" w:rsidR="007D6129" w:rsidRPr="008B65CD" w:rsidRDefault="007D6129" w:rsidP="00F03CD5">
      <w:pPr>
        <w:pStyle w:val="ZBSchwarzschrift"/>
      </w:pPr>
      <w:r w:rsidRPr="008B65CD">
        <w:rPr>
          <w:rStyle w:val="Schwarzschrift"/>
        </w:rPr>
        <w:br w:type="column"/>
      </w:r>
      <w:r w:rsidRPr="008B65CD">
        <w:rPr>
          <w:rStyle w:val="Schwarzschrift"/>
        </w:rPr>
        <w:t xml:space="preserve">a </w:t>
      </w:r>
      <w:r w:rsidRPr="008B65CD">
        <w:t>–</w:t>
      </w:r>
      <w:r w:rsidRPr="008B65CD">
        <w:rPr>
          <w:rStyle w:val="Schwarzschrift"/>
        </w:rPr>
        <w:t xml:space="preserve"> d</w:t>
      </w:r>
    </w:p>
    <w:p w14:paraId="67F1C615" w14:textId="77777777" w:rsidR="007D6129" w:rsidRPr="008B65CD" w:rsidRDefault="007D6129" w:rsidP="00F03CD5">
      <w:pPr>
        <w:pStyle w:val="ZBBrailleschrift"/>
      </w:pPr>
      <w:r w:rsidRPr="008B65CD">
        <w:rPr>
          <w:rStyle w:val="Brailleschrift"/>
        </w:rPr>
        <w:t>a-d</w:t>
      </w:r>
    </w:p>
    <w:p w14:paraId="414904C5" w14:textId="77777777" w:rsidR="007D6129" w:rsidRPr="008B65CD" w:rsidRDefault="003C2F4A" w:rsidP="00F03CD5">
      <w:pPr>
        <w:pStyle w:val="ZBSchwarzschrift"/>
      </w:pPr>
      <w:r>
        <w:rPr>
          <w:rStyle w:val="Schwarzschrift"/>
        </w:rPr>
        <w:br w:type="column"/>
      </w:r>
      <w:r>
        <w:rPr>
          <w:rStyle w:val="Schwarzschrift"/>
        </w:rPr>
        <w:t>a</w:t>
      </w:r>
      <w:r w:rsidR="00BA4C40" w:rsidRPr="008B65CD">
        <w:rPr>
          <w:rStyle w:val="Schwarzschrift"/>
        </w:rPr>
        <w:t>)</w:t>
      </w:r>
      <w:r>
        <w:rPr>
          <w:rStyle w:val="Schwarzschrift"/>
        </w:rPr>
        <w:t xml:space="preserve"> </w:t>
      </w:r>
      <w:r w:rsidR="007D6129" w:rsidRPr="008B65CD">
        <w:t>–</w:t>
      </w:r>
      <w:r w:rsidR="007D6129" w:rsidRPr="008B65CD">
        <w:rPr>
          <w:rStyle w:val="Schwarzschrift"/>
        </w:rPr>
        <w:t xml:space="preserve"> e)</w:t>
      </w:r>
    </w:p>
    <w:p w14:paraId="2948DE0C" w14:textId="77777777" w:rsidR="007D6129" w:rsidRPr="008B65CD" w:rsidRDefault="007D6129" w:rsidP="00F03CD5">
      <w:pPr>
        <w:pStyle w:val="ZBBrailleschrift"/>
      </w:pPr>
      <w:r w:rsidRPr="008B65CD">
        <w:rPr>
          <w:rStyle w:val="Brailleschrift"/>
        </w:rPr>
        <w:t>a=-e=</w:t>
      </w:r>
    </w:p>
    <w:p w14:paraId="6B7B3C16" w14:textId="77777777" w:rsidR="007D6129" w:rsidRPr="008B65CD" w:rsidRDefault="007D6129" w:rsidP="00F03CD5">
      <w:pPr>
        <w:sectPr w:rsidR="007D6129" w:rsidRPr="008B65CD" w:rsidSect="00543E4D">
          <w:type w:val="continuous"/>
          <w:pgSz w:w="11906" w:h="16838" w:code="9"/>
          <w:pgMar w:top="1134" w:right="1134" w:bottom="851" w:left="1134" w:header="709" w:footer="709" w:gutter="284"/>
          <w:cols w:num="3" w:space="142" w:equalWidth="0">
            <w:col w:w="4224" w:space="142"/>
            <w:col w:w="1730" w:space="283"/>
            <w:col w:w="3259"/>
          </w:cols>
          <w:docGrid w:linePitch="381"/>
        </w:sectPr>
      </w:pPr>
    </w:p>
    <w:p w14:paraId="71BD0E00" w14:textId="77777777" w:rsidR="00870A32" w:rsidRPr="008B65CD" w:rsidRDefault="00D44EBB" w:rsidP="00DB7F82">
      <w:pPr>
        <w:pStyle w:val="Liste"/>
        <w:keepNext/>
      </w:pPr>
      <w:r w:rsidRPr="008B65CD">
        <w:lastRenderedPageBreak/>
        <w:t>2.</w:t>
      </w:r>
      <w:r w:rsidR="00942E84" w:rsidRPr="008B65CD">
        <w:tab/>
      </w:r>
      <w:r w:rsidR="00BA4C40" w:rsidRPr="008B65CD">
        <w:t>b</w:t>
      </w:r>
      <w:r w:rsidRPr="008B65CD">
        <w:t xml:space="preserve">eim Streckenstrich, </w:t>
      </w:r>
      <w:r w:rsidR="00E9629A" w:rsidRPr="008B65CD">
        <w:t>z. B.</w:t>
      </w:r>
      <w:r w:rsidRPr="008B65CD">
        <w:t>:</w:t>
      </w:r>
    </w:p>
    <w:p w14:paraId="7CCF197F" w14:textId="77777777" w:rsidR="00870A32" w:rsidRPr="008B65CD" w:rsidRDefault="00870A32" w:rsidP="00F03CD5">
      <w:pPr>
        <w:pStyle w:val="ZBSchwarzschrift"/>
        <w:rPr>
          <w:rStyle w:val="Schwarzschrift"/>
        </w:rPr>
      </w:pPr>
      <w:r w:rsidRPr="008B65CD">
        <w:rPr>
          <w:rStyle w:val="Schwarzschrift"/>
        </w:rPr>
        <w:t>Hamburg – Köln</w:t>
      </w:r>
    </w:p>
    <w:p w14:paraId="301214F3" w14:textId="77777777" w:rsidR="00281FA6" w:rsidRPr="008B65CD" w:rsidRDefault="00BE573B" w:rsidP="00F03CD5">
      <w:pPr>
        <w:pStyle w:val="ZBBrailleschrift"/>
        <w:rPr>
          <w:rFonts w:ascii="BrailleDinItaDot" w:hAnsi="BrailleDinItaDot" w:cs="Segoe UI Symbol"/>
          <w:sz w:val="48"/>
          <w:szCs w:val="48"/>
        </w:rPr>
      </w:pPr>
      <w:r w:rsidRPr="008B65CD">
        <w:rPr>
          <w:rStyle w:val="Brailleschrift"/>
        </w:rPr>
        <w:t>h</w:t>
      </w:r>
      <w:r w:rsidR="00E928F6" w:rsidRPr="008B65CD">
        <w:rPr>
          <w:rStyle w:val="Brailleschrift"/>
        </w:rPr>
        <w:t>amburg'</w:t>
      </w:r>
      <w:r w:rsidR="00BF721C" w:rsidRPr="008B65CD">
        <w:rPr>
          <w:rStyle w:val="Brailleschrift"/>
        </w:rPr>
        <w:t>-k9ln</w:t>
      </w:r>
    </w:p>
    <w:p w14:paraId="40BA72D6" w14:textId="77777777" w:rsidR="00D44EBB" w:rsidRPr="008B65CD" w:rsidRDefault="009F2E2C" w:rsidP="00F03CD5">
      <w:pPr>
        <w:pStyle w:val="Liste"/>
      </w:pPr>
      <w:r w:rsidRPr="008B65CD">
        <w:t>3.</w:t>
      </w:r>
      <w:r w:rsidR="00942E84" w:rsidRPr="008B65CD">
        <w:tab/>
      </w:r>
      <w:r w:rsidRPr="008B65CD">
        <w:t>b</w:t>
      </w:r>
      <w:r w:rsidR="00D44EBB" w:rsidRPr="008B65CD">
        <w:t xml:space="preserve">eim Gedankenstrich, der sich in der Brailleschrift </w:t>
      </w:r>
      <w:r w:rsidR="00B11005" w:rsidRPr="008B65CD">
        <w:t>–</w:t>
      </w:r>
      <w:r w:rsidR="00D44EBB" w:rsidRPr="008B65CD">
        <w:t xml:space="preserve"> mit Aus</w:t>
      </w:r>
      <w:r w:rsidR="006536C6" w:rsidRPr="008B65CD">
        <w:softHyphen/>
      </w:r>
      <w:r w:rsidR="00D44EBB" w:rsidRPr="008B65CD">
        <w:t xml:space="preserve">nahme des Zeilenbeginns </w:t>
      </w:r>
      <w:r w:rsidR="00B11005" w:rsidRPr="008B65CD">
        <w:t>–</w:t>
      </w:r>
      <w:r w:rsidR="00D44EBB" w:rsidRPr="008B65CD">
        <w:t xml:space="preserve"> immer ohne Leerzeichen an das vorangehende </w:t>
      </w:r>
      <w:r w:rsidRPr="008B65CD">
        <w:t>Wort anschließt (siehe 2.5.1.3),</w:t>
      </w:r>
    </w:p>
    <w:p w14:paraId="4BD45D4C" w14:textId="77777777" w:rsidR="00170211" w:rsidRPr="008B65CD" w:rsidRDefault="009F2E2C" w:rsidP="00F03CD5">
      <w:pPr>
        <w:pStyle w:val="Liste"/>
      </w:pPr>
      <w:r w:rsidRPr="008B65CD">
        <w:t>4.</w:t>
      </w:r>
      <w:r w:rsidR="00942E84" w:rsidRPr="008B65CD">
        <w:tab/>
      </w:r>
      <w:r w:rsidRPr="008B65CD">
        <w:t>b</w:t>
      </w:r>
      <w:r w:rsidR="00170211" w:rsidRPr="008B65CD">
        <w:t>ei gemischte</w:t>
      </w:r>
      <w:r w:rsidRPr="008B65CD">
        <w:t>n Zahlenbrüchen (siehe 2.3.1.5),</w:t>
      </w:r>
    </w:p>
    <w:p w14:paraId="2D0C197B" w14:textId="77777777" w:rsidR="00170211" w:rsidRPr="008B65CD" w:rsidRDefault="00170211" w:rsidP="00F03CD5">
      <w:pPr>
        <w:pStyle w:val="Liste"/>
      </w:pPr>
      <w:r w:rsidRPr="008B65CD">
        <w:t>5.</w:t>
      </w:r>
      <w:r w:rsidR="00942E84" w:rsidRPr="008B65CD">
        <w:tab/>
      </w:r>
      <w:r w:rsidR="009F2E2C" w:rsidRPr="008B65CD">
        <w:t>z</w:t>
      </w:r>
      <w:r w:rsidR="00376089" w:rsidRPr="008B65CD">
        <w:t xml:space="preserve">wischen </w:t>
      </w:r>
      <w:r w:rsidR="00EB76C9" w:rsidRPr="008B65CD">
        <w:t>mathematischen Z</w:t>
      </w:r>
      <w:r w:rsidR="00376089" w:rsidRPr="008B65CD">
        <w:t>eichen und einem dazu</w:t>
      </w:r>
      <w:r w:rsidR="002466A9" w:rsidRPr="008B65CD">
        <w:softHyphen/>
      </w:r>
      <w:r w:rsidR="00376089" w:rsidRPr="008B65CD">
        <w:t>gehö</w:t>
      </w:r>
      <w:r w:rsidR="002A1F0A" w:rsidRPr="008B65CD">
        <w:softHyphen/>
      </w:r>
      <w:r w:rsidR="00376089" w:rsidRPr="008B65CD">
        <w:t>ren</w:t>
      </w:r>
      <w:r w:rsidR="002A1F0A" w:rsidRPr="008B65CD">
        <w:softHyphen/>
      </w:r>
      <w:r w:rsidR="00376089" w:rsidRPr="008B65CD">
        <w:t>den Zahlenwert</w:t>
      </w:r>
      <w:r w:rsidR="00EB76C9" w:rsidRPr="008B65CD">
        <w:t xml:space="preserve"> bzw. einer Variablen</w:t>
      </w:r>
      <w:r w:rsidRPr="008B65CD">
        <w:t xml:space="preserve"> (siehe 2.</w:t>
      </w:r>
      <w:r w:rsidR="00376089" w:rsidRPr="008B65CD">
        <w:t>5</w:t>
      </w:r>
      <w:r w:rsidRPr="008B65CD">
        <w:t>.1.</w:t>
      </w:r>
      <w:r w:rsidR="00376089" w:rsidRPr="008B65CD">
        <w:t>6</w:t>
      </w:r>
      <w:r w:rsidR="00EB76C9" w:rsidRPr="008B65CD">
        <w:t xml:space="preserve"> und 2.10</w:t>
      </w:r>
      <w:r w:rsidR="009F2E2C" w:rsidRPr="008B65CD">
        <w:t>),</w:t>
      </w:r>
    </w:p>
    <w:p w14:paraId="443A5A9A" w14:textId="77777777" w:rsidR="006F3BAD" w:rsidRPr="008B65CD" w:rsidRDefault="00170211" w:rsidP="00F03CD5">
      <w:pPr>
        <w:pStyle w:val="Liste"/>
      </w:pPr>
      <w:r w:rsidRPr="008B65CD">
        <w:t>6</w:t>
      </w:r>
      <w:r w:rsidR="009F2E2C" w:rsidRPr="008B65CD">
        <w:t>.</w:t>
      </w:r>
      <w:r w:rsidR="00942E84" w:rsidRPr="008B65CD">
        <w:tab/>
      </w:r>
      <w:r w:rsidR="009F2E2C" w:rsidRPr="008B65CD">
        <w:t>z</w:t>
      </w:r>
      <w:r w:rsidR="00D44EBB" w:rsidRPr="008B65CD">
        <w:t xml:space="preserve">wischen Paragrafzeichen und </w:t>
      </w:r>
      <w:r w:rsidR="00376089" w:rsidRPr="008B65CD">
        <w:t>ein</w:t>
      </w:r>
      <w:r w:rsidR="00D44EBB" w:rsidRPr="008B65CD">
        <w:t>e</w:t>
      </w:r>
      <w:r w:rsidR="00376089" w:rsidRPr="008B65CD">
        <w:t>r</w:t>
      </w:r>
      <w:r w:rsidR="00D44EBB" w:rsidRPr="008B65CD">
        <w:t xml:space="preserve"> dazugehörigen Zahl (siehe 2.3.1.7).</w:t>
      </w:r>
    </w:p>
    <w:p w14:paraId="0DB29466" w14:textId="77777777" w:rsidR="00D44EBB" w:rsidRPr="008B65CD" w:rsidRDefault="00D44EBB" w:rsidP="00F03CD5">
      <w:pPr>
        <w:rPr>
          <w:rStyle w:val="Hervorhebung"/>
        </w:rPr>
      </w:pPr>
      <w:r w:rsidRPr="008B65CD">
        <w:rPr>
          <w:rStyle w:val="Hervorhebung"/>
        </w:rPr>
        <w:t>Leerzeichen entfallen in der Regel:</w:t>
      </w:r>
    </w:p>
    <w:p w14:paraId="16F3C75A" w14:textId="77777777" w:rsidR="00D44EBB" w:rsidRPr="008B65CD" w:rsidRDefault="00E00B97" w:rsidP="00D95359">
      <w:pPr>
        <w:pStyle w:val="Liste12Vor"/>
      </w:pPr>
      <w:r w:rsidRPr="008B65CD">
        <w:t>1.</w:t>
      </w:r>
      <w:r w:rsidR="00942E84" w:rsidRPr="008B65CD">
        <w:tab/>
      </w:r>
      <w:r w:rsidRPr="008B65CD">
        <w:t>b</w:t>
      </w:r>
      <w:r w:rsidR="00D44EBB" w:rsidRPr="008B65CD">
        <w:t>ei Datumsangaben im Zahlenformat zwischen Tages- und Monats- sowie zwischen Monats- und Jahresangabe</w:t>
      </w:r>
      <w:r w:rsidR="00DA7469" w:rsidRPr="008B65CD">
        <w:t xml:space="preserve"> (siehe 2.3.1.3)</w:t>
      </w:r>
      <w:r w:rsidR="00D44EBB" w:rsidRPr="008B65CD">
        <w:t>,</w:t>
      </w:r>
    </w:p>
    <w:p w14:paraId="21338750" w14:textId="77777777" w:rsidR="00E7035C" w:rsidRPr="008B65CD" w:rsidRDefault="00D44EBB" w:rsidP="00F03CD5">
      <w:pPr>
        <w:pStyle w:val="Liste"/>
      </w:pPr>
      <w:r w:rsidRPr="008B65CD">
        <w:t>2.</w:t>
      </w:r>
      <w:r w:rsidR="00942E84" w:rsidRPr="008B65CD">
        <w:tab/>
      </w:r>
      <w:r w:rsidR="00E00B97" w:rsidRPr="008B65CD">
        <w:t>b</w:t>
      </w:r>
      <w:r w:rsidRPr="008B65CD">
        <w:t xml:space="preserve">ei Abkürzungen mit Punkt, denen eine dazugehörige Zahl folgt, </w:t>
      </w:r>
      <w:r w:rsidR="00E9629A" w:rsidRPr="008B65CD">
        <w:t>z. B.</w:t>
      </w:r>
      <w:r w:rsidRPr="008B65CD">
        <w:t>:</w:t>
      </w:r>
    </w:p>
    <w:p w14:paraId="50DAC3B4" w14:textId="77777777" w:rsidR="00DE264A" w:rsidRPr="008B65CD" w:rsidRDefault="00DE264A" w:rsidP="00F03CD5">
      <w:pPr>
        <w:pStyle w:val="ZBSchwarzschrift"/>
        <w:rPr>
          <w:rStyle w:val="Schwarzschrift"/>
        </w:rPr>
        <w:sectPr w:rsidR="00DE264A" w:rsidRPr="008B65CD" w:rsidSect="00543E4D">
          <w:type w:val="continuous"/>
          <w:pgSz w:w="11906" w:h="16838" w:code="9"/>
          <w:pgMar w:top="1134" w:right="1134" w:bottom="851" w:left="1134" w:header="709" w:footer="709" w:gutter="284"/>
          <w:cols w:space="709"/>
          <w:docGrid w:linePitch="381"/>
        </w:sectPr>
      </w:pPr>
    </w:p>
    <w:p w14:paraId="7392C0B5" w14:textId="77777777" w:rsidR="00DE264A" w:rsidRPr="008B65CD" w:rsidRDefault="00DE264A" w:rsidP="00F03CD5">
      <w:pPr>
        <w:pStyle w:val="ZBSchwarzschrift"/>
        <w:rPr>
          <w:rStyle w:val="ZBBrailleschriftZchn"/>
        </w:rPr>
      </w:pPr>
      <w:r w:rsidRPr="008B65CD">
        <w:rPr>
          <w:rStyle w:val="Schwarzschrift"/>
        </w:rPr>
        <w:t>S. 12</w:t>
      </w:r>
    </w:p>
    <w:p w14:paraId="5FF7C44E" w14:textId="77777777" w:rsidR="00DE264A" w:rsidRPr="008B65CD" w:rsidRDefault="00DE264A" w:rsidP="00F03CD5">
      <w:pPr>
        <w:pStyle w:val="ZBBrailleschrift"/>
        <w:rPr>
          <w:rStyle w:val="Brailleschrift"/>
        </w:rPr>
      </w:pPr>
      <w:r w:rsidRPr="008B65CD">
        <w:rPr>
          <w:rStyle w:val="Brailleschrift"/>
        </w:rPr>
        <w:t>s.#ab</w:t>
      </w:r>
    </w:p>
    <w:p w14:paraId="3F32DB8C" w14:textId="77777777" w:rsidR="00403B5A" w:rsidRPr="008B65CD" w:rsidRDefault="00DE264A" w:rsidP="00F03CD5">
      <w:pPr>
        <w:pStyle w:val="ZBSchwarzschrift"/>
      </w:pPr>
      <w:r w:rsidRPr="008B65CD">
        <w:rPr>
          <w:rStyle w:val="Schwarzschrift"/>
        </w:rPr>
        <w:t>Nr. 8</w:t>
      </w:r>
    </w:p>
    <w:p w14:paraId="1D1D6354" w14:textId="77777777" w:rsidR="00DE264A" w:rsidRPr="008B65CD" w:rsidRDefault="00DE264A" w:rsidP="00F03CD5">
      <w:pPr>
        <w:pStyle w:val="ZBSchwarzschrift"/>
        <w:rPr>
          <w:rStyle w:val="ZBBrailleschriftZchn"/>
        </w:rPr>
      </w:pPr>
      <w:r w:rsidRPr="008B65CD">
        <w:rPr>
          <w:rStyle w:val="Brailleschrift"/>
        </w:rPr>
        <w:t>nr.#h</w:t>
      </w:r>
    </w:p>
    <w:p w14:paraId="0B783C59" w14:textId="77777777" w:rsidR="00E900B3" w:rsidRPr="008B65CD" w:rsidRDefault="00E900B3" w:rsidP="00F03CD5">
      <w:pPr>
        <w:pStyle w:val="ZBSchwarzschrift"/>
        <w:rPr>
          <w:rStyle w:val="Schwarzschrift"/>
        </w:rPr>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EAFE9F7" w14:textId="77777777" w:rsidR="00D95E4B" w:rsidRPr="008B65CD" w:rsidRDefault="00D95E4B" w:rsidP="00F03CD5">
      <w:pPr>
        <w:pStyle w:val="ZBSchwarzschrift"/>
      </w:pPr>
      <w:r w:rsidRPr="008B65CD">
        <w:rPr>
          <w:rStyle w:val="Schwarzschrift"/>
        </w:rPr>
        <w:t>Bahnhofstr. 14</w:t>
      </w:r>
    </w:p>
    <w:p w14:paraId="5DAF7515" w14:textId="77777777" w:rsidR="00D95E4B" w:rsidRPr="008B65CD" w:rsidRDefault="00D95E4B" w:rsidP="00F03CD5">
      <w:pPr>
        <w:pStyle w:val="ZBBrailleschrift"/>
      </w:pPr>
      <w:r w:rsidRPr="008B65CD">
        <w:rPr>
          <w:rStyle w:val="Brailleschrift"/>
        </w:rPr>
        <w:t>bahnhofstr.#ad</w:t>
      </w:r>
    </w:p>
    <w:p w14:paraId="2F2B83FE" w14:textId="77777777" w:rsidR="00E900B3" w:rsidRPr="008B65CD" w:rsidRDefault="00E900B3" w:rsidP="00F03CD5">
      <w:pPr>
        <w:pStyle w:val="ZBSchwarzschrift"/>
        <w:rPr>
          <w:rStyle w:val="Schwarzschrift"/>
        </w:rPr>
        <w:sectPr w:rsidR="00E900B3" w:rsidRPr="008B65CD" w:rsidSect="004C57B3">
          <w:type w:val="continuous"/>
          <w:pgSz w:w="11906" w:h="16838" w:code="9"/>
          <w:pgMar w:top="1134" w:right="1134" w:bottom="851" w:left="1134" w:header="709" w:footer="709" w:gutter="284"/>
          <w:cols w:space="709"/>
          <w:docGrid w:linePitch="381"/>
        </w:sectPr>
      </w:pPr>
    </w:p>
    <w:p w14:paraId="33736730" w14:textId="77777777" w:rsidR="00E900B3" w:rsidRPr="008B65CD" w:rsidRDefault="00E900B3" w:rsidP="00F03CD5">
      <w:pPr>
        <w:pStyle w:val="ZBSchwarzschrift"/>
      </w:pPr>
      <w:r w:rsidRPr="008B65CD">
        <w:rPr>
          <w:rStyle w:val="Schwarzschrift"/>
        </w:rPr>
        <w:t>Abb. 106</w:t>
      </w:r>
    </w:p>
    <w:p w14:paraId="6D4A73F4" w14:textId="77777777" w:rsidR="00E900B3" w:rsidRPr="008B65CD" w:rsidRDefault="00E900B3" w:rsidP="00F03CD5">
      <w:pPr>
        <w:pStyle w:val="ZBBrailleschrift"/>
        <w:rPr>
          <w:rStyle w:val="Brailleschrift"/>
        </w:rPr>
      </w:pPr>
      <w:r w:rsidRPr="008B65CD">
        <w:rPr>
          <w:rStyle w:val="Brailleschrift"/>
        </w:rPr>
        <w:t>abb.#ajf</w:t>
      </w:r>
    </w:p>
    <w:p w14:paraId="5C4F3779" w14:textId="77777777" w:rsidR="00E900B3" w:rsidRPr="008B65CD" w:rsidRDefault="00E900B3" w:rsidP="00F03CD5">
      <w:pPr>
        <w:pStyle w:val="ZBSchwarzschrift"/>
        <w:rPr>
          <w:rStyle w:val="Schwarzschrift"/>
        </w:rPr>
      </w:pPr>
      <w:r w:rsidRPr="008B65CD">
        <w:rPr>
          <w:rStyle w:val="Schwarzschrift"/>
        </w:rPr>
        <w:t>Kap. 4.3</w:t>
      </w:r>
    </w:p>
    <w:p w14:paraId="66100315" w14:textId="77777777" w:rsidR="00E900B3" w:rsidRPr="008B65CD" w:rsidRDefault="00E900B3" w:rsidP="00F03CD5">
      <w:pPr>
        <w:pStyle w:val="ZBBrailleschrift"/>
        <w:rPr>
          <w:rStyle w:val="Brailleschrift"/>
        </w:rPr>
      </w:pPr>
      <w:r w:rsidRPr="008B65CD">
        <w:rPr>
          <w:rStyle w:val="Brailleschrift"/>
        </w:rPr>
        <w:t>kap.#d.c</w:t>
      </w:r>
    </w:p>
    <w:p w14:paraId="0F532C93" w14:textId="77777777" w:rsidR="00E900B3" w:rsidRPr="008B65CD" w:rsidRDefault="00E900B3" w:rsidP="00F03CD5">
      <w:pPr>
        <w:pStyle w:val="Liste"/>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4E1C51E" w14:textId="77777777" w:rsidR="00D95E4B" w:rsidRPr="008B65CD" w:rsidRDefault="00E00B97" w:rsidP="00F03CD5">
      <w:pPr>
        <w:pStyle w:val="Liste"/>
      </w:pPr>
      <w:r w:rsidRPr="008B65CD">
        <w:t>3.</w:t>
      </w:r>
      <w:r w:rsidR="00942E84" w:rsidRPr="008B65CD">
        <w:tab/>
      </w:r>
      <w:r w:rsidRPr="008B65CD">
        <w:t>w</w:t>
      </w:r>
      <w:r w:rsidR="00D44EBB" w:rsidRPr="008B65CD">
        <w:t xml:space="preserve">enn mehrere zusammengehörende Begriffe mit je einem Abkürzungspunkt aufeinander folgen, </w:t>
      </w:r>
      <w:r w:rsidR="00E9629A" w:rsidRPr="008B65CD">
        <w:t>z. B.</w:t>
      </w:r>
      <w:r w:rsidR="00D44EBB" w:rsidRPr="008B65CD">
        <w:t>:</w:t>
      </w:r>
    </w:p>
    <w:p w14:paraId="6453CED6" w14:textId="77777777" w:rsidR="00D95E4B" w:rsidRPr="008B65CD" w:rsidRDefault="00D95E4B" w:rsidP="00F03CD5">
      <w:pPr>
        <w:pStyle w:val="ZBSchwarzschrift"/>
        <w:rPr>
          <w:rStyle w:val="Schwarzschrift"/>
        </w:rPr>
      </w:pPr>
      <w:r w:rsidRPr="008B65CD">
        <w:rPr>
          <w:rStyle w:val="Schwarzschrift"/>
        </w:rPr>
        <w:t>d. h.</w:t>
      </w:r>
    </w:p>
    <w:p w14:paraId="7E32D7C2" w14:textId="77777777" w:rsidR="00D95E4B" w:rsidRPr="008B65CD" w:rsidRDefault="00D95E4B" w:rsidP="00F03CD5">
      <w:pPr>
        <w:pStyle w:val="ZBBrailleschrift"/>
        <w:rPr>
          <w:rStyle w:val="Brailleschrift"/>
        </w:rPr>
      </w:pPr>
      <w:r w:rsidRPr="008B65CD">
        <w:rPr>
          <w:rStyle w:val="Brailleschrift"/>
        </w:rPr>
        <w:t>d.</w:t>
      </w:r>
      <w:r w:rsidR="00E9629A" w:rsidRPr="008B65CD">
        <w:rPr>
          <w:rStyle w:val="Brailleschrift"/>
        </w:rPr>
        <w:t>h.</w:t>
      </w:r>
    </w:p>
    <w:p w14:paraId="7F8C1C84" w14:textId="77777777" w:rsidR="00D95E4B" w:rsidRPr="008B65CD" w:rsidRDefault="00D95E4B" w:rsidP="00F03CD5">
      <w:pPr>
        <w:pStyle w:val="ZBSchwarzschrift"/>
        <w:rPr>
          <w:rStyle w:val="Schwarzschrift"/>
        </w:rPr>
      </w:pPr>
      <w:r w:rsidRPr="008B65CD">
        <w:rPr>
          <w:rStyle w:val="Schwarzschrift"/>
        </w:rPr>
        <w:lastRenderedPageBreak/>
        <w:t>J. F. Kennedy</w:t>
      </w:r>
    </w:p>
    <w:p w14:paraId="3D2EFBA6" w14:textId="77777777" w:rsidR="00D95E4B" w:rsidRPr="008B65CD" w:rsidRDefault="003A4268" w:rsidP="00F03CD5">
      <w:pPr>
        <w:pStyle w:val="ZBBrailleschrift"/>
        <w:rPr>
          <w:rStyle w:val="Brailleschrift"/>
        </w:rPr>
      </w:pPr>
      <w:r w:rsidRPr="008B65CD">
        <w:rPr>
          <w:rStyle w:val="Brailleschrift"/>
        </w:rPr>
        <w:t>j.f. kennedy</w:t>
      </w:r>
    </w:p>
    <w:p w14:paraId="4E78E758" w14:textId="77777777" w:rsidR="00D95E4B" w:rsidRPr="008B65CD" w:rsidRDefault="00D95E4B" w:rsidP="00F03CD5">
      <w:pPr>
        <w:pStyle w:val="ZBSchwarzschrift"/>
        <w:rPr>
          <w:rStyle w:val="Schwarzschrift"/>
        </w:rPr>
      </w:pPr>
      <w:r w:rsidRPr="008B65CD">
        <w:rPr>
          <w:rStyle w:val="Schwarzschrift"/>
        </w:rPr>
        <w:t>Prof. Dr. Müller</w:t>
      </w:r>
    </w:p>
    <w:p w14:paraId="0F500538" w14:textId="77777777" w:rsidR="00D44EBB" w:rsidRPr="008B65CD" w:rsidRDefault="00D95E4B" w:rsidP="00F03CD5">
      <w:pPr>
        <w:pStyle w:val="ZBBrailleschrift"/>
        <w:rPr>
          <w:rStyle w:val="Schwarzschrift"/>
          <w:rFonts w:ascii="Blista Braille Plus (ANSI)" w:hAnsi="Blista Braille Plus (ANSI)"/>
          <w:spacing w:val="-10"/>
          <w:sz w:val="36"/>
        </w:rPr>
      </w:pPr>
      <w:r w:rsidRPr="008B65CD">
        <w:rPr>
          <w:rStyle w:val="Brailleschrift"/>
        </w:rPr>
        <w:t>prof.dr</w:t>
      </w:r>
      <w:r w:rsidR="002A1F0A" w:rsidRPr="008B65CD">
        <w:rPr>
          <w:rStyle w:val="Brailleschrift"/>
        </w:rPr>
        <w:t>.</w:t>
      </w:r>
      <w:r w:rsidRPr="008B65CD">
        <w:rPr>
          <w:rStyle w:val="Brailleschrift"/>
        </w:rPr>
        <w:t xml:space="preserve"> </w:t>
      </w:r>
      <w:r w:rsidR="003A4268" w:rsidRPr="008B65CD">
        <w:rPr>
          <w:rStyle w:val="Brailleschrift"/>
        </w:rPr>
        <w:t>m8ller</w:t>
      </w:r>
    </w:p>
    <w:p w14:paraId="0BE4FE8D" w14:textId="77777777" w:rsidR="00D44EBB" w:rsidRPr="008B65CD" w:rsidRDefault="00E928F6" w:rsidP="00F03CD5">
      <w:pPr>
        <w:pStyle w:val="Liste"/>
      </w:pPr>
      <w:r w:rsidRPr="008B65CD">
        <w:t>4.</w:t>
      </w:r>
      <w:r w:rsidR="00942E84" w:rsidRPr="008B65CD">
        <w:tab/>
      </w:r>
      <w:r w:rsidR="00E00B97" w:rsidRPr="008B65CD">
        <w:t>z</w:t>
      </w:r>
      <w:r w:rsidR="00D44EBB" w:rsidRPr="008B65CD">
        <w:t>wischen Zahlen und einem darauf folgenden Zeichen für Prozent, Promille, Grad, Minute sowie Sekunde</w:t>
      </w:r>
      <w:r w:rsidR="00E52671" w:rsidRPr="008B65CD">
        <w:t xml:space="preserve"> (siehe 2.3.1.</w:t>
      </w:r>
      <w:r w:rsidR="00DA7469" w:rsidRPr="008B65CD">
        <w:t>6)</w:t>
      </w:r>
      <w:r w:rsidR="00D44EBB" w:rsidRPr="008B65CD">
        <w:t>.</w:t>
      </w:r>
    </w:p>
    <w:p w14:paraId="6B062C74" w14:textId="77777777" w:rsidR="00D44EBB" w:rsidRPr="008B65CD" w:rsidRDefault="00D44EBB" w:rsidP="00F03CD5">
      <w:pPr>
        <w:pStyle w:val="berschrift3"/>
        <w:rPr>
          <w:sz w:val="28"/>
        </w:rPr>
      </w:pPr>
      <w:bookmarkStart w:id="126" w:name="_Toc465839233"/>
      <w:bookmarkStart w:id="127" w:name="_Toc465840753"/>
      <w:bookmarkStart w:id="128" w:name="_Toc466381037"/>
      <w:bookmarkStart w:id="129" w:name="_Toc466381299"/>
      <w:bookmarkStart w:id="130" w:name="_Toc466381916"/>
      <w:bookmarkStart w:id="131" w:name="_Toc517810596"/>
      <w:r w:rsidRPr="008B65CD">
        <w:t>1.3.6</w:t>
      </w:r>
      <w:r w:rsidR="003A4268" w:rsidRPr="008B65CD">
        <w:tab/>
      </w:r>
      <w:r w:rsidRPr="008B65CD">
        <w:t>An- und Abkündigungstechnik</w:t>
      </w:r>
      <w:bookmarkEnd w:id="126"/>
      <w:bookmarkEnd w:id="127"/>
      <w:bookmarkEnd w:id="128"/>
      <w:bookmarkEnd w:id="129"/>
      <w:bookmarkEnd w:id="130"/>
      <w:bookmarkEnd w:id="131"/>
    </w:p>
    <w:p w14:paraId="66E4580C" w14:textId="77777777" w:rsidR="007875AE" w:rsidRPr="008B65CD" w:rsidRDefault="00D44EBB" w:rsidP="00F03CD5">
      <w:r w:rsidRPr="008B65CD">
        <w:t>Häufig müssen bei Übertragungen in Brailleschrift An- und Abkün</w:t>
      </w:r>
      <w:r w:rsidR="00C1272F" w:rsidRPr="008B65CD">
        <w:softHyphen/>
      </w:r>
      <w:r w:rsidRPr="008B65CD">
        <w:t xml:space="preserve">digungszeichen verwendet werden. Eine Auflistung der Hilfs- und Zusatzzeichen ist in </w:t>
      </w:r>
      <w:r w:rsidR="009C203B" w:rsidRPr="008B65CD">
        <w:t>Kap. </w:t>
      </w:r>
      <w:r w:rsidRPr="008B65CD">
        <w:t>2.2.3 zusammengestellt. Beim Einsatz dieser Zeichen gelten folgende Grundsätze:</w:t>
      </w:r>
    </w:p>
    <w:p w14:paraId="6112B294" w14:textId="77777777" w:rsidR="00D44EBB" w:rsidRPr="008B65CD" w:rsidRDefault="00D44EBB" w:rsidP="00F03CD5">
      <w:pPr>
        <w:pStyle w:val="Liste"/>
      </w:pPr>
      <w:r w:rsidRPr="008B65CD">
        <w:t>1.</w:t>
      </w:r>
      <w:r w:rsidR="00942E84" w:rsidRPr="008B65CD">
        <w:tab/>
      </w:r>
      <w:r w:rsidRPr="008B65CD">
        <w:t>Nach Möglichkeit sollten Ankündigungszeichen unmittelbar vor und Abkündigungszeichen unmittelbar hinter Buchstaben bzw. Ziffern stehen. Anführungszeichen, Klammern und an</w:t>
      </w:r>
      <w:r w:rsidR="005F4B31" w:rsidRPr="008B65CD">
        <w:softHyphen/>
      </w:r>
      <w:r w:rsidRPr="008B65CD">
        <w:t>dere Satz</w:t>
      </w:r>
      <w:r w:rsidR="005C112B" w:rsidRPr="008B65CD">
        <w:softHyphen/>
      </w:r>
      <w:r w:rsidRPr="008B65CD">
        <w:t>zeichen werden meistens außerhalb dieser Kon</w:t>
      </w:r>
      <w:r w:rsidR="00E00B97" w:rsidRPr="008B65CD">
        <w:softHyphen/>
      </w:r>
      <w:r w:rsidRPr="008B65CD">
        <w:t>struktionen wie</w:t>
      </w:r>
      <w:r w:rsidR="005C112B" w:rsidRPr="008B65CD">
        <w:softHyphen/>
      </w:r>
      <w:r w:rsidRPr="008B65CD">
        <w:t>dergegeben, es sei denn, dass innerhalb der jeweiligen Pas</w:t>
      </w:r>
      <w:r w:rsidR="005C112B" w:rsidRPr="008B65CD">
        <w:softHyphen/>
      </w:r>
      <w:r w:rsidRPr="008B65CD">
        <w:t>sage ein Satz endet oder sie Anführungs</w:t>
      </w:r>
      <w:r w:rsidR="002466A9" w:rsidRPr="008B65CD">
        <w:softHyphen/>
      </w:r>
      <w:r w:rsidRPr="008B65CD">
        <w:t>zei</w:t>
      </w:r>
      <w:r w:rsidR="005F4B31" w:rsidRPr="008B65CD">
        <w:softHyphen/>
      </w:r>
      <w:r w:rsidRPr="008B65CD">
        <w:t>chen bzw. Klam</w:t>
      </w:r>
      <w:r w:rsidR="005C112B" w:rsidRPr="008B65CD">
        <w:softHyphen/>
      </w:r>
      <w:r w:rsidRPr="008B65CD">
        <w:t>mern enthält.</w:t>
      </w:r>
    </w:p>
    <w:p w14:paraId="2559B906" w14:textId="77777777" w:rsidR="00F51330" w:rsidRPr="008B65CD" w:rsidRDefault="00D44EBB" w:rsidP="00F03CD5">
      <w:pPr>
        <w:pStyle w:val="Liste"/>
        <w:rPr>
          <w:rStyle w:val="ListePlus12NachZchn"/>
        </w:rPr>
      </w:pPr>
      <w:r w:rsidRPr="008B65CD">
        <w:t>2.</w:t>
      </w:r>
      <w:r w:rsidR="00942E84" w:rsidRPr="008B65CD">
        <w:tab/>
      </w:r>
      <w:r w:rsidRPr="008B65CD">
        <w:rPr>
          <w:rStyle w:val="ListePlus12NachZchn"/>
        </w:rPr>
        <w:t>Beim Zusammentreffen von Hervorhebungs- und Groß-/</w:t>
      </w:r>
      <w:r w:rsidR="003A4268" w:rsidRPr="008B65CD">
        <w:rPr>
          <w:rStyle w:val="ListePlus12NachZchn"/>
        </w:rPr>
        <w:br/>
      </w:r>
      <w:r w:rsidRPr="008B65CD">
        <w:rPr>
          <w:rStyle w:val="ListePlus12NachZchn"/>
        </w:rPr>
        <w:t>Klein</w:t>
      </w:r>
      <w:r w:rsidR="005C112B" w:rsidRPr="008B65CD">
        <w:rPr>
          <w:rStyle w:val="ListePlus12NachZchn"/>
        </w:rPr>
        <w:softHyphen/>
      </w:r>
      <w:r w:rsidRPr="008B65CD">
        <w:rPr>
          <w:rStyle w:val="ListePlus12NachZchn"/>
        </w:rPr>
        <w:t>schreibzeichen steht das Groß-/Kleinschreibzeichen dem Buchstaben näher</w:t>
      </w:r>
      <w:r w:rsidR="00837E71" w:rsidRPr="008B65CD">
        <w:rPr>
          <w:rStyle w:val="ListePlus12NachZchn"/>
        </w:rPr>
        <w:t>,</w:t>
      </w:r>
      <w:r w:rsidRPr="008B65CD">
        <w:rPr>
          <w:rStyle w:val="ListePlus12NachZchn"/>
        </w:rPr>
        <w:t xml:space="preserve"> </w:t>
      </w:r>
      <w:r w:rsidR="00E9629A" w:rsidRPr="008B65CD">
        <w:rPr>
          <w:rStyle w:val="ListePlus12NachZchn"/>
        </w:rPr>
        <w:t>z. B.</w:t>
      </w:r>
      <w:r w:rsidRPr="008B65CD">
        <w:rPr>
          <w:rStyle w:val="ListePlus12NachZchn"/>
        </w:rPr>
        <w:t>:</w:t>
      </w:r>
    </w:p>
    <w:p w14:paraId="7E1BEC2C" w14:textId="77777777" w:rsidR="00F51330" w:rsidRPr="008B65CD" w:rsidRDefault="00F51330" w:rsidP="00F03CD5">
      <w:pPr>
        <w:pStyle w:val="ZBSchwarzschrift"/>
        <w:rPr>
          <w:rStyle w:val="Schwarzschrift"/>
        </w:rPr>
      </w:pPr>
      <w:r w:rsidRPr="008B65CD">
        <w:rPr>
          <w:rStyle w:val="Schwarzschrift"/>
        </w:rPr>
        <w:t>die UNO</w:t>
      </w:r>
      <w:r w:rsidR="002A1F0A" w:rsidRPr="008B65CD">
        <w:rPr>
          <w:rStyle w:val="Schwarzschrift"/>
        </w:rPr>
        <w:t xml:space="preserve"> </w:t>
      </w:r>
      <w:r w:rsidR="002A1F0A" w:rsidRPr="008B65CD">
        <w:t>(hervorgeho</w:t>
      </w:r>
      <w:r w:rsidR="002A1F0A" w:rsidRPr="008B65CD">
        <w:softHyphen/>
        <w:t>bene Großbuchstabenfolge)</w:t>
      </w:r>
    </w:p>
    <w:p w14:paraId="104061C0" w14:textId="77777777" w:rsidR="00F51330" w:rsidRPr="008B65CD" w:rsidRDefault="003A4268" w:rsidP="00F03CD5">
      <w:pPr>
        <w:pStyle w:val="ZBBrailleschrift"/>
        <w:rPr>
          <w:rStyle w:val="Brailleschrift"/>
        </w:rPr>
      </w:pPr>
      <w:r w:rsidRPr="008B65CD">
        <w:rPr>
          <w:rStyle w:val="Brailleschrift"/>
        </w:rPr>
        <w:t>die _&gt;uno</w:t>
      </w:r>
    </w:p>
    <w:p w14:paraId="10F2CFB4" w14:textId="77777777" w:rsidR="00F53BBC" w:rsidRPr="008B65CD" w:rsidRDefault="00D44EBB" w:rsidP="00F03CD5">
      <w:pPr>
        <w:pStyle w:val="ListePlus12Nach"/>
      </w:pPr>
      <w:r w:rsidRPr="008B65CD">
        <w:t>3.</w:t>
      </w:r>
      <w:r w:rsidR="00942E84" w:rsidRPr="008B65CD">
        <w:tab/>
      </w:r>
      <w:r w:rsidRPr="008B65CD">
        <w:t>Soll bei akzentuierten Buchstaben Groß-/Kleinschreibung wiedergegeben werden, so wird zunächst das Groß-/Klein</w:t>
      </w:r>
      <w:r w:rsidR="002466A9" w:rsidRPr="008B65CD">
        <w:softHyphen/>
      </w:r>
      <w:r w:rsidRPr="008B65CD">
        <w:t>schreibzeichen und danach das Zeichen für Akzent</w:t>
      </w:r>
      <w:r w:rsidR="002466A9" w:rsidRPr="008B65CD">
        <w:softHyphen/>
      </w:r>
      <w:r w:rsidRPr="008B65CD">
        <w:t>ankün</w:t>
      </w:r>
      <w:r w:rsidR="005F4B31" w:rsidRPr="008B65CD">
        <w:softHyphen/>
      </w:r>
      <w:r w:rsidRPr="008B65CD">
        <w:t xml:space="preserve">digung gesetzt, </w:t>
      </w:r>
      <w:r w:rsidR="00E9629A" w:rsidRPr="008B65CD">
        <w:t>z. B.</w:t>
      </w:r>
      <w:r w:rsidRPr="008B65CD">
        <w:t>:</w:t>
      </w:r>
    </w:p>
    <w:p w14:paraId="4E16F4C5" w14:textId="77777777" w:rsidR="00F53BBC" w:rsidRPr="008B65CD" w:rsidRDefault="00F53BBC" w:rsidP="00F03CD5">
      <w:pPr>
        <w:pStyle w:val="ZBSchwarzschrift"/>
        <w:rPr>
          <w:rStyle w:val="Schwarzschrift"/>
        </w:rPr>
      </w:pPr>
      <w:r w:rsidRPr="008B65CD">
        <w:rPr>
          <w:rStyle w:val="Schwarzschrift"/>
        </w:rPr>
        <w:t>Église</w:t>
      </w:r>
    </w:p>
    <w:p w14:paraId="61B9153D" w14:textId="77777777" w:rsidR="00F53BBC" w:rsidRPr="008B65CD" w:rsidRDefault="003A4268" w:rsidP="00F03CD5">
      <w:pPr>
        <w:pStyle w:val="ZBBrailleschrift"/>
        <w:rPr>
          <w:rStyle w:val="Brailleschrift"/>
        </w:rPr>
      </w:pPr>
      <w:r w:rsidRPr="008B65CD">
        <w:rPr>
          <w:rStyle w:val="Brailleschrift"/>
        </w:rPr>
        <w:t>$"%glise</w:t>
      </w:r>
      <w:r w:rsidR="005D71AE" w:rsidRPr="008B65CD">
        <w:rPr>
          <w:rStyle w:val="Brailleschrift"/>
        </w:rPr>
        <w:t xml:space="preserve"> </w:t>
      </w:r>
      <w:r w:rsidR="00C775C9" w:rsidRPr="008B65CD">
        <w:t xml:space="preserve"> </w:t>
      </w:r>
      <w:r w:rsidR="00D44EBB" w:rsidRPr="008B65CD">
        <w:t>bzw.</w:t>
      </w:r>
      <w:r w:rsidR="005D71AE" w:rsidRPr="008B65CD">
        <w:t xml:space="preserve"> </w:t>
      </w:r>
      <w:r w:rsidR="0098122C" w:rsidRPr="008B65CD">
        <w:rPr>
          <w:rStyle w:val="Brailleschrift"/>
        </w:rPr>
        <w:t>$"eglise</w:t>
      </w:r>
    </w:p>
    <w:p w14:paraId="14709FAD" w14:textId="77777777" w:rsidR="00D44EBB" w:rsidRPr="008B65CD" w:rsidRDefault="00D44EBB" w:rsidP="00F03CD5">
      <w:pPr>
        <w:pStyle w:val="Liste"/>
      </w:pPr>
      <w:r w:rsidRPr="008B65CD">
        <w:lastRenderedPageBreak/>
        <w:t>4.</w:t>
      </w:r>
      <w:r w:rsidR="00942E84" w:rsidRPr="008B65CD">
        <w:tab/>
      </w:r>
      <w:r w:rsidRPr="008B65CD">
        <w:t>Ein Aufhebungspunkt steht immer unmittelbar vor dem Zei</w:t>
      </w:r>
      <w:r w:rsidR="005F4B31" w:rsidRPr="008B65CD">
        <w:softHyphen/>
      </w:r>
      <w:r w:rsidRPr="008B65CD">
        <w:t>chen bzw. der Zeichenfolge, das/die die ursprüngliche Be</w:t>
      </w:r>
      <w:r w:rsidR="005F4B31" w:rsidRPr="008B65CD">
        <w:softHyphen/>
      </w:r>
      <w:r w:rsidRPr="008B65CD">
        <w:t>deutung behalten soll.</w:t>
      </w:r>
    </w:p>
    <w:p w14:paraId="3FAA7382" w14:textId="77777777" w:rsidR="00D44EBB" w:rsidRPr="008B65CD" w:rsidRDefault="00D44EBB" w:rsidP="00F03CD5">
      <w:pPr>
        <w:pStyle w:val="Liste"/>
      </w:pPr>
      <w:r w:rsidRPr="008B65CD">
        <w:t>5.</w:t>
      </w:r>
      <w:r w:rsidR="00942E84" w:rsidRPr="008B65CD">
        <w:tab/>
      </w:r>
      <w:r w:rsidRPr="008B65CD">
        <w:t>Da viele Einschübe mit demselben Zeichen</w:t>
      </w:r>
      <w:r w:rsidR="00A00401" w:rsidRPr="008B65CD">
        <w:rPr>
          <w:rStyle w:val="Brailleschrift"/>
        </w:rPr>
        <w:t> </w:t>
      </w:r>
      <w:r w:rsidR="00A00401" w:rsidRPr="008B65CD">
        <w:rPr>
          <w:rStyle w:val="Brailleschrift"/>
          <w:rFonts w:ascii="Arial" w:hAnsi="Arial" w:cs="Arial"/>
        </w:rPr>
        <w:t>‌</w:t>
      </w:r>
      <w:r w:rsidR="0098122C"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bgekündigt werden, gelten bei deren Verschachtelung die Regeln für Klam</w:t>
      </w:r>
      <w:r w:rsidR="005C112B" w:rsidRPr="008B65CD">
        <w:softHyphen/>
      </w:r>
      <w:r w:rsidRPr="008B65CD">
        <w:t>merstrukturen: Beim Zusammentreffen solcher Ein</w:t>
      </w:r>
      <w:r w:rsidR="00E00B97" w:rsidRPr="008B65CD">
        <w:softHyphen/>
      </w:r>
      <w:r w:rsidRPr="008B65CD">
        <w:t>schübe (zum Beispiel Standardhervorhebung mit Basis- oder Voll</w:t>
      </w:r>
      <w:r w:rsidR="005C112B" w:rsidRPr="008B65CD">
        <w:softHyphen/>
      </w:r>
      <w:r w:rsidRPr="008B65CD">
        <w:t>schrift, Mathematikschrift, Computerbraille oder Ver</w:t>
      </w:r>
      <w:r w:rsidR="006536C6" w:rsidRPr="008B65CD">
        <w:softHyphen/>
      </w:r>
      <w:r w:rsidRPr="008B65CD">
        <w:t>sa</w:t>
      </w:r>
      <w:r w:rsidR="005F4B31" w:rsidRPr="008B65CD">
        <w:softHyphen/>
      </w:r>
      <w:r w:rsidRPr="008B65CD">
        <w:t>lien) beendet das erste Abkündigungszeichen jenen Ein</w:t>
      </w:r>
      <w:r w:rsidR="00E00B97" w:rsidRPr="008B65CD">
        <w:softHyphen/>
      </w:r>
      <w:r w:rsidRPr="008B65CD">
        <w:t>schub, der mit dem letzten Ankündigungszeichen ein</w:t>
      </w:r>
      <w:r w:rsidR="00E00B97" w:rsidRPr="008B65CD">
        <w:softHyphen/>
      </w:r>
      <w:r w:rsidRPr="008B65CD">
        <w:t xml:space="preserve">geleitet wurde, oder </w:t>
      </w:r>
      <w:r w:rsidR="00B11005" w:rsidRPr="008B65CD">
        <w:t>–</w:t>
      </w:r>
      <w:r w:rsidRPr="008B65CD">
        <w:t xml:space="preserve"> anders formuliert </w:t>
      </w:r>
      <w:r w:rsidR="00B11005" w:rsidRPr="008B65CD">
        <w:t>–</w:t>
      </w:r>
      <w:r w:rsidRPr="008B65CD">
        <w:t xml:space="preserve"> beendet das letzte Ab</w:t>
      </w:r>
      <w:r w:rsidR="006536C6" w:rsidRPr="008B65CD">
        <w:softHyphen/>
      </w:r>
      <w:r w:rsidRPr="008B65CD">
        <w:t>kün</w:t>
      </w:r>
      <w:r w:rsidR="006536C6" w:rsidRPr="008B65CD">
        <w:softHyphen/>
      </w:r>
      <w:r w:rsidRPr="008B65CD">
        <w:t>digungszeichen je</w:t>
      </w:r>
      <w:r w:rsidR="005C112B" w:rsidRPr="008B65CD">
        <w:softHyphen/>
      </w:r>
      <w:r w:rsidRPr="008B65CD">
        <w:t>nen Einschub, der mit dem ersten An</w:t>
      </w:r>
      <w:r w:rsidR="00E35148" w:rsidRPr="008B65CD">
        <w:softHyphen/>
      </w:r>
      <w:r w:rsidRPr="008B65CD">
        <w:t>kündigungszeichen ein</w:t>
      </w:r>
      <w:r w:rsidR="005C112B" w:rsidRPr="008B65CD">
        <w:softHyphen/>
      </w:r>
      <w:r w:rsidRPr="008B65CD">
        <w:t>geleitet wurde. Wenn zum Beispiel ein Kurzschrifttext eine Passage in Basisschrift enthält und darin ein Satz mit Beto</w:t>
      </w:r>
      <w:r w:rsidR="005C112B" w:rsidRPr="008B65CD">
        <w:softHyphen/>
      </w:r>
      <w:r w:rsidRPr="008B65CD">
        <w:t>nungszeichen hervorgeho</w:t>
      </w:r>
      <w:r w:rsidR="002466A9" w:rsidRPr="008B65CD">
        <w:softHyphen/>
      </w:r>
      <w:r w:rsidRPr="008B65CD">
        <w:t>ben ist, so zeigt das erste Abkün</w:t>
      </w:r>
      <w:r w:rsidR="005C112B" w:rsidRPr="008B65CD">
        <w:softHyphen/>
      </w:r>
      <w:r w:rsidRPr="008B65CD">
        <w:t>digungszeichen das Ende der Hervor</w:t>
      </w:r>
      <w:r w:rsidR="00E00B97" w:rsidRPr="008B65CD">
        <w:softHyphen/>
      </w:r>
      <w:r w:rsidRPr="008B65CD">
        <w:t>hebung an, und beim zwei</w:t>
      </w:r>
      <w:r w:rsidR="005C112B" w:rsidRPr="008B65CD">
        <w:softHyphen/>
      </w:r>
      <w:r w:rsidRPr="008B65CD">
        <w:t>ten ebenso aussehenden Ab</w:t>
      </w:r>
      <w:r w:rsidR="006536C6" w:rsidRPr="008B65CD">
        <w:softHyphen/>
      </w:r>
      <w:r w:rsidRPr="008B65CD">
        <w:t>kün</w:t>
      </w:r>
      <w:r w:rsidR="00E35148" w:rsidRPr="008B65CD">
        <w:softHyphen/>
      </w:r>
      <w:r w:rsidRPr="008B65CD">
        <w:t>di</w:t>
      </w:r>
      <w:r w:rsidR="00E35148" w:rsidRPr="008B65CD">
        <w:softHyphen/>
      </w:r>
      <w:r w:rsidRPr="008B65CD">
        <w:t>gungs</w:t>
      </w:r>
      <w:r w:rsidR="00E35148" w:rsidRPr="008B65CD">
        <w:softHyphen/>
      </w:r>
      <w:r w:rsidRPr="008B65CD">
        <w:t>zeichen</w:t>
      </w:r>
      <w:r w:rsidR="00C775C9" w:rsidRPr="008B65CD">
        <w:t xml:space="preserve"> </w:t>
      </w:r>
      <w:r w:rsidRPr="008B65CD">
        <w:t>endet der Einschub in Basisschrift.</w:t>
      </w:r>
    </w:p>
    <w:p w14:paraId="091E1CE5" w14:textId="77777777" w:rsidR="00D44EBB" w:rsidRPr="008B65CD" w:rsidRDefault="00D44EBB" w:rsidP="00F03CD5">
      <w:pPr>
        <w:pStyle w:val="berschrift3"/>
        <w:rPr>
          <w:sz w:val="28"/>
        </w:rPr>
      </w:pPr>
      <w:bookmarkStart w:id="132" w:name="_Toc465839234"/>
      <w:bookmarkStart w:id="133" w:name="_Toc465840754"/>
      <w:bookmarkStart w:id="134" w:name="_Toc466381038"/>
      <w:bookmarkStart w:id="135" w:name="_Toc466381300"/>
      <w:bookmarkStart w:id="136" w:name="_Toc466381917"/>
      <w:bookmarkStart w:id="137" w:name="_Toc517810597"/>
      <w:r w:rsidRPr="008B65CD">
        <w:t>1.3.7</w:t>
      </w:r>
      <w:r w:rsidR="0098122C" w:rsidRPr="008B65CD">
        <w:tab/>
      </w:r>
      <w:r w:rsidRPr="008B65CD">
        <w:t>Gestaltung von Brailledruckausgaben</w:t>
      </w:r>
      <w:bookmarkEnd w:id="132"/>
      <w:bookmarkEnd w:id="133"/>
      <w:bookmarkEnd w:id="134"/>
      <w:bookmarkEnd w:id="135"/>
      <w:bookmarkEnd w:id="136"/>
      <w:bookmarkEnd w:id="137"/>
    </w:p>
    <w:p w14:paraId="6347286C" w14:textId="77777777" w:rsidR="006F3BAD" w:rsidRPr="008B65CD" w:rsidRDefault="00D44EBB" w:rsidP="00F03CD5">
      <w:r w:rsidRPr="008B65CD">
        <w:t>Selbstverständlich können hier nicht sämtliche Fragen beantwor</w:t>
      </w:r>
      <w:r w:rsidR="002466A9" w:rsidRPr="008B65CD">
        <w:softHyphen/>
      </w:r>
      <w:r w:rsidRPr="008B65CD">
        <w:t>tet werden, die mit dem Themenbereich der Gestaltung von Braille</w:t>
      </w:r>
      <w:r w:rsidR="00E160BE" w:rsidRPr="008B65CD">
        <w:softHyphen/>
      </w:r>
      <w:r w:rsidRPr="008B65CD">
        <w:t>schrift</w:t>
      </w:r>
      <w:r w:rsidR="00E160BE" w:rsidRPr="008B65CD">
        <w:softHyphen/>
      </w:r>
      <w:r w:rsidRPr="008B65CD">
        <w:t>texten zu tun haben. Es muss an dieser Stelle reichen, zen</w:t>
      </w:r>
      <w:r w:rsidR="005F4B31" w:rsidRPr="008B65CD">
        <w:softHyphen/>
      </w:r>
      <w:r w:rsidRPr="008B65CD">
        <w:t>trale Grundsätze zu benennen:</w:t>
      </w:r>
    </w:p>
    <w:p w14:paraId="3BE6B005" w14:textId="77777777" w:rsidR="00D44EBB" w:rsidRPr="008B65CD" w:rsidRDefault="00D44EBB" w:rsidP="00F03CD5">
      <w:pPr>
        <w:pStyle w:val="Liste"/>
      </w:pPr>
      <w:r w:rsidRPr="008B65CD">
        <w:t>1.</w:t>
      </w:r>
      <w:r w:rsidR="00942E84" w:rsidRPr="008B65CD">
        <w:tab/>
      </w:r>
      <w:r w:rsidRPr="008B65CD">
        <w:t>Blocksatz wird nicht verwendet.</w:t>
      </w:r>
    </w:p>
    <w:p w14:paraId="1BFB822A" w14:textId="77777777" w:rsidR="00D44EBB" w:rsidRPr="008B65CD" w:rsidRDefault="00D44EBB" w:rsidP="00F03CD5">
      <w:pPr>
        <w:pStyle w:val="Liste"/>
      </w:pPr>
      <w:r w:rsidRPr="008B65CD">
        <w:t>2.</w:t>
      </w:r>
      <w:r w:rsidR="00942E84" w:rsidRPr="008B65CD">
        <w:tab/>
      </w:r>
      <w:r w:rsidRPr="008B65CD">
        <w:t>Überschriften müssen leicht auffindbar dargestellt werden. Als Gestaltungsmittel stehen Leerzeilen, Einmittungen, Un</w:t>
      </w:r>
      <w:r w:rsidR="005F4B31" w:rsidRPr="008B65CD">
        <w:softHyphen/>
      </w:r>
      <w:r w:rsidRPr="008B65CD">
        <w:t>ter</w:t>
      </w:r>
      <w:r w:rsidR="002466A9" w:rsidRPr="008B65CD">
        <w:softHyphen/>
      </w:r>
      <w:r w:rsidRPr="008B65CD">
        <w:t>streichungen, Einrahmungen und spezielle Absatz</w:t>
      </w:r>
      <w:r w:rsidR="00E160BE" w:rsidRPr="008B65CD">
        <w:softHyphen/>
      </w:r>
      <w:r w:rsidRPr="008B65CD">
        <w:t>formate zur Verfügung. Überschriften werden in der Regel nicht als her</w:t>
      </w:r>
      <w:r w:rsidR="00351D7A" w:rsidRPr="008B65CD">
        <w:softHyphen/>
      </w:r>
      <w:r w:rsidRPr="008B65CD">
        <w:t>vor</w:t>
      </w:r>
      <w:r w:rsidR="00351D7A" w:rsidRPr="008B65CD">
        <w:softHyphen/>
      </w:r>
      <w:r w:rsidRPr="008B65CD">
        <w:t xml:space="preserve">gehobener Text im Sinne von </w:t>
      </w:r>
      <w:r w:rsidR="009C203B" w:rsidRPr="008B65CD">
        <w:t>Kap. </w:t>
      </w:r>
      <w:r w:rsidRPr="008B65CD">
        <w:t>2.7 gekennzeichnet.</w:t>
      </w:r>
    </w:p>
    <w:p w14:paraId="1ABD50A3" w14:textId="77777777" w:rsidR="00D44EBB" w:rsidRPr="008B65CD" w:rsidRDefault="00D44EBB" w:rsidP="00F03CD5">
      <w:pPr>
        <w:pStyle w:val="Liste"/>
      </w:pPr>
      <w:r w:rsidRPr="008B65CD">
        <w:t>3.</w:t>
      </w:r>
      <w:r w:rsidR="00942E84" w:rsidRPr="008B65CD">
        <w:tab/>
      </w:r>
      <w:r w:rsidRPr="008B65CD">
        <w:t>Absatzübergänge werden in der Regel nicht durch Leerzeilen wiedergegeben, sondern dadurch, dass die erste Zeile jedes Absatzes eingerückt wird. Bei Auflistungen sollte die erste Zeile stets weiter links als mögliche Folgezeilen beginnen. Bei ver</w:t>
      </w:r>
      <w:r w:rsidR="00351D7A" w:rsidRPr="008B65CD">
        <w:softHyphen/>
      </w:r>
      <w:r w:rsidRPr="008B65CD">
        <w:t>schachtelten Auflistungen sollte der Grad der Verschach</w:t>
      </w:r>
      <w:r w:rsidR="002466A9" w:rsidRPr="008B65CD">
        <w:softHyphen/>
      </w:r>
      <w:r w:rsidRPr="008B65CD">
        <w:t>tel</w:t>
      </w:r>
      <w:r w:rsidR="00351D7A" w:rsidRPr="008B65CD">
        <w:softHyphen/>
      </w:r>
      <w:r w:rsidRPr="008B65CD">
        <w:t xml:space="preserve">ungstiefe durch </w:t>
      </w:r>
      <w:r w:rsidR="000A01FA" w:rsidRPr="008B65CD">
        <w:t xml:space="preserve">Änderung </w:t>
      </w:r>
      <w:r w:rsidRPr="008B65CD">
        <w:t>der Einrückungstiefe angezeigt werden.</w:t>
      </w:r>
    </w:p>
    <w:p w14:paraId="6BCB4CB6" w14:textId="77777777" w:rsidR="00D44EBB" w:rsidRPr="008B65CD" w:rsidRDefault="00D44EBB" w:rsidP="00F03CD5">
      <w:pPr>
        <w:pStyle w:val="Liste"/>
      </w:pPr>
      <w:r w:rsidRPr="008B65CD">
        <w:lastRenderedPageBreak/>
        <w:t>4.</w:t>
      </w:r>
      <w:r w:rsidR="00942E84" w:rsidRPr="008B65CD">
        <w:tab/>
      </w:r>
      <w:r w:rsidRPr="008B65CD">
        <w:t>Tabellarische Sachverhalte lassen sich in Tabellenform, se</w:t>
      </w:r>
      <w:r w:rsidR="00351D7A" w:rsidRPr="008B65CD">
        <w:softHyphen/>
      </w:r>
      <w:r w:rsidRPr="008B65CD">
        <w:t>quenziell oder in anderer Weise übersichtlich wiedergeben. Die Tabellenform eignet sich für Tabellen mit einer geringen Anzahl an Zellen pro Zeile. Bei sequenzieller Wiedergabe ist das Tabel</w:t>
      </w:r>
      <w:r w:rsidR="00351D7A" w:rsidRPr="008B65CD">
        <w:softHyphen/>
      </w:r>
      <w:r w:rsidRPr="008B65CD">
        <w:t xml:space="preserve">lenzellen-Trennzeichen aus </w:t>
      </w:r>
      <w:r w:rsidR="009C203B" w:rsidRPr="008B65CD">
        <w:t>Kap. </w:t>
      </w:r>
      <w:r w:rsidRPr="008B65CD">
        <w:t>2.12 zu verwen</w:t>
      </w:r>
      <w:r w:rsidR="005F4B31" w:rsidRPr="008B65CD">
        <w:softHyphen/>
      </w:r>
      <w:r w:rsidRPr="008B65CD">
        <w:t>den.</w:t>
      </w:r>
    </w:p>
    <w:p w14:paraId="714AD79A" w14:textId="77777777" w:rsidR="00D44EBB" w:rsidRPr="008B65CD" w:rsidRDefault="00D44EBB" w:rsidP="00F03CD5">
      <w:pPr>
        <w:pStyle w:val="Liste"/>
      </w:pPr>
      <w:r w:rsidRPr="008B65CD">
        <w:t>5.</w:t>
      </w:r>
      <w:r w:rsidR="00942E84" w:rsidRPr="008B65CD">
        <w:tab/>
      </w:r>
      <w:r w:rsidRPr="008B65CD">
        <w:t xml:space="preserve">Sperrdruck wird in der Regel nicht übernommen. Soll diese Auszeichnungsbesonderheit im Brailledruck wiedergegeben werden, so kommen die in </w:t>
      </w:r>
      <w:r w:rsidR="009C203B" w:rsidRPr="008B65CD">
        <w:t>Kap. </w:t>
      </w:r>
      <w:r w:rsidRPr="008B65CD">
        <w:t>2.7 aufgeführten Techniken zur Anwendung.</w:t>
      </w:r>
    </w:p>
    <w:p w14:paraId="5F3E27F4" w14:textId="77777777" w:rsidR="00D44EBB" w:rsidRPr="008B65CD" w:rsidRDefault="00D44EBB" w:rsidP="00F03CD5">
      <w:pPr>
        <w:pStyle w:val="Liste"/>
      </w:pPr>
      <w:r w:rsidRPr="008B65CD">
        <w:t>6.</w:t>
      </w:r>
      <w:r w:rsidR="00942E84" w:rsidRPr="008B65CD">
        <w:tab/>
      </w:r>
      <w:r w:rsidRPr="008B65CD">
        <w:t>Bei Fließtexten wird Mehrspaltendruck nicht übernommen. Der Text wird entsprechend der Lesereihenfolge wieder</w:t>
      </w:r>
      <w:r w:rsidR="002466A9" w:rsidRPr="008B65CD">
        <w:softHyphen/>
      </w:r>
      <w:r w:rsidRPr="008B65CD">
        <w:t>ge</w:t>
      </w:r>
      <w:r w:rsidR="005F4B31" w:rsidRPr="008B65CD">
        <w:softHyphen/>
      </w:r>
      <w:r w:rsidRPr="008B65CD">
        <w:t>geben.</w:t>
      </w:r>
    </w:p>
    <w:p w14:paraId="6E8FA2F7" w14:textId="77777777" w:rsidR="00D44EBB" w:rsidRPr="008B65CD" w:rsidRDefault="00D44EBB" w:rsidP="00F03CD5">
      <w:pPr>
        <w:pStyle w:val="Liste"/>
      </w:pPr>
      <w:r w:rsidRPr="008B65CD">
        <w:t>7.</w:t>
      </w:r>
      <w:r w:rsidR="00942E84" w:rsidRPr="008B65CD">
        <w:tab/>
      </w:r>
      <w:r w:rsidRPr="008B65CD">
        <w:t>Kopf- bzw. Fußzeilentexte lassen sich selten unverändert über</w:t>
      </w:r>
      <w:r w:rsidR="00351D7A" w:rsidRPr="008B65CD">
        <w:softHyphen/>
      </w:r>
      <w:r w:rsidRPr="008B65CD">
        <w:t>nehmen. Der Inhalt dieser Orientierungshilfen muss fast immer verkürzt werden, damit er als Fußzeilentext ver</w:t>
      </w:r>
      <w:r w:rsidR="00E160BE" w:rsidRPr="008B65CD">
        <w:softHyphen/>
      </w:r>
      <w:r w:rsidRPr="008B65CD">
        <w:t>wen</w:t>
      </w:r>
      <w:r w:rsidR="005F4B31" w:rsidRPr="008B65CD">
        <w:softHyphen/>
      </w:r>
      <w:r w:rsidRPr="008B65CD">
        <w:t>det werden kann. Kopfzeilen sind im deutschsprachigen Raum im Brailledruck unüblich.</w:t>
      </w:r>
    </w:p>
    <w:p w14:paraId="176BCA14" w14:textId="77777777" w:rsidR="00D44EBB" w:rsidRPr="008B65CD" w:rsidRDefault="00D44EBB" w:rsidP="00F03CD5">
      <w:pPr>
        <w:pStyle w:val="Liste"/>
      </w:pPr>
      <w:r w:rsidRPr="008B65CD">
        <w:t>8.</w:t>
      </w:r>
      <w:r w:rsidR="00942E84" w:rsidRPr="008B65CD">
        <w:tab/>
      </w:r>
      <w:r w:rsidRPr="008B65CD">
        <w:t>Um den Lesefluss nicht zu behindern, müssen Bildtexte häufig an andere Stellen verschoben werden.</w:t>
      </w:r>
    </w:p>
    <w:p w14:paraId="1D342DEB" w14:textId="77777777" w:rsidR="00D44EBB" w:rsidRPr="008B65CD" w:rsidRDefault="00D44EBB" w:rsidP="00F03CD5">
      <w:pPr>
        <w:pStyle w:val="Liste"/>
      </w:pPr>
      <w:r w:rsidRPr="008B65CD">
        <w:t>9.</w:t>
      </w:r>
      <w:r w:rsidR="00942E84" w:rsidRPr="008B65CD">
        <w:tab/>
      </w:r>
      <w:r w:rsidRPr="008B65CD">
        <w:t xml:space="preserve">Besonders groß gedruckte </w:t>
      </w:r>
      <w:r w:rsidR="003C25F7" w:rsidRPr="008B65CD">
        <w:t>"</w:t>
      </w:r>
      <w:r w:rsidRPr="008B65CD">
        <w:t>Schmuck</w:t>
      </w:r>
      <w:r w:rsidR="003C25F7" w:rsidRPr="008B65CD">
        <w:t>"</w:t>
      </w:r>
      <w:r w:rsidRPr="008B65CD">
        <w:t>-Buchstaben als Aus</w:t>
      </w:r>
      <w:r w:rsidR="00E160BE" w:rsidRPr="008B65CD">
        <w:softHyphen/>
      </w:r>
      <w:r w:rsidRPr="008B65CD">
        <w:t>zeichnungsform für Absatzanfänge werden bei der Braille</w:t>
      </w:r>
      <w:r w:rsidR="00E160BE" w:rsidRPr="008B65CD">
        <w:softHyphen/>
      </w:r>
      <w:r w:rsidRPr="008B65CD">
        <w:t>übertragung nicht hervorgehoben.</w:t>
      </w:r>
    </w:p>
    <w:p w14:paraId="75D2633D" w14:textId="77777777" w:rsidR="006F3BAD" w:rsidRPr="008B65CD" w:rsidRDefault="00D44EBB" w:rsidP="00F03CD5">
      <w:pPr>
        <w:pStyle w:val="Liste"/>
      </w:pPr>
      <w:r w:rsidRPr="008B65CD">
        <w:t>10.</w:t>
      </w:r>
      <w:r w:rsidRPr="008B65CD">
        <w:tab/>
        <w:t>Bei Fußnotenhinweisen im Text werden die Hochstellungen nicht übernommen; sie werden also nicht wie hintere obere Indizes behandelt. Besteht ein Fußnotenhinweis aus Stern</w:t>
      </w:r>
      <w:r w:rsidR="00E160BE" w:rsidRPr="008B65CD">
        <w:softHyphen/>
      </w:r>
      <w:r w:rsidRPr="008B65CD">
        <w:t xml:space="preserve">chen, kann er an das vorhergehende Wort ohne Leerzeichen angefügt werden. Besteht er aus Zahlen, können diese </w:t>
      </w:r>
      <w:r w:rsidR="00B11005" w:rsidRPr="008B65CD">
        <w:t>–</w:t>
      </w:r>
      <w:r w:rsidRPr="008B65CD">
        <w:t xml:space="preserve"> evtl. durch ein vorangestelltes F speziell gekenn</w:t>
      </w:r>
      <w:r w:rsidR="002466A9" w:rsidRPr="008B65CD">
        <w:softHyphen/>
      </w:r>
      <w:r w:rsidRPr="008B65CD">
        <w:t xml:space="preserve">zeichnet </w:t>
      </w:r>
      <w:r w:rsidR="00B11005" w:rsidRPr="008B65CD">
        <w:t>–</w:t>
      </w:r>
      <w:r w:rsidRPr="008B65CD">
        <w:t xml:space="preserve"> in Klammern wiedergegeben werden, wobei es sich empfiehlt, vor der öffnenden Klammer ein Leerzeichen einzufügen. Statt Klammern können auch einleitende Sternchen verwendet werden.</w:t>
      </w:r>
    </w:p>
    <w:p w14:paraId="23361752" w14:textId="77777777"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bookmarkStart w:id="138" w:name="_Toc465839235"/>
      <w:bookmarkStart w:id="139" w:name="_Toc465840755"/>
      <w:bookmarkStart w:id="140" w:name="_Toc466381039"/>
      <w:bookmarkStart w:id="141" w:name="_Toc466381301"/>
      <w:bookmarkStart w:id="142" w:name="_Toc466381918"/>
    </w:p>
    <w:p w14:paraId="6D295783" w14:textId="77777777" w:rsidR="00D44EBB" w:rsidRPr="008B65CD" w:rsidRDefault="00D44EBB" w:rsidP="00F03CD5">
      <w:pPr>
        <w:pStyle w:val="berschrift1"/>
        <w:rPr>
          <w:sz w:val="28"/>
        </w:rPr>
      </w:pPr>
      <w:bookmarkStart w:id="143" w:name="_Toc517810598"/>
      <w:r w:rsidRPr="008B65CD">
        <w:lastRenderedPageBreak/>
        <w:t>2</w:t>
      </w:r>
      <w:r w:rsidR="008B2458" w:rsidRPr="008B65CD">
        <w:tab/>
      </w:r>
      <w:r w:rsidRPr="008B65CD">
        <w:t>Die Basisschrift</w:t>
      </w:r>
      <w:bookmarkEnd w:id="138"/>
      <w:bookmarkEnd w:id="139"/>
      <w:bookmarkEnd w:id="140"/>
      <w:bookmarkEnd w:id="141"/>
      <w:bookmarkEnd w:id="142"/>
      <w:bookmarkEnd w:id="143"/>
    </w:p>
    <w:p w14:paraId="660F3BAB" w14:textId="77777777" w:rsidR="00D44EBB" w:rsidRPr="008B65CD" w:rsidRDefault="00D44EBB" w:rsidP="00F03CD5">
      <w:pPr>
        <w:pStyle w:val="berschrift2"/>
        <w:rPr>
          <w:sz w:val="28"/>
        </w:rPr>
      </w:pPr>
      <w:bookmarkStart w:id="144" w:name="_Toc465839236"/>
      <w:bookmarkStart w:id="145" w:name="_Toc465840756"/>
      <w:bookmarkStart w:id="146" w:name="_Toc466381040"/>
      <w:bookmarkStart w:id="147" w:name="_Toc466381302"/>
      <w:bookmarkStart w:id="148" w:name="_Toc466381919"/>
      <w:bookmarkStart w:id="149" w:name="_Toc517810599"/>
      <w:r w:rsidRPr="008B65CD">
        <w:t>2.1</w:t>
      </w:r>
      <w:r w:rsidR="008B2458" w:rsidRPr="008B65CD">
        <w:tab/>
      </w:r>
      <w:r w:rsidRPr="008B65CD">
        <w:t>Das Alphabet</w:t>
      </w:r>
      <w:bookmarkEnd w:id="144"/>
      <w:bookmarkEnd w:id="145"/>
      <w:bookmarkEnd w:id="146"/>
      <w:bookmarkEnd w:id="147"/>
      <w:bookmarkEnd w:id="148"/>
      <w:bookmarkEnd w:id="149"/>
    </w:p>
    <w:p w14:paraId="7170EB5B" w14:textId="77777777" w:rsidR="007875AE" w:rsidRPr="008B65CD" w:rsidRDefault="00D44EBB" w:rsidP="00F03CD5">
      <w:r w:rsidRPr="008B65CD">
        <w:t>In der deutschen Brailleschrift wird das aus den 26 lateinischen Buchstaben, den Umlauten und dem Eszett bestehende Alphabet verwendet:</w:t>
      </w:r>
    </w:p>
    <w:p w14:paraId="1401F2E7" w14:textId="77777777" w:rsidR="00140BF7"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a</w:t>
      </w:r>
      <w:r w:rsidR="00DF725E" w:rsidRPr="008B65CD">
        <w:rPr>
          <w:rStyle w:val="Schwarzschrift"/>
        </w:rPr>
        <w:tab/>
      </w:r>
      <w:r w:rsidR="003F6F24" w:rsidRPr="008B65CD">
        <w:rPr>
          <w:rStyle w:val="Schwarzschrift"/>
        </w:rPr>
        <w:t>b</w:t>
      </w:r>
      <w:r w:rsidR="00DF725E" w:rsidRPr="008B65CD">
        <w:rPr>
          <w:rStyle w:val="Schwarzschrift"/>
        </w:rPr>
        <w:tab/>
        <w:t>c</w:t>
      </w:r>
      <w:r w:rsidR="00DF725E" w:rsidRPr="008B65CD">
        <w:rPr>
          <w:rStyle w:val="Schwarzschrift"/>
        </w:rPr>
        <w:tab/>
        <w:t>d</w:t>
      </w:r>
      <w:r w:rsidR="00DF725E" w:rsidRPr="008B65CD">
        <w:rPr>
          <w:rStyle w:val="Schwarzschrift"/>
        </w:rPr>
        <w:tab/>
        <w:t>e</w:t>
      </w:r>
      <w:r w:rsidR="00DF725E" w:rsidRPr="008B65CD">
        <w:rPr>
          <w:rStyle w:val="Schwarzschrift"/>
        </w:rPr>
        <w:tab/>
        <w:t>f</w:t>
      </w:r>
      <w:r w:rsidR="00DF725E" w:rsidRPr="008B65CD">
        <w:rPr>
          <w:rStyle w:val="Schwarzschrift"/>
        </w:rPr>
        <w:tab/>
        <w:t>g</w:t>
      </w:r>
      <w:r w:rsidR="00DF725E" w:rsidRPr="008B65CD">
        <w:rPr>
          <w:rStyle w:val="Schwarzschrift"/>
        </w:rPr>
        <w:tab/>
        <w:t>h</w:t>
      </w:r>
      <w:r w:rsidR="00DF725E" w:rsidRPr="008B65CD">
        <w:rPr>
          <w:rStyle w:val="Schwarzschrift"/>
        </w:rPr>
        <w:tab/>
        <w:t>i</w:t>
      </w:r>
      <w:r w:rsidR="00DF725E" w:rsidRPr="008B65CD">
        <w:rPr>
          <w:rStyle w:val="Schwarzschrift"/>
        </w:rPr>
        <w:tab/>
      </w:r>
      <w:r w:rsidR="00140BF7" w:rsidRPr="008B65CD">
        <w:rPr>
          <w:rStyle w:val="Schwarzschrift"/>
        </w:rPr>
        <w:t>j</w:t>
      </w:r>
    </w:p>
    <w:p w14:paraId="29D050AD" w14:textId="77777777" w:rsidR="008B2458" w:rsidRPr="008B65CD" w:rsidRDefault="00401A3E" w:rsidP="008D0F8E">
      <w:pPr>
        <w:pStyle w:val="ZBBrailleschrift"/>
        <w:tabs>
          <w:tab w:val="clear" w:pos="567"/>
          <w:tab w:val="center" w:pos="748"/>
          <w:tab w:val="center" w:pos="1315"/>
          <w:tab w:val="center" w:pos="1882"/>
          <w:tab w:val="center" w:pos="2438"/>
          <w:tab w:val="center" w:pos="3005"/>
          <w:tab w:val="center" w:pos="3572"/>
          <w:tab w:val="center" w:pos="4139"/>
          <w:tab w:val="center" w:pos="4706"/>
          <w:tab w:val="center" w:pos="5273"/>
          <w:tab w:val="center" w:pos="5840"/>
        </w:tabs>
        <w:rPr>
          <w:rStyle w:val="Brailleschrift"/>
        </w:rPr>
      </w:pPr>
      <w:r w:rsidRPr="008B65CD">
        <w:rPr>
          <w:rStyle w:val="Brailleschrift"/>
        </w:rPr>
        <w:tab/>
      </w:r>
      <w:r w:rsidR="008B2458" w:rsidRPr="008B65CD">
        <w:rPr>
          <w:rStyle w:val="Brailleschrift"/>
        </w:rPr>
        <w:t>a</w:t>
      </w:r>
      <w:r w:rsidR="00140BF7" w:rsidRPr="008B65CD">
        <w:rPr>
          <w:rStyle w:val="Brailleschrift"/>
        </w:rPr>
        <w:tab/>
      </w:r>
      <w:r w:rsidR="008B2458" w:rsidRPr="008B65CD">
        <w:rPr>
          <w:rStyle w:val="Brailleschrift"/>
        </w:rPr>
        <w:t>b</w:t>
      </w:r>
      <w:r w:rsidR="00140BF7" w:rsidRPr="008B65CD">
        <w:rPr>
          <w:rStyle w:val="Brailleschrift"/>
        </w:rPr>
        <w:tab/>
      </w:r>
      <w:r w:rsidR="008B2458" w:rsidRPr="008B65CD">
        <w:rPr>
          <w:rStyle w:val="Brailleschrift"/>
        </w:rPr>
        <w:t>c</w:t>
      </w:r>
      <w:r w:rsidR="00140BF7" w:rsidRPr="008B65CD">
        <w:rPr>
          <w:rStyle w:val="Brailleschrift"/>
        </w:rPr>
        <w:tab/>
      </w:r>
      <w:r w:rsidR="008B2458" w:rsidRPr="008B65CD">
        <w:rPr>
          <w:rStyle w:val="Brailleschrift"/>
        </w:rPr>
        <w:t>d</w:t>
      </w:r>
      <w:r w:rsidR="00140BF7" w:rsidRPr="008B65CD">
        <w:rPr>
          <w:rStyle w:val="Brailleschrift"/>
        </w:rPr>
        <w:tab/>
      </w:r>
      <w:r w:rsidR="008B2458" w:rsidRPr="008B65CD">
        <w:rPr>
          <w:rStyle w:val="Brailleschrift"/>
        </w:rPr>
        <w:t>e</w:t>
      </w:r>
      <w:r w:rsidR="00140BF7" w:rsidRPr="008B65CD">
        <w:rPr>
          <w:rStyle w:val="Brailleschrift"/>
        </w:rPr>
        <w:tab/>
      </w:r>
      <w:r w:rsidR="008B2458" w:rsidRPr="008B65CD">
        <w:rPr>
          <w:rStyle w:val="Brailleschrift"/>
        </w:rPr>
        <w:t>f</w:t>
      </w:r>
      <w:r w:rsidR="00140BF7" w:rsidRPr="008B65CD">
        <w:rPr>
          <w:rStyle w:val="Brailleschrift"/>
        </w:rPr>
        <w:tab/>
      </w:r>
      <w:r w:rsidR="008B2458" w:rsidRPr="008B65CD">
        <w:rPr>
          <w:rStyle w:val="Brailleschrift"/>
        </w:rPr>
        <w:t>g</w:t>
      </w:r>
      <w:r w:rsidR="00140BF7" w:rsidRPr="008B65CD">
        <w:rPr>
          <w:rStyle w:val="Brailleschrift"/>
        </w:rPr>
        <w:tab/>
      </w:r>
      <w:r w:rsidR="008B2458" w:rsidRPr="008B65CD">
        <w:rPr>
          <w:rStyle w:val="Brailleschrift"/>
        </w:rPr>
        <w:t>h</w:t>
      </w:r>
      <w:r w:rsidR="00140BF7" w:rsidRPr="008B65CD">
        <w:rPr>
          <w:rStyle w:val="Brailleschrift"/>
        </w:rPr>
        <w:tab/>
      </w:r>
      <w:r w:rsidR="008B2458" w:rsidRPr="008B65CD">
        <w:rPr>
          <w:rStyle w:val="Brailleschrift"/>
        </w:rPr>
        <w:t>i</w:t>
      </w:r>
      <w:r w:rsidR="00140BF7" w:rsidRPr="008B65CD">
        <w:rPr>
          <w:rStyle w:val="Brailleschrift"/>
        </w:rPr>
        <w:tab/>
      </w:r>
      <w:r w:rsidR="008B2458" w:rsidRPr="008B65CD">
        <w:rPr>
          <w:rStyle w:val="Brailleschrift"/>
        </w:rPr>
        <w:t>j</w:t>
      </w:r>
    </w:p>
    <w:p w14:paraId="37B3BEA3" w14:textId="77777777"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k</w:t>
      </w:r>
      <w:r w:rsidR="00DF725E" w:rsidRPr="008B65CD">
        <w:rPr>
          <w:rStyle w:val="Schwarzschrift"/>
        </w:rPr>
        <w:tab/>
        <w:t>l</w:t>
      </w:r>
      <w:r w:rsidR="00DF725E" w:rsidRPr="008B65CD">
        <w:rPr>
          <w:rStyle w:val="Schwarzschrift"/>
        </w:rPr>
        <w:tab/>
        <w:t>m</w:t>
      </w:r>
      <w:r w:rsidR="00DF725E" w:rsidRPr="008B65CD">
        <w:rPr>
          <w:rStyle w:val="Schwarzschrift"/>
        </w:rPr>
        <w:tab/>
        <w:t>n</w:t>
      </w:r>
      <w:r w:rsidR="00DF725E" w:rsidRPr="008B65CD">
        <w:rPr>
          <w:rStyle w:val="Schwarzschrift"/>
        </w:rPr>
        <w:tab/>
        <w:t>o</w:t>
      </w:r>
      <w:r w:rsidR="00DF725E" w:rsidRPr="008B65CD">
        <w:rPr>
          <w:rStyle w:val="Schwarzschrift"/>
        </w:rPr>
        <w:tab/>
        <w:t>p</w:t>
      </w:r>
      <w:r w:rsidR="00DF725E" w:rsidRPr="008B65CD">
        <w:rPr>
          <w:rStyle w:val="Schwarzschrift"/>
        </w:rPr>
        <w:tab/>
        <w:t>q</w:t>
      </w:r>
      <w:r w:rsidR="00DF725E" w:rsidRPr="008B65CD">
        <w:rPr>
          <w:rStyle w:val="Schwarzschrift"/>
        </w:rPr>
        <w:tab/>
        <w:t>r</w:t>
      </w:r>
      <w:r w:rsidR="00DF725E" w:rsidRPr="008B65CD">
        <w:rPr>
          <w:rStyle w:val="Schwarzschrift"/>
        </w:rPr>
        <w:tab/>
        <w:t>s</w:t>
      </w:r>
      <w:r w:rsidR="00DF725E" w:rsidRPr="008B65CD">
        <w:rPr>
          <w:rStyle w:val="Schwarzschrift"/>
        </w:rPr>
        <w:tab/>
      </w:r>
      <w:r w:rsidR="00401A3E" w:rsidRPr="008B65CD">
        <w:rPr>
          <w:rStyle w:val="Schwarzschrift"/>
        </w:rPr>
        <w:t>t</w:t>
      </w:r>
      <w:r w:rsidR="00401A3E" w:rsidRPr="008B65CD">
        <w:rPr>
          <w:rStyle w:val="Schwarzschrift"/>
        </w:rPr>
        <w:tab/>
      </w:r>
    </w:p>
    <w:p w14:paraId="05A53920" w14:textId="77777777" w:rsidR="008B2458" w:rsidRPr="008B65CD" w:rsidRDefault="00401A3E" w:rsidP="003B38D0">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8B2458" w:rsidRPr="008B65CD">
        <w:rPr>
          <w:rStyle w:val="Brailleschrift"/>
        </w:rPr>
        <w:t>k</w:t>
      </w:r>
      <w:r w:rsidR="00140BF7" w:rsidRPr="008B65CD">
        <w:rPr>
          <w:rStyle w:val="Brailleschrift"/>
        </w:rPr>
        <w:tab/>
      </w:r>
      <w:r w:rsidR="008B2458" w:rsidRPr="008B65CD">
        <w:rPr>
          <w:rStyle w:val="Brailleschrift"/>
        </w:rPr>
        <w:t>l</w:t>
      </w:r>
      <w:r w:rsidR="00140BF7" w:rsidRPr="008B65CD">
        <w:rPr>
          <w:rStyle w:val="Brailleschrift"/>
        </w:rPr>
        <w:tab/>
      </w:r>
      <w:r w:rsidR="008B2458" w:rsidRPr="008B65CD">
        <w:rPr>
          <w:rStyle w:val="Brailleschrift"/>
        </w:rPr>
        <w:t>m</w:t>
      </w:r>
      <w:r w:rsidR="00140BF7" w:rsidRPr="008B65CD">
        <w:rPr>
          <w:rStyle w:val="Brailleschrift"/>
        </w:rPr>
        <w:tab/>
      </w:r>
      <w:r w:rsidR="008B2458" w:rsidRPr="008B65CD">
        <w:rPr>
          <w:rStyle w:val="Brailleschrift"/>
        </w:rPr>
        <w:t>n</w:t>
      </w:r>
      <w:r w:rsidR="00140BF7" w:rsidRPr="008B65CD">
        <w:rPr>
          <w:rStyle w:val="Brailleschrift"/>
        </w:rPr>
        <w:tab/>
      </w:r>
      <w:r w:rsidR="008B2458" w:rsidRPr="008B65CD">
        <w:rPr>
          <w:rStyle w:val="Brailleschrift"/>
        </w:rPr>
        <w:t>o</w:t>
      </w:r>
      <w:r w:rsidR="00140BF7" w:rsidRPr="008B65CD">
        <w:rPr>
          <w:rStyle w:val="Brailleschrift"/>
        </w:rPr>
        <w:tab/>
      </w:r>
      <w:r w:rsidR="008B2458" w:rsidRPr="008B65CD">
        <w:rPr>
          <w:rStyle w:val="Brailleschrift"/>
        </w:rPr>
        <w:t>p</w:t>
      </w:r>
      <w:r w:rsidR="00140BF7" w:rsidRPr="008B65CD">
        <w:rPr>
          <w:rStyle w:val="Brailleschrift"/>
        </w:rPr>
        <w:tab/>
      </w:r>
      <w:r w:rsidR="008B2458" w:rsidRPr="008B65CD">
        <w:rPr>
          <w:rStyle w:val="Brailleschrift"/>
        </w:rPr>
        <w:t>q</w:t>
      </w:r>
      <w:r w:rsidR="00140BF7" w:rsidRPr="008B65CD">
        <w:rPr>
          <w:rStyle w:val="Brailleschrift"/>
        </w:rPr>
        <w:tab/>
      </w:r>
      <w:r w:rsidR="00D6360E" w:rsidRPr="008B65CD">
        <w:rPr>
          <w:rStyle w:val="Brailleschrift"/>
        </w:rPr>
        <w:t>r</w:t>
      </w:r>
      <w:r w:rsidR="00140BF7" w:rsidRPr="008B65CD">
        <w:rPr>
          <w:rStyle w:val="Brailleschrift"/>
        </w:rPr>
        <w:tab/>
      </w:r>
      <w:r w:rsidR="00D6360E" w:rsidRPr="008B65CD">
        <w:rPr>
          <w:rStyle w:val="Brailleschrift"/>
        </w:rPr>
        <w:t>s</w:t>
      </w:r>
      <w:r w:rsidR="00140BF7" w:rsidRPr="008B65CD">
        <w:rPr>
          <w:rStyle w:val="Brailleschrift"/>
        </w:rPr>
        <w:tab/>
      </w:r>
      <w:r w:rsidR="008B2458" w:rsidRPr="008B65CD">
        <w:rPr>
          <w:rStyle w:val="Brailleschrift"/>
        </w:rPr>
        <w:t>t</w:t>
      </w:r>
    </w:p>
    <w:p w14:paraId="2E8D4629" w14:textId="77777777"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u</w:t>
      </w:r>
      <w:r w:rsidR="00DF725E" w:rsidRPr="008B65CD">
        <w:rPr>
          <w:rStyle w:val="Schwarzschrift"/>
        </w:rPr>
        <w:tab/>
        <w:t>v</w:t>
      </w:r>
      <w:r w:rsidR="00DF725E" w:rsidRPr="008B65CD">
        <w:rPr>
          <w:rStyle w:val="Schwarzschrift"/>
        </w:rPr>
        <w:tab/>
        <w:t>w</w:t>
      </w:r>
      <w:r w:rsidR="00DF725E" w:rsidRPr="008B65CD">
        <w:rPr>
          <w:rStyle w:val="Schwarzschrift"/>
        </w:rPr>
        <w:tab/>
        <w:t>x</w:t>
      </w:r>
      <w:r w:rsidR="00DF725E" w:rsidRPr="008B65CD">
        <w:rPr>
          <w:rStyle w:val="Schwarzschrift"/>
        </w:rPr>
        <w:tab/>
        <w:t>y</w:t>
      </w:r>
      <w:r w:rsidR="00DF725E" w:rsidRPr="008B65CD">
        <w:rPr>
          <w:rStyle w:val="Schwarzschrift"/>
        </w:rPr>
        <w:tab/>
        <w:t>z</w:t>
      </w:r>
      <w:r w:rsidR="00DF725E" w:rsidRPr="008B65CD">
        <w:rPr>
          <w:rStyle w:val="Schwarzschrift"/>
        </w:rPr>
        <w:tab/>
        <w:t>ä</w:t>
      </w:r>
      <w:r w:rsidR="00DF725E" w:rsidRPr="008B65CD">
        <w:rPr>
          <w:rStyle w:val="Schwarzschrift"/>
        </w:rPr>
        <w:tab/>
        <w:t>ö</w:t>
      </w:r>
      <w:r w:rsidR="00DF725E" w:rsidRPr="008B65CD">
        <w:rPr>
          <w:rStyle w:val="Schwarzschrift"/>
        </w:rPr>
        <w:tab/>
      </w:r>
      <w:r w:rsidR="00401A3E" w:rsidRPr="008B65CD">
        <w:rPr>
          <w:rStyle w:val="Schwarzschrift"/>
        </w:rPr>
        <w:t>ü</w:t>
      </w:r>
      <w:r w:rsidR="00401A3E" w:rsidRPr="008B65CD">
        <w:rPr>
          <w:rStyle w:val="Schwarzschrift"/>
        </w:rPr>
        <w:tab/>
        <w:t>ß</w:t>
      </w:r>
    </w:p>
    <w:p w14:paraId="7CC95BF2" w14:textId="77777777" w:rsidR="008B2458" w:rsidRPr="008B65CD" w:rsidRDefault="00401A3E" w:rsidP="008D0F8E">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8B2458" w:rsidRPr="008B65CD">
        <w:rPr>
          <w:rStyle w:val="Brailleschrift"/>
        </w:rPr>
        <w:t>u</w:t>
      </w:r>
      <w:r w:rsidR="00140BF7" w:rsidRPr="008B65CD">
        <w:rPr>
          <w:rStyle w:val="Brailleschrift"/>
        </w:rPr>
        <w:tab/>
      </w:r>
      <w:r w:rsidR="008B2458" w:rsidRPr="008B65CD">
        <w:rPr>
          <w:rStyle w:val="Brailleschrift"/>
        </w:rPr>
        <w:t>v</w:t>
      </w:r>
      <w:r w:rsidR="00140BF7" w:rsidRPr="008B65CD">
        <w:rPr>
          <w:rStyle w:val="Brailleschrift"/>
        </w:rPr>
        <w:tab/>
      </w:r>
      <w:r w:rsidR="008B2458" w:rsidRPr="008B65CD">
        <w:rPr>
          <w:rStyle w:val="Brailleschrift"/>
        </w:rPr>
        <w:t>w</w:t>
      </w:r>
      <w:r w:rsidR="00140BF7" w:rsidRPr="008B65CD">
        <w:rPr>
          <w:rStyle w:val="Brailleschrift"/>
        </w:rPr>
        <w:tab/>
      </w:r>
      <w:r w:rsidR="008B2458" w:rsidRPr="008B65CD">
        <w:rPr>
          <w:rStyle w:val="Brailleschrift"/>
        </w:rPr>
        <w:t>x</w:t>
      </w:r>
      <w:r w:rsidR="00140BF7" w:rsidRPr="008B65CD">
        <w:rPr>
          <w:rStyle w:val="Brailleschrift"/>
        </w:rPr>
        <w:tab/>
      </w:r>
      <w:r w:rsidR="008B2458" w:rsidRPr="008B65CD">
        <w:rPr>
          <w:rStyle w:val="Brailleschrift"/>
        </w:rPr>
        <w:t>y</w:t>
      </w:r>
      <w:r w:rsidR="00140BF7" w:rsidRPr="008B65CD">
        <w:rPr>
          <w:rStyle w:val="Brailleschrift"/>
        </w:rPr>
        <w:tab/>
      </w:r>
      <w:r w:rsidR="008B2458" w:rsidRPr="008B65CD">
        <w:rPr>
          <w:rStyle w:val="Brailleschrift"/>
        </w:rPr>
        <w:t>z</w:t>
      </w:r>
      <w:r w:rsidR="00140BF7" w:rsidRPr="008B65CD">
        <w:rPr>
          <w:rStyle w:val="Brailleschrift"/>
        </w:rPr>
        <w:tab/>
      </w:r>
      <w:r w:rsidR="008B2458" w:rsidRPr="008B65CD">
        <w:rPr>
          <w:rStyle w:val="Brailleschrift"/>
        </w:rPr>
        <w:t>`</w:t>
      </w:r>
      <w:r w:rsidR="00140BF7" w:rsidRPr="008B65CD">
        <w:rPr>
          <w:rStyle w:val="Brailleschrift"/>
        </w:rPr>
        <w:tab/>
      </w:r>
      <w:r w:rsidR="008B2458" w:rsidRPr="008B65CD">
        <w:rPr>
          <w:rStyle w:val="Brailleschrift"/>
        </w:rPr>
        <w:t>9</w:t>
      </w:r>
      <w:r w:rsidR="00140BF7" w:rsidRPr="008B65CD">
        <w:rPr>
          <w:rStyle w:val="Brailleschrift"/>
        </w:rPr>
        <w:tab/>
      </w:r>
      <w:r w:rsidR="008B2458" w:rsidRPr="008B65CD">
        <w:rPr>
          <w:rStyle w:val="Brailleschrift"/>
        </w:rPr>
        <w:t>8</w:t>
      </w:r>
      <w:r w:rsidR="00140BF7" w:rsidRPr="008B65CD">
        <w:rPr>
          <w:rStyle w:val="Brailleschrift"/>
        </w:rPr>
        <w:tab/>
      </w:r>
      <w:r w:rsidR="00B07EA5" w:rsidRPr="008B65CD">
        <w:rPr>
          <w:rStyle w:val="Brailleschrift"/>
        </w:rPr>
        <w:t>~</w:t>
      </w:r>
    </w:p>
    <w:p w14:paraId="53D956F0" w14:textId="77777777" w:rsidR="00D44EBB" w:rsidRPr="008B65CD" w:rsidRDefault="00D44EBB" w:rsidP="00F03CD5">
      <w:r w:rsidRPr="008B65CD">
        <w:t>Ohne weitere Kennzeichen stellen diese Zeichen undifferenziert sowohl Groß- als auch Kleinbuchstaben dar. Regeln zur Kenn</w:t>
      </w:r>
      <w:r w:rsidR="00AB0F94" w:rsidRPr="008B65CD">
        <w:softHyphen/>
      </w:r>
      <w:r w:rsidRPr="008B65CD">
        <w:t xml:space="preserve">zeichnung von Groß- und/oder Kleinschreibung sind in </w:t>
      </w:r>
      <w:r w:rsidR="009C203B" w:rsidRPr="008B65CD">
        <w:t>Kap. </w:t>
      </w:r>
      <w:r w:rsidRPr="008B65CD">
        <w:t>2.6 zusammengestellt. Zahlreiche Beispiele veranschau</w:t>
      </w:r>
      <w:r w:rsidR="002466A9" w:rsidRPr="008B65CD">
        <w:softHyphen/>
      </w:r>
      <w:r w:rsidRPr="008B65CD">
        <w:t>lichen dort das Regelsystem im Hinblick auf Groß- bzw. Kleinschreibung.</w:t>
      </w:r>
    </w:p>
    <w:p w14:paraId="53E91120" w14:textId="77777777" w:rsidR="00D44EBB" w:rsidRPr="008B65CD" w:rsidRDefault="00D44EBB" w:rsidP="00F03CD5">
      <w:pPr>
        <w:pStyle w:val="berschrift2"/>
        <w:rPr>
          <w:sz w:val="28"/>
        </w:rPr>
      </w:pPr>
      <w:bookmarkStart w:id="150" w:name="_Toc465839237"/>
      <w:bookmarkStart w:id="151" w:name="_Toc465840757"/>
      <w:bookmarkStart w:id="152" w:name="_Toc466381041"/>
      <w:bookmarkStart w:id="153" w:name="_Toc466381303"/>
      <w:bookmarkStart w:id="154" w:name="_Toc466381920"/>
      <w:bookmarkStart w:id="155" w:name="_Toc517810600"/>
      <w:r w:rsidRPr="008B65CD">
        <w:t>2.2</w:t>
      </w:r>
      <w:r w:rsidR="008B2458" w:rsidRPr="008B65CD">
        <w:tab/>
      </w:r>
      <w:r w:rsidRPr="008B65CD">
        <w:t>Satz- und Sonderzeichen</w:t>
      </w:r>
      <w:bookmarkEnd w:id="150"/>
      <w:bookmarkEnd w:id="151"/>
      <w:bookmarkEnd w:id="152"/>
      <w:bookmarkEnd w:id="153"/>
      <w:bookmarkEnd w:id="154"/>
      <w:bookmarkEnd w:id="155"/>
    </w:p>
    <w:p w14:paraId="2F42CD98" w14:textId="77777777" w:rsidR="00D44EBB" w:rsidRPr="008B65CD" w:rsidRDefault="00D44EBB" w:rsidP="00F03CD5">
      <w:pPr>
        <w:pStyle w:val="berschrift3"/>
        <w:rPr>
          <w:sz w:val="28"/>
        </w:rPr>
      </w:pPr>
      <w:bookmarkStart w:id="156" w:name="_Toc465839238"/>
      <w:bookmarkStart w:id="157" w:name="_Toc465840758"/>
      <w:bookmarkStart w:id="158" w:name="_Toc466381042"/>
      <w:bookmarkStart w:id="159" w:name="_Toc466381304"/>
      <w:bookmarkStart w:id="160" w:name="_Toc466381921"/>
      <w:bookmarkStart w:id="161" w:name="_Toc517810601"/>
      <w:r w:rsidRPr="008B65CD">
        <w:t>2.2.1</w:t>
      </w:r>
      <w:r w:rsidR="008B2458" w:rsidRPr="008B65CD">
        <w:tab/>
      </w:r>
      <w:r w:rsidRPr="008B65CD">
        <w:t>Einformige Zeichen</w:t>
      </w:r>
      <w:bookmarkEnd w:id="156"/>
      <w:bookmarkEnd w:id="157"/>
      <w:bookmarkEnd w:id="158"/>
      <w:bookmarkEnd w:id="159"/>
      <w:bookmarkEnd w:id="160"/>
      <w:bookmarkEnd w:id="161"/>
    </w:p>
    <w:tbl>
      <w:tblPr>
        <w:tblStyle w:val="Tabellenraster"/>
        <w:tblW w:w="0" w:type="auto"/>
        <w:tblInd w:w="567" w:type="dxa"/>
        <w:tblLayout w:type="fixed"/>
        <w:tblLook w:val="04A0" w:firstRow="1" w:lastRow="0" w:firstColumn="1" w:lastColumn="0" w:noHBand="0" w:noVBand="1"/>
      </w:tblPr>
      <w:tblGrid>
        <w:gridCol w:w="1361"/>
        <w:gridCol w:w="817"/>
        <w:gridCol w:w="6627"/>
      </w:tblGrid>
      <w:tr w:rsidR="00150429" w:rsidRPr="008B65CD" w14:paraId="1C1953DE" w14:textId="77777777" w:rsidTr="00150429">
        <w:tc>
          <w:tcPr>
            <w:tcW w:w="1361" w:type="dxa"/>
          </w:tcPr>
          <w:p w14:paraId="30D6194F"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2095C46B" w14:textId="77777777" w:rsidR="00150429" w:rsidRPr="008B65CD" w:rsidRDefault="00150429" w:rsidP="006502CA">
            <w:pPr>
              <w:pStyle w:val="Tabellenzeile"/>
            </w:pPr>
            <w:r w:rsidRPr="008B65CD">
              <w:t>,</w:t>
            </w:r>
          </w:p>
        </w:tc>
        <w:tc>
          <w:tcPr>
            <w:tcW w:w="6627" w:type="dxa"/>
          </w:tcPr>
          <w:p w14:paraId="2C9CF2BF" w14:textId="77777777" w:rsidR="00150429" w:rsidRPr="008B65CD" w:rsidRDefault="00150429" w:rsidP="006502CA">
            <w:pPr>
              <w:pStyle w:val="Tabellenzeile"/>
            </w:pPr>
            <w:r w:rsidRPr="008B65CD">
              <w:t>Komma</w:t>
            </w:r>
          </w:p>
        </w:tc>
      </w:tr>
      <w:tr w:rsidR="00150429" w:rsidRPr="008B65CD" w14:paraId="6D6E307A" w14:textId="77777777" w:rsidTr="00150429">
        <w:tc>
          <w:tcPr>
            <w:tcW w:w="1361" w:type="dxa"/>
          </w:tcPr>
          <w:p w14:paraId="12B33442"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7FE87BD3" w14:textId="77777777" w:rsidR="00150429" w:rsidRPr="008B65CD" w:rsidRDefault="00150429" w:rsidP="006502CA">
            <w:pPr>
              <w:pStyle w:val="Tabellenzeile"/>
            </w:pPr>
            <w:r w:rsidRPr="008B65CD">
              <w:t>;</w:t>
            </w:r>
          </w:p>
        </w:tc>
        <w:tc>
          <w:tcPr>
            <w:tcW w:w="6627" w:type="dxa"/>
          </w:tcPr>
          <w:p w14:paraId="14E3422B" w14:textId="77777777" w:rsidR="00150429" w:rsidRPr="008B65CD" w:rsidRDefault="00150429" w:rsidP="006502CA">
            <w:pPr>
              <w:pStyle w:val="Tabellenzeile"/>
            </w:pPr>
            <w:r w:rsidRPr="008B65CD">
              <w:t>Semikolon (Strichpunkt)</w:t>
            </w:r>
          </w:p>
        </w:tc>
      </w:tr>
      <w:tr w:rsidR="00150429" w:rsidRPr="008B65CD" w14:paraId="6BAEC27E" w14:textId="77777777" w:rsidTr="00150429">
        <w:tc>
          <w:tcPr>
            <w:tcW w:w="1361" w:type="dxa"/>
          </w:tcPr>
          <w:p w14:paraId="3746B5C0"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2EB7634A" w14:textId="77777777" w:rsidR="00150429" w:rsidRPr="008B65CD" w:rsidRDefault="00150429" w:rsidP="006502CA">
            <w:pPr>
              <w:pStyle w:val="Tabellenzeile"/>
            </w:pPr>
            <w:r w:rsidRPr="008B65CD">
              <w:t>:</w:t>
            </w:r>
          </w:p>
        </w:tc>
        <w:tc>
          <w:tcPr>
            <w:tcW w:w="6627" w:type="dxa"/>
          </w:tcPr>
          <w:p w14:paraId="4C68CDDF" w14:textId="77777777" w:rsidR="00150429" w:rsidRPr="008B65CD" w:rsidRDefault="00150429" w:rsidP="006502CA">
            <w:pPr>
              <w:pStyle w:val="Tabellenzeile"/>
            </w:pPr>
            <w:r w:rsidRPr="008B65CD">
              <w:t>Doppelpunkt</w:t>
            </w:r>
          </w:p>
        </w:tc>
      </w:tr>
      <w:tr w:rsidR="00150429" w:rsidRPr="008B65CD" w14:paraId="0B942C8F" w14:textId="77777777" w:rsidTr="00150429">
        <w:tc>
          <w:tcPr>
            <w:tcW w:w="1361" w:type="dxa"/>
          </w:tcPr>
          <w:p w14:paraId="2A685DDA"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00E53443" w14:textId="77777777" w:rsidR="00150429" w:rsidRPr="008B65CD" w:rsidRDefault="00150429" w:rsidP="006502CA">
            <w:pPr>
              <w:pStyle w:val="Tabellenzeile"/>
            </w:pPr>
            <w:r w:rsidRPr="008B65CD">
              <w:t>?</w:t>
            </w:r>
          </w:p>
        </w:tc>
        <w:tc>
          <w:tcPr>
            <w:tcW w:w="6627" w:type="dxa"/>
          </w:tcPr>
          <w:p w14:paraId="7412AD6D" w14:textId="77777777" w:rsidR="00150429" w:rsidRPr="008B65CD" w:rsidRDefault="00150429" w:rsidP="006502CA">
            <w:pPr>
              <w:pStyle w:val="Tabellenzeile"/>
            </w:pPr>
            <w:r w:rsidRPr="008B65CD">
              <w:t>Fragezeichen</w:t>
            </w:r>
          </w:p>
        </w:tc>
      </w:tr>
      <w:tr w:rsidR="00150429" w:rsidRPr="008B65CD" w14:paraId="639E516B" w14:textId="77777777" w:rsidTr="00150429">
        <w:tc>
          <w:tcPr>
            <w:tcW w:w="1361" w:type="dxa"/>
          </w:tcPr>
          <w:p w14:paraId="4E7E0FA3" w14:textId="77777777" w:rsidR="00150429" w:rsidRPr="008B65CD" w:rsidRDefault="00150429" w:rsidP="00282329">
            <w:pPr>
              <w:pStyle w:val="Tabellenzeile"/>
              <w:rPr>
                <w:rStyle w:val="Brailleschrift"/>
              </w:rPr>
            </w:pPr>
            <w:r w:rsidRPr="008B65CD">
              <w:rPr>
                <w:rStyle w:val="Brailleschrift"/>
              </w:rPr>
              <w:lastRenderedPageBreak/>
              <w:t>+</w:t>
            </w:r>
          </w:p>
        </w:tc>
        <w:tc>
          <w:tcPr>
            <w:tcW w:w="817" w:type="dxa"/>
          </w:tcPr>
          <w:p w14:paraId="552AC811" w14:textId="77777777" w:rsidR="00150429" w:rsidRPr="008B65CD" w:rsidRDefault="00150429" w:rsidP="006502CA">
            <w:pPr>
              <w:pStyle w:val="Tabellenzeile"/>
            </w:pPr>
            <w:r w:rsidRPr="008B65CD">
              <w:t>!</w:t>
            </w:r>
          </w:p>
        </w:tc>
        <w:tc>
          <w:tcPr>
            <w:tcW w:w="6627" w:type="dxa"/>
          </w:tcPr>
          <w:p w14:paraId="654A0492" w14:textId="77777777" w:rsidR="00150429" w:rsidRPr="008B65CD" w:rsidRDefault="00150429" w:rsidP="006502CA">
            <w:pPr>
              <w:pStyle w:val="Tabellenzeile"/>
            </w:pPr>
            <w:r w:rsidRPr="008B65CD">
              <w:t>Ausrufezeichen</w:t>
            </w:r>
          </w:p>
        </w:tc>
      </w:tr>
      <w:tr w:rsidR="00150429" w:rsidRPr="008B65CD" w14:paraId="6D98F07E" w14:textId="77777777" w:rsidTr="00150429">
        <w:tc>
          <w:tcPr>
            <w:tcW w:w="1361" w:type="dxa"/>
          </w:tcPr>
          <w:p w14:paraId="4BA663CA"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494F2821" w14:textId="77777777" w:rsidR="00150429" w:rsidRPr="008B65CD" w:rsidRDefault="00150429" w:rsidP="006502CA">
            <w:pPr>
              <w:pStyle w:val="Tabellenzeile"/>
            </w:pPr>
            <w:r w:rsidRPr="008B65CD">
              <w:t>()</w:t>
            </w:r>
          </w:p>
        </w:tc>
        <w:tc>
          <w:tcPr>
            <w:tcW w:w="6627" w:type="dxa"/>
          </w:tcPr>
          <w:p w14:paraId="7CC35B77" w14:textId="77777777" w:rsidR="00150429" w:rsidRPr="008B65CD" w:rsidRDefault="00150429" w:rsidP="006502CA">
            <w:pPr>
              <w:pStyle w:val="Tabellenzeile"/>
            </w:pPr>
            <w:r w:rsidRPr="008B65CD">
              <w:t>Runde Klammer auf und zu</w:t>
            </w:r>
          </w:p>
        </w:tc>
      </w:tr>
      <w:tr w:rsidR="00150429" w:rsidRPr="008B65CD" w14:paraId="64DD529E" w14:textId="77777777" w:rsidTr="00150429">
        <w:tc>
          <w:tcPr>
            <w:tcW w:w="1361" w:type="dxa"/>
          </w:tcPr>
          <w:p w14:paraId="1F4F132D"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379F7380" w14:textId="77777777" w:rsidR="00150429" w:rsidRPr="008B65CD" w:rsidRDefault="00150429" w:rsidP="006502CA">
            <w:pPr>
              <w:pStyle w:val="Tabellenzeile"/>
            </w:pPr>
            <w:r w:rsidRPr="008B65CD">
              <w:t>„</w:t>
            </w:r>
          </w:p>
        </w:tc>
        <w:tc>
          <w:tcPr>
            <w:tcW w:w="6627" w:type="dxa"/>
          </w:tcPr>
          <w:p w14:paraId="7B1EBA48" w14:textId="77777777" w:rsidR="00150429" w:rsidRPr="008B65CD" w:rsidRDefault="00150429" w:rsidP="006502CA">
            <w:pPr>
              <w:pStyle w:val="Tabellenzeile"/>
            </w:pPr>
            <w:r w:rsidRPr="008B65CD">
              <w:t>Anführungszeichen am Anfang</w:t>
            </w:r>
          </w:p>
        </w:tc>
      </w:tr>
      <w:tr w:rsidR="00150429" w:rsidRPr="008B65CD" w14:paraId="0854AC0B" w14:textId="77777777" w:rsidTr="00150429">
        <w:tc>
          <w:tcPr>
            <w:tcW w:w="1361" w:type="dxa"/>
          </w:tcPr>
          <w:p w14:paraId="19B757FC"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29B71732" w14:textId="77777777" w:rsidR="00150429" w:rsidRPr="008B65CD" w:rsidRDefault="00150429" w:rsidP="00E203CD">
            <w:pPr>
              <w:pStyle w:val="Tabellenzeile"/>
            </w:pPr>
            <w:r w:rsidRPr="008B65CD">
              <w:t>“</w:t>
            </w:r>
          </w:p>
        </w:tc>
        <w:tc>
          <w:tcPr>
            <w:tcW w:w="6627" w:type="dxa"/>
          </w:tcPr>
          <w:p w14:paraId="700198ED" w14:textId="77777777" w:rsidR="00150429" w:rsidRPr="008B65CD" w:rsidRDefault="00150429" w:rsidP="006502CA">
            <w:pPr>
              <w:pStyle w:val="Tabellenzeile"/>
            </w:pPr>
            <w:r w:rsidRPr="008B65CD">
              <w:t>Anführungszeichen am Ende</w:t>
            </w:r>
          </w:p>
        </w:tc>
      </w:tr>
      <w:tr w:rsidR="00150429" w:rsidRPr="008B65CD" w14:paraId="55A715F8" w14:textId="77777777" w:rsidTr="00150429">
        <w:tc>
          <w:tcPr>
            <w:tcW w:w="1361" w:type="dxa"/>
          </w:tcPr>
          <w:p w14:paraId="3358E3DC" w14:textId="77777777" w:rsidR="00150429" w:rsidRPr="008B65CD" w:rsidRDefault="00150429" w:rsidP="00282329">
            <w:pPr>
              <w:pStyle w:val="Tabellenzeile"/>
              <w:rPr>
                <w:rStyle w:val="Brailleschrift"/>
              </w:rPr>
            </w:pPr>
            <w:r w:rsidRPr="008B65CD">
              <w:rPr>
                <w:rStyle w:val="Brailleschrift"/>
              </w:rPr>
              <w:t>0</w:t>
            </w:r>
          </w:p>
        </w:tc>
        <w:tc>
          <w:tcPr>
            <w:tcW w:w="817" w:type="dxa"/>
          </w:tcPr>
          <w:p w14:paraId="742A3BCC" w14:textId="77777777" w:rsidR="00150429" w:rsidRPr="008B65CD" w:rsidRDefault="00150429" w:rsidP="006502CA">
            <w:pPr>
              <w:pStyle w:val="Tabellenzeile"/>
            </w:pPr>
            <w:r w:rsidRPr="008B65CD">
              <w:t>§</w:t>
            </w:r>
          </w:p>
        </w:tc>
        <w:tc>
          <w:tcPr>
            <w:tcW w:w="6627" w:type="dxa"/>
          </w:tcPr>
          <w:p w14:paraId="1344E8E3" w14:textId="77777777" w:rsidR="00150429" w:rsidRPr="008B65CD" w:rsidRDefault="00150429" w:rsidP="006502CA">
            <w:pPr>
              <w:pStyle w:val="Tabellenzeile"/>
            </w:pPr>
            <w:r w:rsidRPr="008B65CD">
              <w:t>Paragrafzeichen (siehe 2.3.1.7)</w:t>
            </w:r>
          </w:p>
        </w:tc>
      </w:tr>
      <w:tr w:rsidR="00150429" w:rsidRPr="008B65CD" w14:paraId="69FC8FEF" w14:textId="77777777" w:rsidTr="00150429">
        <w:tc>
          <w:tcPr>
            <w:tcW w:w="1361" w:type="dxa"/>
          </w:tcPr>
          <w:p w14:paraId="0602AC34"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2F9509F4" w14:textId="77777777" w:rsidR="00150429" w:rsidRPr="008B65CD" w:rsidRDefault="00150429" w:rsidP="006502CA">
            <w:pPr>
              <w:pStyle w:val="Tabellenzeile"/>
            </w:pPr>
            <w:r w:rsidRPr="008B65CD">
              <w:t>.</w:t>
            </w:r>
          </w:p>
        </w:tc>
        <w:tc>
          <w:tcPr>
            <w:tcW w:w="6627" w:type="dxa"/>
          </w:tcPr>
          <w:p w14:paraId="03AB9EED" w14:textId="77777777" w:rsidR="00150429" w:rsidRPr="008B65CD" w:rsidRDefault="00150429" w:rsidP="006502CA">
            <w:pPr>
              <w:pStyle w:val="Tabellenzeile"/>
            </w:pPr>
            <w:r w:rsidRPr="008B65CD">
              <w:t>Punkt</w:t>
            </w:r>
          </w:p>
        </w:tc>
      </w:tr>
      <w:tr w:rsidR="00150429" w:rsidRPr="008B65CD" w14:paraId="587DFB8D" w14:textId="77777777" w:rsidTr="00150429">
        <w:tc>
          <w:tcPr>
            <w:tcW w:w="1361" w:type="dxa"/>
          </w:tcPr>
          <w:p w14:paraId="192AB99D" w14:textId="77777777" w:rsidR="00150429" w:rsidRPr="008B65CD" w:rsidRDefault="00150429" w:rsidP="00282329">
            <w:pPr>
              <w:pStyle w:val="Tabellenzeile"/>
              <w:rPr>
                <w:rStyle w:val="Brailleschrift"/>
              </w:rPr>
            </w:pPr>
            <w:r w:rsidRPr="008B65CD">
              <w:rPr>
                <w:rStyle w:val="Brailleschrift"/>
              </w:rPr>
              <w:t>-</w:t>
            </w:r>
          </w:p>
        </w:tc>
        <w:tc>
          <w:tcPr>
            <w:tcW w:w="817" w:type="dxa"/>
          </w:tcPr>
          <w:p w14:paraId="171F8432" w14:textId="77777777" w:rsidR="00150429" w:rsidRPr="008B65CD" w:rsidRDefault="00150429" w:rsidP="006502CA">
            <w:pPr>
              <w:pStyle w:val="Tabellenzeile"/>
            </w:pPr>
            <w:r w:rsidRPr="008B65CD">
              <w:t>–</w:t>
            </w:r>
          </w:p>
        </w:tc>
        <w:tc>
          <w:tcPr>
            <w:tcW w:w="6627" w:type="dxa"/>
          </w:tcPr>
          <w:p w14:paraId="2F1F2292" w14:textId="77777777" w:rsidR="00150429" w:rsidRPr="008B65CD" w:rsidRDefault="00150429" w:rsidP="006502CA">
            <w:pPr>
              <w:pStyle w:val="Tabellenzeile"/>
            </w:pPr>
            <w:r w:rsidRPr="008B65CD">
              <w:t>Waagerechter Strich (Binde-, Trenn-, Bis-Strich usw. – siehe 2.5.1)</w:t>
            </w:r>
          </w:p>
        </w:tc>
      </w:tr>
      <w:tr w:rsidR="00150429" w:rsidRPr="008B65CD" w14:paraId="7DF06689" w14:textId="77777777" w:rsidTr="00150429">
        <w:tc>
          <w:tcPr>
            <w:tcW w:w="1361" w:type="dxa"/>
          </w:tcPr>
          <w:p w14:paraId="7428391F" w14:textId="77777777" w:rsidR="00150429" w:rsidRPr="008B65CD" w:rsidRDefault="00150429" w:rsidP="00282329">
            <w:pPr>
              <w:pStyle w:val="Tabellenzeile"/>
              <w:rPr>
                <w:rStyle w:val="Brailleschrift"/>
              </w:rPr>
            </w:pPr>
            <w:bookmarkStart w:id="162" w:name="_Toc465839239"/>
            <w:bookmarkStart w:id="163" w:name="_Toc465840759"/>
            <w:bookmarkStart w:id="164" w:name="_Toc466381043"/>
            <w:bookmarkStart w:id="165" w:name="_Toc466381305"/>
            <w:bookmarkStart w:id="166" w:name="_Toc466381922"/>
            <w:r w:rsidRPr="008B65CD">
              <w:rPr>
                <w:rStyle w:val="Brailleschrift"/>
              </w:rPr>
              <w:t>'</w:t>
            </w:r>
          </w:p>
        </w:tc>
        <w:tc>
          <w:tcPr>
            <w:tcW w:w="817" w:type="dxa"/>
          </w:tcPr>
          <w:p w14:paraId="46243F7D" w14:textId="77777777" w:rsidR="00150429" w:rsidRPr="008B65CD" w:rsidRDefault="00150429" w:rsidP="006502CA">
            <w:pPr>
              <w:pStyle w:val="Tabellenzeile"/>
            </w:pPr>
            <w:r w:rsidRPr="008B65CD">
              <w:t>‚</w:t>
            </w:r>
          </w:p>
        </w:tc>
        <w:tc>
          <w:tcPr>
            <w:tcW w:w="6627" w:type="dxa"/>
          </w:tcPr>
          <w:p w14:paraId="77A48788" w14:textId="77777777" w:rsidR="00150429" w:rsidRPr="008B65CD" w:rsidRDefault="00150429" w:rsidP="006502CA">
            <w:pPr>
              <w:pStyle w:val="Tabellenzeile"/>
            </w:pPr>
            <w:r w:rsidRPr="008B65CD">
              <w:t>Apostroph (beachte auch 2.2.3)</w:t>
            </w:r>
          </w:p>
        </w:tc>
      </w:tr>
    </w:tbl>
    <w:p w14:paraId="0A9A98F9" w14:textId="77777777" w:rsidR="00D44EBB" w:rsidRPr="008B65CD" w:rsidRDefault="00C56434" w:rsidP="00723419">
      <w:pPr>
        <w:pStyle w:val="berschrift3"/>
        <w:rPr>
          <w:sz w:val="28"/>
        </w:rPr>
      </w:pPr>
      <w:bookmarkStart w:id="167" w:name="_Toc517810602"/>
      <w:r w:rsidRPr="008B65CD">
        <w:t>2.2.2</w:t>
      </w:r>
      <w:r w:rsidRPr="008B65CD">
        <w:tab/>
      </w:r>
      <w:r w:rsidR="00D44EBB" w:rsidRPr="008B65CD">
        <w:t>Mehrformige Zeichen</w:t>
      </w:r>
      <w:bookmarkEnd w:id="162"/>
      <w:bookmarkEnd w:id="163"/>
      <w:bookmarkEnd w:id="164"/>
      <w:bookmarkEnd w:id="165"/>
      <w:bookmarkEnd w:id="166"/>
      <w:bookmarkEnd w:id="167"/>
    </w:p>
    <w:tbl>
      <w:tblPr>
        <w:tblStyle w:val="Tabellenraster"/>
        <w:tblW w:w="0" w:type="auto"/>
        <w:tblInd w:w="567" w:type="dxa"/>
        <w:tblLook w:val="04A0" w:firstRow="1" w:lastRow="0" w:firstColumn="1" w:lastColumn="0" w:noHBand="0" w:noVBand="1"/>
      </w:tblPr>
      <w:tblGrid>
        <w:gridCol w:w="1361"/>
        <w:gridCol w:w="811"/>
        <w:gridCol w:w="6567"/>
      </w:tblGrid>
      <w:tr w:rsidR="00150429" w:rsidRPr="008B65CD" w14:paraId="1AEDE4F3" w14:textId="77777777" w:rsidTr="00150429">
        <w:trPr>
          <w:cantSplit/>
        </w:trPr>
        <w:tc>
          <w:tcPr>
            <w:tcW w:w="1361" w:type="dxa"/>
          </w:tcPr>
          <w:p w14:paraId="67EB3E07"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46B78DE0" w14:textId="77777777" w:rsidR="00150429" w:rsidRPr="008B65CD" w:rsidRDefault="00150429" w:rsidP="006502CA">
            <w:pPr>
              <w:pStyle w:val="Tabellenzeile"/>
            </w:pPr>
            <w:r w:rsidRPr="008B65CD">
              <w:sym w:font="Symbol" w:char="F02D"/>
            </w:r>
          </w:p>
        </w:tc>
        <w:tc>
          <w:tcPr>
            <w:tcW w:w="6567" w:type="dxa"/>
          </w:tcPr>
          <w:p w14:paraId="0ACAA378" w14:textId="77777777" w:rsidR="00150429" w:rsidRPr="008B65CD" w:rsidRDefault="00150429" w:rsidP="006502CA">
            <w:pPr>
              <w:pStyle w:val="Tabellenzeile"/>
            </w:pPr>
            <w:r w:rsidRPr="008B65CD">
              <w:t>Gedankenstrich, vorderer Ergän</w:t>
            </w:r>
            <w:r w:rsidRPr="008B65CD">
              <w:softHyphen/>
              <w:t>zungs</w:t>
            </w:r>
            <w:r w:rsidRPr="008B65CD">
              <w:softHyphen/>
              <w:t>strich, Auslassungsstrich, Streckenstrich, Zeichen für un</w:t>
            </w:r>
            <w:r w:rsidRPr="008B65CD">
              <w:softHyphen/>
              <w:t>geordnete Aufzählungs</w:t>
            </w:r>
            <w:r w:rsidRPr="008B65CD">
              <w:softHyphen/>
              <w:t>symbole (Spiegelstrich, Bullet, Dreieck, Pfeilspitze ...)</w:t>
            </w:r>
          </w:p>
        </w:tc>
      </w:tr>
      <w:tr w:rsidR="00150429" w:rsidRPr="008B65CD" w14:paraId="34CD4013" w14:textId="77777777" w:rsidTr="00150429">
        <w:trPr>
          <w:cantSplit/>
        </w:trPr>
        <w:tc>
          <w:tcPr>
            <w:tcW w:w="1361" w:type="dxa"/>
          </w:tcPr>
          <w:p w14:paraId="3374F427"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28C746A6" w14:textId="77777777" w:rsidR="00150429" w:rsidRPr="008B65CD" w:rsidRDefault="00150429" w:rsidP="006502CA">
            <w:pPr>
              <w:pStyle w:val="Tabellenzeile"/>
            </w:pPr>
            <w:r w:rsidRPr="008B65CD">
              <w:t>|</w:t>
            </w:r>
          </w:p>
        </w:tc>
        <w:tc>
          <w:tcPr>
            <w:tcW w:w="6567" w:type="dxa"/>
          </w:tcPr>
          <w:p w14:paraId="7FEE16E8" w14:textId="77777777" w:rsidR="00150429" w:rsidRPr="008B65CD" w:rsidRDefault="00150429" w:rsidP="00615533">
            <w:pPr>
              <w:pStyle w:val="Tabellenzeile"/>
              <w:ind w:left="567" w:hanging="567"/>
            </w:pPr>
            <w:r w:rsidRPr="008B65CD">
              <w:t>a)</w:t>
            </w:r>
            <w:r w:rsidRPr="008B65CD">
              <w:tab/>
              <w:t>Abtrennungszeichen (senkrechter Strich, Mittepunkt usw.),</w:t>
            </w:r>
          </w:p>
          <w:p w14:paraId="6BF1C2DB" w14:textId="77777777" w:rsidR="00150429" w:rsidRPr="008B65CD" w:rsidRDefault="00150429" w:rsidP="00615533">
            <w:pPr>
              <w:pStyle w:val="Tabellenzeile"/>
              <w:ind w:left="567" w:hanging="567"/>
            </w:pPr>
            <w:r w:rsidRPr="008B65CD">
              <w:t>b)</w:t>
            </w:r>
            <w:r w:rsidRPr="008B65CD">
              <w:tab/>
              <w:t>Alternatives (zweites) Aufzählungs</w:t>
            </w:r>
            <w:r w:rsidRPr="008B65CD">
              <w:softHyphen/>
              <w:t>zeichen</w:t>
            </w:r>
          </w:p>
        </w:tc>
      </w:tr>
      <w:tr w:rsidR="00150429" w:rsidRPr="008B65CD" w14:paraId="7093B09C" w14:textId="77777777" w:rsidTr="00150429">
        <w:trPr>
          <w:cantSplit/>
        </w:trPr>
        <w:tc>
          <w:tcPr>
            <w:tcW w:w="1361" w:type="dxa"/>
          </w:tcPr>
          <w:p w14:paraId="411FDDC3"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7E8B58E7" w14:textId="77777777" w:rsidR="00150429" w:rsidRPr="008B65CD" w:rsidRDefault="00150429" w:rsidP="006502CA">
            <w:pPr>
              <w:pStyle w:val="Tabellenzeile"/>
            </w:pPr>
            <w:r w:rsidRPr="008B65CD">
              <w:t>[]</w:t>
            </w:r>
          </w:p>
        </w:tc>
        <w:tc>
          <w:tcPr>
            <w:tcW w:w="6567" w:type="dxa"/>
          </w:tcPr>
          <w:p w14:paraId="42DE98AB" w14:textId="77777777" w:rsidR="00150429" w:rsidRPr="008B65CD" w:rsidRDefault="00150429" w:rsidP="006502CA">
            <w:pPr>
              <w:pStyle w:val="Tabellenzeile"/>
            </w:pPr>
            <w:r w:rsidRPr="008B65CD">
              <w:t>Eckige Klammer auf und zu</w:t>
            </w:r>
          </w:p>
        </w:tc>
      </w:tr>
      <w:tr w:rsidR="00150429" w:rsidRPr="008B65CD" w14:paraId="47F64DC3" w14:textId="77777777" w:rsidTr="00150429">
        <w:trPr>
          <w:cantSplit/>
        </w:trPr>
        <w:tc>
          <w:tcPr>
            <w:tcW w:w="1361" w:type="dxa"/>
          </w:tcPr>
          <w:p w14:paraId="6CEB3E5D"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17C472FE" w14:textId="77777777" w:rsidR="00150429" w:rsidRPr="008B65CD" w:rsidRDefault="00150429" w:rsidP="006502CA">
            <w:pPr>
              <w:pStyle w:val="Tabellenzeile"/>
            </w:pPr>
            <w:r w:rsidRPr="008B65CD">
              <w:t>&lt; &gt;</w:t>
            </w:r>
          </w:p>
        </w:tc>
        <w:tc>
          <w:tcPr>
            <w:tcW w:w="6567" w:type="dxa"/>
          </w:tcPr>
          <w:p w14:paraId="667C41D4" w14:textId="77777777" w:rsidR="00150429" w:rsidRPr="008B65CD" w:rsidRDefault="00150429" w:rsidP="006502CA">
            <w:pPr>
              <w:pStyle w:val="Tabellenzeile"/>
            </w:pPr>
            <w:r w:rsidRPr="008B65CD">
              <w:t>Spitze Klammer auf und zu</w:t>
            </w:r>
          </w:p>
        </w:tc>
      </w:tr>
      <w:tr w:rsidR="00150429" w:rsidRPr="008B65CD" w14:paraId="13795AAF" w14:textId="77777777" w:rsidTr="00150429">
        <w:trPr>
          <w:cantSplit/>
        </w:trPr>
        <w:tc>
          <w:tcPr>
            <w:tcW w:w="1361" w:type="dxa"/>
          </w:tcPr>
          <w:p w14:paraId="4F121352" w14:textId="77777777" w:rsidR="00150429" w:rsidRPr="008B65CD" w:rsidRDefault="00615533" w:rsidP="00282329">
            <w:pPr>
              <w:pStyle w:val="Tabellenzeile"/>
              <w:rPr>
                <w:rStyle w:val="Brailleschrift"/>
              </w:rPr>
            </w:pPr>
            <w:r w:rsidRPr="008B65CD">
              <w:rPr>
                <w:rStyle w:val="Brailleschrift"/>
              </w:rPr>
              <w:t>!</w:t>
            </w:r>
            <w:r w:rsidR="00B07EA5" w:rsidRPr="008B65CD">
              <w:rPr>
                <w:rStyle w:val="Brailleschrift"/>
              </w:rPr>
              <w:t>{</w:t>
            </w:r>
          </w:p>
        </w:tc>
        <w:tc>
          <w:tcPr>
            <w:tcW w:w="811" w:type="dxa"/>
          </w:tcPr>
          <w:p w14:paraId="037C16B2" w14:textId="77777777" w:rsidR="00150429" w:rsidRPr="008B65CD" w:rsidRDefault="00150429" w:rsidP="006502CA">
            <w:pPr>
              <w:pStyle w:val="Tabellenzeile"/>
            </w:pPr>
            <w:r w:rsidRPr="008B65CD">
              <w:t>{ }</w:t>
            </w:r>
          </w:p>
        </w:tc>
        <w:tc>
          <w:tcPr>
            <w:tcW w:w="6567" w:type="dxa"/>
          </w:tcPr>
          <w:p w14:paraId="4A7F5F57" w14:textId="77777777" w:rsidR="00150429" w:rsidRPr="008B65CD" w:rsidRDefault="00150429" w:rsidP="006502CA">
            <w:pPr>
              <w:pStyle w:val="Tabellenzeile"/>
            </w:pPr>
            <w:r w:rsidRPr="008B65CD">
              <w:t>Geschweifte Klammer auf und zu</w:t>
            </w:r>
          </w:p>
        </w:tc>
      </w:tr>
      <w:tr w:rsidR="00150429" w:rsidRPr="008B65CD" w14:paraId="0544BAD7" w14:textId="77777777" w:rsidTr="00150429">
        <w:trPr>
          <w:cantSplit/>
        </w:trPr>
        <w:tc>
          <w:tcPr>
            <w:tcW w:w="1361" w:type="dxa"/>
          </w:tcPr>
          <w:p w14:paraId="3198A964" w14:textId="77777777" w:rsidR="00150429" w:rsidRPr="008B65CD" w:rsidRDefault="00150429" w:rsidP="00282329">
            <w:pPr>
              <w:pStyle w:val="Tabellenzeile"/>
              <w:rPr>
                <w:rStyle w:val="Brailleschrift"/>
              </w:rPr>
            </w:pPr>
            <w:r w:rsidRPr="008B65CD">
              <w:rPr>
                <w:rStyle w:val="Brailleschrift"/>
              </w:rPr>
              <w:t>&gt;</w:t>
            </w:r>
            <w:r w:rsidR="00B07EA5" w:rsidRPr="008B65CD">
              <w:rPr>
                <w:rStyle w:val="Brailleschrift"/>
              </w:rPr>
              <w:t>{</w:t>
            </w:r>
          </w:p>
        </w:tc>
        <w:tc>
          <w:tcPr>
            <w:tcW w:w="811" w:type="dxa"/>
          </w:tcPr>
          <w:p w14:paraId="48A7358C" w14:textId="77777777" w:rsidR="00150429" w:rsidRPr="008B65CD" w:rsidRDefault="00150429" w:rsidP="006502CA">
            <w:pPr>
              <w:pStyle w:val="Tabellenzeile"/>
            </w:pPr>
            <w:r w:rsidRPr="008B65CD">
              <w:t>[</w:t>
            </w:r>
          </w:p>
        </w:tc>
        <w:tc>
          <w:tcPr>
            <w:tcW w:w="6567" w:type="dxa"/>
          </w:tcPr>
          <w:p w14:paraId="51BE1BFE" w14:textId="77777777" w:rsidR="00150429" w:rsidRPr="008B65CD" w:rsidRDefault="00150429" w:rsidP="006502CA">
            <w:pPr>
              <w:pStyle w:val="Tabellenzeile"/>
            </w:pPr>
            <w:r w:rsidRPr="008B65CD">
              <w:t>Phonetische Klammer auf (Klammer mit Informationen zur Aussprache von Lauten oder Lautfolgen in Laut</w:t>
            </w:r>
            <w:r w:rsidRPr="008B65CD">
              <w:softHyphen/>
              <w:t>schrift)</w:t>
            </w:r>
          </w:p>
        </w:tc>
      </w:tr>
      <w:tr w:rsidR="00150429" w:rsidRPr="008B65CD" w14:paraId="167D73DD" w14:textId="77777777" w:rsidTr="00150429">
        <w:trPr>
          <w:cantSplit/>
        </w:trPr>
        <w:tc>
          <w:tcPr>
            <w:tcW w:w="1361" w:type="dxa"/>
          </w:tcPr>
          <w:p w14:paraId="38C07C3C" w14:textId="77777777" w:rsidR="00150429" w:rsidRPr="008B65CD" w:rsidRDefault="00150429" w:rsidP="00282329">
            <w:pPr>
              <w:pStyle w:val="Tabellenzeile"/>
              <w:rPr>
                <w:rStyle w:val="Brailleschrift"/>
              </w:rPr>
            </w:pPr>
            <w:r w:rsidRPr="008B65CD">
              <w:rPr>
                <w:rStyle w:val="Brailleschrift"/>
              </w:rPr>
              <w:t>&gt;</w:t>
            </w:r>
            <w:r w:rsidR="00B07EA5" w:rsidRPr="008B65CD">
              <w:rPr>
                <w:rStyle w:val="Brailleschrift"/>
              </w:rPr>
              <w:t>}</w:t>
            </w:r>
          </w:p>
        </w:tc>
        <w:tc>
          <w:tcPr>
            <w:tcW w:w="811" w:type="dxa"/>
          </w:tcPr>
          <w:p w14:paraId="4B6AD121" w14:textId="77777777" w:rsidR="00150429" w:rsidRPr="008B65CD" w:rsidRDefault="00150429" w:rsidP="006502CA">
            <w:pPr>
              <w:pStyle w:val="Tabellenzeile"/>
            </w:pPr>
            <w:r w:rsidRPr="008B65CD">
              <w:t>]</w:t>
            </w:r>
          </w:p>
        </w:tc>
        <w:tc>
          <w:tcPr>
            <w:tcW w:w="6567" w:type="dxa"/>
          </w:tcPr>
          <w:p w14:paraId="5BE5B5D4" w14:textId="77777777" w:rsidR="00150429" w:rsidRPr="008B65CD" w:rsidRDefault="00150429" w:rsidP="006502CA">
            <w:pPr>
              <w:pStyle w:val="Tabellenzeile"/>
            </w:pPr>
            <w:r w:rsidRPr="008B65CD">
              <w:t>Phonetische Klammer zu</w:t>
            </w:r>
          </w:p>
        </w:tc>
      </w:tr>
      <w:tr w:rsidR="00150429" w:rsidRPr="008B65CD" w14:paraId="48E14D03" w14:textId="77777777" w:rsidTr="00150429">
        <w:trPr>
          <w:cantSplit/>
        </w:trPr>
        <w:tc>
          <w:tcPr>
            <w:tcW w:w="1361" w:type="dxa"/>
          </w:tcPr>
          <w:p w14:paraId="65D2A3B3" w14:textId="77777777" w:rsidR="00150429" w:rsidRPr="008B65CD" w:rsidRDefault="00150429" w:rsidP="00282329">
            <w:pPr>
              <w:pStyle w:val="Tabellenzeile"/>
              <w:rPr>
                <w:rStyle w:val="Brailleschrift"/>
              </w:rPr>
            </w:pPr>
            <w:r w:rsidRPr="008B65CD">
              <w:rPr>
                <w:rStyle w:val="Brailleschrift"/>
              </w:rPr>
              <w:lastRenderedPageBreak/>
              <w:t>&gt;</w:t>
            </w:r>
            <w:r w:rsidR="00B07EA5" w:rsidRPr="008B65CD">
              <w:rPr>
                <w:rStyle w:val="Brailleschrift"/>
              </w:rPr>
              <w:t>|</w:t>
            </w:r>
          </w:p>
        </w:tc>
        <w:tc>
          <w:tcPr>
            <w:tcW w:w="811" w:type="dxa"/>
          </w:tcPr>
          <w:p w14:paraId="5CDEEFA1" w14:textId="77777777" w:rsidR="00150429" w:rsidRPr="008B65CD" w:rsidRDefault="00150429" w:rsidP="006502CA">
            <w:pPr>
              <w:pStyle w:val="Tabellenzeile"/>
            </w:pPr>
            <w:r w:rsidRPr="008B65CD">
              <w:t>/</w:t>
            </w:r>
          </w:p>
        </w:tc>
        <w:tc>
          <w:tcPr>
            <w:tcW w:w="6567" w:type="dxa"/>
          </w:tcPr>
          <w:p w14:paraId="6F9BD903" w14:textId="77777777" w:rsidR="00150429" w:rsidRPr="008B65CD" w:rsidRDefault="00150429" w:rsidP="006502CA">
            <w:pPr>
              <w:pStyle w:val="Tabellenzeile"/>
            </w:pPr>
            <w:r w:rsidRPr="008B65CD">
              <w:t>Phonemische Klammer auf und zu (Klammern mit Informationen zur Kennzeichnung bedeutungs</w:t>
            </w:r>
            <w:r w:rsidRPr="008B65CD">
              <w:softHyphen/>
              <w:t>unter</w:t>
            </w:r>
            <w:r w:rsidRPr="008B65CD">
              <w:softHyphen/>
              <w:t>scheidender Laute)</w:t>
            </w:r>
          </w:p>
        </w:tc>
      </w:tr>
      <w:tr w:rsidR="00150429" w:rsidRPr="008B65CD" w14:paraId="236421A8" w14:textId="77777777" w:rsidTr="00150429">
        <w:trPr>
          <w:cantSplit/>
        </w:trPr>
        <w:tc>
          <w:tcPr>
            <w:tcW w:w="1361" w:type="dxa"/>
          </w:tcPr>
          <w:p w14:paraId="06544EED"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6B647D9D" w14:textId="77777777" w:rsidR="00150429" w:rsidRPr="008B65CD" w:rsidRDefault="00150429" w:rsidP="006502CA">
            <w:pPr>
              <w:pStyle w:val="Tabellenzeile"/>
            </w:pPr>
            <w:r w:rsidRPr="008B65CD">
              <w:t>`</w:t>
            </w:r>
          </w:p>
        </w:tc>
        <w:tc>
          <w:tcPr>
            <w:tcW w:w="6567" w:type="dxa"/>
          </w:tcPr>
          <w:p w14:paraId="0933CDA0" w14:textId="77777777" w:rsidR="00150429" w:rsidRPr="008B65CD" w:rsidRDefault="00150429" w:rsidP="006502CA">
            <w:pPr>
              <w:pStyle w:val="Tabellenzeile"/>
            </w:pPr>
            <w:r w:rsidRPr="008B65CD">
              <w:t>Halbes Anführungszeichen ("Häkchen", "kleines" oder "einfaches" An</w:t>
            </w:r>
            <w:r w:rsidRPr="008B65CD">
              <w:softHyphen/>
              <w:t>führungs</w:t>
            </w:r>
            <w:r w:rsidRPr="008B65CD">
              <w:softHyphen/>
              <w:t>zeichen) am Anfang</w:t>
            </w:r>
          </w:p>
        </w:tc>
      </w:tr>
      <w:tr w:rsidR="00150429" w:rsidRPr="008B65CD" w14:paraId="2B684239" w14:textId="77777777" w:rsidTr="00150429">
        <w:trPr>
          <w:cantSplit/>
        </w:trPr>
        <w:tc>
          <w:tcPr>
            <w:tcW w:w="1361" w:type="dxa"/>
          </w:tcPr>
          <w:p w14:paraId="536BFC27"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70B54100" w14:textId="77777777" w:rsidR="00150429" w:rsidRPr="008B65CD" w:rsidRDefault="00150429" w:rsidP="006502CA">
            <w:pPr>
              <w:pStyle w:val="Tabellenzeile"/>
            </w:pPr>
            <w:r w:rsidRPr="008B65CD">
              <w:t>´</w:t>
            </w:r>
          </w:p>
        </w:tc>
        <w:tc>
          <w:tcPr>
            <w:tcW w:w="6567" w:type="dxa"/>
          </w:tcPr>
          <w:p w14:paraId="748B9F39" w14:textId="77777777" w:rsidR="00150429" w:rsidRPr="008B65CD" w:rsidRDefault="00150429" w:rsidP="006502CA">
            <w:pPr>
              <w:pStyle w:val="Tabellenzeile"/>
            </w:pPr>
            <w:r w:rsidRPr="008B65CD">
              <w:t>Halbes Anführungszeichen ("Häk</w:t>
            </w:r>
            <w:r w:rsidRPr="008B65CD">
              <w:softHyphen/>
              <w:t>chen", "kleines" oder "ein</w:t>
            </w:r>
            <w:r w:rsidRPr="008B65CD">
              <w:softHyphen/>
              <w:t>faches" Anführungs</w:t>
            </w:r>
            <w:r w:rsidRPr="008B65CD">
              <w:softHyphen/>
              <w:t>zeichen) am Ende</w:t>
            </w:r>
          </w:p>
        </w:tc>
      </w:tr>
      <w:tr w:rsidR="00150429" w:rsidRPr="008B65CD" w14:paraId="0ABDBB90" w14:textId="77777777" w:rsidTr="00150429">
        <w:trPr>
          <w:cantSplit/>
        </w:trPr>
        <w:tc>
          <w:tcPr>
            <w:tcW w:w="1361" w:type="dxa"/>
          </w:tcPr>
          <w:p w14:paraId="59C14991"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673016BE" w14:textId="77777777" w:rsidR="00150429" w:rsidRPr="008B65CD" w:rsidRDefault="00150429" w:rsidP="006502CA">
            <w:pPr>
              <w:pStyle w:val="Tabellenzeile"/>
            </w:pPr>
            <w:r w:rsidRPr="008B65CD">
              <w:t>/</w:t>
            </w:r>
          </w:p>
        </w:tc>
        <w:tc>
          <w:tcPr>
            <w:tcW w:w="6567" w:type="dxa"/>
          </w:tcPr>
          <w:p w14:paraId="3AE55369" w14:textId="77777777" w:rsidR="00150429" w:rsidRPr="008B65CD" w:rsidRDefault="00150429" w:rsidP="006502CA">
            <w:pPr>
              <w:pStyle w:val="Tabellenzeile"/>
            </w:pPr>
            <w:r w:rsidRPr="008B65CD">
              <w:t>Schrägstrich (von links unten nach rechts oben – beachte auch 2.2.3)</w:t>
            </w:r>
          </w:p>
        </w:tc>
      </w:tr>
      <w:tr w:rsidR="00150429" w:rsidRPr="008B65CD" w14:paraId="7BD5006B" w14:textId="77777777" w:rsidTr="00150429">
        <w:trPr>
          <w:cantSplit/>
        </w:trPr>
        <w:tc>
          <w:tcPr>
            <w:tcW w:w="1361" w:type="dxa"/>
          </w:tcPr>
          <w:p w14:paraId="2BD143AD"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161E1ED0" w14:textId="77777777" w:rsidR="00150429" w:rsidRPr="008B65CD" w:rsidRDefault="00150429" w:rsidP="006502CA">
            <w:pPr>
              <w:pStyle w:val="Tabellenzeile"/>
            </w:pPr>
            <w:r w:rsidRPr="008B65CD">
              <w:t>...</w:t>
            </w:r>
          </w:p>
        </w:tc>
        <w:tc>
          <w:tcPr>
            <w:tcW w:w="6567" w:type="dxa"/>
          </w:tcPr>
          <w:p w14:paraId="1C90D8AC" w14:textId="77777777" w:rsidR="00150429" w:rsidRPr="008B65CD" w:rsidRDefault="00150429" w:rsidP="006502CA">
            <w:pPr>
              <w:pStyle w:val="Tabellenzeile"/>
            </w:pPr>
            <w:r w:rsidRPr="008B65CD">
              <w:t>Auslassungs-/Fortsetzungspunkte</w:t>
            </w:r>
          </w:p>
        </w:tc>
      </w:tr>
      <w:tr w:rsidR="00150429" w:rsidRPr="008B65CD" w14:paraId="1DD09AA5" w14:textId="77777777" w:rsidTr="00150429">
        <w:trPr>
          <w:cantSplit/>
        </w:trPr>
        <w:tc>
          <w:tcPr>
            <w:tcW w:w="1361" w:type="dxa"/>
          </w:tcPr>
          <w:p w14:paraId="357E0315" w14:textId="77777777" w:rsidR="00150429" w:rsidRPr="008B65CD" w:rsidRDefault="00150429" w:rsidP="00282329">
            <w:pPr>
              <w:pStyle w:val="Tabellenzeile"/>
              <w:rPr>
                <w:rStyle w:val="Brailleschrift"/>
              </w:rPr>
            </w:pPr>
            <w:r w:rsidRPr="008B65CD">
              <w:rPr>
                <w:rStyle w:val="Brailleschrift"/>
              </w:rPr>
              <w:t>!u</w:t>
            </w:r>
          </w:p>
        </w:tc>
        <w:tc>
          <w:tcPr>
            <w:tcW w:w="811" w:type="dxa"/>
          </w:tcPr>
          <w:p w14:paraId="3E48F9FF" w14:textId="77777777" w:rsidR="00150429" w:rsidRPr="008B65CD" w:rsidRDefault="00150429" w:rsidP="006502CA">
            <w:pPr>
              <w:pStyle w:val="Tabellenzeile"/>
            </w:pPr>
            <w:r w:rsidRPr="008B65CD">
              <w:t>&amp;</w:t>
            </w:r>
          </w:p>
        </w:tc>
        <w:tc>
          <w:tcPr>
            <w:tcW w:w="6567" w:type="dxa"/>
          </w:tcPr>
          <w:p w14:paraId="10AB7C6A" w14:textId="77777777" w:rsidR="00150429" w:rsidRPr="008B65CD" w:rsidRDefault="00150429" w:rsidP="006502CA">
            <w:pPr>
              <w:pStyle w:val="Tabellenzeile"/>
            </w:pPr>
            <w:r w:rsidRPr="008B65CD">
              <w:t>Et-Zeichen ("kaufmännisches Und", "Firmen-Und")</w:t>
            </w:r>
          </w:p>
        </w:tc>
      </w:tr>
      <w:tr w:rsidR="00150429" w:rsidRPr="008B65CD" w14:paraId="3CC27F45" w14:textId="77777777" w:rsidTr="00150429">
        <w:trPr>
          <w:cantSplit/>
        </w:trPr>
        <w:tc>
          <w:tcPr>
            <w:tcW w:w="1361" w:type="dxa"/>
          </w:tcPr>
          <w:p w14:paraId="66C95EE4"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564A3E72" w14:textId="77777777" w:rsidR="00150429" w:rsidRPr="008B65CD" w:rsidRDefault="00150429" w:rsidP="006502CA">
            <w:pPr>
              <w:pStyle w:val="Tabellenzeile"/>
            </w:pPr>
            <w:r w:rsidRPr="008B65CD">
              <w:t>*</w:t>
            </w:r>
          </w:p>
        </w:tc>
        <w:tc>
          <w:tcPr>
            <w:tcW w:w="6567" w:type="dxa"/>
          </w:tcPr>
          <w:p w14:paraId="794A91A6" w14:textId="77777777" w:rsidR="00150429" w:rsidRPr="008B65CD" w:rsidRDefault="00150429" w:rsidP="006502CA">
            <w:pPr>
              <w:pStyle w:val="Tabellenzeile"/>
            </w:pPr>
            <w:r w:rsidRPr="008B65CD">
              <w:t>Stern (Anmerkungssternchen, Mal-Stern usw.)</w:t>
            </w:r>
          </w:p>
        </w:tc>
      </w:tr>
      <w:tr w:rsidR="00150429" w:rsidRPr="008B65CD" w14:paraId="3B459C00" w14:textId="77777777" w:rsidTr="00150429">
        <w:trPr>
          <w:cantSplit/>
        </w:trPr>
        <w:tc>
          <w:tcPr>
            <w:tcW w:w="1361" w:type="dxa"/>
          </w:tcPr>
          <w:p w14:paraId="0C995E8C" w14:textId="77777777" w:rsidR="00150429" w:rsidRPr="008B65CD" w:rsidRDefault="00150429" w:rsidP="00282329">
            <w:pPr>
              <w:pStyle w:val="Tabellenzeile"/>
              <w:rPr>
                <w:rStyle w:val="Brailleschrift"/>
              </w:rPr>
            </w:pPr>
            <w:r w:rsidRPr="008B65CD">
              <w:rPr>
                <w:rStyle w:val="Brailleschrift"/>
              </w:rPr>
              <w:t>::o</w:t>
            </w:r>
          </w:p>
        </w:tc>
        <w:tc>
          <w:tcPr>
            <w:tcW w:w="811" w:type="dxa"/>
          </w:tcPr>
          <w:p w14:paraId="72CCEA96" w14:textId="77777777" w:rsidR="00150429" w:rsidRPr="008B65CD" w:rsidRDefault="00150429" w:rsidP="006502CA">
            <w:pPr>
              <w:pStyle w:val="Tabellenzeile"/>
            </w:pPr>
            <w:r w:rsidRPr="008B65CD">
              <w:rPr>
                <w:rFonts w:ascii="Arial" w:hAnsi="Arial" w:cs="Arial"/>
              </w:rPr>
              <w:t>→</w:t>
            </w:r>
          </w:p>
        </w:tc>
        <w:tc>
          <w:tcPr>
            <w:tcW w:w="6567" w:type="dxa"/>
          </w:tcPr>
          <w:p w14:paraId="3A507281" w14:textId="77777777" w:rsidR="00150429" w:rsidRPr="008B65CD" w:rsidRDefault="00150429" w:rsidP="006502CA">
            <w:pPr>
              <w:pStyle w:val="Tabellenzeile"/>
            </w:pPr>
            <w:r w:rsidRPr="008B65CD">
              <w:t>Pfeil nach rechts</w:t>
            </w:r>
          </w:p>
        </w:tc>
      </w:tr>
      <w:tr w:rsidR="00150429" w:rsidRPr="008B65CD" w14:paraId="78BE49C1" w14:textId="77777777" w:rsidTr="00150429">
        <w:trPr>
          <w:cantSplit/>
        </w:trPr>
        <w:tc>
          <w:tcPr>
            <w:tcW w:w="1361" w:type="dxa"/>
          </w:tcPr>
          <w:p w14:paraId="787E7D5E" w14:textId="77777777" w:rsidR="00150429" w:rsidRPr="008B65CD" w:rsidRDefault="00150429" w:rsidP="00282329">
            <w:pPr>
              <w:pStyle w:val="Tabellenzeile"/>
              <w:rPr>
                <w:rStyle w:val="Brailleschrift"/>
              </w:rPr>
            </w:pPr>
            <w:r w:rsidRPr="008B65CD">
              <w:rPr>
                <w:rStyle w:val="Brailleschrift"/>
              </w:rPr>
              <w:t>9::</w:t>
            </w:r>
          </w:p>
        </w:tc>
        <w:tc>
          <w:tcPr>
            <w:tcW w:w="811" w:type="dxa"/>
          </w:tcPr>
          <w:p w14:paraId="279C8965" w14:textId="77777777" w:rsidR="00150429" w:rsidRPr="008B65CD" w:rsidRDefault="00150429" w:rsidP="006502CA">
            <w:pPr>
              <w:pStyle w:val="Tabellenzeile"/>
              <w:rPr>
                <w:rFonts w:cs="Arial"/>
                <w:lang w:eastAsia="ja-JP"/>
              </w:rPr>
            </w:pPr>
            <w:r w:rsidRPr="008B65CD">
              <w:rPr>
                <w:rFonts w:ascii="Arial" w:eastAsia="Times New Roman" w:hAnsi="Arial" w:cs="Arial"/>
                <w:lang w:eastAsia="ja-JP"/>
              </w:rPr>
              <w:t>←</w:t>
            </w:r>
          </w:p>
        </w:tc>
        <w:tc>
          <w:tcPr>
            <w:tcW w:w="6567" w:type="dxa"/>
          </w:tcPr>
          <w:p w14:paraId="3B4FA01D" w14:textId="77777777" w:rsidR="00150429" w:rsidRPr="008B65CD" w:rsidRDefault="00150429" w:rsidP="006502CA">
            <w:pPr>
              <w:pStyle w:val="Tabellenzeile"/>
            </w:pPr>
            <w:r w:rsidRPr="008B65CD">
              <w:t>Pfeil nach links</w:t>
            </w:r>
          </w:p>
        </w:tc>
      </w:tr>
      <w:tr w:rsidR="00150429" w:rsidRPr="008B65CD" w14:paraId="36DFD9AE" w14:textId="77777777" w:rsidTr="00150429">
        <w:trPr>
          <w:cantSplit/>
        </w:trPr>
        <w:tc>
          <w:tcPr>
            <w:tcW w:w="1361" w:type="dxa"/>
          </w:tcPr>
          <w:p w14:paraId="37206D6C" w14:textId="77777777" w:rsidR="00150429" w:rsidRPr="008B65CD" w:rsidRDefault="00150429" w:rsidP="00282329">
            <w:pPr>
              <w:pStyle w:val="Tabellenzeile"/>
              <w:rPr>
                <w:rStyle w:val="Brailleschrift"/>
              </w:rPr>
            </w:pPr>
            <w:r w:rsidRPr="008B65CD">
              <w:rPr>
                <w:rStyle w:val="Brailleschrift"/>
              </w:rPr>
              <w:t>9::o</w:t>
            </w:r>
          </w:p>
        </w:tc>
        <w:tc>
          <w:tcPr>
            <w:tcW w:w="811" w:type="dxa"/>
          </w:tcPr>
          <w:p w14:paraId="721288E5" w14:textId="77777777" w:rsidR="00150429" w:rsidRPr="008B65CD" w:rsidRDefault="00150429" w:rsidP="006502CA">
            <w:pPr>
              <w:pStyle w:val="Tabellenzeile"/>
              <w:rPr>
                <w:rFonts w:cs="Arial"/>
                <w:lang w:eastAsia="ko-KR"/>
              </w:rPr>
            </w:pPr>
            <w:r w:rsidRPr="008B65CD">
              <w:rPr>
                <w:rFonts w:ascii="Arial" w:hAnsi="Arial" w:cs="Arial"/>
                <w:lang w:eastAsia="ko-KR"/>
              </w:rPr>
              <w:t>↔</w:t>
            </w:r>
          </w:p>
        </w:tc>
        <w:tc>
          <w:tcPr>
            <w:tcW w:w="6567" w:type="dxa"/>
          </w:tcPr>
          <w:p w14:paraId="4C1AB007" w14:textId="77777777" w:rsidR="00150429" w:rsidRPr="008B65CD" w:rsidRDefault="00150429" w:rsidP="006502CA">
            <w:pPr>
              <w:pStyle w:val="Tabellenzeile"/>
            </w:pPr>
            <w:r w:rsidRPr="008B65CD">
              <w:t>Doppelpfeil</w:t>
            </w:r>
          </w:p>
        </w:tc>
      </w:tr>
      <w:tr w:rsidR="00150429" w:rsidRPr="008B65CD" w14:paraId="4D38C6F1" w14:textId="77777777" w:rsidTr="00150429">
        <w:trPr>
          <w:cantSplit/>
        </w:trPr>
        <w:tc>
          <w:tcPr>
            <w:tcW w:w="1361" w:type="dxa"/>
          </w:tcPr>
          <w:p w14:paraId="44AEB995" w14:textId="77777777" w:rsidR="00150429" w:rsidRPr="008B65CD" w:rsidRDefault="00150429" w:rsidP="00282329">
            <w:pPr>
              <w:pStyle w:val="Tabellenzeile"/>
              <w:rPr>
                <w:rStyle w:val="Brailleschrift"/>
              </w:rPr>
            </w:pPr>
            <w:r w:rsidRPr="008B65CD">
              <w:rPr>
                <w:rStyle w:val="Brailleschrift"/>
              </w:rPr>
              <w:t>#j)</w:t>
            </w:r>
          </w:p>
        </w:tc>
        <w:tc>
          <w:tcPr>
            <w:tcW w:w="811" w:type="dxa"/>
          </w:tcPr>
          <w:p w14:paraId="7E126D01" w14:textId="77777777" w:rsidR="00150429" w:rsidRPr="008B65CD" w:rsidRDefault="00150429" w:rsidP="006502CA">
            <w:pPr>
              <w:pStyle w:val="Tabellenzeile"/>
            </w:pPr>
            <w:r w:rsidRPr="008B65CD">
              <w:t>%</w:t>
            </w:r>
          </w:p>
        </w:tc>
        <w:tc>
          <w:tcPr>
            <w:tcW w:w="6567" w:type="dxa"/>
          </w:tcPr>
          <w:p w14:paraId="23ECC470" w14:textId="77777777" w:rsidR="00150429" w:rsidRPr="008B65CD" w:rsidRDefault="00150429" w:rsidP="006502CA">
            <w:pPr>
              <w:pStyle w:val="Tabellenzeile"/>
            </w:pPr>
            <w:r w:rsidRPr="008B65CD">
              <w:t>Prozentzeichen</w:t>
            </w:r>
          </w:p>
        </w:tc>
      </w:tr>
      <w:tr w:rsidR="00150429" w:rsidRPr="008B65CD" w14:paraId="63BCC729" w14:textId="77777777" w:rsidTr="00150429">
        <w:trPr>
          <w:cantSplit/>
        </w:trPr>
        <w:tc>
          <w:tcPr>
            <w:tcW w:w="1361" w:type="dxa"/>
          </w:tcPr>
          <w:p w14:paraId="1634E59E" w14:textId="77777777" w:rsidR="00150429" w:rsidRPr="008B65CD" w:rsidRDefault="00150429" w:rsidP="00282329">
            <w:pPr>
              <w:pStyle w:val="Tabellenzeile"/>
              <w:rPr>
                <w:rStyle w:val="Brailleschrift"/>
              </w:rPr>
            </w:pPr>
            <w:r w:rsidRPr="008B65CD">
              <w:rPr>
                <w:rStyle w:val="Brailleschrift"/>
              </w:rPr>
              <w:t>#j))</w:t>
            </w:r>
          </w:p>
        </w:tc>
        <w:tc>
          <w:tcPr>
            <w:tcW w:w="811" w:type="dxa"/>
          </w:tcPr>
          <w:p w14:paraId="06599E9E" w14:textId="77777777" w:rsidR="00150429" w:rsidRPr="008B65CD" w:rsidRDefault="00150429" w:rsidP="006502CA">
            <w:pPr>
              <w:pStyle w:val="Tabellenzeile"/>
            </w:pPr>
            <w:r w:rsidRPr="008B65CD">
              <w:t>‰</w:t>
            </w:r>
          </w:p>
        </w:tc>
        <w:tc>
          <w:tcPr>
            <w:tcW w:w="6567" w:type="dxa"/>
          </w:tcPr>
          <w:p w14:paraId="3726BA10" w14:textId="77777777" w:rsidR="00150429" w:rsidRPr="008B65CD" w:rsidRDefault="00150429" w:rsidP="006502CA">
            <w:pPr>
              <w:pStyle w:val="Tabellenzeile"/>
            </w:pPr>
            <w:r w:rsidRPr="008B65CD">
              <w:t>Promillezeichen</w:t>
            </w:r>
          </w:p>
        </w:tc>
      </w:tr>
      <w:tr w:rsidR="00150429" w:rsidRPr="008B65CD" w14:paraId="163FE162" w14:textId="77777777" w:rsidTr="00150429">
        <w:trPr>
          <w:cantSplit/>
        </w:trPr>
        <w:tc>
          <w:tcPr>
            <w:tcW w:w="1361" w:type="dxa"/>
          </w:tcPr>
          <w:p w14:paraId="5C315772"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6BF48B4D" w14:textId="77777777" w:rsidR="00150429" w:rsidRPr="008B65CD" w:rsidRDefault="00150429" w:rsidP="006502CA">
            <w:pPr>
              <w:pStyle w:val="Tabellenzeile"/>
            </w:pPr>
            <w:r w:rsidRPr="008B65CD">
              <w:t>°</w:t>
            </w:r>
          </w:p>
        </w:tc>
        <w:tc>
          <w:tcPr>
            <w:tcW w:w="6567" w:type="dxa"/>
          </w:tcPr>
          <w:p w14:paraId="1F90EF7A" w14:textId="77777777" w:rsidR="00150429" w:rsidRPr="008B65CD" w:rsidRDefault="00150429" w:rsidP="006502CA">
            <w:pPr>
              <w:pStyle w:val="Tabellenzeile"/>
            </w:pPr>
            <w:r w:rsidRPr="008B65CD">
              <w:t>Gradzeichen</w:t>
            </w:r>
          </w:p>
        </w:tc>
      </w:tr>
      <w:tr w:rsidR="00150429" w:rsidRPr="008B65CD" w14:paraId="41F0DAC1" w14:textId="77777777" w:rsidTr="00150429">
        <w:trPr>
          <w:cantSplit/>
        </w:trPr>
        <w:tc>
          <w:tcPr>
            <w:tcW w:w="1361" w:type="dxa"/>
          </w:tcPr>
          <w:p w14:paraId="2BB619B6"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04051BEF" w14:textId="77777777" w:rsidR="00150429" w:rsidRPr="008B65CD" w:rsidRDefault="00150429" w:rsidP="006502CA">
            <w:pPr>
              <w:pStyle w:val="Tabellenzeile"/>
            </w:pPr>
            <w:r w:rsidRPr="008B65CD">
              <w:t>′</w:t>
            </w:r>
          </w:p>
        </w:tc>
        <w:tc>
          <w:tcPr>
            <w:tcW w:w="6567" w:type="dxa"/>
          </w:tcPr>
          <w:p w14:paraId="530D57DF" w14:textId="77777777" w:rsidR="00150429" w:rsidRPr="008B65CD" w:rsidRDefault="00150429" w:rsidP="006502CA">
            <w:pPr>
              <w:pStyle w:val="Tabellenzeile"/>
            </w:pPr>
            <w:r w:rsidRPr="008B65CD">
              <w:t>Minute (Längen-, Breiten-, Winkel- oder Zeitangabe)</w:t>
            </w:r>
          </w:p>
        </w:tc>
      </w:tr>
      <w:tr w:rsidR="00150429" w:rsidRPr="008B65CD" w14:paraId="75929094" w14:textId="77777777" w:rsidTr="00150429">
        <w:trPr>
          <w:cantSplit/>
        </w:trPr>
        <w:tc>
          <w:tcPr>
            <w:tcW w:w="1361" w:type="dxa"/>
          </w:tcPr>
          <w:p w14:paraId="500508A9"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6C2A2078" w14:textId="77777777" w:rsidR="00150429" w:rsidRPr="008B65CD" w:rsidRDefault="00150429" w:rsidP="006502CA">
            <w:pPr>
              <w:pStyle w:val="Tabellenzeile"/>
            </w:pPr>
            <w:r w:rsidRPr="008B65CD">
              <w:t>″</w:t>
            </w:r>
          </w:p>
        </w:tc>
        <w:tc>
          <w:tcPr>
            <w:tcW w:w="6567" w:type="dxa"/>
          </w:tcPr>
          <w:p w14:paraId="272C9D12" w14:textId="77777777" w:rsidR="00150429" w:rsidRPr="008B65CD" w:rsidRDefault="00150429" w:rsidP="006502CA">
            <w:pPr>
              <w:pStyle w:val="Tabellenzeile"/>
            </w:pPr>
            <w:r w:rsidRPr="008B65CD">
              <w:t>Sekunde (Längen-, Breiten-, Winkel- oder Zeitangabe)</w:t>
            </w:r>
          </w:p>
        </w:tc>
      </w:tr>
      <w:tr w:rsidR="00150429" w:rsidRPr="008B65CD" w14:paraId="4011460E" w14:textId="77777777" w:rsidTr="00150429">
        <w:trPr>
          <w:cantSplit/>
        </w:trPr>
        <w:tc>
          <w:tcPr>
            <w:tcW w:w="1361" w:type="dxa"/>
          </w:tcPr>
          <w:p w14:paraId="12C18431" w14:textId="77777777" w:rsidR="00150429" w:rsidRPr="008B65CD" w:rsidRDefault="00150429" w:rsidP="00282329">
            <w:pPr>
              <w:pStyle w:val="Tabellenzeile"/>
              <w:rPr>
                <w:rStyle w:val="Brailleschrift"/>
              </w:rPr>
            </w:pPr>
            <w:r w:rsidRPr="008B65CD">
              <w:rPr>
                <w:rStyle w:val="Brailleschrift"/>
              </w:rPr>
              <w:t>"</w:t>
            </w:r>
            <w:r w:rsidR="00B07EA5" w:rsidRPr="008B65CD">
              <w:rPr>
                <w:rStyle w:val="Brailleschrift"/>
              </w:rPr>
              <w:t>|</w:t>
            </w:r>
          </w:p>
        </w:tc>
        <w:tc>
          <w:tcPr>
            <w:tcW w:w="811" w:type="dxa"/>
          </w:tcPr>
          <w:p w14:paraId="24F8FA2F" w14:textId="77777777" w:rsidR="00150429" w:rsidRPr="008B65CD" w:rsidRDefault="00150429" w:rsidP="006502CA">
            <w:pPr>
              <w:pStyle w:val="Tabellenzeile"/>
            </w:pPr>
            <w:r w:rsidRPr="008B65CD">
              <w:t>\</w:t>
            </w:r>
          </w:p>
        </w:tc>
        <w:tc>
          <w:tcPr>
            <w:tcW w:w="6567" w:type="dxa"/>
          </w:tcPr>
          <w:p w14:paraId="7EA2A141" w14:textId="77777777" w:rsidR="00150429" w:rsidRPr="008B65CD" w:rsidRDefault="00150429" w:rsidP="006502CA">
            <w:pPr>
              <w:pStyle w:val="Tabellenzeile"/>
            </w:pPr>
            <w:r w:rsidRPr="008B65CD">
              <w:t>Backslash (Schrägstrich von links oben nach rechts unten)</w:t>
            </w:r>
          </w:p>
        </w:tc>
      </w:tr>
      <w:tr w:rsidR="00150429" w:rsidRPr="008B65CD" w14:paraId="1D39EBF5" w14:textId="77777777" w:rsidTr="00150429">
        <w:trPr>
          <w:cantSplit/>
        </w:trPr>
        <w:tc>
          <w:tcPr>
            <w:tcW w:w="1361" w:type="dxa"/>
          </w:tcPr>
          <w:p w14:paraId="71B96245"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6FFBF370" w14:textId="77777777" w:rsidR="00150429" w:rsidRPr="008B65CD" w:rsidRDefault="00150429" w:rsidP="006502CA">
            <w:pPr>
              <w:pStyle w:val="Tabellenzeile"/>
            </w:pPr>
            <w:r w:rsidRPr="008B65CD">
              <w:t>@</w:t>
            </w:r>
          </w:p>
        </w:tc>
        <w:tc>
          <w:tcPr>
            <w:tcW w:w="6567" w:type="dxa"/>
          </w:tcPr>
          <w:p w14:paraId="2FB711FD" w14:textId="77777777" w:rsidR="00150429" w:rsidRPr="008B65CD" w:rsidRDefault="00150429" w:rsidP="006502CA">
            <w:pPr>
              <w:pStyle w:val="Tabellenzeile"/>
            </w:pPr>
            <w:r w:rsidRPr="008B65CD">
              <w:t>At-Zeichen ("Klammeraffe", "Affenschwanz")</w:t>
            </w:r>
          </w:p>
        </w:tc>
      </w:tr>
      <w:tr w:rsidR="00150429" w:rsidRPr="008B65CD" w14:paraId="1C4943D6" w14:textId="77777777" w:rsidTr="00150429">
        <w:trPr>
          <w:cantSplit/>
        </w:trPr>
        <w:tc>
          <w:tcPr>
            <w:tcW w:w="1361" w:type="dxa"/>
          </w:tcPr>
          <w:p w14:paraId="521DCFB3" w14:textId="77777777" w:rsidR="00150429" w:rsidRPr="008B65CD" w:rsidRDefault="00150429" w:rsidP="00282329">
            <w:pPr>
              <w:pStyle w:val="Tabellenzeile"/>
              <w:rPr>
                <w:rStyle w:val="Brailleschrift"/>
              </w:rPr>
            </w:pPr>
            <w:r w:rsidRPr="008B65CD">
              <w:rPr>
                <w:rStyle w:val="Brailleschrift"/>
              </w:rPr>
              <w:lastRenderedPageBreak/>
              <w:t>"_</w:t>
            </w:r>
          </w:p>
        </w:tc>
        <w:tc>
          <w:tcPr>
            <w:tcW w:w="811" w:type="dxa"/>
          </w:tcPr>
          <w:p w14:paraId="5CB5DA9F" w14:textId="77777777" w:rsidR="00150429" w:rsidRPr="008B65CD" w:rsidRDefault="00150429" w:rsidP="006502CA">
            <w:pPr>
              <w:pStyle w:val="Tabellenzeile"/>
            </w:pPr>
            <w:r w:rsidRPr="008B65CD">
              <w:t>_</w:t>
            </w:r>
          </w:p>
        </w:tc>
        <w:tc>
          <w:tcPr>
            <w:tcW w:w="6567" w:type="dxa"/>
          </w:tcPr>
          <w:p w14:paraId="4790E25F" w14:textId="77777777" w:rsidR="00150429" w:rsidRPr="008B65CD" w:rsidRDefault="00150429" w:rsidP="006502CA">
            <w:pPr>
              <w:pStyle w:val="Tabellenzeile"/>
            </w:pPr>
            <w:r w:rsidRPr="008B65CD">
              <w:t>Unterstrich</w:t>
            </w:r>
          </w:p>
        </w:tc>
      </w:tr>
      <w:tr w:rsidR="00150429" w:rsidRPr="008B65CD" w14:paraId="0E23BA1E" w14:textId="77777777" w:rsidTr="00150429">
        <w:trPr>
          <w:cantSplit/>
        </w:trPr>
        <w:tc>
          <w:tcPr>
            <w:tcW w:w="1361" w:type="dxa"/>
          </w:tcPr>
          <w:p w14:paraId="41BC1CBE" w14:textId="77777777" w:rsidR="00150429" w:rsidRPr="008B65CD" w:rsidRDefault="00150429" w:rsidP="00282329">
            <w:pPr>
              <w:pStyle w:val="Tabellenzeile"/>
              <w:rPr>
                <w:rStyle w:val="Brailleschrift"/>
              </w:rPr>
            </w:pPr>
            <w:r w:rsidRPr="008B65CD">
              <w:rPr>
                <w:rStyle w:val="Brailleschrift"/>
              </w:rPr>
              <w:t>"#</w:t>
            </w:r>
          </w:p>
        </w:tc>
        <w:tc>
          <w:tcPr>
            <w:tcW w:w="811" w:type="dxa"/>
          </w:tcPr>
          <w:p w14:paraId="68A7811C" w14:textId="77777777" w:rsidR="00150429" w:rsidRPr="008B65CD" w:rsidRDefault="00150429" w:rsidP="006502CA">
            <w:pPr>
              <w:pStyle w:val="Tabellenzeile"/>
            </w:pPr>
            <w:r w:rsidRPr="008B65CD">
              <w:t>#</w:t>
            </w:r>
          </w:p>
        </w:tc>
        <w:tc>
          <w:tcPr>
            <w:tcW w:w="6567" w:type="dxa"/>
          </w:tcPr>
          <w:p w14:paraId="7D10F213" w14:textId="77777777" w:rsidR="00150429" w:rsidRPr="008B65CD" w:rsidRDefault="00150429" w:rsidP="006502CA">
            <w:pPr>
              <w:pStyle w:val="Tabellenzeile"/>
            </w:pPr>
            <w:r w:rsidRPr="008B65CD">
              <w:t>Nummernzeichen ("Hash", "Gatter", "Raute", "Lattenzaun")</w:t>
            </w:r>
          </w:p>
        </w:tc>
      </w:tr>
      <w:tr w:rsidR="00150429" w:rsidRPr="008B65CD" w14:paraId="6FCDD0A9" w14:textId="77777777" w:rsidTr="00150429">
        <w:trPr>
          <w:cantSplit/>
        </w:trPr>
        <w:tc>
          <w:tcPr>
            <w:tcW w:w="1361" w:type="dxa"/>
          </w:tcPr>
          <w:p w14:paraId="0BA7C414" w14:textId="77777777" w:rsidR="00150429" w:rsidRPr="008B65CD" w:rsidRDefault="00150429" w:rsidP="00282329">
            <w:pPr>
              <w:pStyle w:val="Tabellenzeile"/>
              <w:rPr>
                <w:rStyle w:val="Brailleschrift"/>
              </w:rPr>
            </w:pPr>
            <w:r w:rsidRPr="008B65CD">
              <w:rPr>
                <w:rStyle w:val="Brailleschrift"/>
              </w:rPr>
              <w:t>"e</w:t>
            </w:r>
          </w:p>
        </w:tc>
        <w:tc>
          <w:tcPr>
            <w:tcW w:w="811" w:type="dxa"/>
          </w:tcPr>
          <w:p w14:paraId="3E19E911" w14:textId="77777777" w:rsidR="00150429" w:rsidRPr="008B65CD" w:rsidRDefault="00150429" w:rsidP="006502CA">
            <w:pPr>
              <w:pStyle w:val="Tabellenzeile"/>
            </w:pPr>
            <w:r w:rsidRPr="008B65CD">
              <w:t>€</w:t>
            </w:r>
          </w:p>
        </w:tc>
        <w:tc>
          <w:tcPr>
            <w:tcW w:w="6567" w:type="dxa"/>
          </w:tcPr>
          <w:p w14:paraId="030EF4B1" w14:textId="77777777" w:rsidR="00150429" w:rsidRPr="008B65CD" w:rsidRDefault="00150429" w:rsidP="006502CA">
            <w:pPr>
              <w:pStyle w:val="Tabellenzeile"/>
            </w:pPr>
            <w:r w:rsidRPr="008B65CD">
              <w:t>Eurozeichen</w:t>
            </w:r>
          </w:p>
        </w:tc>
      </w:tr>
      <w:tr w:rsidR="00150429" w:rsidRPr="008B65CD" w14:paraId="367F3206" w14:textId="77777777" w:rsidTr="00150429">
        <w:trPr>
          <w:cantSplit/>
        </w:trPr>
        <w:tc>
          <w:tcPr>
            <w:tcW w:w="1361" w:type="dxa"/>
          </w:tcPr>
          <w:p w14:paraId="45CAE399" w14:textId="77777777" w:rsidR="00150429" w:rsidRPr="008B65CD" w:rsidRDefault="00150429" w:rsidP="00282329">
            <w:pPr>
              <w:pStyle w:val="Tabellenzeile"/>
              <w:rPr>
                <w:rStyle w:val="Brailleschrift"/>
              </w:rPr>
            </w:pPr>
            <w:r w:rsidRPr="008B65CD">
              <w:rPr>
                <w:rStyle w:val="Brailleschrift"/>
              </w:rPr>
              <w:t>"s</w:t>
            </w:r>
          </w:p>
        </w:tc>
        <w:tc>
          <w:tcPr>
            <w:tcW w:w="811" w:type="dxa"/>
          </w:tcPr>
          <w:p w14:paraId="138A4D43" w14:textId="77777777" w:rsidR="00150429" w:rsidRPr="008B65CD" w:rsidRDefault="00150429" w:rsidP="006502CA">
            <w:pPr>
              <w:pStyle w:val="Tabellenzeile"/>
            </w:pPr>
            <w:r w:rsidRPr="008B65CD">
              <w:t>$</w:t>
            </w:r>
          </w:p>
        </w:tc>
        <w:tc>
          <w:tcPr>
            <w:tcW w:w="6567" w:type="dxa"/>
          </w:tcPr>
          <w:p w14:paraId="3BC2AD4D" w14:textId="77777777" w:rsidR="00150429" w:rsidRPr="008B65CD" w:rsidRDefault="00150429" w:rsidP="006502CA">
            <w:pPr>
              <w:pStyle w:val="Tabellenzeile"/>
            </w:pPr>
            <w:r w:rsidRPr="008B65CD">
              <w:t>Dollarzeichen</w:t>
            </w:r>
          </w:p>
        </w:tc>
      </w:tr>
      <w:tr w:rsidR="00150429" w:rsidRPr="008B65CD" w14:paraId="17337F61" w14:textId="77777777" w:rsidTr="00150429">
        <w:trPr>
          <w:cantSplit/>
        </w:trPr>
        <w:tc>
          <w:tcPr>
            <w:tcW w:w="1361" w:type="dxa"/>
          </w:tcPr>
          <w:p w14:paraId="48AEDBDB" w14:textId="77777777" w:rsidR="00150429" w:rsidRPr="008B65CD" w:rsidRDefault="00150429" w:rsidP="00282329">
            <w:pPr>
              <w:pStyle w:val="Tabellenzeile"/>
              <w:rPr>
                <w:rStyle w:val="Brailleschrift"/>
              </w:rPr>
            </w:pPr>
            <w:r w:rsidRPr="008B65CD">
              <w:rPr>
                <w:rStyle w:val="Brailleschrift"/>
              </w:rPr>
              <w:t>"c</w:t>
            </w:r>
          </w:p>
        </w:tc>
        <w:tc>
          <w:tcPr>
            <w:tcW w:w="811" w:type="dxa"/>
          </w:tcPr>
          <w:p w14:paraId="77354BEE" w14:textId="77777777" w:rsidR="00150429" w:rsidRPr="008B65CD" w:rsidRDefault="00150429" w:rsidP="006502CA">
            <w:pPr>
              <w:pStyle w:val="Tabellenzeile"/>
            </w:pPr>
            <w:r w:rsidRPr="008B65CD">
              <w:t>¢</w:t>
            </w:r>
          </w:p>
        </w:tc>
        <w:tc>
          <w:tcPr>
            <w:tcW w:w="6567" w:type="dxa"/>
          </w:tcPr>
          <w:p w14:paraId="52AECE77" w14:textId="77777777" w:rsidR="00150429" w:rsidRPr="008B65CD" w:rsidRDefault="00150429" w:rsidP="006502CA">
            <w:pPr>
              <w:pStyle w:val="Tabellenzeile"/>
            </w:pPr>
            <w:r w:rsidRPr="008B65CD">
              <w:t>(Dollar-)Centzeichen</w:t>
            </w:r>
          </w:p>
        </w:tc>
      </w:tr>
      <w:tr w:rsidR="00150429" w:rsidRPr="008B65CD" w14:paraId="2F6E405A" w14:textId="77777777" w:rsidTr="00150429">
        <w:trPr>
          <w:cantSplit/>
        </w:trPr>
        <w:tc>
          <w:tcPr>
            <w:tcW w:w="1361" w:type="dxa"/>
          </w:tcPr>
          <w:p w14:paraId="2DAA5F0B" w14:textId="77777777" w:rsidR="00150429" w:rsidRPr="008B65CD" w:rsidRDefault="00150429" w:rsidP="00282329">
            <w:pPr>
              <w:pStyle w:val="Tabellenzeile"/>
              <w:rPr>
                <w:rStyle w:val="Brailleschrift"/>
              </w:rPr>
            </w:pPr>
            <w:r w:rsidRPr="008B65CD">
              <w:rPr>
                <w:rStyle w:val="Brailleschrift"/>
              </w:rPr>
              <w:t>"l</w:t>
            </w:r>
          </w:p>
        </w:tc>
        <w:tc>
          <w:tcPr>
            <w:tcW w:w="811" w:type="dxa"/>
          </w:tcPr>
          <w:p w14:paraId="7C0CE250" w14:textId="77777777" w:rsidR="00150429" w:rsidRPr="008B65CD" w:rsidRDefault="00150429" w:rsidP="006502CA">
            <w:pPr>
              <w:pStyle w:val="Tabellenzeile"/>
            </w:pPr>
            <w:r w:rsidRPr="008B65CD">
              <w:t>£</w:t>
            </w:r>
          </w:p>
        </w:tc>
        <w:tc>
          <w:tcPr>
            <w:tcW w:w="6567" w:type="dxa"/>
          </w:tcPr>
          <w:p w14:paraId="1553158B" w14:textId="77777777" w:rsidR="00150429" w:rsidRPr="008B65CD" w:rsidRDefault="00150429" w:rsidP="006502CA">
            <w:pPr>
              <w:pStyle w:val="Tabellenzeile"/>
            </w:pPr>
            <w:r w:rsidRPr="008B65CD">
              <w:t>Pfund- oder Lirazeichen (Währungsangaben)</w:t>
            </w:r>
          </w:p>
        </w:tc>
      </w:tr>
      <w:tr w:rsidR="00150429" w:rsidRPr="008B65CD" w14:paraId="33666C1C" w14:textId="77777777" w:rsidTr="00150429">
        <w:trPr>
          <w:cantSplit/>
        </w:trPr>
        <w:tc>
          <w:tcPr>
            <w:tcW w:w="1361" w:type="dxa"/>
          </w:tcPr>
          <w:p w14:paraId="33A781C8" w14:textId="77777777" w:rsidR="00150429" w:rsidRPr="008B65CD" w:rsidRDefault="00150429" w:rsidP="00282329">
            <w:pPr>
              <w:pStyle w:val="Tabellenzeile"/>
              <w:rPr>
                <w:rStyle w:val="Brailleschrift"/>
              </w:rPr>
            </w:pPr>
            <w:r w:rsidRPr="008B65CD">
              <w:rPr>
                <w:rStyle w:val="Brailleschrift"/>
              </w:rPr>
              <w:t>=&gt;c=</w:t>
            </w:r>
          </w:p>
        </w:tc>
        <w:tc>
          <w:tcPr>
            <w:tcW w:w="811" w:type="dxa"/>
          </w:tcPr>
          <w:p w14:paraId="3C2A9B44" w14:textId="77777777" w:rsidR="00150429" w:rsidRPr="008B65CD" w:rsidRDefault="00150429" w:rsidP="006502CA">
            <w:pPr>
              <w:pStyle w:val="Tabellenzeile"/>
            </w:pPr>
            <w:r w:rsidRPr="008B65CD">
              <w:t>©</w:t>
            </w:r>
          </w:p>
        </w:tc>
        <w:tc>
          <w:tcPr>
            <w:tcW w:w="6567" w:type="dxa"/>
          </w:tcPr>
          <w:p w14:paraId="49934FBA" w14:textId="77777777" w:rsidR="00150429" w:rsidRPr="008B65CD" w:rsidRDefault="00150429" w:rsidP="006502CA">
            <w:pPr>
              <w:pStyle w:val="Tabellenzeile"/>
            </w:pPr>
            <w:r w:rsidRPr="008B65CD">
              <w:t>Copyright-Zeichen</w:t>
            </w:r>
          </w:p>
        </w:tc>
      </w:tr>
      <w:tr w:rsidR="00150429" w:rsidRPr="008B65CD" w14:paraId="4BB091D1" w14:textId="77777777" w:rsidTr="00150429">
        <w:trPr>
          <w:cantSplit/>
        </w:trPr>
        <w:tc>
          <w:tcPr>
            <w:tcW w:w="1361" w:type="dxa"/>
          </w:tcPr>
          <w:p w14:paraId="7B4E4A55" w14:textId="77777777" w:rsidR="00150429" w:rsidRPr="008B65CD" w:rsidRDefault="00150429" w:rsidP="00282329">
            <w:pPr>
              <w:pStyle w:val="Tabellenzeile"/>
              <w:rPr>
                <w:rStyle w:val="Brailleschrift"/>
              </w:rPr>
            </w:pPr>
            <w:r w:rsidRPr="008B65CD">
              <w:rPr>
                <w:rStyle w:val="Brailleschrift"/>
              </w:rPr>
              <w:t>=&gt;r=</w:t>
            </w:r>
          </w:p>
        </w:tc>
        <w:tc>
          <w:tcPr>
            <w:tcW w:w="811" w:type="dxa"/>
          </w:tcPr>
          <w:p w14:paraId="058688C2" w14:textId="77777777" w:rsidR="00150429" w:rsidRPr="008B65CD" w:rsidRDefault="00150429" w:rsidP="006502CA">
            <w:pPr>
              <w:pStyle w:val="Tabellenzeile"/>
            </w:pPr>
            <w:r w:rsidRPr="008B65CD">
              <w:t>®</w:t>
            </w:r>
          </w:p>
        </w:tc>
        <w:tc>
          <w:tcPr>
            <w:tcW w:w="6567" w:type="dxa"/>
          </w:tcPr>
          <w:p w14:paraId="153920EB" w14:textId="77777777" w:rsidR="00150429" w:rsidRPr="008B65CD" w:rsidRDefault="00150429" w:rsidP="006502CA">
            <w:pPr>
              <w:pStyle w:val="Tabellenzeile"/>
            </w:pPr>
            <w:r w:rsidRPr="008B65CD">
              <w:t>Zeichen für Registered Trademark</w:t>
            </w:r>
          </w:p>
        </w:tc>
      </w:tr>
    </w:tbl>
    <w:p w14:paraId="4FD6CC7A" w14:textId="77777777" w:rsidR="00D44EBB" w:rsidRPr="008B65CD" w:rsidRDefault="00D44EBB" w:rsidP="00F03CD5">
      <w:pPr>
        <w:rPr>
          <w:rStyle w:val="Hervorhebung"/>
        </w:rPr>
      </w:pPr>
      <w:r w:rsidRPr="008B65CD">
        <w:rPr>
          <w:rStyle w:val="Hervorhebung"/>
        </w:rPr>
        <w:t>Anmerkungen:</w:t>
      </w:r>
    </w:p>
    <w:p w14:paraId="7E6F3E15" w14:textId="77777777" w:rsidR="00E92143" w:rsidRPr="008B65CD" w:rsidRDefault="00D44EBB" w:rsidP="00F03CD5">
      <w:pPr>
        <w:pStyle w:val="Liste"/>
      </w:pPr>
      <w:r w:rsidRPr="008B65CD">
        <w:t>a)</w:t>
      </w:r>
      <w:r w:rsidR="00942E84" w:rsidRPr="008B65CD">
        <w:tab/>
      </w:r>
      <w:r w:rsidRPr="008B65CD">
        <w:t>Bei zwei oder mehr nebeneinander stehenden Sternchen wird nur das er</w:t>
      </w:r>
      <w:r w:rsidR="00E92143" w:rsidRPr="008B65CD">
        <w:t xml:space="preserve">ste mit Punkt 6 markiert, </w:t>
      </w:r>
      <w:r w:rsidR="00E9629A" w:rsidRPr="008B65CD">
        <w:t>z. B.</w:t>
      </w:r>
      <w:r w:rsidRPr="008B65CD">
        <w:t>:</w:t>
      </w:r>
    </w:p>
    <w:p w14:paraId="0CAD9CB3" w14:textId="77777777" w:rsidR="005C5B07" w:rsidRPr="008B65CD" w:rsidRDefault="005C5B07" w:rsidP="00F03CD5">
      <w:pPr>
        <w:pStyle w:val="ZBSchwarzschrift"/>
        <w:rPr>
          <w:rStyle w:val="Schwarzschrift"/>
        </w:rPr>
        <w:sectPr w:rsidR="005C5B07" w:rsidRPr="008B65CD" w:rsidSect="00543E4D">
          <w:type w:val="oddPage"/>
          <w:pgSz w:w="11906" w:h="16838" w:code="9"/>
          <w:pgMar w:top="1134" w:right="1134" w:bottom="851" w:left="1134" w:header="709" w:footer="709" w:gutter="284"/>
          <w:cols w:space="709"/>
          <w:docGrid w:linePitch="381"/>
        </w:sectPr>
      </w:pPr>
    </w:p>
    <w:p w14:paraId="7B61363F" w14:textId="77777777" w:rsidR="005C5B07" w:rsidRPr="008B65CD" w:rsidRDefault="005C5B07" w:rsidP="00F03CD5">
      <w:pPr>
        <w:pStyle w:val="ZBSchwarzschrift"/>
      </w:pPr>
      <w:r w:rsidRPr="008B65CD">
        <w:rPr>
          <w:rStyle w:val="Schwarzschrift"/>
        </w:rPr>
        <w:t>**</w:t>
      </w:r>
    </w:p>
    <w:p w14:paraId="5B6B0A11" w14:textId="77777777" w:rsidR="005C5B07" w:rsidRPr="008B65CD" w:rsidRDefault="005C5B07" w:rsidP="00F03CD5">
      <w:pPr>
        <w:pStyle w:val="ZBBrailleschrift"/>
      </w:pPr>
      <w:r w:rsidRPr="008B65CD">
        <w:rPr>
          <w:rStyle w:val="Brailleschrift"/>
        </w:rPr>
        <w:t>'**</w:t>
      </w:r>
    </w:p>
    <w:p w14:paraId="346E1FB1" w14:textId="77777777" w:rsidR="005C5B07" w:rsidRPr="008B65CD" w:rsidRDefault="005C5B07" w:rsidP="00F03CD5">
      <w:pPr>
        <w:pStyle w:val="ZBSchwarzschrift"/>
        <w:rPr>
          <w:rStyle w:val="Schwarzschrift"/>
        </w:rPr>
      </w:pPr>
      <w:r w:rsidRPr="008B65CD">
        <w:rPr>
          <w:rStyle w:val="Schwarzschrift"/>
        </w:rPr>
        <w:t>***</w:t>
      </w:r>
    </w:p>
    <w:p w14:paraId="7FC2AA41" w14:textId="77777777" w:rsidR="005C5B07" w:rsidRPr="008B65CD" w:rsidRDefault="005C5B07" w:rsidP="00F03CD5">
      <w:pPr>
        <w:pStyle w:val="ZBBrailleschrift"/>
        <w:rPr>
          <w:rStyle w:val="Brailleschrift"/>
        </w:rPr>
      </w:pPr>
      <w:r w:rsidRPr="008B65CD">
        <w:rPr>
          <w:rStyle w:val="Brailleschrift"/>
        </w:rPr>
        <w:t>'***</w:t>
      </w:r>
    </w:p>
    <w:p w14:paraId="6A0A8176" w14:textId="77777777" w:rsidR="005C5B07" w:rsidRPr="008B65CD" w:rsidRDefault="005C5B07" w:rsidP="00F03CD5">
      <w:pPr>
        <w:pStyle w:val="Liste"/>
        <w:sectPr w:rsidR="005C5B0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1583D4" w14:textId="77777777" w:rsidR="00D44EBB" w:rsidRPr="008B65CD" w:rsidRDefault="00D44EBB" w:rsidP="00F03CD5">
      <w:pPr>
        <w:pStyle w:val="Liste"/>
      </w:pPr>
      <w:r w:rsidRPr="008B65CD">
        <w:t>b)</w:t>
      </w:r>
      <w:r w:rsidR="00942E84" w:rsidRPr="008B65CD">
        <w:tab/>
      </w:r>
      <w:r w:rsidRPr="008B65CD">
        <w:t xml:space="preserve">Mathematische Sonderzeichen werden in </w:t>
      </w:r>
      <w:r w:rsidR="009C203B" w:rsidRPr="008B65CD">
        <w:t>Kap. </w:t>
      </w:r>
      <w:r w:rsidRPr="008B65CD">
        <w:t>2.10 beschrie</w:t>
      </w:r>
      <w:r w:rsidR="002466A9" w:rsidRPr="008B65CD">
        <w:softHyphen/>
      </w:r>
      <w:r w:rsidRPr="008B65CD">
        <w:t>ben.</w:t>
      </w:r>
    </w:p>
    <w:p w14:paraId="446F2E70" w14:textId="77777777" w:rsidR="00D44EBB" w:rsidRPr="008B65CD" w:rsidRDefault="00D44EBB" w:rsidP="00F03CD5">
      <w:pPr>
        <w:pStyle w:val="Liste"/>
      </w:pPr>
      <w:r w:rsidRPr="008B65CD">
        <w:t>c)</w:t>
      </w:r>
      <w:r w:rsidR="00942E84" w:rsidRPr="008B65CD">
        <w:tab/>
      </w:r>
      <w:r w:rsidRPr="008B65CD">
        <w:t>In Anlehnung an die Zeichen für Copyright und Registered Trademark (in Schwarzschrift Buchstaben in einem Kreis) lassen sich vergleichbare Zeichen analog darstellen.</w:t>
      </w:r>
    </w:p>
    <w:p w14:paraId="78555108" w14:textId="77777777" w:rsidR="00E92143" w:rsidRPr="008B65CD" w:rsidRDefault="00D44EBB" w:rsidP="00F03CD5">
      <w:pPr>
        <w:pStyle w:val="ListePlus12Nach"/>
      </w:pPr>
      <w:r w:rsidRPr="008B65CD">
        <w:t>d)</w:t>
      </w:r>
      <w:r w:rsidR="00942E84" w:rsidRPr="008B65CD">
        <w:tab/>
      </w:r>
      <w:r w:rsidRPr="008B65CD">
        <w:t xml:space="preserve">Folgt dem Nummernzeichen eine Zahl </w:t>
      </w:r>
      <w:r w:rsidR="00B11005" w:rsidRPr="008B65CD">
        <w:t>–</w:t>
      </w:r>
      <w:r w:rsidRPr="008B65CD">
        <w:t xml:space="preserve"> wie gelegentlich bei Hash-Tags </w:t>
      </w:r>
      <w:r w:rsidR="00B11005" w:rsidRPr="008B65CD">
        <w:t>–</w:t>
      </w:r>
      <w:r w:rsidRPr="008B65CD">
        <w:t xml:space="preserve">, so muss auch diese mit einem Zahlzeichen beginnen, </w:t>
      </w:r>
      <w:r w:rsidR="00E9629A" w:rsidRPr="008B65CD">
        <w:t>z. B.</w:t>
      </w:r>
      <w:r w:rsidRPr="008B65CD">
        <w:t>:</w:t>
      </w:r>
    </w:p>
    <w:p w14:paraId="7C1291A5" w14:textId="77777777" w:rsidR="00E92143" w:rsidRPr="008B65CD" w:rsidRDefault="004F345C" w:rsidP="00F03CD5">
      <w:pPr>
        <w:pStyle w:val="ZBSchwarzschrift"/>
        <w:rPr>
          <w:rStyle w:val="Schwarzschrift"/>
        </w:rPr>
      </w:pPr>
      <w:r w:rsidRPr="008B65CD">
        <w:rPr>
          <w:rStyle w:val="Schwarzschrift"/>
        </w:rPr>
        <w:t>#936</w:t>
      </w:r>
    </w:p>
    <w:p w14:paraId="6F6A5CF3" w14:textId="77777777" w:rsidR="00D44EBB" w:rsidRPr="008B65CD" w:rsidRDefault="004F345C" w:rsidP="00F03CD5">
      <w:pPr>
        <w:pStyle w:val="ZBBrailleschrift"/>
      </w:pPr>
      <w:r w:rsidRPr="008B65CD">
        <w:rPr>
          <w:rStyle w:val="Schwarzschrift"/>
        </w:rPr>
        <w:t xml:space="preserve"> </w:t>
      </w:r>
      <w:r w:rsidR="00C304CF" w:rsidRPr="008B65CD">
        <w:rPr>
          <w:rStyle w:val="Brailleschrift"/>
        </w:rPr>
        <w:t>"##icf</w:t>
      </w:r>
      <w:r w:rsidR="00D44EBB" w:rsidRPr="008B65CD">
        <w:t>.</w:t>
      </w:r>
    </w:p>
    <w:p w14:paraId="5E7CD9C6" w14:textId="77777777" w:rsidR="00D44EBB" w:rsidRPr="008B65CD" w:rsidRDefault="00D44EBB" w:rsidP="008161EA">
      <w:pPr>
        <w:pStyle w:val="berschrift3"/>
        <w:rPr>
          <w:sz w:val="28"/>
        </w:rPr>
      </w:pPr>
      <w:bookmarkStart w:id="168" w:name="_Toc465839240"/>
      <w:bookmarkStart w:id="169" w:name="_Toc465840760"/>
      <w:bookmarkStart w:id="170" w:name="_Toc466381044"/>
      <w:bookmarkStart w:id="171" w:name="_Toc466381306"/>
      <w:bookmarkStart w:id="172" w:name="_Toc466381923"/>
      <w:bookmarkStart w:id="173" w:name="_Toc517810603"/>
      <w:r w:rsidRPr="008B65CD">
        <w:lastRenderedPageBreak/>
        <w:t>2.2.3</w:t>
      </w:r>
      <w:r w:rsidR="00C304CF" w:rsidRPr="008B65CD">
        <w:tab/>
      </w:r>
      <w:r w:rsidRPr="008B65CD">
        <w:t>Brailleschrifttechnische Hilfs- und Zusatzzeichen</w:t>
      </w:r>
      <w:bookmarkEnd w:id="168"/>
      <w:bookmarkEnd w:id="169"/>
      <w:bookmarkEnd w:id="170"/>
      <w:bookmarkEnd w:id="171"/>
      <w:bookmarkEnd w:id="172"/>
      <w:bookmarkEnd w:id="173"/>
    </w:p>
    <w:tbl>
      <w:tblPr>
        <w:tblStyle w:val="Tabellenraster"/>
        <w:tblW w:w="9393" w:type="dxa"/>
        <w:tblInd w:w="567" w:type="dxa"/>
        <w:tblLook w:val="04A0" w:firstRow="1" w:lastRow="0" w:firstColumn="1" w:lastColumn="0" w:noHBand="0" w:noVBand="1"/>
      </w:tblPr>
      <w:tblGrid>
        <w:gridCol w:w="1384"/>
        <w:gridCol w:w="8009"/>
      </w:tblGrid>
      <w:tr w:rsidR="00EB3118" w:rsidRPr="008B65CD" w14:paraId="40F2B6F7" w14:textId="77777777" w:rsidTr="00282329">
        <w:trPr>
          <w:cantSplit/>
        </w:trPr>
        <w:tc>
          <w:tcPr>
            <w:tcW w:w="1384" w:type="dxa"/>
          </w:tcPr>
          <w:p w14:paraId="76BB78BD" w14:textId="77777777" w:rsidR="00EB3118" w:rsidRPr="008B65CD" w:rsidRDefault="00EB3118" w:rsidP="00C35F8F">
            <w:pPr>
              <w:pStyle w:val="Tabellenzeile"/>
              <w:rPr>
                <w:rStyle w:val="Brailleschrift"/>
              </w:rPr>
            </w:pPr>
            <w:r w:rsidRPr="008B65CD">
              <w:rPr>
                <w:rStyle w:val="Brailleschrift"/>
              </w:rPr>
              <w:t>'&lt;=</w:t>
            </w:r>
          </w:p>
        </w:tc>
        <w:tc>
          <w:tcPr>
            <w:tcW w:w="8009" w:type="dxa"/>
          </w:tcPr>
          <w:p w14:paraId="1113D583" w14:textId="77777777" w:rsidR="00EB3118" w:rsidRPr="008B65CD" w:rsidRDefault="00EB3118" w:rsidP="00C35F8F">
            <w:pPr>
              <w:pStyle w:val="Tabellenzeile"/>
            </w:pPr>
            <w:r w:rsidRPr="008B65CD">
              <w:t>Brailleschriftübertragungsklammer auf und zu (für Hinweise des Punktschriftübertragers bzw. der Punktschriftübertragerin)</w:t>
            </w:r>
          </w:p>
        </w:tc>
      </w:tr>
      <w:tr w:rsidR="00EB3118" w:rsidRPr="008B65CD" w14:paraId="3CBED45E" w14:textId="77777777" w:rsidTr="00282329">
        <w:trPr>
          <w:cantSplit/>
        </w:trPr>
        <w:tc>
          <w:tcPr>
            <w:tcW w:w="1384" w:type="dxa"/>
          </w:tcPr>
          <w:p w14:paraId="3A61FA4C"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5BCC03E8" w14:textId="77777777" w:rsidR="00EB3118" w:rsidRPr="008B65CD" w:rsidRDefault="00EB3118" w:rsidP="00C35F8F">
            <w:pPr>
              <w:pStyle w:val="Tabellenzeile"/>
            </w:pPr>
            <w:r w:rsidRPr="008B65CD">
              <w:t>Zahlzeichen (siehe 2.3.1)</w:t>
            </w:r>
          </w:p>
        </w:tc>
      </w:tr>
      <w:tr w:rsidR="00EB3118" w:rsidRPr="008B65CD" w14:paraId="1F42A1E9" w14:textId="77777777" w:rsidTr="00282329">
        <w:trPr>
          <w:cantSplit/>
        </w:trPr>
        <w:tc>
          <w:tcPr>
            <w:tcW w:w="1384" w:type="dxa"/>
          </w:tcPr>
          <w:p w14:paraId="7FE5E200"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311C219F" w14:textId="77777777" w:rsidR="00EB3118" w:rsidRPr="008B65CD" w:rsidRDefault="00EB3118" w:rsidP="00C35F8F">
            <w:pPr>
              <w:pStyle w:val="Tabellenzeile"/>
            </w:pPr>
            <w:r w:rsidRPr="008B65CD">
              <w:t>Ankündigung eines Großbuchstabens, dem ein oder mehrere Kleinbuchstaben folgen (siehe 2.6.1)</w:t>
            </w:r>
          </w:p>
        </w:tc>
      </w:tr>
      <w:tr w:rsidR="00EB3118" w:rsidRPr="008B65CD" w14:paraId="5E1C8916" w14:textId="77777777" w:rsidTr="00282329">
        <w:trPr>
          <w:cantSplit/>
        </w:trPr>
        <w:tc>
          <w:tcPr>
            <w:tcW w:w="1384" w:type="dxa"/>
          </w:tcPr>
          <w:p w14:paraId="5A4A369E"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6C1E3678" w14:textId="77777777" w:rsidR="00EB3118" w:rsidRPr="008B65CD" w:rsidRDefault="00EB3118" w:rsidP="00C35F8F">
            <w:pPr>
              <w:pStyle w:val="Tabellenzeile"/>
            </w:pPr>
            <w:r w:rsidRPr="008B65CD">
              <w:t>Ankündigungszeichen für Binnengroßschrei</w:t>
            </w:r>
            <w:r w:rsidRPr="008B65CD">
              <w:softHyphen/>
              <w:t>bung in Voll- und Kurzschrift (siehe 2.6.7)</w:t>
            </w:r>
          </w:p>
        </w:tc>
      </w:tr>
      <w:tr w:rsidR="00EB3118" w:rsidRPr="008B65CD" w14:paraId="788DBF5D" w14:textId="77777777" w:rsidTr="00282329">
        <w:trPr>
          <w:cantSplit/>
        </w:trPr>
        <w:tc>
          <w:tcPr>
            <w:tcW w:w="1384" w:type="dxa"/>
          </w:tcPr>
          <w:p w14:paraId="07C3F5A0" w14:textId="77777777" w:rsidR="00EB3118" w:rsidRPr="008B65CD" w:rsidRDefault="00EB3118" w:rsidP="00C35F8F">
            <w:pPr>
              <w:pStyle w:val="Tabellenzeile"/>
              <w:rPr>
                <w:rStyle w:val="Brailleschrift"/>
              </w:rPr>
            </w:pPr>
            <w:r w:rsidRPr="008B65CD">
              <w:rPr>
                <w:rStyle w:val="Brailleschrift"/>
              </w:rPr>
              <w:t>&gt;</w:t>
            </w:r>
          </w:p>
        </w:tc>
        <w:tc>
          <w:tcPr>
            <w:tcW w:w="8009" w:type="dxa"/>
          </w:tcPr>
          <w:p w14:paraId="03B2AC6F" w14:textId="77777777" w:rsidR="00EB3118" w:rsidRPr="008B65CD" w:rsidRDefault="00EB3118" w:rsidP="00C35F8F">
            <w:pPr>
              <w:pStyle w:val="Tabellenzeile"/>
            </w:pPr>
            <w:r w:rsidRPr="008B65CD">
              <w:t>Ankündigung eines oder mehrerer Groß</w:t>
            </w:r>
            <w:r w:rsidRPr="008B65CD">
              <w:softHyphen/>
              <w:t>buchstaben (siehe 2.6.2 und 2.7.3)</w:t>
            </w:r>
          </w:p>
        </w:tc>
      </w:tr>
      <w:tr w:rsidR="00EB3118" w:rsidRPr="008B65CD" w14:paraId="597C6ACC" w14:textId="77777777" w:rsidTr="00282329">
        <w:trPr>
          <w:cantSplit/>
        </w:trPr>
        <w:tc>
          <w:tcPr>
            <w:tcW w:w="1384" w:type="dxa"/>
          </w:tcPr>
          <w:p w14:paraId="70F356F5" w14:textId="77777777" w:rsidR="00EB3118" w:rsidRPr="008B65CD" w:rsidRDefault="00EB3118" w:rsidP="00C35F8F">
            <w:pPr>
              <w:pStyle w:val="Tabellenzeile"/>
              <w:rPr>
                <w:rStyle w:val="Brailleschrift"/>
              </w:rPr>
            </w:pPr>
            <w:r w:rsidRPr="008B65CD">
              <w:rPr>
                <w:rStyle w:val="Brailleschrift"/>
              </w:rPr>
              <w:t>&gt;&gt;</w:t>
            </w:r>
          </w:p>
        </w:tc>
        <w:tc>
          <w:tcPr>
            <w:tcW w:w="8009" w:type="dxa"/>
          </w:tcPr>
          <w:p w14:paraId="425BDEBA" w14:textId="77777777" w:rsidR="00EB3118" w:rsidRPr="008B65CD" w:rsidRDefault="00EB3118" w:rsidP="00C35F8F">
            <w:pPr>
              <w:pStyle w:val="Tabellenzeile"/>
            </w:pPr>
            <w:r w:rsidRPr="008B65CD">
              <w:t>Ankündigung mehrerer Wörter in Dauer</w:t>
            </w:r>
            <w:r w:rsidRPr="008B65CD">
              <w:softHyphen/>
              <w:t>groß</w:t>
            </w:r>
            <w:r w:rsidRPr="008B65CD">
              <w:softHyphen/>
              <w:t>schreibung bzw. in Versalien (siehe 2.7.3)</w:t>
            </w:r>
          </w:p>
        </w:tc>
      </w:tr>
      <w:tr w:rsidR="00EB3118" w:rsidRPr="008B65CD" w14:paraId="22615283" w14:textId="77777777" w:rsidTr="00282329">
        <w:trPr>
          <w:cantSplit/>
        </w:trPr>
        <w:tc>
          <w:tcPr>
            <w:tcW w:w="1384" w:type="dxa"/>
          </w:tcPr>
          <w:p w14:paraId="1519FD29"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2111DAB3" w14:textId="77777777"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einen oder mehrere Kleinbuchstaben (siehe 2.6.3)</w:t>
            </w:r>
          </w:p>
          <w:p w14:paraId="44FFBF79" w14:textId="77777777"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ufhebungspunkt (siehe 4.7)</w:t>
            </w:r>
          </w:p>
        </w:tc>
      </w:tr>
      <w:tr w:rsidR="00EB3118" w:rsidRPr="008B65CD" w14:paraId="3428E07E" w14:textId="77777777" w:rsidTr="00282329">
        <w:trPr>
          <w:cantSplit/>
        </w:trPr>
        <w:tc>
          <w:tcPr>
            <w:tcW w:w="1384" w:type="dxa"/>
          </w:tcPr>
          <w:p w14:paraId="0AA71EFF"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485CC0FA" w14:textId="77777777"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Akzentbuchstaben (siehe 2.8.1)</w:t>
            </w:r>
          </w:p>
          <w:p w14:paraId="29641455" w14:textId="77777777" w:rsidR="00A85A75"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nkündigungszeichen für Buchstaben in be</w:t>
            </w:r>
            <w:r w:rsidRPr="008B65CD">
              <w:softHyphen/>
              <w:t>-sonderer Form (siehe 2.8.2)</w:t>
            </w:r>
          </w:p>
          <w:p w14:paraId="7F6CCEBA" w14:textId="77777777" w:rsidR="00A85A75" w:rsidRPr="008B65CD" w:rsidRDefault="00EB3118" w:rsidP="00A85A75">
            <w:pPr>
              <w:pStyle w:val="Tabellenzeile"/>
              <w:tabs>
                <w:tab w:val="left" w:pos="567"/>
              </w:tabs>
              <w:ind w:left="567" w:hanging="567"/>
            </w:pPr>
            <w:r w:rsidRPr="008B65CD">
              <w:t>c</w:t>
            </w:r>
            <w:r w:rsidR="00A85A75" w:rsidRPr="008B65CD">
              <w:t>)</w:t>
            </w:r>
            <w:r w:rsidR="00A85A75" w:rsidRPr="008B65CD">
              <w:tab/>
            </w:r>
            <w:r w:rsidRPr="008B65CD">
              <w:t>Ankündigungszeichen für mathematische Zeichen (siehe 2.10)</w:t>
            </w:r>
          </w:p>
          <w:p w14:paraId="0C43AB36" w14:textId="77777777" w:rsidR="00A85A75" w:rsidRPr="008B65CD" w:rsidRDefault="00EB3118" w:rsidP="00A85A75">
            <w:pPr>
              <w:pStyle w:val="Tabellenzeile"/>
              <w:tabs>
                <w:tab w:val="left" w:pos="567"/>
              </w:tabs>
              <w:ind w:left="567" w:hanging="567"/>
            </w:pPr>
            <w:r w:rsidRPr="008B65CD">
              <w:t>d</w:t>
            </w:r>
            <w:r w:rsidR="00A85A75" w:rsidRPr="008B65CD">
              <w:t>)</w:t>
            </w:r>
            <w:r w:rsidR="00A85A75" w:rsidRPr="008B65CD">
              <w:tab/>
            </w:r>
            <w:r w:rsidRPr="008B65CD">
              <w:t>Ersatzzeichen für Leerfelder in der Mathe</w:t>
            </w:r>
            <w:r w:rsidRPr="008B65CD">
              <w:softHyphen/>
              <w:t>matik</w:t>
            </w:r>
            <w:r w:rsidRPr="008B65CD">
              <w:softHyphen/>
              <w:t>schrift (siehe 2.10)</w:t>
            </w:r>
          </w:p>
          <w:p w14:paraId="1B0BF0FD" w14:textId="77777777" w:rsidR="00EB3118" w:rsidRPr="008B65CD" w:rsidRDefault="00EB3118" w:rsidP="00A85A75">
            <w:pPr>
              <w:pStyle w:val="Tabellenzeile"/>
              <w:tabs>
                <w:tab w:val="left" w:pos="567"/>
              </w:tabs>
              <w:ind w:left="567" w:hanging="567"/>
            </w:pPr>
            <w:r w:rsidRPr="008B65CD">
              <w:t>e</w:t>
            </w:r>
            <w:r w:rsidR="00A85A75" w:rsidRPr="008B65CD">
              <w:t>)</w:t>
            </w:r>
            <w:r w:rsidR="00A85A75" w:rsidRPr="008B65CD">
              <w:tab/>
            </w:r>
            <w:r w:rsidRPr="008B65CD">
              <w:t>Trennzeichen bei Einschüben in Computer</w:t>
            </w:r>
            <w:r w:rsidRPr="008B65CD">
              <w:softHyphen/>
              <w:t>braille (siehe 2.11)</w:t>
            </w:r>
          </w:p>
        </w:tc>
      </w:tr>
      <w:tr w:rsidR="00EB3118" w:rsidRPr="008B65CD" w14:paraId="710B7A3D" w14:textId="77777777" w:rsidTr="00282329">
        <w:trPr>
          <w:cantSplit/>
        </w:trPr>
        <w:tc>
          <w:tcPr>
            <w:tcW w:w="1384" w:type="dxa"/>
          </w:tcPr>
          <w:p w14:paraId="1F391FA9" w14:textId="77777777" w:rsidR="00EB3118" w:rsidRPr="008B65CD" w:rsidRDefault="00EB3118" w:rsidP="00C35F8F">
            <w:pPr>
              <w:pStyle w:val="Tabellenzeile"/>
              <w:rPr>
                <w:rStyle w:val="Brailleschrift"/>
              </w:rPr>
            </w:pPr>
            <w:r w:rsidRPr="008B65CD">
              <w:rPr>
                <w:rStyle w:val="Brailleschrift"/>
              </w:rPr>
              <w:t>_</w:t>
            </w:r>
          </w:p>
        </w:tc>
        <w:tc>
          <w:tcPr>
            <w:tcW w:w="8009" w:type="dxa"/>
          </w:tcPr>
          <w:p w14:paraId="6D8060B9" w14:textId="77777777" w:rsidR="00EB3118" w:rsidRPr="008B65CD" w:rsidRDefault="00EB3118" w:rsidP="00C35F8F">
            <w:pPr>
              <w:pStyle w:val="Tabellenzeile"/>
            </w:pPr>
            <w:r w:rsidRPr="008B65CD">
              <w:t>Ankündigung einer Hervorhebung eines Wortes (siehe 2.7.1)</w:t>
            </w:r>
          </w:p>
        </w:tc>
      </w:tr>
      <w:tr w:rsidR="00EB3118" w:rsidRPr="008B65CD" w14:paraId="0B133811" w14:textId="77777777" w:rsidTr="00282329">
        <w:trPr>
          <w:cantSplit/>
        </w:trPr>
        <w:tc>
          <w:tcPr>
            <w:tcW w:w="1384" w:type="dxa"/>
          </w:tcPr>
          <w:p w14:paraId="605D58B0" w14:textId="77777777" w:rsidR="00EB3118" w:rsidRPr="008B65CD" w:rsidRDefault="00EB3118" w:rsidP="00C35F8F">
            <w:pPr>
              <w:pStyle w:val="Tabellenzeile"/>
              <w:rPr>
                <w:rStyle w:val="Brailleschrift"/>
              </w:rPr>
            </w:pPr>
            <w:r w:rsidRPr="008B65CD">
              <w:rPr>
                <w:rStyle w:val="Brailleschrift"/>
              </w:rPr>
              <w:t>__</w:t>
            </w:r>
          </w:p>
        </w:tc>
        <w:tc>
          <w:tcPr>
            <w:tcW w:w="8009" w:type="dxa"/>
          </w:tcPr>
          <w:p w14:paraId="782052BE" w14:textId="77777777" w:rsidR="00EB3118" w:rsidRPr="008B65CD" w:rsidRDefault="00EB3118" w:rsidP="00C35F8F">
            <w:pPr>
              <w:pStyle w:val="Tabellenzeile"/>
            </w:pPr>
            <w:r w:rsidRPr="008B65CD">
              <w:t>Ankündigung einer Hervorhebung mehrerer Wörter (siehe 2.7.1)</w:t>
            </w:r>
          </w:p>
        </w:tc>
      </w:tr>
      <w:tr w:rsidR="00EB3118" w:rsidRPr="008B65CD" w14:paraId="2C030174" w14:textId="77777777" w:rsidTr="00282329">
        <w:trPr>
          <w:cantSplit/>
        </w:trPr>
        <w:tc>
          <w:tcPr>
            <w:tcW w:w="1384" w:type="dxa"/>
          </w:tcPr>
          <w:p w14:paraId="7B5A8D29" w14:textId="77777777" w:rsidR="00EB3118" w:rsidRPr="008B65CD" w:rsidRDefault="00EB3118" w:rsidP="00C35F8F">
            <w:pPr>
              <w:pStyle w:val="Tabellenzeile"/>
              <w:rPr>
                <w:rStyle w:val="Brailleschrift"/>
              </w:rPr>
            </w:pPr>
            <w:r w:rsidRPr="008B65CD">
              <w:rPr>
                <w:rStyle w:val="Brailleschrift"/>
              </w:rPr>
              <w:lastRenderedPageBreak/>
              <w:t>!_</w:t>
            </w:r>
          </w:p>
        </w:tc>
        <w:tc>
          <w:tcPr>
            <w:tcW w:w="8009" w:type="dxa"/>
          </w:tcPr>
          <w:p w14:paraId="5BE64572" w14:textId="77777777" w:rsidR="00EB3118" w:rsidRPr="008B65CD" w:rsidRDefault="00EB3118" w:rsidP="00C35F8F">
            <w:pPr>
              <w:pStyle w:val="Tabellenzeile"/>
            </w:pPr>
            <w:r w:rsidRPr="008B65CD">
              <w:t>Alternative (zweite) Hervorhebung für ein Wort bzw. Teilwort (siehe 2.7.2)</w:t>
            </w:r>
          </w:p>
        </w:tc>
      </w:tr>
      <w:tr w:rsidR="00EB3118" w:rsidRPr="008B65CD" w14:paraId="00C7081E" w14:textId="77777777" w:rsidTr="00282329">
        <w:trPr>
          <w:cantSplit/>
        </w:trPr>
        <w:tc>
          <w:tcPr>
            <w:tcW w:w="1384" w:type="dxa"/>
          </w:tcPr>
          <w:p w14:paraId="0A5B8D38" w14:textId="77777777" w:rsidR="00EB3118" w:rsidRPr="008B65CD" w:rsidRDefault="00EB3118" w:rsidP="00C35F8F">
            <w:pPr>
              <w:pStyle w:val="Tabellenzeile"/>
              <w:rPr>
                <w:rStyle w:val="Brailleschrift"/>
              </w:rPr>
            </w:pPr>
            <w:r w:rsidRPr="008B65CD">
              <w:rPr>
                <w:rStyle w:val="Brailleschrift"/>
              </w:rPr>
              <w:t>!!_</w:t>
            </w:r>
          </w:p>
        </w:tc>
        <w:tc>
          <w:tcPr>
            <w:tcW w:w="8009" w:type="dxa"/>
          </w:tcPr>
          <w:p w14:paraId="75455B28" w14:textId="77777777" w:rsidR="00EB3118" w:rsidRPr="008B65CD" w:rsidRDefault="00EB3118" w:rsidP="00C35F8F">
            <w:pPr>
              <w:pStyle w:val="Tabellenzeile"/>
            </w:pPr>
            <w:r w:rsidRPr="008B65CD">
              <w:t>Alternative (zweite) Hervorhebung für mehrere Wörter (siehe 2.7.2)</w:t>
            </w:r>
          </w:p>
        </w:tc>
      </w:tr>
      <w:tr w:rsidR="00EB3118" w:rsidRPr="008B65CD" w14:paraId="0763EC9B" w14:textId="77777777" w:rsidTr="00282329">
        <w:trPr>
          <w:cantSplit/>
        </w:trPr>
        <w:tc>
          <w:tcPr>
            <w:tcW w:w="1384" w:type="dxa"/>
          </w:tcPr>
          <w:p w14:paraId="6E8F20AA"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03E51BB0" w14:textId="77777777" w:rsidR="00EB3118" w:rsidRPr="008B65CD" w:rsidRDefault="00EB3118" w:rsidP="00C35F8F">
            <w:pPr>
              <w:pStyle w:val="Tabellenzeile"/>
            </w:pPr>
            <w:r w:rsidRPr="008B65CD">
              <w:t>Ende einer alternativen Hervorhebung eines Teil</w:t>
            </w:r>
            <w:r w:rsidRPr="008B65CD">
              <w:softHyphen/>
              <w:t>wortes bzw. von mehreren Wörtern (siehe 2.7.2)</w:t>
            </w:r>
          </w:p>
        </w:tc>
      </w:tr>
      <w:tr w:rsidR="00EB3118" w:rsidRPr="008B65CD" w14:paraId="59EC133F" w14:textId="77777777" w:rsidTr="00282329">
        <w:trPr>
          <w:cantSplit/>
        </w:trPr>
        <w:tc>
          <w:tcPr>
            <w:tcW w:w="1384" w:type="dxa"/>
          </w:tcPr>
          <w:p w14:paraId="1F78BC98"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75E7D53A" w14:textId="77777777" w:rsidR="00EB3118" w:rsidRPr="008B65CD" w:rsidRDefault="00EB3118" w:rsidP="00C35F8F">
            <w:pPr>
              <w:pStyle w:val="Tabellenzeile"/>
            </w:pPr>
            <w:r w:rsidRPr="008B65CD">
              <w:t>Trennzeichen zwischen Tabellenzellen (siehe 2.12)</w:t>
            </w:r>
          </w:p>
        </w:tc>
      </w:tr>
      <w:tr w:rsidR="00EB3118" w:rsidRPr="008B65CD" w14:paraId="575453A4" w14:textId="77777777" w:rsidTr="00282329">
        <w:trPr>
          <w:cantSplit/>
        </w:trPr>
        <w:tc>
          <w:tcPr>
            <w:tcW w:w="1384" w:type="dxa"/>
          </w:tcPr>
          <w:p w14:paraId="50AB376B"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5379F46A" w14:textId="77777777"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 eines Wortes in Basisschrift oder Vollschrift (siehe 4.8)</w:t>
            </w:r>
          </w:p>
          <w:p w14:paraId="08A2599B" w14:textId="77777777"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bkündigung eines Einschubs (siehe 2.7, 2.9, 2.10, 2.11 und 4.8)</w:t>
            </w:r>
          </w:p>
        </w:tc>
      </w:tr>
      <w:tr w:rsidR="00EB3118" w:rsidRPr="008B65CD" w14:paraId="3CBD0F26" w14:textId="77777777" w:rsidTr="00282329">
        <w:trPr>
          <w:cantSplit/>
        </w:trPr>
        <w:tc>
          <w:tcPr>
            <w:tcW w:w="1384" w:type="dxa"/>
          </w:tcPr>
          <w:p w14:paraId="5919AD98"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49257317" w14:textId="77777777" w:rsidR="00EB3118" w:rsidRPr="008B65CD" w:rsidRDefault="00EB3118" w:rsidP="00C35F8F">
            <w:pPr>
              <w:pStyle w:val="Tabellenzeile"/>
            </w:pPr>
            <w:r w:rsidRPr="008B65CD">
              <w:t>Ankündigung mehrerer Wörter in Basisschrift oder Vollschrift (siehe 4.8)</w:t>
            </w:r>
          </w:p>
        </w:tc>
      </w:tr>
      <w:tr w:rsidR="00EB3118" w:rsidRPr="008B65CD" w14:paraId="34FAC0A1" w14:textId="77777777" w:rsidTr="00282329">
        <w:trPr>
          <w:cantSplit/>
        </w:trPr>
        <w:tc>
          <w:tcPr>
            <w:tcW w:w="1384" w:type="dxa"/>
          </w:tcPr>
          <w:p w14:paraId="3BFAFDD2"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26E8330A" w14:textId="77777777" w:rsidR="00EB3118" w:rsidRPr="008B65CD" w:rsidRDefault="00EB3118" w:rsidP="00C35F8F">
            <w:pPr>
              <w:pStyle w:val="Tabellenzeile"/>
            </w:pPr>
            <w:r w:rsidRPr="008B65CD">
              <w:t>Ankündigung eines mathematischen Einschubs (siehe 2.10)</w:t>
            </w:r>
          </w:p>
        </w:tc>
      </w:tr>
      <w:tr w:rsidR="00EB3118" w:rsidRPr="008B65CD" w14:paraId="147BFFCA" w14:textId="77777777" w:rsidTr="00282329">
        <w:trPr>
          <w:cantSplit/>
        </w:trPr>
        <w:tc>
          <w:tcPr>
            <w:tcW w:w="1384" w:type="dxa"/>
          </w:tcPr>
          <w:p w14:paraId="12BCAA98" w14:textId="77777777" w:rsidR="00EB3118" w:rsidRPr="008B65CD" w:rsidRDefault="00EB3118" w:rsidP="00C35F8F">
            <w:pPr>
              <w:pStyle w:val="Tabellenzeile"/>
              <w:rPr>
                <w:rStyle w:val="Brailleschrift"/>
              </w:rPr>
            </w:pPr>
            <w:r w:rsidRPr="008B65CD">
              <w:rPr>
                <w:rStyle w:val="Brailleschrift"/>
              </w:rPr>
              <w:t>&lt;</w:t>
            </w:r>
          </w:p>
        </w:tc>
        <w:tc>
          <w:tcPr>
            <w:tcW w:w="8009" w:type="dxa"/>
          </w:tcPr>
          <w:p w14:paraId="6AE95558" w14:textId="77777777" w:rsidR="00EB3118" w:rsidRPr="008B65CD" w:rsidRDefault="00EB3118" w:rsidP="00C35F8F">
            <w:pPr>
              <w:pStyle w:val="Tabellenzeile"/>
            </w:pPr>
            <w:r w:rsidRPr="008B65CD">
              <w:t>Ankündigung eines Buchstabens bzw. Wortes oder Zeichens aus einem fremdsprachlichen Braille</w:t>
            </w:r>
            <w:r w:rsidRPr="008B65CD">
              <w:softHyphen/>
              <w:t>schriftsystem (siehe 2.6.5, 2.9 und 2.10)</w:t>
            </w:r>
          </w:p>
        </w:tc>
      </w:tr>
      <w:tr w:rsidR="00EB3118" w:rsidRPr="008B65CD" w14:paraId="5265AC75" w14:textId="77777777" w:rsidTr="00282329">
        <w:trPr>
          <w:cantSplit/>
        </w:trPr>
        <w:tc>
          <w:tcPr>
            <w:tcW w:w="1384" w:type="dxa"/>
          </w:tcPr>
          <w:p w14:paraId="7410B4BB" w14:textId="77777777" w:rsidR="00EB3118" w:rsidRPr="008B65CD" w:rsidRDefault="00EB3118" w:rsidP="00C35F8F">
            <w:pPr>
              <w:pStyle w:val="Tabellenzeile"/>
              <w:rPr>
                <w:rStyle w:val="Brailleschrift"/>
              </w:rPr>
            </w:pPr>
            <w:r w:rsidRPr="008B65CD">
              <w:rPr>
                <w:rStyle w:val="Brailleschrift"/>
              </w:rPr>
              <w:t>&lt;&lt;</w:t>
            </w:r>
          </w:p>
        </w:tc>
        <w:tc>
          <w:tcPr>
            <w:tcW w:w="8009" w:type="dxa"/>
          </w:tcPr>
          <w:p w14:paraId="3FF26DA8" w14:textId="77777777" w:rsidR="00EB3118" w:rsidRPr="008B65CD" w:rsidRDefault="00EB3118" w:rsidP="00C35F8F">
            <w:pPr>
              <w:pStyle w:val="Tabellenzeile"/>
            </w:pPr>
            <w:r w:rsidRPr="008B65CD">
              <w:t>Ankündigung mehrerer Wörter aus einem fremd</w:t>
            </w:r>
            <w:r w:rsidRPr="008B65CD">
              <w:softHyphen/>
              <w:t>sprachlichen Brailleschriftsystem (siehe 2.9)</w:t>
            </w:r>
          </w:p>
        </w:tc>
      </w:tr>
      <w:tr w:rsidR="00EB3118" w:rsidRPr="008B65CD" w14:paraId="39F13505" w14:textId="77777777" w:rsidTr="00282329">
        <w:trPr>
          <w:cantSplit/>
        </w:trPr>
        <w:tc>
          <w:tcPr>
            <w:tcW w:w="1384" w:type="dxa"/>
          </w:tcPr>
          <w:p w14:paraId="2195E9F6"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0F3D3399" w14:textId="77777777" w:rsidR="00EB3118" w:rsidRPr="008B65CD" w:rsidRDefault="00EB3118" w:rsidP="00C35F8F">
            <w:pPr>
              <w:pStyle w:val="Tabellenzeile"/>
            </w:pPr>
            <w:r w:rsidRPr="008B65CD">
              <w:t>Ankündigung eines "Wortes" in Computer</w:t>
            </w:r>
            <w:r w:rsidRPr="008B65CD">
              <w:softHyphen/>
              <w:t>braille (siehe 2.11)</w:t>
            </w:r>
          </w:p>
        </w:tc>
      </w:tr>
      <w:tr w:rsidR="00EB3118" w:rsidRPr="008B65CD" w14:paraId="521DEF1F" w14:textId="77777777" w:rsidTr="00282329">
        <w:trPr>
          <w:cantSplit/>
        </w:trPr>
        <w:tc>
          <w:tcPr>
            <w:tcW w:w="1384" w:type="dxa"/>
          </w:tcPr>
          <w:p w14:paraId="758BE2BF" w14:textId="77777777" w:rsidR="00EB3118" w:rsidRPr="008B65CD" w:rsidRDefault="00EB3118" w:rsidP="00C35F8F">
            <w:pPr>
              <w:pStyle w:val="Tabellenzeile"/>
              <w:rPr>
                <w:rStyle w:val="Brailleschrift"/>
              </w:rPr>
            </w:pPr>
            <w:r w:rsidRPr="008B65CD">
              <w:rPr>
                <w:rStyle w:val="Brailleschrift"/>
              </w:rPr>
              <w:t>$$</w:t>
            </w:r>
          </w:p>
        </w:tc>
        <w:tc>
          <w:tcPr>
            <w:tcW w:w="8009" w:type="dxa"/>
          </w:tcPr>
          <w:p w14:paraId="1286A2BD" w14:textId="77777777" w:rsidR="00EB3118" w:rsidRPr="008B65CD" w:rsidRDefault="00EB3118" w:rsidP="00C35F8F">
            <w:pPr>
              <w:pStyle w:val="Tabellenzeile"/>
            </w:pPr>
            <w:r w:rsidRPr="008B65CD">
              <w:t>Ankündigung mehrerer "Wörter" in Computer</w:t>
            </w:r>
            <w:r w:rsidRPr="008B65CD">
              <w:softHyphen/>
              <w:t>braille (siehe 2.11)</w:t>
            </w:r>
          </w:p>
        </w:tc>
      </w:tr>
    </w:tbl>
    <w:p w14:paraId="616B5685" w14:textId="77777777" w:rsidR="00D44EBB" w:rsidRPr="008B65CD" w:rsidRDefault="00D44EBB" w:rsidP="00857D0B">
      <w:pPr>
        <w:pStyle w:val="berschrift2"/>
        <w:pageBreakBefore/>
        <w:rPr>
          <w:sz w:val="28"/>
        </w:rPr>
      </w:pPr>
      <w:bookmarkStart w:id="174" w:name="_Toc465839241"/>
      <w:bookmarkStart w:id="175" w:name="_Toc465840761"/>
      <w:bookmarkStart w:id="176" w:name="_Toc466381045"/>
      <w:bookmarkStart w:id="177" w:name="_Toc466381307"/>
      <w:bookmarkStart w:id="178" w:name="_Toc466381924"/>
      <w:bookmarkStart w:id="179" w:name="_Toc517810604"/>
      <w:r w:rsidRPr="008B65CD">
        <w:lastRenderedPageBreak/>
        <w:t>2.3</w:t>
      </w:r>
      <w:r w:rsidR="009744AE" w:rsidRPr="008B65CD">
        <w:tab/>
      </w:r>
      <w:r w:rsidRPr="008B65CD">
        <w:t>Zahlen</w:t>
      </w:r>
      <w:bookmarkEnd w:id="174"/>
      <w:bookmarkEnd w:id="175"/>
      <w:bookmarkEnd w:id="176"/>
      <w:bookmarkEnd w:id="177"/>
      <w:bookmarkEnd w:id="178"/>
      <w:bookmarkEnd w:id="179"/>
    </w:p>
    <w:p w14:paraId="6DE3197C" w14:textId="77777777" w:rsidR="00D44EBB" w:rsidRPr="008B65CD" w:rsidRDefault="00D44EBB" w:rsidP="00F03CD5">
      <w:pPr>
        <w:pStyle w:val="berschrift3"/>
        <w:rPr>
          <w:sz w:val="28"/>
        </w:rPr>
      </w:pPr>
      <w:bookmarkStart w:id="180" w:name="_Toc465839242"/>
      <w:bookmarkStart w:id="181" w:name="_Toc465840762"/>
      <w:bookmarkStart w:id="182" w:name="_Toc466381046"/>
      <w:bookmarkStart w:id="183" w:name="_Toc466381308"/>
      <w:bookmarkStart w:id="184" w:name="_Toc466381925"/>
      <w:bookmarkStart w:id="185" w:name="_Toc517810605"/>
      <w:r w:rsidRPr="008B65CD">
        <w:t>2.3.1</w:t>
      </w:r>
      <w:r w:rsidR="009744AE" w:rsidRPr="008B65CD">
        <w:tab/>
      </w:r>
      <w:r w:rsidRPr="008B65CD">
        <w:t>Arabische Zahlen</w:t>
      </w:r>
      <w:bookmarkEnd w:id="180"/>
      <w:bookmarkEnd w:id="181"/>
      <w:bookmarkEnd w:id="182"/>
      <w:bookmarkEnd w:id="183"/>
      <w:bookmarkEnd w:id="184"/>
      <w:bookmarkEnd w:id="185"/>
    </w:p>
    <w:p w14:paraId="3C559CD6" w14:textId="77777777" w:rsidR="00D44EBB" w:rsidRPr="008B65CD" w:rsidRDefault="00D44EBB" w:rsidP="00F03CD5">
      <w:pPr>
        <w:pStyle w:val="berschrift4"/>
      </w:pPr>
      <w:bookmarkStart w:id="186" w:name="_Toc517810606"/>
      <w:r w:rsidRPr="008B65CD">
        <w:t>2.3.1.1</w:t>
      </w:r>
      <w:r w:rsidR="009744AE" w:rsidRPr="008B65CD">
        <w:tab/>
      </w:r>
      <w:r w:rsidRPr="008B65CD">
        <w:t>Grundzahlen</w:t>
      </w:r>
      <w:bookmarkEnd w:id="186"/>
    </w:p>
    <w:p w14:paraId="3B6EA212" w14:textId="77777777" w:rsidR="006F3BAD" w:rsidRPr="008B65CD" w:rsidRDefault="00D44EBB" w:rsidP="00F03CD5">
      <w:pPr>
        <w:pStyle w:val="AbstandNach12"/>
      </w:pPr>
      <w:r w:rsidRPr="008B65CD">
        <w:t xml:space="preserve">Die arabischen Zahlen werden durch das vorangestellte </w:t>
      </w:r>
      <w:r w:rsidR="003C25F7" w:rsidRPr="008B65CD">
        <w:t>"</w:t>
      </w:r>
      <w:r w:rsidRPr="008B65CD">
        <w:t>Zahlzei</w:t>
      </w:r>
      <w:r w:rsidR="00B15D67" w:rsidRPr="008B65CD">
        <w:softHyphen/>
      </w:r>
      <w:r w:rsidRPr="008B65CD">
        <w:t>chen</w:t>
      </w:r>
      <w:r w:rsidR="003C25F7" w:rsidRPr="008B65CD">
        <w:t>"</w:t>
      </w:r>
      <w:r w:rsidR="00C775C9" w:rsidRPr="008B65CD">
        <w:rPr>
          <w:rStyle w:val="Brailleschrift"/>
        </w:rPr>
        <w:t xml:space="preserve"> </w:t>
      </w:r>
      <w:r w:rsidR="009744AE" w:rsidRPr="008B65CD">
        <w:rPr>
          <w:rStyle w:val="Brailleschrift"/>
        </w:rPr>
        <w:t>#</w:t>
      </w:r>
      <w:r w:rsidR="00C775C9" w:rsidRPr="008B65CD">
        <w:rPr>
          <w:rStyle w:val="Brailleschrift"/>
        </w:rPr>
        <w:t xml:space="preserve"> </w:t>
      </w:r>
      <w:r w:rsidRPr="008B65CD">
        <w:t>und die Buchstaben a bis j dargestellt:</w:t>
      </w:r>
    </w:p>
    <w:p w14:paraId="1E4C6EB3" w14:textId="77777777" w:rsidR="006E03E1" w:rsidRPr="008B65CD" w:rsidRDefault="006E03E1" w:rsidP="00F03CD5">
      <w:pPr>
        <w:sectPr w:rsidR="006E03E1" w:rsidRPr="008B65CD" w:rsidSect="00543E4D">
          <w:type w:val="continuous"/>
          <w:pgSz w:w="11906" w:h="16838" w:code="9"/>
          <w:pgMar w:top="1134" w:right="1134" w:bottom="851" w:left="1134" w:header="709" w:footer="709" w:gutter="284"/>
          <w:cols w:space="709"/>
          <w:docGrid w:linePitch="381"/>
        </w:sectPr>
      </w:pPr>
    </w:p>
    <w:tbl>
      <w:tblPr>
        <w:tblStyle w:val="Tabellenraster"/>
        <w:tblW w:w="4360" w:type="dxa"/>
        <w:tblInd w:w="567" w:type="dxa"/>
        <w:tblLook w:val="04A0" w:firstRow="1" w:lastRow="0" w:firstColumn="1" w:lastColumn="0" w:noHBand="0" w:noVBand="1"/>
      </w:tblPr>
      <w:tblGrid>
        <w:gridCol w:w="1242"/>
        <w:gridCol w:w="708"/>
        <w:gridCol w:w="2410"/>
      </w:tblGrid>
      <w:tr w:rsidR="003543D0" w:rsidRPr="008B65CD" w14:paraId="0E424CDA" w14:textId="77777777" w:rsidTr="00282329">
        <w:tc>
          <w:tcPr>
            <w:tcW w:w="1242" w:type="dxa"/>
          </w:tcPr>
          <w:p w14:paraId="753F7A8D" w14:textId="77777777" w:rsidR="003543D0" w:rsidRPr="008B65CD" w:rsidRDefault="003543D0" w:rsidP="00282329">
            <w:pPr>
              <w:pStyle w:val="Tabellenzeile"/>
              <w:rPr>
                <w:rStyle w:val="Brailleschrift"/>
              </w:rPr>
            </w:pPr>
            <w:r w:rsidRPr="008B65CD">
              <w:rPr>
                <w:rStyle w:val="Brailleschrift"/>
              </w:rPr>
              <w:t>#a</w:t>
            </w:r>
          </w:p>
        </w:tc>
        <w:tc>
          <w:tcPr>
            <w:tcW w:w="708" w:type="dxa"/>
          </w:tcPr>
          <w:p w14:paraId="1F4D75E6" w14:textId="77777777" w:rsidR="003543D0" w:rsidRPr="008B65CD" w:rsidRDefault="003543D0" w:rsidP="00C35F8F">
            <w:pPr>
              <w:pStyle w:val="Tabellenzeile"/>
              <w:rPr>
                <w:rStyle w:val="Schwarzschrift"/>
              </w:rPr>
            </w:pPr>
            <w:r w:rsidRPr="008B65CD">
              <w:rPr>
                <w:rStyle w:val="Schwarzschrift"/>
              </w:rPr>
              <w:t>1</w:t>
            </w:r>
          </w:p>
        </w:tc>
        <w:tc>
          <w:tcPr>
            <w:tcW w:w="2410" w:type="dxa"/>
          </w:tcPr>
          <w:p w14:paraId="79B0CA00" w14:textId="77777777" w:rsidR="003543D0" w:rsidRPr="008B65CD" w:rsidRDefault="003543D0" w:rsidP="00C35F8F">
            <w:pPr>
              <w:pStyle w:val="Tabellenzeile"/>
              <w:rPr>
                <w:rStyle w:val="Schwarzschrift"/>
              </w:rPr>
            </w:pPr>
            <w:r w:rsidRPr="008B65CD">
              <w:rPr>
                <w:rStyle w:val="Schwarzschrift"/>
              </w:rPr>
              <w:t>Eins</w:t>
            </w:r>
          </w:p>
        </w:tc>
      </w:tr>
      <w:tr w:rsidR="003543D0" w:rsidRPr="008B65CD" w14:paraId="60124364" w14:textId="77777777" w:rsidTr="00282329">
        <w:tc>
          <w:tcPr>
            <w:tcW w:w="1242" w:type="dxa"/>
          </w:tcPr>
          <w:p w14:paraId="208AFB93" w14:textId="77777777" w:rsidR="003543D0" w:rsidRPr="008B65CD" w:rsidRDefault="003543D0" w:rsidP="00282329">
            <w:pPr>
              <w:pStyle w:val="Tabellenzeile"/>
              <w:rPr>
                <w:rStyle w:val="Brailleschrift"/>
              </w:rPr>
            </w:pPr>
            <w:r w:rsidRPr="008B65CD">
              <w:rPr>
                <w:rStyle w:val="Brailleschrift"/>
              </w:rPr>
              <w:t>#b</w:t>
            </w:r>
          </w:p>
        </w:tc>
        <w:tc>
          <w:tcPr>
            <w:tcW w:w="708" w:type="dxa"/>
          </w:tcPr>
          <w:p w14:paraId="0EE1E89C" w14:textId="77777777" w:rsidR="003543D0" w:rsidRPr="008B65CD" w:rsidRDefault="003543D0" w:rsidP="00C35F8F">
            <w:pPr>
              <w:pStyle w:val="Tabellenzeile"/>
              <w:rPr>
                <w:rStyle w:val="Schwarzschrift"/>
              </w:rPr>
            </w:pPr>
            <w:r w:rsidRPr="008B65CD">
              <w:rPr>
                <w:rStyle w:val="Schwarzschrift"/>
              </w:rPr>
              <w:t>2</w:t>
            </w:r>
          </w:p>
        </w:tc>
        <w:tc>
          <w:tcPr>
            <w:tcW w:w="2410" w:type="dxa"/>
          </w:tcPr>
          <w:p w14:paraId="0BA5509D" w14:textId="77777777" w:rsidR="003543D0" w:rsidRPr="008B65CD" w:rsidRDefault="003543D0" w:rsidP="00C35F8F">
            <w:pPr>
              <w:pStyle w:val="Tabellenzeile"/>
              <w:rPr>
                <w:rStyle w:val="Schwarzschrift"/>
              </w:rPr>
            </w:pPr>
            <w:r w:rsidRPr="008B65CD">
              <w:rPr>
                <w:rStyle w:val="Schwarzschrift"/>
              </w:rPr>
              <w:t>Zwei</w:t>
            </w:r>
          </w:p>
        </w:tc>
      </w:tr>
      <w:tr w:rsidR="003543D0" w:rsidRPr="008B65CD" w14:paraId="4F6DECAB" w14:textId="77777777" w:rsidTr="00282329">
        <w:tc>
          <w:tcPr>
            <w:tcW w:w="1242" w:type="dxa"/>
          </w:tcPr>
          <w:p w14:paraId="37B0418C" w14:textId="77777777" w:rsidR="003543D0" w:rsidRPr="008B65CD" w:rsidRDefault="003543D0" w:rsidP="00282329">
            <w:pPr>
              <w:pStyle w:val="Tabellenzeile"/>
              <w:rPr>
                <w:rStyle w:val="Brailleschrift"/>
              </w:rPr>
            </w:pPr>
            <w:r w:rsidRPr="008B65CD">
              <w:rPr>
                <w:rStyle w:val="Brailleschrift"/>
              </w:rPr>
              <w:t>#c</w:t>
            </w:r>
          </w:p>
        </w:tc>
        <w:tc>
          <w:tcPr>
            <w:tcW w:w="708" w:type="dxa"/>
          </w:tcPr>
          <w:p w14:paraId="7FCF791D" w14:textId="77777777" w:rsidR="003543D0" w:rsidRPr="008B65CD" w:rsidRDefault="003543D0" w:rsidP="00C35F8F">
            <w:pPr>
              <w:pStyle w:val="Tabellenzeile"/>
              <w:rPr>
                <w:rStyle w:val="Schwarzschrift"/>
              </w:rPr>
            </w:pPr>
            <w:r w:rsidRPr="008B65CD">
              <w:rPr>
                <w:rStyle w:val="Schwarzschrift"/>
              </w:rPr>
              <w:t>3</w:t>
            </w:r>
          </w:p>
        </w:tc>
        <w:tc>
          <w:tcPr>
            <w:tcW w:w="2410" w:type="dxa"/>
          </w:tcPr>
          <w:p w14:paraId="556644E5" w14:textId="77777777" w:rsidR="003543D0" w:rsidRPr="008B65CD" w:rsidRDefault="003543D0" w:rsidP="00C35F8F">
            <w:pPr>
              <w:pStyle w:val="Tabellenzeile"/>
              <w:rPr>
                <w:rStyle w:val="Schwarzschrift"/>
              </w:rPr>
            </w:pPr>
            <w:r w:rsidRPr="008B65CD">
              <w:rPr>
                <w:rStyle w:val="Schwarzschrift"/>
              </w:rPr>
              <w:t>Drei</w:t>
            </w:r>
          </w:p>
        </w:tc>
      </w:tr>
      <w:tr w:rsidR="003543D0" w:rsidRPr="008B65CD" w14:paraId="091CB964" w14:textId="77777777" w:rsidTr="00282329">
        <w:tc>
          <w:tcPr>
            <w:tcW w:w="1242" w:type="dxa"/>
          </w:tcPr>
          <w:p w14:paraId="471D300A" w14:textId="77777777" w:rsidR="003543D0" w:rsidRPr="008B65CD" w:rsidRDefault="003543D0" w:rsidP="00282329">
            <w:pPr>
              <w:pStyle w:val="Tabellenzeile"/>
              <w:rPr>
                <w:rStyle w:val="Brailleschrift"/>
              </w:rPr>
            </w:pPr>
            <w:r w:rsidRPr="008B65CD">
              <w:rPr>
                <w:rStyle w:val="Brailleschrift"/>
              </w:rPr>
              <w:t>#d</w:t>
            </w:r>
          </w:p>
        </w:tc>
        <w:tc>
          <w:tcPr>
            <w:tcW w:w="708" w:type="dxa"/>
          </w:tcPr>
          <w:p w14:paraId="45C8DA41" w14:textId="77777777" w:rsidR="003543D0" w:rsidRPr="008B65CD" w:rsidRDefault="003543D0" w:rsidP="00C35F8F">
            <w:pPr>
              <w:pStyle w:val="Tabellenzeile"/>
              <w:rPr>
                <w:rStyle w:val="Schwarzschrift"/>
              </w:rPr>
            </w:pPr>
            <w:r w:rsidRPr="008B65CD">
              <w:rPr>
                <w:rStyle w:val="Schwarzschrift"/>
              </w:rPr>
              <w:t>4</w:t>
            </w:r>
          </w:p>
        </w:tc>
        <w:tc>
          <w:tcPr>
            <w:tcW w:w="2410" w:type="dxa"/>
          </w:tcPr>
          <w:p w14:paraId="4569DBA9" w14:textId="77777777" w:rsidR="003543D0" w:rsidRPr="008B65CD" w:rsidRDefault="003543D0" w:rsidP="00C35F8F">
            <w:pPr>
              <w:pStyle w:val="Tabellenzeile"/>
              <w:rPr>
                <w:rStyle w:val="Schwarzschrift"/>
              </w:rPr>
            </w:pPr>
            <w:r w:rsidRPr="008B65CD">
              <w:rPr>
                <w:rStyle w:val="Schwarzschrift"/>
              </w:rPr>
              <w:t>Vier</w:t>
            </w:r>
          </w:p>
        </w:tc>
      </w:tr>
      <w:tr w:rsidR="003543D0" w:rsidRPr="008B65CD" w14:paraId="6A2627CF" w14:textId="77777777" w:rsidTr="00282329">
        <w:tc>
          <w:tcPr>
            <w:tcW w:w="1242" w:type="dxa"/>
          </w:tcPr>
          <w:p w14:paraId="2E00E062" w14:textId="77777777" w:rsidR="003543D0" w:rsidRPr="008B65CD" w:rsidRDefault="003543D0" w:rsidP="00282329">
            <w:pPr>
              <w:pStyle w:val="Tabellenzeile"/>
              <w:rPr>
                <w:rStyle w:val="Brailleschrift"/>
              </w:rPr>
            </w:pPr>
            <w:r w:rsidRPr="008B65CD">
              <w:rPr>
                <w:rStyle w:val="Brailleschrift"/>
              </w:rPr>
              <w:t>#e</w:t>
            </w:r>
          </w:p>
        </w:tc>
        <w:tc>
          <w:tcPr>
            <w:tcW w:w="708" w:type="dxa"/>
          </w:tcPr>
          <w:p w14:paraId="72ACEC23" w14:textId="77777777" w:rsidR="003543D0" w:rsidRPr="008B65CD" w:rsidRDefault="003543D0" w:rsidP="00C35F8F">
            <w:pPr>
              <w:pStyle w:val="Tabellenzeile"/>
              <w:rPr>
                <w:rStyle w:val="Schwarzschrift"/>
              </w:rPr>
            </w:pPr>
            <w:r w:rsidRPr="008B65CD">
              <w:rPr>
                <w:rStyle w:val="Schwarzschrift"/>
              </w:rPr>
              <w:t>5</w:t>
            </w:r>
          </w:p>
        </w:tc>
        <w:tc>
          <w:tcPr>
            <w:tcW w:w="2410" w:type="dxa"/>
          </w:tcPr>
          <w:p w14:paraId="6EEBE110" w14:textId="77777777" w:rsidR="003543D0" w:rsidRPr="008B65CD" w:rsidRDefault="003543D0" w:rsidP="00C35F8F">
            <w:pPr>
              <w:pStyle w:val="Tabellenzeile"/>
              <w:rPr>
                <w:rStyle w:val="Schwarzschrift"/>
              </w:rPr>
            </w:pPr>
            <w:r w:rsidRPr="008B65CD">
              <w:rPr>
                <w:rStyle w:val="Schwarzschrift"/>
              </w:rPr>
              <w:t>Fünf</w:t>
            </w:r>
          </w:p>
        </w:tc>
      </w:tr>
      <w:tr w:rsidR="003543D0" w:rsidRPr="008B65CD" w14:paraId="0F8FA8C9" w14:textId="77777777" w:rsidTr="00282329">
        <w:tc>
          <w:tcPr>
            <w:tcW w:w="1242" w:type="dxa"/>
          </w:tcPr>
          <w:p w14:paraId="54D219EC" w14:textId="77777777" w:rsidR="003543D0" w:rsidRPr="008B65CD" w:rsidRDefault="003543D0" w:rsidP="00282329">
            <w:pPr>
              <w:pStyle w:val="Tabellenzeile"/>
              <w:rPr>
                <w:rStyle w:val="Brailleschrift"/>
              </w:rPr>
            </w:pPr>
            <w:r w:rsidRPr="008B65CD">
              <w:rPr>
                <w:rStyle w:val="Brailleschrift"/>
              </w:rPr>
              <w:t>#f</w:t>
            </w:r>
          </w:p>
        </w:tc>
        <w:tc>
          <w:tcPr>
            <w:tcW w:w="708" w:type="dxa"/>
          </w:tcPr>
          <w:p w14:paraId="1B3957E4" w14:textId="77777777" w:rsidR="003543D0" w:rsidRPr="008B65CD" w:rsidRDefault="003543D0" w:rsidP="00C35F8F">
            <w:pPr>
              <w:pStyle w:val="Tabellenzeile"/>
              <w:rPr>
                <w:rStyle w:val="Schwarzschrift"/>
              </w:rPr>
            </w:pPr>
            <w:r w:rsidRPr="008B65CD">
              <w:rPr>
                <w:rStyle w:val="Schwarzschrift"/>
              </w:rPr>
              <w:t>6</w:t>
            </w:r>
          </w:p>
        </w:tc>
        <w:tc>
          <w:tcPr>
            <w:tcW w:w="2410" w:type="dxa"/>
          </w:tcPr>
          <w:p w14:paraId="01ED818D" w14:textId="77777777" w:rsidR="003543D0" w:rsidRPr="008B65CD" w:rsidRDefault="003543D0" w:rsidP="00C35F8F">
            <w:pPr>
              <w:pStyle w:val="Tabellenzeile"/>
              <w:rPr>
                <w:rStyle w:val="Schwarzschrift"/>
              </w:rPr>
            </w:pPr>
            <w:r w:rsidRPr="008B65CD">
              <w:rPr>
                <w:rStyle w:val="Schwarzschrift"/>
              </w:rPr>
              <w:t>Sechs</w:t>
            </w:r>
          </w:p>
        </w:tc>
      </w:tr>
      <w:tr w:rsidR="003543D0" w:rsidRPr="008B65CD" w14:paraId="26B0465C" w14:textId="77777777" w:rsidTr="00282329">
        <w:tc>
          <w:tcPr>
            <w:tcW w:w="1242" w:type="dxa"/>
          </w:tcPr>
          <w:p w14:paraId="154AE118" w14:textId="77777777" w:rsidR="003543D0" w:rsidRPr="008B65CD" w:rsidRDefault="003543D0" w:rsidP="00282329">
            <w:pPr>
              <w:pStyle w:val="Tabellenzeile"/>
              <w:rPr>
                <w:rStyle w:val="Brailleschrift"/>
              </w:rPr>
            </w:pPr>
            <w:r w:rsidRPr="008B65CD">
              <w:rPr>
                <w:rStyle w:val="Brailleschrift"/>
              </w:rPr>
              <w:t>#g</w:t>
            </w:r>
          </w:p>
        </w:tc>
        <w:tc>
          <w:tcPr>
            <w:tcW w:w="708" w:type="dxa"/>
          </w:tcPr>
          <w:p w14:paraId="74AA176E" w14:textId="77777777" w:rsidR="003543D0" w:rsidRPr="008B65CD" w:rsidRDefault="003543D0" w:rsidP="00C35F8F">
            <w:pPr>
              <w:pStyle w:val="Tabellenzeile"/>
              <w:rPr>
                <w:rStyle w:val="Schwarzschrift"/>
              </w:rPr>
            </w:pPr>
            <w:r w:rsidRPr="008B65CD">
              <w:rPr>
                <w:rStyle w:val="Schwarzschrift"/>
              </w:rPr>
              <w:t>7</w:t>
            </w:r>
          </w:p>
        </w:tc>
        <w:tc>
          <w:tcPr>
            <w:tcW w:w="2410" w:type="dxa"/>
          </w:tcPr>
          <w:p w14:paraId="3C51BC44" w14:textId="77777777" w:rsidR="003543D0" w:rsidRPr="008B65CD" w:rsidRDefault="003543D0" w:rsidP="00C35F8F">
            <w:pPr>
              <w:pStyle w:val="Tabellenzeile"/>
              <w:rPr>
                <w:rStyle w:val="Schwarzschrift"/>
              </w:rPr>
            </w:pPr>
            <w:r w:rsidRPr="008B65CD">
              <w:rPr>
                <w:rStyle w:val="Schwarzschrift"/>
              </w:rPr>
              <w:t>Sieben</w:t>
            </w:r>
          </w:p>
        </w:tc>
      </w:tr>
      <w:tr w:rsidR="003543D0" w:rsidRPr="008B65CD" w14:paraId="30472B7A" w14:textId="77777777" w:rsidTr="00282329">
        <w:tc>
          <w:tcPr>
            <w:tcW w:w="1242" w:type="dxa"/>
          </w:tcPr>
          <w:p w14:paraId="5388001A" w14:textId="77777777" w:rsidR="003543D0" w:rsidRPr="008B65CD" w:rsidRDefault="003543D0" w:rsidP="00282329">
            <w:pPr>
              <w:pStyle w:val="Tabellenzeile"/>
              <w:rPr>
                <w:rStyle w:val="Brailleschrift"/>
              </w:rPr>
            </w:pPr>
            <w:r w:rsidRPr="008B65CD">
              <w:rPr>
                <w:rStyle w:val="Brailleschrift"/>
              </w:rPr>
              <w:t>#h</w:t>
            </w:r>
          </w:p>
        </w:tc>
        <w:tc>
          <w:tcPr>
            <w:tcW w:w="708" w:type="dxa"/>
          </w:tcPr>
          <w:p w14:paraId="2378C6A1" w14:textId="77777777" w:rsidR="003543D0" w:rsidRPr="008B65CD" w:rsidRDefault="003543D0" w:rsidP="00C35F8F">
            <w:pPr>
              <w:pStyle w:val="Tabellenzeile"/>
              <w:rPr>
                <w:rStyle w:val="Schwarzschrift"/>
              </w:rPr>
            </w:pPr>
            <w:r w:rsidRPr="008B65CD">
              <w:rPr>
                <w:rStyle w:val="Schwarzschrift"/>
              </w:rPr>
              <w:t>8</w:t>
            </w:r>
          </w:p>
        </w:tc>
        <w:tc>
          <w:tcPr>
            <w:tcW w:w="2410" w:type="dxa"/>
          </w:tcPr>
          <w:p w14:paraId="6B68D884" w14:textId="77777777" w:rsidR="003543D0" w:rsidRPr="008B65CD" w:rsidRDefault="003543D0" w:rsidP="00C35F8F">
            <w:pPr>
              <w:pStyle w:val="Tabellenzeile"/>
              <w:rPr>
                <w:rStyle w:val="Schwarzschrift"/>
              </w:rPr>
            </w:pPr>
            <w:r w:rsidRPr="008B65CD">
              <w:rPr>
                <w:rStyle w:val="Schwarzschrift"/>
              </w:rPr>
              <w:t>Acht</w:t>
            </w:r>
          </w:p>
        </w:tc>
      </w:tr>
      <w:tr w:rsidR="003543D0" w:rsidRPr="008B65CD" w14:paraId="6C33E5B6" w14:textId="77777777" w:rsidTr="00282329">
        <w:tc>
          <w:tcPr>
            <w:tcW w:w="1242" w:type="dxa"/>
          </w:tcPr>
          <w:p w14:paraId="355BB3F9" w14:textId="77777777" w:rsidR="003543D0" w:rsidRPr="008B65CD" w:rsidRDefault="003543D0" w:rsidP="00282329">
            <w:pPr>
              <w:pStyle w:val="Tabellenzeile"/>
              <w:rPr>
                <w:rStyle w:val="Brailleschrift"/>
              </w:rPr>
            </w:pPr>
            <w:r w:rsidRPr="008B65CD">
              <w:rPr>
                <w:rStyle w:val="Brailleschrift"/>
              </w:rPr>
              <w:t>#i</w:t>
            </w:r>
          </w:p>
        </w:tc>
        <w:tc>
          <w:tcPr>
            <w:tcW w:w="708" w:type="dxa"/>
          </w:tcPr>
          <w:p w14:paraId="1A142A55" w14:textId="77777777" w:rsidR="003543D0" w:rsidRPr="008B65CD" w:rsidRDefault="003543D0" w:rsidP="00C35F8F">
            <w:pPr>
              <w:pStyle w:val="Tabellenzeile"/>
              <w:rPr>
                <w:rStyle w:val="Schwarzschrift"/>
              </w:rPr>
            </w:pPr>
            <w:r w:rsidRPr="008B65CD">
              <w:rPr>
                <w:rStyle w:val="Schwarzschrift"/>
              </w:rPr>
              <w:t>9</w:t>
            </w:r>
          </w:p>
        </w:tc>
        <w:tc>
          <w:tcPr>
            <w:tcW w:w="2410" w:type="dxa"/>
          </w:tcPr>
          <w:p w14:paraId="12A8AE50" w14:textId="77777777" w:rsidR="003543D0" w:rsidRPr="008B65CD" w:rsidRDefault="003543D0" w:rsidP="00C35F8F">
            <w:pPr>
              <w:pStyle w:val="Tabellenzeile"/>
              <w:rPr>
                <w:rStyle w:val="Schwarzschrift"/>
              </w:rPr>
            </w:pPr>
            <w:r w:rsidRPr="008B65CD">
              <w:rPr>
                <w:rStyle w:val="Schwarzschrift"/>
              </w:rPr>
              <w:t>Neun</w:t>
            </w:r>
          </w:p>
        </w:tc>
      </w:tr>
      <w:tr w:rsidR="003543D0" w:rsidRPr="008B65CD" w14:paraId="04123433" w14:textId="77777777" w:rsidTr="00282329">
        <w:tc>
          <w:tcPr>
            <w:tcW w:w="1242" w:type="dxa"/>
          </w:tcPr>
          <w:p w14:paraId="1E006F3B" w14:textId="77777777" w:rsidR="003543D0" w:rsidRPr="008B65CD" w:rsidRDefault="003543D0" w:rsidP="00282329">
            <w:pPr>
              <w:pStyle w:val="Tabellenzeile"/>
              <w:rPr>
                <w:rStyle w:val="Brailleschrift"/>
              </w:rPr>
            </w:pPr>
            <w:r w:rsidRPr="008B65CD">
              <w:rPr>
                <w:rStyle w:val="Brailleschrift"/>
              </w:rPr>
              <w:t>#j</w:t>
            </w:r>
          </w:p>
        </w:tc>
        <w:tc>
          <w:tcPr>
            <w:tcW w:w="708" w:type="dxa"/>
          </w:tcPr>
          <w:p w14:paraId="11B7E482" w14:textId="77777777" w:rsidR="003543D0" w:rsidRPr="008B65CD" w:rsidRDefault="003543D0" w:rsidP="00C35F8F">
            <w:pPr>
              <w:pStyle w:val="Tabellenzeile"/>
              <w:rPr>
                <w:rStyle w:val="Schwarzschrift"/>
              </w:rPr>
            </w:pPr>
            <w:r w:rsidRPr="008B65CD">
              <w:rPr>
                <w:rStyle w:val="Schwarzschrift"/>
              </w:rPr>
              <w:t>0</w:t>
            </w:r>
          </w:p>
        </w:tc>
        <w:tc>
          <w:tcPr>
            <w:tcW w:w="2410" w:type="dxa"/>
          </w:tcPr>
          <w:p w14:paraId="56C5F9EF" w14:textId="77777777" w:rsidR="003543D0" w:rsidRPr="008B65CD" w:rsidRDefault="003543D0" w:rsidP="00C35F8F">
            <w:pPr>
              <w:pStyle w:val="Tabellenzeile"/>
              <w:rPr>
                <w:rStyle w:val="Schwarzschrift"/>
              </w:rPr>
            </w:pPr>
            <w:r w:rsidRPr="008B65CD">
              <w:rPr>
                <w:rStyle w:val="Schwarzschrift"/>
              </w:rPr>
              <w:t>Null</w:t>
            </w:r>
          </w:p>
        </w:tc>
      </w:tr>
      <w:tr w:rsidR="003543D0" w:rsidRPr="008B65CD" w14:paraId="10441198" w14:textId="77777777" w:rsidTr="00282329">
        <w:tc>
          <w:tcPr>
            <w:tcW w:w="1242" w:type="dxa"/>
          </w:tcPr>
          <w:p w14:paraId="49692AFE" w14:textId="77777777" w:rsidR="003543D0" w:rsidRPr="008B65CD" w:rsidRDefault="003543D0" w:rsidP="00282329">
            <w:pPr>
              <w:pStyle w:val="Tabellenzeile"/>
              <w:rPr>
                <w:rStyle w:val="Brailleschrift"/>
              </w:rPr>
            </w:pPr>
            <w:r w:rsidRPr="008B65CD">
              <w:rPr>
                <w:rStyle w:val="Brailleschrift"/>
              </w:rPr>
              <w:t>#aj</w:t>
            </w:r>
          </w:p>
        </w:tc>
        <w:tc>
          <w:tcPr>
            <w:tcW w:w="708" w:type="dxa"/>
          </w:tcPr>
          <w:p w14:paraId="62A34164" w14:textId="77777777" w:rsidR="003543D0" w:rsidRPr="008B65CD" w:rsidRDefault="003543D0" w:rsidP="00C35F8F">
            <w:pPr>
              <w:pStyle w:val="Tabellenzeile"/>
              <w:rPr>
                <w:rStyle w:val="Schwarzschrift"/>
              </w:rPr>
            </w:pPr>
            <w:r w:rsidRPr="008B65CD">
              <w:rPr>
                <w:rStyle w:val="Schwarzschrift"/>
              </w:rPr>
              <w:t>10</w:t>
            </w:r>
          </w:p>
        </w:tc>
        <w:tc>
          <w:tcPr>
            <w:tcW w:w="2410" w:type="dxa"/>
          </w:tcPr>
          <w:p w14:paraId="2C10817B" w14:textId="77777777" w:rsidR="003543D0" w:rsidRPr="008B65CD" w:rsidRDefault="003543D0" w:rsidP="00C35F8F">
            <w:pPr>
              <w:pStyle w:val="Tabellenzeile"/>
              <w:rPr>
                <w:rStyle w:val="Schwarzschrift"/>
              </w:rPr>
            </w:pPr>
            <w:r w:rsidRPr="008B65CD">
              <w:rPr>
                <w:rStyle w:val="Schwarzschrift"/>
              </w:rPr>
              <w:t>Zehn</w:t>
            </w:r>
          </w:p>
        </w:tc>
      </w:tr>
      <w:tr w:rsidR="003543D0" w:rsidRPr="008B65CD" w14:paraId="73B01317" w14:textId="77777777" w:rsidTr="00282329">
        <w:tc>
          <w:tcPr>
            <w:tcW w:w="1242" w:type="dxa"/>
          </w:tcPr>
          <w:p w14:paraId="1E63B9C1" w14:textId="77777777" w:rsidR="003543D0" w:rsidRPr="008B65CD" w:rsidRDefault="003543D0" w:rsidP="00282329">
            <w:pPr>
              <w:pStyle w:val="Tabellenzeile"/>
              <w:rPr>
                <w:rStyle w:val="Brailleschrift"/>
              </w:rPr>
            </w:pPr>
            <w:r w:rsidRPr="008B65CD">
              <w:rPr>
                <w:rStyle w:val="Brailleschrift"/>
              </w:rPr>
              <w:t>#ba</w:t>
            </w:r>
          </w:p>
        </w:tc>
        <w:tc>
          <w:tcPr>
            <w:tcW w:w="708" w:type="dxa"/>
          </w:tcPr>
          <w:p w14:paraId="72D9EA2A" w14:textId="77777777" w:rsidR="003543D0" w:rsidRPr="008B65CD" w:rsidRDefault="003543D0" w:rsidP="00C35F8F">
            <w:pPr>
              <w:pStyle w:val="Tabellenzeile"/>
              <w:rPr>
                <w:rStyle w:val="Schwarzschrift"/>
              </w:rPr>
            </w:pPr>
            <w:r w:rsidRPr="008B65CD">
              <w:rPr>
                <w:rStyle w:val="Schwarzschrift"/>
              </w:rPr>
              <w:t>21</w:t>
            </w:r>
          </w:p>
        </w:tc>
        <w:tc>
          <w:tcPr>
            <w:tcW w:w="2410" w:type="dxa"/>
          </w:tcPr>
          <w:p w14:paraId="2CF95148" w14:textId="77777777" w:rsidR="003543D0" w:rsidRPr="008B65CD" w:rsidRDefault="003543D0" w:rsidP="00C35F8F">
            <w:pPr>
              <w:pStyle w:val="Tabellenzeile"/>
              <w:rPr>
                <w:rStyle w:val="Schwarzschrift"/>
              </w:rPr>
            </w:pPr>
            <w:r w:rsidRPr="008B65CD">
              <w:rPr>
                <w:rStyle w:val="Schwarzschrift"/>
              </w:rPr>
              <w:t>Ein</w:t>
            </w:r>
            <w:r w:rsidRPr="008B65CD">
              <w:rPr>
                <w:rStyle w:val="Schwarzschrift"/>
              </w:rPr>
              <w:softHyphen/>
              <w:t>und</w:t>
            </w:r>
            <w:r w:rsidRPr="008B65CD">
              <w:rPr>
                <w:rStyle w:val="Schwarzschrift"/>
              </w:rPr>
              <w:softHyphen/>
              <w:t>zwanzig</w:t>
            </w:r>
          </w:p>
        </w:tc>
      </w:tr>
      <w:tr w:rsidR="003543D0" w:rsidRPr="008B65CD" w14:paraId="076D2A00" w14:textId="77777777" w:rsidTr="00282329">
        <w:tc>
          <w:tcPr>
            <w:tcW w:w="1242" w:type="dxa"/>
          </w:tcPr>
          <w:p w14:paraId="44D954B0" w14:textId="77777777" w:rsidR="003543D0" w:rsidRPr="008B65CD" w:rsidRDefault="003543D0" w:rsidP="00282329">
            <w:pPr>
              <w:pStyle w:val="Tabellenzeile"/>
              <w:rPr>
                <w:rStyle w:val="Schwarzschrift"/>
              </w:rPr>
            </w:pPr>
            <w:r w:rsidRPr="008B65CD">
              <w:rPr>
                <w:rStyle w:val="Schwarzschrift"/>
              </w:rPr>
              <w:t>...</w:t>
            </w:r>
          </w:p>
        </w:tc>
        <w:tc>
          <w:tcPr>
            <w:tcW w:w="708" w:type="dxa"/>
          </w:tcPr>
          <w:p w14:paraId="6092BD2D" w14:textId="77777777" w:rsidR="003543D0" w:rsidRPr="008B65CD" w:rsidRDefault="003543D0" w:rsidP="00C35F8F">
            <w:pPr>
              <w:pStyle w:val="Tabellenzeile"/>
              <w:rPr>
                <w:rStyle w:val="Schwarzschrift"/>
              </w:rPr>
            </w:pPr>
          </w:p>
        </w:tc>
        <w:tc>
          <w:tcPr>
            <w:tcW w:w="2410" w:type="dxa"/>
          </w:tcPr>
          <w:p w14:paraId="78704DFF" w14:textId="77777777" w:rsidR="003543D0" w:rsidRPr="008B65CD" w:rsidRDefault="003543D0" w:rsidP="00C35F8F">
            <w:pPr>
              <w:pStyle w:val="Tabellenzeile"/>
              <w:rPr>
                <w:rStyle w:val="Schwarzschrift"/>
              </w:rPr>
            </w:pPr>
          </w:p>
        </w:tc>
      </w:tr>
    </w:tbl>
    <w:p w14:paraId="01F0E6F2" w14:textId="77777777" w:rsidR="00DD376D" w:rsidRDefault="00DD376D" w:rsidP="00F03CD5"/>
    <w:p w14:paraId="11D87416" w14:textId="77777777" w:rsidR="00904F91" w:rsidRPr="008B65CD" w:rsidRDefault="00904F91" w:rsidP="00F03CD5">
      <w:pPr>
        <w:sectPr w:rsidR="00904F9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7EA1CE1" w14:textId="77777777" w:rsidR="00D44EBB" w:rsidRPr="008B65CD" w:rsidRDefault="00D44EBB" w:rsidP="00F03CD5">
      <w:r w:rsidRPr="008B65CD">
        <w:t>Die Wirkung des Zahlzeichens endet mit einem Leerfeld oder jedem anderen Zeichen außer Ziffern, Gliederungspunkt, Dezimalkomma oder -punkt, führendem Apostroph und einem die führende Null ersetzenden Strich.</w:t>
      </w:r>
    </w:p>
    <w:p w14:paraId="2B62A6A7" w14:textId="77777777" w:rsidR="000F23D7" w:rsidRPr="008B65CD" w:rsidRDefault="00D44EBB" w:rsidP="00F03CD5">
      <w:pPr>
        <w:pStyle w:val="AbstandNach12"/>
      </w:pPr>
      <w:r w:rsidRPr="008B65CD">
        <w:t>Als Dezimalkomma wird Punkt 2, als Dezimal- und Gliederungs</w:t>
      </w:r>
      <w:r w:rsidR="00C43372" w:rsidRPr="008B65CD">
        <w:softHyphen/>
      </w:r>
      <w:r w:rsidRPr="008B65CD">
        <w:t xml:space="preserve">punkt Punkt 3 benutzt, </w:t>
      </w:r>
      <w:r w:rsidR="00E9629A" w:rsidRPr="008B65CD">
        <w:t>z. B.</w:t>
      </w:r>
      <w:r w:rsidRPr="008B65CD">
        <w:t>:</w:t>
      </w:r>
    </w:p>
    <w:p w14:paraId="02A01004" w14:textId="77777777" w:rsidR="00D3765C" w:rsidRPr="008B65CD" w:rsidRDefault="00D3765C" w:rsidP="00F03CD5">
      <w:pPr>
        <w:pStyle w:val="ZBSchwarzschrift"/>
        <w:rPr>
          <w:rStyle w:val="Schwarzschrift"/>
        </w:rPr>
        <w:sectPr w:rsidR="00D3765C" w:rsidRPr="008B65CD" w:rsidSect="00543E4D">
          <w:type w:val="continuous"/>
          <w:pgSz w:w="11906" w:h="16838" w:code="9"/>
          <w:pgMar w:top="1134" w:right="1134" w:bottom="851" w:left="1134" w:header="709" w:footer="709" w:gutter="284"/>
          <w:cols w:space="709"/>
          <w:docGrid w:linePitch="381"/>
        </w:sectPr>
      </w:pPr>
    </w:p>
    <w:p w14:paraId="51931789" w14:textId="77777777" w:rsidR="00D3765C" w:rsidRPr="008B65CD" w:rsidRDefault="00D3765C" w:rsidP="00F03CD5">
      <w:pPr>
        <w:pStyle w:val="ZBSchwarzschrift"/>
        <w:rPr>
          <w:rStyle w:val="Schwarzschrift"/>
        </w:rPr>
      </w:pPr>
      <w:r w:rsidRPr="008B65CD">
        <w:rPr>
          <w:rStyle w:val="Schwarzschrift"/>
        </w:rPr>
        <w:t>2,5</w:t>
      </w:r>
    </w:p>
    <w:p w14:paraId="12FAB173" w14:textId="77777777" w:rsidR="00D3765C" w:rsidRPr="008B65CD" w:rsidRDefault="00D3765C" w:rsidP="00BC2067">
      <w:pPr>
        <w:pStyle w:val="ZBBrailleschrift"/>
        <w:spacing w:after="240"/>
        <w:rPr>
          <w:rStyle w:val="Brailleschrift"/>
        </w:rPr>
      </w:pPr>
      <w:r w:rsidRPr="008B65CD">
        <w:rPr>
          <w:rStyle w:val="Brailleschrift"/>
        </w:rPr>
        <w:t>#b,e</w:t>
      </w:r>
    </w:p>
    <w:p w14:paraId="3676489E" w14:textId="77777777" w:rsidR="00D3765C" w:rsidRPr="008B65CD" w:rsidRDefault="00D3765C" w:rsidP="00F03CD5">
      <w:pPr>
        <w:pStyle w:val="ZBSchwarzschrift"/>
        <w:rPr>
          <w:rStyle w:val="Schwarzschrift"/>
        </w:rPr>
      </w:pPr>
      <w:r w:rsidRPr="008B65CD">
        <w:rPr>
          <w:rStyle w:val="Schwarzschrift"/>
        </w:rPr>
        <w:t>3.50 Uhr</w:t>
      </w:r>
    </w:p>
    <w:p w14:paraId="72CCA5F2" w14:textId="77777777" w:rsidR="00D3765C" w:rsidRPr="008B65CD" w:rsidRDefault="00D3765C" w:rsidP="00F03CD5">
      <w:pPr>
        <w:pStyle w:val="ZBBrailleschrift"/>
        <w:rPr>
          <w:rStyle w:val="Brailleschrift"/>
        </w:rPr>
      </w:pPr>
      <w:r w:rsidRPr="008B65CD">
        <w:rPr>
          <w:rStyle w:val="Brailleschrift"/>
        </w:rPr>
        <w:t>#c.ej uhr</w:t>
      </w:r>
    </w:p>
    <w:p w14:paraId="300718DF" w14:textId="77777777" w:rsidR="00D3765C" w:rsidRPr="008B65CD" w:rsidRDefault="00D3765C" w:rsidP="00F03CD5">
      <w:pPr>
        <w:sectPr w:rsidR="00D3765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B51E27B" w14:textId="77777777" w:rsidR="007875AE" w:rsidRPr="008B65CD" w:rsidRDefault="00D44EBB" w:rsidP="00F03CD5">
      <w:r w:rsidRPr="008B65CD">
        <w:t>Werden Zahlen in Schwarzschrift mit Leerfeldern gegliedert, so ist in der Regel jedes Leerfeld durch einen Gliederungspunkt zu er</w:t>
      </w:r>
      <w:r w:rsidR="00C62688" w:rsidRPr="008B65CD">
        <w:softHyphen/>
      </w:r>
      <w:r w:rsidRPr="008B65CD">
        <w:t xml:space="preserve">setzen. Bei langen Ziffernfolgen, wie </w:t>
      </w:r>
      <w:r w:rsidR="00E9629A" w:rsidRPr="008B65CD">
        <w:t>z. B.</w:t>
      </w:r>
      <w:r w:rsidRPr="008B65CD">
        <w:t xml:space="preserve"> bei IBAN- oder ISBN</w:t>
      </w:r>
      <w:r w:rsidR="00C62688" w:rsidRPr="008B65CD">
        <w:softHyphen/>
      </w:r>
      <w:r w:rsidRPr="008B65CD">
        <w:t xml:space="preserve">Angaben, die keinen </w:t>
      </w:r>
      <w:r w:rsidR="002B5466" w:rsidRPr="008B65CD">
        <w:t xml:space="preserve">Bindestrich </w:t>
      </w:r>
      <w:r w:rsidRPr="008B65CD">
        <w:t>aufweisen, darf auch in Braille</w:t>
      </w:r>
      <w:r w:rsidR="00C62688" w:rsidRPr="008B65CD">
        <w:softHyphen/>
      </w:r>
      <w:r w:rsidRPr="008B65CD">
        <w:t>schrift mit Leerfeldern gegliedert werden, wobei das Zahlzeichen je</w:t>
      </w:r>
      <w:r w:rsidR="00C62688" w:rsidRPr="008B65CD">
        <w:softHyphen/>
      </w:r>
      <w:r w:rsidRPr="008B65CD">
        <w:t>weils zu wiederholen ist. Wird im Schwarzdruck als Glie</w:t>
      </w:r>
      <w:r w:rsidR="00C62688" w:rsidRPr="008B65CD">
        <w:softHyphen/>
      </w:r>
      <w:r w:rsidRPr="008B65CD">
        <w:t>de</w:t>
      </w:r>
      <w:r w:rsidR="00C43372" w:rsidRPr="008B65CD">
        <w:softHyphen/>
      </w:r>
      <w:r w:rsidRPr="008B65CD">
        <w:t>rungs</w:t>
      </w:r>
      <w:r w:rsidR="00C62688" w:rsidRPr="008B65CD">
        <w:softHyphen/>
      </w:r>
      <w:r w:rsidRPr="008B65CD">
        <w:t>zeichen ein Apostroph verwendet, so muss er in Braille</w:t>
      </w:r>
      <w:r w:rsidR="00C62688" w:rsidRPr="008B65CD">
        <w:softHyphen/>
      </w:r>
      <w:r w:rsidRPr="008B65CD">
        <w:t>schrift durch einen Punkt</w:t>
      </w:r>
      <w:r w:rsidR="000B230B" w:rsidRPr="008B65CD">
        <w:rPr>
          <w:rStyle w:val="Brailleschrift"/>
        </w:rPr>
        <w:t> </w:t>
      </w:r>
      <w:r w:rsidR="000B230B" w:rsidRPr="008B65CD">
        <w:rPr>
          <w:rStyle w:val="Brailleschrift"/>
          <w:rFonts w:ascii="Arial" w:hAnsi="Arial" w:cs="Arial"/>
        </w:rPr>
        <w:t>‌</w:t>
      </w:r>
      <w:r w:rsidR="009E1653"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ersetzt werden. Auch </w:t>
      </w:r>
      <w:r w:rsidRPr="008B65CD">
        <w:lastRenderedPageBreak/>
        <w:t>ungegliederte Zahlen und Ziffernfolgen dürfen aus Gründen besserer Lesbarkeit in Braille</w:t>
      </w:r>
      <w:r w:rsidR="00ED7E7A" w:rsidRPr="008B65CD">
        <w:softHyphen/>
      </w:r>
      <w:r w:rsidRPr="008B65CD">
        <w:t>schrift gegliedert werden; es besteht aber keine Glie</w:t>
      </w:r>
      <w:r w:rsidR="00C62688" w:rsidRPr="008B65CD">
        <w:softHyphen/>
      </w:r>
      <w:r w:rsidRPr="008B65CD">
        <w:t>de</w:t>
      </w:r>
      <w:r w:rsidR="00C43372" w:rsidRPr="008B65CD">
        <w:softHyphen/>
      </w:r>
      <w:r w:rsidRPr="008B65CD">
        <w:t>rungspflicht.</w:t>
      </w:r>
    </w:p>
    <w:p w14:paraId="2F6A3664" w14:textId="77777777" w:rsidR="00F220AF" w:rsidRPr="008B65CD" w:rsidRDefault="00F220AF" w:rsidP="00F03CD5">
      <w:r w:rsidRPr="008B65CD">
        <w:t xml:space="preserve">Beispiele für Zahlen bzw. Ziffernfolgen, die </w:t>
      </w:r>
      <w:r w:rsidR="00E4736D" w:rsidRPr="008B65CD">
        <w:t xml:space="preserve">in </w:t>
      </w:r>
      <w:r w:rsidRPr="008B65CD">
        <w:t>der Vorlage ge</w:t>
      </w:r>
      <w:r w:rsidR="00C62688" w:rsidRPr="008B65CD">
        <w:softHyphen/>
      </w:r>
      <w:r w:rsidRPr="008B65CD">
        <w:t>glie</w:t>
      </w:r>
      <w:r w:rsidR="00772304" w:rsidRPr="008B65CD">
        <w:softHyphen/>
      </w:r>
      <w:r w:rsidRPr="008B65CD">
        <w:t>dert sind</w:t>
      </w:r>
    </w:p>
    <w:p w14:paraId="18B56C87" w14:textId="77777777" w:rsidR="00F220AF" w:rsidRPr="008B65CD" w:rsidRDefault="00772304" w:rsidP="00DB7F82">
      <w:pPr>
        <w:pStyle w:val="Beispiel"/>
      </w:pPr>
      <w:r w:rsidRPr="008B65CD">
        <w:t xml:space="preserve">durch </w:t>
      </w:r>
      <w:r w:rsidR="00F220AF" w:rsidRPr="008B65CD">
        <w:t>Leerzeichen:</w:t>
      </w:r>
    </w:p>
    <w:p w14:paraId="0311347D" w14:textId="77777777" w:rsidR="000F23D7" w:rsidRPr="008B65CD" w:rsidRDefault="00772304" w:rsidP="00DB7F82">
      <w:pPr>
        <w:pStyle w:val="ZBListe"/>
        <w:keepNext/>
      </w:pPr>
      <w:r w:rsidRPr="008B65CD">
        <w:t>–</w:t>
      </w:r>
      <w:r w:rsidR="00B4343E" w:rsidRPr="008B65CD">
        <w:tab/>
      </w:r>
      <w:r w:rsidR="00F220AF" w:rsidRPr="008B65CD">
        <w:t>Fünfstellige Zahl</w:t>
      </w:r>
    </w:p>
    <w:p w14:paraId="461750CA" w14:textId="77777777" w:rsidR="000F23D7" w:rsidRPr="008B65CD" w:rsidRDefault="000F23D7" w:rsidP="00F03CD5">
      <w:pPr>
        <w:pStyle w:val="ZBSchwarzschrift"/>
        <w:rPr>
          <w:rStyle w:val="Schwarzschrift"/>
        </w:rPr>
      </w:pPr>
      <w:r w:rsidRPr="008B65CD">
        <w:rPr>
          <w:rStyle w:val="Schwarzschrift"/>
        </w:rPr>
        <w:t>30 645</w:t>
      </w:r>
    </w:p>
    <w:p w14:paraId="078323C4" w14:textId="77777777" w:rsidR="00473E3D" w:rsidRPr="008B65CD" w:rsidRDefault="00B50BCB" w:rsidP="00F03CD5">
      <w:pPr>
        <w:pStyle w:val="ZBBrailleschrift"/>
        <w:rPr>
          <w:rStyle w:val="Schwarzschrift"/>
        </w:rPr>
      </w:pPr>
      <w:r w:rsidRPr="008B65CD">
        <w:rPr>
          <w:rStyle w:val="Brailleschrift"/>
        </w:rPr>
        <w:t>#cj.</w:t>
      </w:r>
      <w:r w:rsidR="003A5F5E" w:rsidRPr="008B65CD">
        <w:rPr>
          <w:rStyle w:val="Brailleschrift"/>
        </w:rPr>
        <w:t>f</w:t>
      </w:r>
      <w:r w:rsidRPr="008B65CD">
        <w:rPr>
          <w:rStyle w:val="Brailleschrift"/>
        </w:rPr>
        <w:t xml:space="preserve">de </w:t>
      </w:r>
      <w:r w:rsidR="00F220AF" w:rsidRPr="008B65CD">
        <w:t>(nicht</w:t>
      </w:r>
      <w:r w:rsidR="007F5120" w:rsidRPr="008B65CD">
        <w:t>:</w:t>
      </w:r>
      <w:r w:rsidR="005D71AE" w:rsidRPr="008B65CD">
        <w:rPr>
          <w:rStyle w:val="Brailleschrift"/>
        </w:rPr>
        <w:t xml:space="preserve"> </w:t>
      </w:r>
      <w:r w:rsidR="007A77E9" w:rsidRPr="008B65CD">
        <w:rPr>
          <w:rStyle w:val="Brailleschrift"/>
        </w:rPr>
        <w:t>#cj</w:t>
      </w:r>
      <w:r w:rsidR="000F586E" w:rsidRPr="008B65CD">
        <w:rPr>
          <w:rStyle w:val="Brailleschrift"/>
        </w:rPr>
        <w:t xml:space="preserve"> </w:t>
      </w:r>
      <w:r w:rsidR="007A77E9" w:rsidRPr="008B65CD">
        <w:rPr>
          <w:rStyle w:val="Brailleschrift"/>
        </w:rPr>
        <w:t>fd</w:t>
      </w:r>
      <w:r w:rsidRPr="008B65CD">
        <w:rPr>
          <w:rStyle w:val="Brailleschrift"/>
        </w:rPr>
        <w:t>e</w:t>
      </w:r>
      <w:r w:rsidR="00F220AF" w:rsidRPr="008B65CD">
        <w:t>)</w:t>
      </w:r>
    </w:p>
    <w:p w14:paraId="4CFFBA2B" w14:textId="77777777" w:rsidR="00A777CE" w:rsidRPr="008B65CD" w:rsidRDefault="00772304" w:rsidP="00F03CD5">
      <w:pPr>
        <w:pStyle w:val="ZBListe"/>
      </w:pPr>
      <w:r w:rsidRPr="008B65CD">
        <w:t>–</w:t>
      </w:r>
      <w:r w:rsidR="00F220AF" w:rsidRPr="008B65CD">
        <w:tab/>
        <w:t>Telefonnummern</w:t>
      </w:r>
    </w:p>
    <w:p w14:paraId="0995E4A8" w14:textId="77777777" w:rsidR="00B62E9D" w:rsidRPr="008B65CD" w:rsidRDefault="000F23D7" w:rsidP="00F03CD5">
      <w:pPr>
        <w:pStyle w:val="ZBSchwarzschrift"/>
        <w:rPr>
          <w:rStyle w:val="Schwarzschrift"/>
        </w:rPr>
      </w:pPr>
      <w:r w:rsidRPr="008B65CD">
        <w:rPr>
          <w:rStyle w:val="Schwarzschrift"/>
        </w:rPr>
        <w:t>0041/43/3 33 32 32</w:t>
      </w:r>
    </w:p>
    <w:p w14:paraId="5671BD1F" w14:textId="77777777" w:rsidR="00851CDA" w:rsidRPr="008B65CD" w:rsidRDefault="00B50BCB" w:rsidP="00F03CD5">
      <w:pPr>
        <w:pStyle w:val="ZBBrailleschrift"/>
        <w:rPr>
          <w:rStyle w:val="Brailleschrift"/>
        </w:rPr>
      </w:pPr>
      <w:r w:rsidRPr="008B65CD">
        <w:rPr>
          <w:rStyle w:val="Brailleschrift"/>
        </w:rPr>
        <w:t>#jjda!,#dc!,#c.cc.cb.cb</w:t>
      </w:r>
    </w:p>
    <w:p w14:paraId="64714206" w14:textId="77777777" w:rsidR="00B62E9D" w:rsidRPr="008B65CD" w:rsidRDefault="00B62E9D" w:rsidP="00F03CD5">
      <w:pPr>
        <w:pStyle w:val="ZBSchwarzschrift"/>
        <w:rPr>
          <w:rStyle w:val="Schwarzschrift"/>
        </w:rPr>
      </w:pPr>
      <w:r w:rsidRPr="008B65CD">
        <w:rPr>
          <w:rStyle w:val="Schwarzschrift"/>
        </w:rPr>
        <w:t>(0341) 71 13-0</w:t>
      </w:r>
    </w:p>
    <w:p w14:paraId="67FED25E" w14:textId="77777777" w:rsidR="00F220AF" w:rsidRPr="008B65CD" w:rsidRDefault="00B50BCB" w:rsidP="00F03CD5">
      <w:pPr>
        <w:pStyle w:val="ZBBrailleschrift"/>
        <w:rPr>
          <w:rStyle w:val="Schwarzschrift"/>
          <w:rFonts w:ascii="Blista Braille Plus (ANSI)" w:hAnsi="Blista Braille Plus (ANSI)"/>
          <w:spacing w:val="-10"/>
          <w:sz w:val="36"/>
        </w:rPr>
      </w:pPr>
      <w:r w:rsidRPr="008B65CD">
        <w:rPr>
          <w:rStyle w:val="Brailleschrift"/>
        </w:rPr>
        <w:t>=#jcda= #ga.ac-#j</w:t>
      </w:r>
    </w:p>
    <w:p w14:paraId="35D95975" w14:textId="77777777" w:rsidR="00A777CE" w:rsidRPr="008B65CD" w:rsidRDefault="00772304" w:rsidP="00966456">
      <w:pPr>
        <w:pStyle w:val="ZBListe"/>
        <w:keepNext/>
      </w:pPr>
      <w:r w:rsidRPr="008B65CD">
        <w:t>–</w:t>
      </w:r>
      <w:r w:rsidR="00F220AF" w:rsidRPr="008B65CD">
        <w:tab/>
        <w:t>IBAN</w:t>
      </w:r>
    </w:p>
    <w:p w14:paraId="6E49BA43" w14:textId="77777777" w:rsidR="00B62E9D" w:rsidRPr="008B65CD" w:rsidRDefault="00B62E9D" w:rsidP="00F03CD5">
      <w:pPr>
        <w:pStyle w:val="ZBSchwarzschrift"/>
        <w:rPr>
          <w:rStyle w:val="Schwarzschrift"/>
        </w:rPr>
      </w:pPr>
      <w:r w:rsidRPr="008B65CD">
        <w:rPr>
          <w:rStyle w:val="Schwarzschrift"/>
        </w:rPr>
        <w:t>DE89 2664 8125 5225 0101 12</w:t>
      </w:r>
    </w:p>
    <w:p w14:paraId="1D7B9799" w14:textId="77777777" w:rsidR="00851CDA" w:rsidRPr="008B65CD" w:rsidRDefault="00F84B39" w:rsidP="00F03CD5">
      <w:pPr>
        <w:pStyle w:val="ZBBrailleschrift"/>
        <w:rPr>
          <w:rStyle w:val="Brailleschrift"/>
        </w:rPr>
      </w:pPr>
      <w:r w:rsidRPr="008B65CD">
        <w:rPr>
          <w:rStyle w:val="Brailleschrift"/>
        </w:rPr>
        <w:t>&gt;de#hi #bffd #habe #ebbe #jaja #ab</w:t>
      </w:r>
    </w:p>
    <w:p w14:paraId="29739AC8" w14:textId="77777777" w:rsidR="000F23D7" w:rsidRPr="008B65CD" w:rsidRDefault="00F220AF" w:rsidP="00D95359">
      <w:pPr>
        <w:pStyle w:val="Listenfortsetzung"/>
        <w:spacing w:before="120"/>
      </w:pPr>
      <w:r w:rsidRPr="008B65CD">
        <w:t>oder auch</w:t>
      </w:r>
    </w:p>
    <w:p w14:paraId="5305A819" w14:textId="77777777" w:rsidR="00F220AF" w:rsidRPr="008B65CD" w:rsidRDefault="00F84B39" w:rsidP="00F03CD5">
      <w:pPr>
        <w:pStyle w:val="ZBBrailleschrift"/>
        <w:rPr>
          <w:rStyle w:val="Schwarzschrift"/>
          <w:rFonts w:ascii="Blista Braille Plus (ANSI)" w:hAnsi="Blista Braille Plus (ANSI)"/>
          <w:spacing w:val="-10"/>
          <w:sz w:val="36"/>
        </w:rPr>
      </w:pPr>
      <w:r w:rsidRPr="008B65CD">
        <w:rPr>
          <w:rStyle w:val="Brailleschrift"/>
        </w:rPr>
        <w:t>&gt;de#hi.bffd.habe.ebbe.jaja.ab</w:t>
      </w:r>
    </w:p>
    <w:p w14:paraId="1B0E9ED3" w14:textId="77777777" w:rsidR="00F220AF" w:rsidRPr="008B65CD" w:rsidRDefault="00772304" w:rsidP="00D95359">
      <w:pPr>
        <w:pStyle w:val="ZBUeberschrift"/>
      </w:pPr>
      <w:r w:rsidRPr="008B65CD">
        <w:t xml:space="preserve">durch </w:t>
      </w:r>
      <w:r w:rsidR="00F220AF" w:rsidRPr="008B65CD">
        <w:t>Punkte:</w:t>
      </w:r>
    </w:p>
    <w:p w14:paraId="1AEFD308" w14:textId="77777777" w:rsidR="00B62E9D" w:rsidRPr="008B65CD" w:rsidRDefault="00B62E9D" w:rsidP="00F03CD5">
      <w:pPr>
        <w:pStyle w:val="ZBSchwarzschrift"/>
        <w:rPr>
          <w:rStyle w:val="Schwarzschrift"/>
        </w:rPr>
      </w:pPr>
      <w:r w:rsidRPr="008B65CD">
        <w:rPr>
          <w:rStyle w:val="Schwarzschrift"/>
        </w:rPr>
        <w:t>48.504.366.736.412.775.214</w:t>
      </w:r>
    </w:p>
    <w:p w14:paraId="7D7F8D3B" w14:textId="77777777" w:rsidR="00F220AF" w:rsidRPr="008B65CD" w:rsidRDefault="00CF4CB0" w:rsidP="00F03CD5">
      <w:pPr>
        <w:pStyle w:val="ZBBrailleschrift"/>
        <w:rPr>
          <w:rStyle w:val="Schwarzschrift"/>
          <w:rFonts w:ascii="Blista Braille Plus (ANSI)" w:hAnsi="Blista Braille Plus (ANSI)"/>
          <w:spacing w:val="-10"/>
          <w:sz w:val="36"/>
        </w:rPr>
      </w:pPr>
      <w:r w:rsidRPr="008B65CD">
        <w:rPr>
          <w:rStyle w:val="Brailleschrift"/>
        </w:rPr>
        <w:t>#dh.ejd.cff.gcf.dab.gge.bad</w:t>
      </w:r>
    </w:p>
    <w:p w14:paraId="2159FA89" w14:textId="77777777" w:rsidR="00F220AF" w:rsidRPr="008B65CD" w:rsidRDefault="00F220AF" w:rsidP="00D95359">
      <w:pPr>
        <w:pStyle w:val="ZBUeberschrift"/>
      </w:pPr>
      <w:r w:rsidRPr="008B65CD">
        <w:lastRenderedPageBreak/>
        <w:t>Beispiele für eine Zahl, die in der Vorlage ungegliedert ist:</w:t>
      </w:r>
    </w:p>
    <w:p w14:paraId="13ED150A" w14:textId="77777777" w:rsidR="00B62E9D" w:rsidRPr="008B65CD" w:rsidRDefault="00B62E9D" w:rsidP="00F03CD5">
      <w:pPr>
        <w:pStyle w:val="ZBSchwarzschrift"/>
      </w:pPr>
      <w:r w:rsidRPr="008B65CD">
        <w:rPr>
          <w:rStyle w:val="Schwarzschrift"/>
        </w:rPr>
        <w:t>245265</w:t>
      </w:r>
    </w:p>
    <w:p w14:paraId="094CEE1D" w14:textId="77777777" w:rsidR="00F220AF" w:rsidRPr="008B65CD" w:rsidRDefault="00CF4CB0" w:rsidP="00F03CD5">
      <w:pPr>
        <w:pStyle w:val="ZBBrailleschrift"/>
      </w:pPr>
      <w:r w:rsidRPr="008B65CD">
        <w:rPr>
          <w:rStyle w:val="Brailleschrift"/>
        </w:rPr>
        <w:t>#bde.bfe</w:t>
      </w:r>
      <w:r w:rsidR="00E0771A" w:rsidRPr="008B65CD">
        <w:rPr>
          <w:rStyle w:val="Brailleschrift"/>
        </w:rPr>
        <w:br/>
      </w:r>
      <w:r w:rsidR="00B62E9D" w:rsidRPr="008B65CD">
        <w:t>oder</w:t>
      </w:r>
      <w:r w:rsidR="00E0771A" w:rsidRPr="008B65CD">
        <w:t xml:space="preserve"> (schwieriger zu lesen, aber auch korrekt)</w:t>
      </w:r>
      <w:r w:rsidR="00E0771A" w:rsidRPr="008B65CD">
        <w:rPr>
          <w:rStyle w:val="Brailleschrift"/>
        </w:rPr>
        <w:t xml:space="preserve"> </w:t>
      </w:r>
      <w:r w:rsidRPr="008B65CD">
        <w:rPr>
          <w:rStyle w:val="Brailleschrift"/>
        </w:rPr>
        <w:t>#bdebfe</w:t>
      </w:r>
    </w:p>
    <w:p w14:paraId="67577AF7" w14:textId="77777777" w:rsidR="00D44EBB" w:rsidRPr="008B65CD" w:rsidRDefault="00D44EBB" w:rsidP="00F03CD5">
      <w:r w:rsidRPr="008B65CD">
        <w:t>Zur Wiedergabe von Strichen zwischen Zahlen sind die Er</w:t>
      </w:r>
      <w:r w:rsidR="00ED7E7A" w:rsidRPr="008B65CD">
        <w:softHyphen/>
      </w:r>
      <w:r w:rsidRPr="008B65CD">
        <w:t>läute</w:t>
      </w:r>
      <w:r w:rsidR="00AB2119" w:rsidRPr="008B65CD">
        <w:softHyphen/>
      </w:r>
      <w:r w:rsidRPr="008B65CD">
        <w:t>rungen aus 2.5.1.5 und 2.5.2 zu beachten.</w:t>
      </w:r>
    </w:p>
    <w:p w14:paraId="22154AEC" w14:textId="77777777" w:rsidR="00D44EBB" w:rsidRPr="008B65CD" w:rsidRDefault="00D44EBB" w:rsidP="00F03CD5">
      <w:r w:rsidRPr="008B65CD">
        <w:t xml:space="preserve">Ein Apostroph vor einer Zahl gilt als Bestandteil der Zahl und wird hinter das Zahlzeichen gesetzt. Wenn </w:t>
      </w:r>
      <w:r w:rsidR="00E9629A" w:rsidRPr="008B65CD">
        <w:t>z. B.</w:t>
      </w:r>
      <w:r w:rsidRPr="008B65CD">
        <w:t xml:space="preserve"> in </w:t>
      </w:r>
      <w:r w:rsidR="003C25F7" w:rsidRPr="008B65CD">
        <w:t>"</w:t>
      </w:r>
      <w:r w:rsidRPr="008B65CD">
        <w:t>1955</w:t>
      </w:r>
      <w:r w:rsidR="003C25F7" w:rsidRPr="008B65CD">
        <w:t>"</w:t>
      </w:r>
      <w:r w:rsidRPr="008B65CD">
        <w:t xml:space="preserve"> die </w:t>
      </w:r>
      <w:r w:rsidR="003C25F7" w:rsidRPr="008B65CD">
        <w:t>"</w:t>
      </w:r>
      <w:r w:rsidRPr="008B65CD">
        <w:t>19</w:t>
      </w:r>
      <w:r w:rsidR="003C25F7" w:rsidRPr="008B65CD">
        <w:t>"</w:t>
      </w:r>
      <w:r w:rsidRPr="008B65CD">
        <w:t xml:space="preserve"> durch einen Apostroph ersetzt ist, so wird dies in Brailleschrift durch</w:t>
      </w:r>
      <w:r w:rsidR="000B230B" w:rsidRPr="008B65CD">
        <w:rPr>
          <w:rStyle w:val="Brailleschrift"/>
        </w:rPr>
        <w:t> </w:t>
      </w:r>
      <w:r w:rsidR="000B230B" w:rsidRPr="008B65CD">
        <w:rPr>
          <w:rStyle w:val="Brailleschrift"/>
          <w:rFonts w:ascii="Arial" w:hAnsi="Arial" w:cs="Arial"/>
        </w:rPr>
        <w:t>‌</w:t>
      </w:r>
      <w:r w:rsidR="00CF4CB0" w:rsidRPr="008B65CD">
        <w:rPr>
          <w:rStyle w:val="Brailleschrift"/>
        </w:rPr>
        <w:t>#'ee</w:t>
      </w:r>
      <w:r w:rsidR="000B230B" w:rsidRPr="008B65CD">
        <w:rPr>
          <w:rStyle w:val="Brailleschrift"/>
        </w:rPr>
        <w:t> </w:t>
      </w:r>
      <w:r w:rsidR="000B230B" w:rsidRPr="008B65CD">
        <w:rPr>
          <w:rStyle w:val="Brailleschrift"/>
          <w:rFonts w:ascii="Arial" w:hAnsi="Arial" w:cs="Arial"/>
        </w:rPr>
        <w:t>‌</w:t>
      </w:r>
      <w:r w:rsidRPr="008B65CD">
        <w:t>wiedergegeben.</w:t>
      </w:r>
    </w:p>
    <w:p w14:paraId="25E7F682" w14:textId="77777777" w:rsidR="00D44EBB" w:rsidRPr="008B65CD" w:rsidRDefault="00D44EBB" w:rsidP="00F03CD5">
      <w:r w:rsidRPr="008B65CD">
        <w:t>Hinter das Zahlzeichen wird auch ein Dezimalpunkt gesetzt, wenn eine Zahl (wie bei Kaliber-Angaben) damit beginnt. Gleiches gilt für einen Strich, der kein Minuszeichen ist, sondern (wie bisweilen bei Preisangaben) die führende 0 ersetzt.</w:t>
      </w:r>
    </w:p>
    <w:p w14:paraId="4EE8AA99" w14:textId="77777777" w:rsidR="00D44EBB" w:rsidRPr="008B65CD" w:rsidRDefault="00D44EBB" w:rsidP="00F03CD5">
      <w:pPr>
        <w:pStyle w:val="Beispiel"/>
      </w:pPr>
      <w:r w:rsidRPr="008B65CD">
        <w:t>Beispiele:</w:t>
      </w:r>
    </w:p>
    <w:p w14:paraId="4EE59376" w14:textId="77777777" w:rsidR="00896156" w:rsidRPr="008B65CD" w:rsidRDefault="00896156" w:rsidP="00F03CD5">
      <w:pPr>
        <w:pStyle w:val="ZBSchwarzschrift"/>
        <w:rPr>
          <w:rStyle w:val="Schwarzschrift"/>
        </w:rPr>
        <w:sectPr w:rsidR="00896156" w:rsidRPr="008B65CD" w:rsidSect="00543E4D">
          <w:type w:val="continuous"/>
          <w:pgSz w:w="11906" w:h="16838" w:code="9"/>
          <w:pgMar w:top="1134" w:right="1134" w:bottom="851" w:left="1134" w:header="709" w:footer="709" w:gutter="284"/>
          <w:cols w:space="709"/>
          <w:docGrid w:linePitch="381"/>
        </w:sectPr>
      </w:pPr>
    </w:p>
    <w:p w14:paraId="5856F493" w14:textId="77777777" w:rsidR="00896156" w:rsidRPr="008B65CD" w:rsidRDefault="003001AA" w:rsidP="00F03CD5">
      <w:pPr>
        <w:pStyle w:val="ZBSchwarzschrift"/>
      </w:pPr>
      <w:r w:rsidRPr="008B65CD">
        <w:rPr>
          <w:rStyle w:val="Schwarzschrift"/>
        </w:rPr>
        <w:t>.</w:t>
      </w:r>
      <w:r w:rsidR="00896156" w:rsidRPr="008B65CD">
        <w:rPr>
          <w:rStyle w:val="Schwarzschrift"/>
        </w:rPr>
        <w:t>303</w:t>
      </w:r>
    </w:p>
    <w:p w14:paraId="1AF19C06" w14:textId="77777777" w:rsidR="00896156" w:rsidRPr="008B65CD" w:rsidRDefault="00896156" w:rsidP="00F03CD5">
      <w:pPr>
        <w:pStyle w:val="ZBBrailleschrift"/>
        <w:rPr>
          <w:rStyle w:val="Brailleschrift"/>
        </w:rPr>
      </w:pPr>
      <w:r w:rsidRPr="008B65CD">
        <w:rPr>
          <w:rStyle w:val="Brailleschrift"/>
        </w:rPr>
        <w:t>#.cjc</w:t>
      </w:r>
    </w:p>
    <w:p w14:paraId="41FB45E1" w14:textId="77777777" w:rsidR="00896156" w:rsidRPr="008B65CD" w:rsidRDefault="00896156" w:rsidP="00F03CD5">
      <w:pPr>
        <w:pStyle w:val="ZBSchwarzschrift"/>
      </w:pPr>
      <w:r w:rsidRPr="008B65CD">
        <w:rPr>
          <w:rStyle w:val="Schwarzschrift"/>
        </w:rPr>
        <w:t>€ –,20</w:t>
      </w:r>
    </w:p>
    <w:p w14:paraId="5FB4AF50" w14:textId="77777777" w:rsidR="00896156" w:rsidRPr="008B65CD" w:rsidRDefault="00896156" w:rsidP="00F03CD5">
      <w:pPr>
        <w:pStyle w:val="ZBBrailleschrift"/>
        <w:rPr>
          <w:rStyle w:val="Brailleschrift"/>
        </w:rPr>
      </w:pPr>
      <w:r w:rsidRPr="008B65CD">
        <w:rPr>
          <w:rStyle w:val="Brailleschrift"/>
        </w:rPr>
        <w:t>"e#-,bj</w:t>
      </w:r>
    </w:p>
    <w:p w14:paraId="31B68374" w14:textId="77777777" w:rsidR="00896156" w:rsidRPr="008B65CD" w:rsidRDefault="00896156" w:rsidP="00F03CD5">
      <w:pPr>
        <w:pStyle w:val="berschrift4"/>
        <w:sectPr w:rsidR="0089615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1DDC87D" w14:textId="77777777" w:rsidR="00D44EBB" w:rsidRPr="008B65CD" w:rsidRDefault="00D44EBB" w:rsidP="00F03CD5">
      <w:pPr>
        <w:pStyle w:val="berschrift4"/>
      </w:pPr>
      <w:bookmarkStart w:id="187" w:name="_Toc517810607"/>
      <w:r w:rsidRPr="008B65CD">
        <w:t>2.3.1.2</w:t>
      </w:r>
      <w:r w:rsidR="00472D34" w:rsidRPr="008B65CD">
        <w:tab/>
      </w:r>
      <w:r w:rsidRPr="008B65CD">
        <w:t>Ordnungszahlen</w:t>
      </w:r>
      <w:bookmarkEnd w:id="187"/>
    </w:p>
    <w:p w14:paraId="74614AF5" w14:textId="77777777" w:rsidR="00242EBA" w:rsidRPr="008B65CD" w:rsidRDefault="00D44EBB" w:rsidP="00F03CD5">
      <w:r w:rsidRPr="008B65CD">
        <w:t xml:space="preserve">Ordnungszahlen können als arabische Zahlen mit nachgestelltem Punkt 3 geschrieben werden. Eine verkürzende Schreibweise ergibt sich durch Darstellung in </w:t>
      </w:r>
      <w:r w:rsidR="003C25F7" w:rsidRPr="008B65CD">
        <w:t>"</w:t>
      </w:r>
      <w:r w:rsidRPr="008B65CD">
        <w:t>gesenkter</w:t>
      </w:r>
      <w:r w:rsidR="003C25F7" w:rsidRPr="008B65CD">
        <w:t>"</w:t>
      </w:r>
      <w:r w:rsidRPr="008B65CD">
        <w:t xml:space="preserve"> Form, das heißt, die Buch</w:t>
      </w:r>
      <w:r w:rsidR="007C1385" w:rsidRPr="008B65CD">
        <w:softHyphen/>
      </w:r>
      <w:r w:rsidRPr="008B65CD">
        <w:t>staben</w:t>
      </w:r>
      <w:r w:rsidR="000B230B" w:rsidRPr="008B65CD">
        <w:rPr>
          <w:rStyle w:val="Brailleschrift"/>
        </w:rPr>
        <w:t> </w:t>
      </w:r>
      <w:r w:rsidR="000B230B" w:rsidRPr="008B65CD">
        <w:rPr>
          <w:rStyle w:val="Brailleschrift"/>
          <w:rFonts w:ascii="Arial" w:hAnsi="Arial" w:cs="Arial"/>
        </w:rPr>
        <w:t>‌</w:t>
      </w:r>
      <w:r w:rsidR="00CF4CB0" w:rsidRPr="008B65CD">
        <w:rPr>
          <w:rStyle w:val="Brailleschrift"/>
        </w:rPr>
        <w:t>a</w:t>
      </w:r>
      <w:r w:rsidR="000B230B" w:rsidRPr="008B65CD">
        <w:rPr>
          <w:rStyle w:val="Brailleschrift"/>
        </w:rPr>
        <w:t> </w:t>
      </w:r>
      <w:r w:rsidR="000B230B" w:rsidRPr="008B65CD">
        <w:rPr>
          <w:rStyle w:val="Brailleschrift"/>
          <w:rFonts w:ascii="Arial" w:hAnsi="Arial" w:cs="Arial"/>
        </w:rPr>
        <w:t>‌</w:t>
      </w:r>
      <w:r w:rsidR="00B11005" w:rsidRPr="008B65CD">
        <w:rPr>
          <w:rStyle w:val="Schwarzschrift"/>
        </w:rPr>
        <w:t>a</w:t>
      </w:r>
      <w:r w:rsidR="00B4343E" w:rsidRPr="008B65CD">
        <w:t xml:space="preserve"> b</w:t>
      </w:r>
      <w:r w:rsidRPr="008B65CD">
        <w:t>is</w:t>
      </w:r>
      <w:r w:rsidR="000B230B" w:rsidRPr="008B65CD">
        <w:rPr>
          <w:rStyle w:val="Brailleschrift"/>
        </w:rPr>
        <w:t> </w:t>
      </w:r>
      <w:r w:rsidR="000B230B" w:rsidRPr="008B65CD">
        <w:rPr>
          <w:rStyle w:val="Brailleschrift"/>
          <w:rFonts w:ascii="Arial" w:hAnsi="Arial" w:cs="Arial"/>
        </w:rPr>
        <w:t>‌</w:t>
      </w:r>
      <w:r w:rsidR="00CF4CB0" w:rsidRPr="008B65CD">
        <w:rPr>
          <w:rStyle w:val="Brailleschrift"/>
        </w:rPr>
        <w:t>j</w:t>
      </w:r>
      <w:r w:rsidR="000B230B" w:rsidRPr="008B65CD">
        <w:rPr>
          <w:rStyle w:val="Brailleschrift"/>
        </w:rPr>
        <w:t> </w:t>
      </w:r>
      <w:r w:rsidR="000B230B" w:rsidRPr="008B65CD">
        <w:rPr>
          <w:rStyle w:val="Brailleschrift"/>
          <w:rFonts w:ascii="Arial" w:hAnsi="Arial" w:cs="Arial"/>
        </w:rPr>
        <w:t>‌</w:t>
      </w:r>
      <w:r w:rsidR="00B11005" w:rsidRPr="008B65CD">
        <w:rPr>
          <w:rStyle w:val="Schwarzschrift"/>
        </w:rPr>
        <w:t>j</w:t>
      </w:r>
      <w:r w:rsidR="00B4343E" w:rsidRPr="008B65CD">
        <w:t xml:space="preserve"> w</w:t>
      </w:r>
      <w:r w:rsidRPr="008B65CD">
        <w:t>erden um eine Punktreihe nach unten verschoben.</w:t>
      </w:r>
    </w:p>
    <w:p w14:paraId="53859A41" w14:textId="77777777" w:rsidR="00242EBA" w:rsidRPr="008B65CD" w:rsidRDefault="00242EBA" w:rsidP="00F03CD5">
      <w:pPr>
        <w:sectPr w:rsidR="00242EBA"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242"/>
        <w:gridCol w:w="851"/>
      </w:tblGrid>
      <w:tr w:rsidR="003543D0" w:rsidRPr="008B65CD" w14:paraId="369C6E5E" w14:textId="77777777" w:rsidTr="003543D0">
        <w:tc>
          <w:tcPr>
            <w:tcW w:w="1242" w:type="dxa"/>
          </w:tcPr>
          <w:p w14:paraId="477B9631"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6B3DA2D3" w14:textId="77777777" w:rsidR="003543D0" w:rsidRPr="008B65CD" w:rsidRDefault="003543D0" w:rsidP="00C35F8F">
            <w:pPr>
              <w:pStyle w:val="Tabellenzeile"/>
              <w:rPr>
                <w:rStyle w:val="Schwarzschrift"/>
              </w:rPr>
            </w:pPr>
            <w:r w:rsidRPr="008B65CD">
              <w:rPr>
                <w:rStyle w:val="Schwarzschrift"/>
              </w:rPr>
              <w:t>1.</w:t>
            </w:r>
          </w:p>
        </w:tc>
      </w:tr>
      <w:tr w:rsidR="003543D0" w:rsidRPr="008B65CD" w14:paraId="26B23D62" w14:textId="77777777" w:rsidTr="003543D0">
        <w:tc>
          <w:tcPr>
            <w:tcW w:w="1242" w:type="dxa"/>
          </w:tcPr>
          <w:p w14:paraId="2A42CD6A"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5FCF1700" w14:textId="77777777" w:rsidR="003543D0" w:rsidRPr="008B65CD" w:rsidRDefault="003543D0" w:rsidP="00C35F8F">
            <w:pPr>
              <w:pStyle w:val="Tabellenzeile"/>
              <w:rPr>
                <w:rStyle w:val="Schwarzschrift"/>
              </w:rPr>
            </w:pPr>
            <w:r w:rsidRPr="008B65CD">
              <w:rPr>
                <w:rStyle w:val="Schwarzschrift"/>
              </w:rPr>
              <w:t>2.</w:t>
            </w:r>
          </w:p>
        </w:tc>
      </w:tr>
      <w:tr w:rsidR="003543D0" w:rsidRPr="008B65CD" w14:paraId="6A20F2EA" w14:textId="77777777" w:rsidTr="003543D0">
        <w:tc>
          <w:tcPr>
            <w:tcW w:w="1242" w:type="dxa"/>
          </w:tcPr>
          <w:p w14:paraId="1EE99F09"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0386EC39" w14:textId="77777777" w:rsidR="003543D0" w:rsidRPr="008B65CD" w:rsidRDefault="003543D0" w:rsidP="00C35F8F">
            <w:pPr>
              <w:pStyle w:val="Tabellenzeile"/>
              <w:rPr>
                <w:rStyle w:val="Schwarzschrift"/>
              </w:rPr>
            </w:pPr>
            <w:r w:rsidRPr="008B65CD">
              <w:rPr>
                <w:rStyle w:val="Schwarzschrift"/>
              </w:rPr>
              <w:t>3.</w:t>
            </w:r>
          </w:p>
        </w:tc>
      </w:tr>
      <w:tr w:rsidR="003543D0" w:rsidRPr="008B65CD" w14:paraId="551972D9" w14:textId="77777777" w:rsidTr="003543D0">
        <w:tc>
          <w:tcPr>
            <w:tcW w:w="1242" w:type="dxa"/>
          </w:tcPr>
          <w:p w14:paraId="0D13DB4B"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4DD08F62" w14:textId="77777777" w:rsidR="003543D0" w:rsidRPr="008B65CD" w:rsidRDefault="003543D0" w:rsidP="00C35F8F">
            <w:pPr>
              <w:pStyle w:val="Tabellenzeile"/>
              <w:rPr>
                <w:rStyle w:val="Schwarzschrift"/>
              </w:rPr>
            </w:pPr>
            <w:r w:rsidRPr="008B65CD">
              <w:rPr>
                <w:rStyle w:val="Schwarzschrift"/>
              </w:rPr>
              <w:t>4.</w:t>
            </w:r>
          </w:p>
        </w:tc>
      </w:tr>
      <w:tr w:rsidR="003543D0" w:rsidRPr="008B65CD" w14:paraId="1FDFD7DB" w14:textId="77777777" w:rsidTr="003543D0">
        <w:tc>
          <w:tcPr>
            <w:tcW w:w="1242" w:type="dxa"/>
          </w:tcPr>
          <w:p w14:paraId="4C57DD47"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61D0BC97" w14:textId="77777777" w:rsidR="003543D0" w:rsidRPr="008B65CD" w:rsidRDefault="003543D0" w:rsidP="00C35F8F">
            <w:pPr>
              <w:pStyle w:val="Tabellenzeile"/>
              <w:rPr>
                <w:rStyle w:val="Schwarzschrift"/>
              </w:rPr>
            </w:pPr>
            <w:r w:rsidRPr="008B65CD">
              <w:rPr>
                <w:rStyle w:val="Schwarzschrift"/>
              </w:rPr>
              <w:t>5.</w:t>
            </w:r>
          </w:p>
        </w:tc>
      </w:tr>
      <w:tr w:rsidR="003543D0" w:rsidRPr="008B65CD" w14:paraId="58C0EB82" w14:textId="77777777" w:rsidTr="003543D0">
        <w:tc>
          <w:tcPr>
            <w:tcW w:w="1242" w:type="dxa"/>
          </w:tcPr>
          <w:p w14:paraId="6968AEB8"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7003B197" w14:textId="77777777" w:rsidR="003543D0" w:rsidRPr="008B65CD" w:rsidRDefault="003543D0" w:rsidP="00C35F8F">
            <w:pPr>
              <w:pStyle w:val="Tabellenzeile"/>
              <w:rPr>
                <w:rStyle w:val="Schwarzschrift"/>
              </w:rPr>
            </w:pPr>
            <w:r w:rsidRPr="008B65CD">
              <w:rPr>
                <w:rStyle w:val="Schwarzschrift"/>
              </w:rPr>
              <w:t>6.</w:t>
            </w:r>
          </w:p>
        </w:tc>
      </w:tr>
      <w:tr w:rsidR="003543D0" w:rsidRPr="008B65CD" w14:paraId="346E5CE4" w14:textId="77777777" w:rsidTr="003543D0">
        <w:tc>
          <w:tcPr>
            <w:tcW w:w="1242" w:type="dxa"/>
          </w:tcPr>
          <w:p w14:paraId="7C17CB97"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37EA593D" w14:textId="77777777" w:rsidR="003543D0" w:rsidRPr="008B65CD" w:rsidRDefault="003543D0" w:rsidP="00C35F8F">
            <w:pPr>
              <w:pStyle w:val="Tabellenzeile"/>
              <w:rPr>
                <w:rStyle w:val="Schwarzschrift"/>
              </w:rPr>
            </w:pPr>
            <w:r w:rsidRPr="008B65CD">
              <w:rPr>
                <w:rStyle w:val="Schwarzschrift"/>
              </w:rPr>
              <w:t>7.</w:t>
            </w:r>
          </w:p>
        </w:tc>
      </w:tr>
      <w:tr w:rsidR="003543D0" w:rsidRPr="008B65CD" w14:paraId="2986355E" w14:textId="77777777" w:rsidTr="003543D0">
        <w:tc>
          <w:tcPr>
            <w:tcW w:w="1242" w:type="dxa"/>
          </w:tcPr>
          <w:p w14:paraId="08EE679B"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3D095171" w14:textId="77777777" w:rsidR="003543D0" w:rsidRPr="008B65CD" w:rsidRDefault="003543D0" w:rsidP="00C35F8F">
            <w:pPr>
              <w:pStyle w:val="Tabellenzeile"/>
              <w:rPr>
                <w:rStyle w:val="Schwarzschrift"/>
              </w:rPr>
            </w:pPr>
            <w:r w:rsidRPr="008B65CD">
              <w:rPr>
                <w:rStyle w:val="Schwarzschrift"/>
              </w:rPr>
              <w:t>8.</w:t>
            </w:r>
          </w:p>
        </w:tc>
      </w:tr>
      <w:tr w:rsidR="003543D0" w:rsidRPr="008B65CD" w14:paraId="03BC37A3" w14:textId="77777777" w:rsidTr="003543D0">
        <w:tc>
          <w:tcPr>
            <w:tcW w:w="1242" w:type="dxa"/>
          </w:tcPr>
          <w:p w14:paraId="1CBA1E68"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2B2D4BA8" w14:textId="77777777" w:rsidR="003543D0" w:rsidRPr="008B65CD" w:rsidRDefault="003543D0" w:rsidP="00C35F8F">
            <w:pPr>
              <w:pStyle w:val="Tabellenzeile"/>
              <w:rPr>
                <w:rStyle w:val="Schwarzschrift"/>
              </w:rPr>
            </w:pPr>
            <w:r w:rsidRPr="008B65CD">
              <w:rPr>
                <w:rStyle w:val="Schwarzschrift"/>
              </w:rPr>
              <w:t>9.</w:t>
            </w:r>
          </w:p>
        </w:tc>
      </w:tr>
      <w:tr w:rsidR="003543D0" w:rsidRPr="008B65CD" w14:paraId="179A4A6F" w14:textId="77777777" w:rsidTr="003543D0">
        <w:tc>
          <w:tcPr>
            <w:tcW w:w="1242" w:type="dxa"/>
          </w:tcPr>
          <w:p w14:paraId="66AF2641"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685B74BC" w14:textId="77777777" w:rsidR="003543D0" w:rsidRPr="008B65CD" w:rsidRDefault="003543D0" w:rsidP="00C35F8F">
            <w:pPr>
              <w:pStyle w:val="Tabellenzeile"/>
              <w:rPr>
                <w:rStyle w:val="Schwarzschrift"/>
              </w:rPr>
            </w:pPr>
            <w:r w:rsidRPr="008B65CD">
              <w:rPr>
                <w:rStyle w:val="Schwarzschrift"/>
              </w:rPr>
              <w:t>0.</w:t>
            </w:r>
          </w:p>
        </w:tc>
      </w:tr>
      <w:tr w:rsidR="003543D0" w:rsidRPr="008B65CD" w14:paraId="296F6DAE" w14:textId="77777777" w:rsidTr="003543D0">
        <w:tc>
          <w:tcPr>
            <w:tcW w:w="1242" w:type="dxa"/>
          </w:tcPr>
          <w:p w14:paraId="15263AA6" w14:textId="77777777" w:rsidR="003543D0" w:rsidRPr="008B65CD" w:rsidRDefault="003543D0" w:rsidP="00282329">
            <w:pPr>
              <w:pStyle w:val="Tabellenzeile"/>
              <w:rPr>
                <w:rStyle w:val="Brailleschrift"/>
              </w:rPr>
            </w:pPr>
            <w:r w:rsidRPr="008B65CD">
              <w:rPr>
                <w:rStyle w:val="Brailleschrift"/>
              </w:rPr>
              <w:lastRenderedPageBreak/>
              <w:t>#,)</w:t>
            </w:r>
          </w:p>
        </w:tc>
        <w:tc>
          <w:tcPr>
            <w:tcW w:w="851" w:type="dxa"/>
          </w:tcPr>
          <w:p w14:paraId="76A4C03A" w14:textId="77777777" w:rsidR="003543D0" w:rsidRPr="008B65CD" w:rsidRDefault="003543D0" w:rsidP="00C35F8F">
            <w:pPr>
              <w:pStyle w:val="Tabellenzeile"/>
              <w:rPr>
                <w:rStyle w:val="Schwarzschrift"/>
              </w:rPr>
            </w:pPr>
            <w:r w:rsidRPr="008B65CD">
              <w:rPr>
                <w:rStyle w:val="Schwarzschrift"/>
              </w:rPr>
              <w:t>10.</w:t>
            </w:r>
          </w:p>
        </w:tc>
      </w:tr>
      <w:tr w:rsidR="003543D0" w:rsidRPr="008B65CD" w14:paraId="2A828220" w14:textId="77777777" w:rsidTr="003543D0">
        <w:tc>
          <w:tcPr>
            <w:tcW w:w="1242" w:type="dxa"/>
          </w:tcPr>
          <w:p w14:paraId="32CF6263" w14:textId="77777777" w:rsidR="003543D0" w:rsidRPr="008B65CD" w:rsidRDefault="003543D0" w:rsidP="00282329">
            <w:pPr>
              <w:pStyle w:val="Tabellenzeile"/>
              <w:rPr>
                <w:rStyle w:val="Brailleschrift"/>
              </w:rPr>
            </w:pPr>
            <w:r w:rsidRPr="008B65CD">
              <w:rPr>
                <w:rStyle w:val="Brailleschrift"/>
              </w:rPr>
              <w:t>#;,</w:t>
            </w:r>
          </w:p>
        </w:tc>
        <w:tc>
          <w:tcPr>
            <w:tcW w:w="851" w:type="dxa"/>
          </w:tcPr>
          <w:p w14:paraId="58FE2FF4" w14:textId="77777777" w:rsidR="003543D0" w:rsidRPr="008B65CD" w:rsidRDefault="003543D0" w:rsidP="005D04FF">
            <w:pPr>
              <w:pStyle w:val="Tabellenzeile"/>
              <w:rPr>
                <w:rStyle w:val="Schwarzschrift"/>
              </w:rPr>
            </w:pPr>
            <w:r w:rsidRPr="008B65CD">
              <w:rPr>
                <w:rStyle w:val="Schwarzschrift"/>
              </w:rPr>
              <w:t>21.</w:t>
            </w:r>
          </w:p>
        </w:tc>
      </w:tr>
      <w:tr w:rsidR="003543D0" w:rsidRPr="008B65CD" w14:paraId="199E33A7" w14:textId="77777777" w:rsidTr="003543D0">
        <w:tc>
          <w:tcPr>
            <w:tcW w:w="1242" w:type="dxa"/>
          </w:tcPr>
          <w:p w14:paraId="6BC6E156" w14:textId="77777777" w:rsidR="003543D0" w:rsidRPr="008B65CD" w:rsidRDefault="003543D0" w:rsidP="00282329">
            <w:pPr>
              <w:pStyle w:val="Tabellenzeile"/>
              <w:rPr>
                <w:rStyle w:val="Brailleschrift"/>
              </w:rPr>
            </w:pPr>
            <w:r w:rsidRPr="008B65CD">
              <w:rPr>
                <w:rStyle w:val="Schwarzschrift"/>
              </w:rPr>
              <w:t>...</w:t>
            </w:r>
          </w:p>
        </w:tc>
        <w:tc>
          <w:tcPr>
            <w:tcW w:w="851" w:type="dxa"/>
          </w:tcPr>
          <w:p w14:paraId="47BF86AB" w14:textId="77777777" w:rsidR="003543D0" w:rsidRPr="008B65CD" w:rsidRDefault="003543D0" w:rsidP="00C35F8F">
            <w:pPr>
              <w:pStyle w:val="Tabellenzeile"/>
              <w:rPr>
                <w:rStyle w:val="Brailleschrift"/>
              </w:rPr>
            </w:pPr>
          </w:p>
        </w:tc>
      </w:tr>
    </w:tbl>
    <w:p w14:paraId="653045DD" w14:textId="77777777" w:rsidR="005D04FF" w:rsidRDefault="005D04FF" w:rsidP="00D93836">
      <w:pPr>
        <w:spacing w:before="800"/>
      </w:pPr>
    </w:p>
    <w:p w14:paraId="07F511F8" w14:textId="77777777" w:rsidR="005D04FF" w:rsidRPr="005D04FF" w:rsidRDefault="005D04FF" w:rsidP="005D04FF">
      <w:pPr>
        <w:sectPr w:rsidR="005D04FF" w:rsidRPr="005D04FF" w:rsidSect="00543E4D">
          <w:type w:val="continuous"/>
          <w:pgSz w:w="11906" w:h="16838" w:code="9"/>
          <w:pgMar w:top="1134" w:right="1134" w:bottom="851" w:left="1134" w:header="709" w:footer="709" w:gutter="284"/>
          <w:cols w:num="2" w:space="142" w:equalWidth="0">
            <w:col w:w="4223" w:space="142"/>
            <w:col w:w="5273"/>
          </w:cols>
          <w:docGrid w:linePitch="381"/>
        </w:sectPr>
      </w:pPr>
    </w:p>
    <w:p w14:paraId="5FBF1309" w14:textId="77777777" w:rsidR="00D44EBB" w:rsidRPr="008B65CD" w:rsidRDefault="00D44EBB" w:rsidP="00F03CD5">
      <w:pPr>
        <w:pStyle w:val="berschrift4"/>
      </w:pPr>
      <w:bookmarkStart w:id="188" w:name="_Toc517810608"/>
      <w:r w:rsidRPr="008B65CD">
        <w:t>2.3.1.3</w:t>
      </w:r>
      <w:r w:rsidR="00D5335B" w:rsidRPr="008B65CD">
        <w:tab/>
      </w:r>
      <w:r w:rsidRPr="008B65CD">
        <w:t>Zeitangaben</w:t>
      </w:r>
      <w:bookmarkEnd w:id="188"/>
    </w:p>
    <w:p w14:paraId="404A2619" w14:textId="77777777" w:rsidR="00D44EBB" w:rsidRPr="008B65CD" w:rsidRDefault="00D44EBB" w:rsidP="00F03CD5">
      <w:pPr>
        <w:pStyle w:val="AbstandNach12"/>
      </w:pPr>
      <w:r w:rsidRPr="008B65CD">
        <w:t xml:space="preserve">Bei Datumsangaben kann wie in der Schwarzschrift verfahren werden, </w:t>
      </w:r>
      <w:r w:rsidR="00E9629A" w:rsidRPr="008B65CD">
        <w:t>z. B.</w:t>
      </w:r>
      <w:r w:rsidRPr="008B65CD">
        <w:t>:</w:t>
      </w:r>
    </w:p>
    <w:p w14:paraId="77A46126" w14:textId="77777777" w:rsidR="00FF272B" w:rsidRPr="008B65CD" w:rsidRDefault="00FF272B" w:rsidP="00F03CD5">
      <w:pPr>
        <w:pStyle w:val="ZBSchwarzschrift"/>
        <w:rPr>
          <w:rStyle w:val="Schwarzschrift"/>
        </w:rPr>
      </w:pPr>
      <w:r w:rsidRPr="008B65CD">
        <w:rPr>
          <w:rStyle w:val="Schwarzschrift"/>
        </w:rPr>
        <w:t>10. September 1988</w:t>
      </w:r>
    </w:p>
    <w:p w14:paraId="782FE75C" w14:textId="77777777" w:rsidR="00D44EBB" w:rsidRPr="008B65CD" w:rsidRDefault="00D5335B" w:rsidP="00F03CD5">
      <w:pPr>
        <w:pStyle w:val="ZBBrailleschrift"/>
      </w:pPr>
      <w:r w:rsidRPr="008B65CD">
        <w:rPr>
          <w:rStyle w:val="Brailleschrift"/>
        </w:rPr>
        <w:t xml:space="preserve">#aj. </w:t>
      </w:r>
      <w:r w:rsidR="00BE573B" w:rsidRPr="008B65CD">
        <w:rPr>
          <w:rStyle w:val="Brailleschrift"/>
        </w:rPr>
        <w:t>s</w:t>
      </w:r>
      <w:r w:rsidRPr="008B65CD">
        <w:rPr>
          <w:rStyle w:val="Brailleschrift"/>
        </w:rPr>
        <w:t>eptember #aihh</w:t>
      </w:r>
    </w:p>
    <w:p w14:paraId="60CBBEAA" w14:textId="77777777" w:rsidR="00FF272B" w:rsidRPr="008B65CD" w:rsidRDefault="00FF272B" w:rsidP="00F03CD5">
      <w:pPr>
        <w:pStyle w:val="ZBSchwarzschrift"/>
      </w:pPr>
      <w:r w:rsidRPr="008B65CD">
        <w:t>10. 9. 1988</w:t>
      </w:r>
    </w:p>
    <w:p w14:paraId="035E5E8C" w14:textId="77777777" w:rsidR="00D44EBB" w:rsidRPr="008B65CD" w:rsidRDefault="00D5335B" w:rsidP="00F03CD5">
      <w:pPr>
        <w:pStyle w:val="ZBBrailleschrift"/>
        <w:rPr>
          <w:rStyle w:val="Brailleschrift"/>
        </w:rPr>
      </w:pPr>
      <w:r w:rsidRPr="008B65CD">
        <w:rPr>
          <w:rStyle w:val="Brailleschrift"/>
        </w:rPr>
        <w:t>#aj. #i. #aihh</w:t>
      </w:r>
    </w:p>
    <w:p w14:paraId="565DCBB8" w14:textId="77777777" w:rsidR="00FF272B" w:rsidRPr="008B65CD" w:rsidRDefault="00FF272B" w:rsidP="00F03CD5">
      <w:pPr>
        <w:pStyle w:val="ZBSchwarzschrift"/>
      </w:pPr>
      <w:r w:rsidRPr="008B65CD">
        <w:t>10.9.1988</w:t>
      </w:r>
    </w:p>
    <w:p w14:paraId="675D27C9" w14:textId="77777777" w:rsidR="00D44EBB" w:rsidRPr="008B65CD" w:rsidRDefault="00D5335B" w:rsidP="00F03CD5">
      <w:pPr>
        <w:pStyle w:val="ZBBrailleschrift"/>
        <w:rPr>
          <w:rStyle w:val="Brailleschrift"/>
        </w:rPr>
      </w:pPr>
      <w:r w:rsidRPr="008B65CD">
        <w:rPr>
          <w:rStyle w:val="Brailleschrift"/>
        </w:rPr>
        <w:t>#aj.i.aihh</w:t>
      </w:r>
    </w:p>
    <w:p w14:paraId="7BCC30F8" w14:textId="77777777" w:rsidR="00FF272B" w:rsidRPr="008B65CD" w:rsidRDefault="00FF272B" w:rsidP="00F03CD5">
      <w:pPr>
        <w:pStyle w:val="ZBSchwarzschrift"/>
      </w:pPr>
      <w:r w:rsidRPr="008B65CD">
        <w:t>1988-09-10</w:t>
      </w:r>
    </w:p>
    <w:p w14:paraId="637F89F6" w14:textId="77777777" w:rsidR="00D44EBB" w:rsidRPr="008B65CD" w:rsidRDefault="00D5335B" w:rsidP="00F03CD5">
      <w:pPr>
        <w:pStyle w:val="ZBBrailleschrift"/>
        <w:rPr>
          <w:rStyle w:val="Brailleschrift"/>
        </w:rPr>
      </w:pPr>
      <w:r w:rsidRPr="008B65CD">
        <w:rPr>
          <w:rStyle w:val="Brailleschrift"/>
        </w:rPr>
        <w:t>#aihh-#ji-#aj</w:t>
      </w:r>
    </w:p>
    <w:p w14:paraId="2EDC838D" w14:textId="77777777" w:rsidR="00D44EBB" w:rsidRPr="008B65CD" w:rsidRDefault="00D44EBB" w:rsidP="00F03CD5">
      <w:r w:rsidRPr="008B65CD">
        <w:t>Nach einem Bindestrich ist das Zahlzeichen grundsätzlich zu wie</w:t>
      </w:r>
      <w:r w:rsidR="00653FC6" w:rsidRPr="008B65CD">
        <w:softHyphen/>
      </w:r>
      <w:r w:rsidRPr="008B65CD">
        <w:t>derholen.</w:t>
      </w:r>
    </w:p>
    <w:p w14:paraId="5CAF8240" w14:textId="77777777" w:rsidR="002A2FB0" w:rsidRPr="008B65CD" w:rsidRDefault="00D44EBB" w:rsidP="00F03CD5">
      <w:r w:rsidRPr="008B65CD">
        <w:t>Platzsparend schreibt man bei Angaben, die aus Ziffern und Punk</w:t>
      </w:r>
      <w:r w:rsidR="00653FC6" w:rsidRPr="008B65CD">
        <w:softHyphen/>
      </w:r>
      <w:r w:rsidRPr="008B65CD">
        <w:t>ten bestehen, die Nummer des Tages in gesenkten Ziffern, die des Monats normal, jedoch ohne Zahlzeichen, und schließt die Jahres</w:t>
      </w:r>
      <w:r w:rsidR="00C62688" w:rsidRPr="008B65CD">
        <w:softHyphen/>
      </w:r>
      <w:r w:rsidRPr="008B65CD">
        <w:t>zahl (ohne Leerfeld) mit Zahlzeichen an oder schreibt sie o</w:t>
      </w:r>
      <w:r w:rsidR="002A2FB0" w:rsidRPr="008B65CD">
        <w:t>hne Zahlzeichen wieder gesenkt.</w:t>
      </w:r>
    </w:p>
    <w:p w14:paraId="5424BCC5" w14:textId="77777777" w:rsidR="002A2FB0" w:rsidRPr="008B65CD" w:rsidRDefault="00D44EBB" w:rsidP="00115B25">
      <w:pPr>
        <w:pStyle w:val="ZBUeberschrift"/>
        <w:rPr>
          <w:rStyle w:val="Beispiele"/>
          <w:b/>
        </w:rPr>
      </w:pPr>
      <w:r w:rsidRPr="008B65CD">
        <w:rPr>
          <w:rStyle w:val="Beispiele"/>
          <w:b/>
        </w:rPr>
        <w:t>Beispiel:</w:t>
      </w:r>
    </w:p>
    <w:p w14:paraId="206AC482" w14:textId="77777777" w:rsidR="004A30F4" w:rsidRPr="008B65CD" w:rsidRDefault="00615533" w:rsidP="00F03CD5">
      <w:pPr>
        <w:pStyle w:val="ZBSchwarzschrift"/>
        <w:rPr>
          <w:rStyle w:val="Schwarzschrift"/>
        </w:rPr>
      </w:pPr>
      <w:r w:rsidRPr="008B65CD">
        <w:rPr>
          <w:rStyle w:val="Schwarzschrift"/>
        </w:rPr>
        <w:t>10.9.</w:t>
      </w:r>
      <w:r w:rsidR="004A30F4" w:rsidRPr="008B65CD">
        <w:rPr>
          <w:rStyle w:val="Schwarzschrift"/>
        </w:rPr>
        <w:t>1988</w:t>
      </w:r>
    </w:p>
    <w:p w14:paraId="3B017B21" w14:textId="77777777" w:rsidR="002A2FB0" w:rsidRPr="008B65CD" w:rsidRDefault="00D5335B" w:rsidP="00F03CD5">
      <w:pPr>
        <w:pStyle w:val="ZBBrailleschrift"/>
        <w:rPr>
          <w:rStyle w:val="Brailleschrift"/>
        </w:rPr>
      </w:pPr>
      <w:r w:rsidRPr="008B65CD">
        <w:rPr>
          <w:rStyle w:val="Brailleschrift"/>
        </w:rPr>
        <w:t>#,)i#aihh</w:t>
      </w:r>
    </w:p>
    <w:p w14:paraId="42DD7AE7" w14:textId="77777777" w:rsidR="004A30F4" w:rsidRPr="008B65CD" w:rsidRDefault="00D44EBB" w:rsidP="00F03CD5">
      <w:pPr>
        <w:pStyle w:val="ZBSchwarzschrift"/>
        <w:rPr>
          <w:rStyle w:val="Brailleschrift"/>
        </w:rPr>
      </w:pPr>
      <w:r w:rsidRPr="008B65CD">
        <w:t>oder (noch platzsparender, aber schwieriger zu lesen)</w:t>
      </w:r>
      <w:r w:rsidR="00C44B60" w:rsidRPr="008B65CD">
        <w:t>:</w:t>
      </w:r>
    </w:p>
    <w:p w14:paraId="45C0C88F" w14:textId="77777777" w:rsidR="006F3BAD" w:rsidRPr="008B65CD" w:rsidRDefault="00D5335B" w:rsidP="00F03CD5">
      <w:pPr>
        <w:pStyle w:val="ZBBrailleschrift"/>
        <w:rPr>
          <w:rStyle w:val="Brailleschrift"/>
        </w:rPr>
      </w:pPr>
      <w:r w:rsidRPr="008B65CD">
        <w:rPr>
          <w:rStyle w:val="Brailleschrift"/>
        </w:rPr>
        <w:t>#,)i,*((</w:t>
      </w:r>
    </w:p>
    <w:p w14:paraId="0FDAEB39" w14:textId="77777777" w:rsidR="00D44EBB" w:rsidRPr="008B65CD" w:rsidRDefault="00D44EBB" w:rsidP="00F03CD5">
      <w:r w:rsidRPr="008B65CD">
        <w:lastRenderedPageBreak/>
        <w:t>Andere Zeitangaben werden wie in der Schwarzschrift mit Punkt oder Doppelpunkt geschrieben, wobei der Doppelpunkt mit Punkt 6 anzukündigen ist (siehe 2.3.1.8 und 2.13).</w:t>
      </w:r>
    </w:p>
    <w:p w14:paraId="5C7E91F1" w14:textId="77777777" w:rsidR="00D44EBB" w:rsidRPr="008B65CD" w:rsidRDefault="00D44EBB" w:rsidP="00115B25">
      <w:pPr>
        <w:pStyle w:val="ZBUeberschrift"/>
        <w:rPr>
          <w:rStyle w:val="Beispiele"/>
          <w:b/>
        </w:rPr>
      </w:pPr>
      <w:r w:rsidRPr="008B65CD">
        <w:rPr>
          <w:rStyle w:val="Beispiele"/>
          <w:b/>
        </w:rPr>
        <w:t>Beispiele:</w:t>
      </w:r>
    </w:p>
    <w:p w14:paraId="7EB1B924" w14:textId="77777777" w:rsidR="004A30F4" w:rsidRPr="008B65CD" w:rsidRDefault="004A30F4" w:rsidP="00F03CD5">
      <w:pPr>
        <w:pStyle w:val="ZBSchwarzschrift"/>
      </w:pPr>
      <w:r w:rsidRPr="008B65CD">
        <w:t>11.25 Uhr</w:t>
      </w:r>
    </w:p>
    <w:p w14:paraId="03189E2E" w14:textId="77777777" w:rsidR="00D44EBB" w:rsidRPr="008B65CD" w:rsidRDefault="00D5335B" w:rsidP="00F03CD5">
      <w:pPr>
        <w:pStyle w:val="ZBBrailleschrift"/>
      </w:pPr>
      <w:r w:rsidRPr="008B65CD">
        <w:rPr>
          <w:rStyle w:val="Brailleschrift"/>
        </w:rPr>
        <w:t>#aa.be uhr</w:t>
      </w:r>
    </w:p>
    <w:p w14:paraId="6279072D" w14:textId="77777777" w:rsidR="00A777CE" w:rsidRPr="008B65CD" w:rsidRDefault="004A30F4" w:rsidP="00F03CD5">
      <w:pPr>
        <w:pStyle w:val="ZBSchwarzschrift"/>
      </w:pPr>
      <w:r w:rsidRPr="008B65CD">
        <w:t>11:25 Uhr</w:t>
      </w:r>
    </w:p>
    <w:p w14:paraId="58153997" w14:textId="77777777" w:rsidR="00D44EBB" w:rsidRPr="008B65CD" w:rsidRDefault="00D5335B" w:rsidP="00F03CD5">
      <w:pPr>
        <w:pStyle w:val="ZBBrailleschrift"/>
        <w:rPr>
          <w:rStyle w:val="Brailleschrift"/>
        </w:rPr>
      </w:pPr>
      <w:r w:rsidRPr="008B65CD">
        <w:rPr>
          <w:rStyle w:val="Brailleschrift"/>
        </w:rPr>
        <w:t>#aa':#be uhr</w:t>
      </w:r>
    </w:p>
    <w:p w14:paraId="414F4A72" w14:textId="77777777" w:rsidR="004A30F4" w:rsidRPr="008B65CD" w:rsidRDefault="004A30F4" w:rsidP="00F03CD5">
      <w:pPr>
        <w:pStyle w:val="ZBSchwarzschrift"/>
      </w:pPr>
      <w:r w:rsidRPr="008B65CD">
        <w:t>Es dauerte 2:35:15</w:t>
      </w:r>
      <w:r w:rsidR="007D4D2A" w:rsidRPr="008B65CD">
        <w:t>.</w:t>
      </w:r>
    </w:p>
    <w:p w14:paraId="19E7C32B" w14:textId="77777777" w:rsidR="00CD5B33" w:rsidRPr="008B65CD" w:rsidRDefault="00D5335B" w:rsidP="00F03CD5">
      <w:pPr>
        <w:pStyle w:val="ZBBrailleschrift"/>
        <w:rPr>
          <w:rStyle w:val="Brailleschrift"/>
        </w:rPr>
      </w:pPr>
      <w:r w:rsidRPr="008B65CD">
        <w:rPr>
          <w:rStyle w:val="Brailleschrift"/>
        </w:rPr>
        <w:t>es dauerte #b':#ce':#ae</w:t>
      </w:r>
      <w:r w:rsidR="007D4D2A" w:rsidRPr="008B65CD">
        <w:rPr>
          <w:rStyle w:val="Brailleschrift"/>
        </w:rPr>
        <w:t>.</w:t>
      </w:r>
    </w:p>
    <w:p w14:paraId="6B371499" w14:textId="77777777" w:rsidR="004A30F4" w:rsidRPr="008B65CD" w:rsidRDefault="004A30F4" w:rsidP="00F03CD5">
      <w:pPr>
        <w:pStyle w:val="ZBSchwarzschrift"/>
      </w:pPr>
      <w:r w:rsidRPr="008B65CD">
        <w:t>19</w:t>
      </w:r>
      <w:r w:rsidR="00653FC6" w:rsidRPr="008B65CD">
        <w:t xml:space="preserve"> </w:t>
      </w:r>
      <w:r w:rsidRPr="008B65CD">
        <w:t>h 30</w:t>
      </w:r>
      <w:r w:rsidR="00653FC6" w:rsidRPr="008B65CD">
        <w:t xml:space="preserve"> </w:t>
      </w:r>
      <w:r w:rsidRPr="008B65CD">
        <w:t>min</w:t>
      </w:r>
    </w:p>
    <w:p w14:paraId="3B1E1277" w14:textId="77777777" w:rsidR="0004079C" w:rsidRPr="008B65CD" w:rsidRDefault="007861D9" w:rsidP="00F03CD5">
      <w:pPr>
        <w:pStyle w:val="ZBBrailleschrift"/>
        <w:rPr>
          <w:rStyle w:val="Schwarzschrift"/>
        </w:rPr>
      </w:pPr>
      <w:r w:rsidRPr="008B65CD">
        <w:rPr>
          <w:rStyle w:val="Brailleschrift"/>
        </w:rPr>
        <w:t>#ai'h #cj'min</w:t>
      </w:r>
      <w:r w:rsidR="000B7FFE" w:rsidRPr="008B65CD">
        <w:rPr>
          <w:rStyle w:val="Brailleschrift"/>
        </w:rPr>
        <w:t xml:space="preserve"> </w:t>
      </w:r>
      <w:r w:rsidR="004A30F4" w:rsidRPr="008B65CD">
        <w:rPr>
          <w:rStyle w:val="Schwarzschrift"/>
        </w:rPr>
        <w:t>oder</w:t>
      </w:r>
    </w:p>
    <w:p w14:paraId="0BB733D4" w14:textId="77777777" w:rsidR="006F3BAD" w:rsidRPr="008B65CD" w:rsidRDefault="007861D9" w:rsidP="00F03CD5">
      <w:pPr>
        <w:pStyle w:val="ZBBrailleschrift"/>
        <w:rPr>
          <w:rStyle w:val="Brailleschrift"/>
        </w:rPr>
      </w:pPr>
      <w:r w:rsidRPr="008B65CD">
        <w:rPr>
          <w:rStyle w:val="Brailleschrift"/>
        </w:rPr>
        <w:t>#ai 'h #cj 'min</w:t>
      </w:r>
    </w:p>
    <w:p w14:paraId="0E4C0244" w14:textId="77777777" w:rsidR="00D44EBB" w:rsidRPr="008B65CD" w:rsidRDefault="00D44EBB" w:rsidP="00F03CD5">
      <w:pPr>
        <w:pStyle w:val="berschrift4"/>
      </w:pPr>
      <w:bookmarkStart w:id="189" w:name="_Toc517810609"/>
      <w:r w:rsidRPr="008B65CD">
        <w:t>2.3.1.4</w:t>
      </w:r>
      <w:r w:rsidR="007861D9" w:rsidRPr="008B65CD">
        <w:tab/>
      </w:r>
      <w:r w:rsidRPr="008B65CD">
        <w:t>Dezimalklassifikatoren, Kapitel- und Versnummern</w:t>
      </w:r>
      <w:bookmarkEnd w:id="189"/>
    </w:p>
    <w:p w14:paraId="14FFB1AA" w14:textId="77777777" w:rsidR="008E1D65" w:rsidRPr="008B65CD" w:rsidRDefault="00D44EBB" w:rsidP="00F03CD5">
      <w:r w:rsidRPr="008B65CD">
        <w:t>Dezimalklassifikatoren können wie in der Schwarzschrift wieder</w:t>
      </w:r>
      <w:r w:rsidR="007D4D2A" w:rsidRPr="008B65CD">
        <w:softHyphen/>
      </w:r>
      <w:r w:rsidRPr="008B65CD">
        <w:t>gegeben werden:</w:t>
      </w:r>
    </w:p>
    <w:p w14:paraId="304F7AC2" w14:textId="77777777" w:rsidR="000B7FFE" w:rsidRPr="008B65CD" w:rsidRDefault="000B7FFE" w:rsidP="00F03CD5">
      <w:pPr>
        <w:pStyle w:val="ZBSchwarzschrift"/>
      </w:pPr>
      <w:r w:rsidRPr="008B65CD">
        <w:rPr>
          <w:rStyle w:val="Schwarzschrift"/>
        </w:rPr>
        <w:t>9.11.5.3</w:t>
      </w:r>
    </w:p>
    <w:p w14:paraId="74254090" w14:textId="77777777" w:rsidR="008E1D65" w:rsidRPr="008B65CD" w:rsidRDefault="007861D9" w:rsidP="00F03CD5">
      <w:pPr>
        <w:pStyle w:val="ZBBrailleschrift"/>
        <w:rPr>
          <w:rStyle w:val="Brailleschrift"/>
        </w:rPr>
      </w:pPr>
      <w:r w:rsidRPr="008B65CD">
        <w:rPr>
          <w:rStyle w:val="Brailleschrift"/>
        </w:rPr>
        <w:t>#i.aa.e.c</w:t>
      </w:r>
    </w:p>
    <w:p w14:paraId="542AB738" w14:textId="77777777" w:rsidR="004E68CE" w:rsidRPr="008B65CD" w:rsidRDefault="00D44EBB" w:rsidP="00F03CD5">
      <w:r w:rsidRPr="008B65CD">
        <w:t>Platzsparend kann man die erste Zahl gesenkt, die zweite normal, die eventuelle dritte wieder gesenkt usw. schreiben:</w:t>
      </w:r>
    </w:p>
    <w:p w14:paraId="05C3B032" w14:textId="77777777" w:rsidR="004E68CE" w:rsidRPr="008B65CD" w:rsidRDefault="004E68CE" w:rsidP="00F03CD5">
      <w:pPr>
        <w:pStyle w:val="ZBSchwarzschrift"/>
        <w:rPr>
          <w:rStyle w:val="Schwarzschrift"/>
        </w:rPr>
      </w:pPr>
      <w:r w:rsidRPr="008B65CD">
        <w:rPr>
          <w:rStyle w:val="Schwarzschrift"/>
        </w:rPr>
        <w:t>9.11.5.3</w:t>
      </w:r>
    </w:p>
    <w:p w14:paraId="3F4B2144" w14:textId="77777777" w:rsidR="00A777CE" w:rsidRPr="008B65CD" w:rsidRDefault="007861D9" w:rsidP="00F03CD5">
      <w:pPr>
        <w:pStyle w:val="ZBBrailleschrift"/>
        <w:rPr>
          <w:rStyle w:val="Brailleschrift"/>
        </w:rPr>
      </w:pPr>
      <w:r w:rsidRPr="008B65CD">
        <w:rPr>
          <w:rStyle w:val="Brailleschrift"/>
        </w:rPr>
        <w:t>#*aa?c</w:t>
      </w:r>
    </w:p>
    <w:p w14:paraId="404802E6" w14:textId="77777777" w:rsidR="00D44EBB" w:rsidRPr="008B65CD" w:rsidRDefault="00D44EBB" w:rsidP="00F03CD5">
      <w:r w:rsidRPr="008B65CD">
        <w:t>Auch Bibelverweise können wie in der Schwarzschrift oder platz</w:t>
      </w:r>
      <w:r w:rsidR="00E35148" w:rsidRPr="008B65CD">
        <w:softHyphen/>
      </w:r>
      <w:r w:rsidRPr="008B65CD">
        <w:t>sparend dadurch wiedergegeben werden, dass Kapitel</w:t>
      </w:r>
      <w:r w:rsidR="00C62688" w:rsidRPr="008B65CD">
        <w:softHyphen/>
      </w:r>
      <w:r w:rsidRPr="008B65CD">
        <w:t xml:space="preserve">angaben gesenkt und Versangaben normal gesetzt werden. Enthalten Versangaben einen </w:t>
      </w:r>
      <w:r w:rsidR="003C25F7" w:rsidRPr="008B65CD">
        <w:t>"</w:t>
      </w:r>
      <w:r w:rsidRPr="008B65CD">
        <w:t>Bis</w:t>
      </w:r>
      <w:r w:rsidR="003C25F7" w:rsidRPr="008B65CD">
        <w:t>"</w:t>
      </w:r>
      <w:r w:rsidRPr="008B65CD">
        <w:t xml:space="preserve">-Strich, so muss die folgende Zahl auch hier erneut durch ein Zahlzeichen angekündigt werden. Das </w:t>
      </w:r>
      <w:r w:rsidRPr="008B65CD">
        <w:lastRenderedPageBreak/>
        <w:t>wiederholte Zahlzeichen entfällt, wenn die Versangabe ein Komma oder einen Punkt aufweist, weil diese Symbole die Wirkung eines Zahlzeichens nicht beenden.</w:t>
      </w:r>
    </w:p>
    <w:p w14:paraId="25A3F930" w14:textId="77777777" w:rsidR="00D44EBB" w:rsidRPr="008B65CD" w:rsidRDefault="00D44EBB" w:rsidP="00115B25">
      <w:pPr>
        <w:pStyle w:val="ZBUeberschrift"/>
        <w:rPr>
          <w:rStyle w:val="Beispiele"/>
          <w:b/>
        </w:rPr>
      </w:pPr>
      <w:r w:rsidRPr="008B65CD">
        <w:rPr>
          <w:rStyle w:val="Beispiele"/>
          <w:b/>
        </w:rPr>
        <w:t>Beispiele:</w:t>
      </w:r>
    </w:p>
    <w:p w14:paraId="1E9B72CB" w14:textId="77777777" w:rsidR="008F6C8B" w:rsidRPr="00892931" w:rsidRDefault="008F6C8B" w:rsidP="00F03CD5">
      <w:pPr>
        <w:pStyle w:val="ZBSchwarzschrift"/>
        <w:rPr>
          <w:rStyle w:val="Schwarzschrift"/>
        </w:rPr>
      </w:pPr>
      <w:r w:rsidRPr="00892931">
        <w:rPr>
          <w:rStyle w:val="Schwarzschrift"/>
        </w:rPr>
        <w:t>Joh. 3.17,21 (Johannes, Kapitel 3, Verse 17 und 21)</w:t>
      </w:r>
    </w:p>
    <w:p w14:paraId="4C8F8CBE" w14:textId="77777777" w:rsidR="00831A07" w:rsidRPr="008B65CD" w:rsidRDefault="007861D9" w:rsidP="00F03CD5">
      <w:pPr>
        <w:pStyle w:val="ZBBrailleschrift"/>
        <w:rPr>
          <w:rStyle w:val="Brailleschrift"/>
        </w:rPr>
      </w:pPr>
      <w:r w:rsidRPr="008B65CD">
        <w:rPr>
          <w:rStyle w:val="Brailleschrift"/>
        </w:rPr>
        <w:t>joh.#c.ag,ba</w:t>
      </w:r>
      <w:r w:rsidR="008F6C8B" w:rsidRPr="008B65CD">
        <w:rPr>
          <w:rStyle w:val="Brailleschrift"/>
        </w:rPr>
        <w:t xml:space="preserve"> </w:t>
      </w:r>
      <w:r w:rsidR="00BB2882" w:rsidRPr="008B65CD">
        <w:t xml:space="preserve"> </w:t>
      </w:r>
      <w:r w:rsidR="00D44EBB" w:rsidRPr="008B65CD">
        <w:t>oder</w:t>
      </w:r>
      <w:r w:rsidR="00BB2882" w:rsidRPr="008B65CD">
        <w:t xml:space="preserve"> </w:t>
      </w:r>
      <w:r w:rsidR="006E3461" w:rsidRPr="008B65CD">
        <w:rPr>
          <w:rStyle w:val="Brailleschrift"/>
        </w:rPr>
        <w:t xml:space="preserve"> </w:t>
      </w:r>
      <w:r w:rsidRPr="008B65CD">
        <w:rPr>
          <w:rStyle w:val="Brailleschrift"/>
        </w:rPr>
        <w:t>joh.#:ag,ba</w:t>
      </w:r>
    </w:p>
    <w:p w14:paraId="3A173B4D" w14:textId="77777777" w:rsidR="008F6C8B" w:rsidRPr="00892931" w:rsidRDefault="008F6C8B" w:rsidP="00F03CD5">
      <w:pPr>
        <w:pStyle w:val="ZBSchwarzschrift"/>
        <w:rPr>
          <w:rStyle w:val="Schwarzschrift"/>
        </w:rPr>
      </w:pPr>
      <w:r w:rsidRPr="00892931">
        <w:rPr>
          <w:rStyle w:val="Schwarzschrift"/>
        </w:rPr>
        <w:t>Lk. 4.8-11 (Lukas, Kapitel 4, Verse 8 bis 11)</w:t>
      </w:r>
    </w:p>
    <w:p w14:paraId="284AD07E" w14:textId="77777777" w:rsidR="00831A07" w:rsidRPr="008B65CD" w:rsidRDefault="007861D9" w:rsidP="00F03CD5">
      <w:pPr>
        <w:pStyle w:val="ZBBrailleschrift"/>
        <w:rPr>
          <w:rStyle w:val="Brailleschrift"/>
        </w:rPr>
      </w:pPr>
      <w:r w:rsidRPr="008B65CD">
        <w:rPr>
          <w:rStyle w:val="Brailleschrift"/>
        </w:rPr>
        <w:t>lk.#d.h-#aa</w:t>
      </w:r>
      <w:r w:rsidR="008F6C8B" w:rsidRPr="008B65CD">
        <w:rPr>
          <w:rStyle w:val="Brailleschrift"/>
        </w:rPr>
        <w:t xml:space="preserve"> </w:t>
      </w:r>
      <w:r w:rsidR="00BB2882" w:rsidRPr="008B65CD">
        <w:t xml:space="preserve"> </w:t>
      </w:r>
      <w:r w:rsidR="00D44EBB" w:rsidRPr="008B65CD">
        <w:t>oder</w:t>
      </w:r>
      <w:r w:rsidR="00BB2882" w:rsidRPr="008B65CD">
        <w:t xml:space="preserve">  </w:t>
      </w:r>
      <w:r w:rsidRPr="008B65CD">
        <w:rPr>
          <w:rStyle w:val="Brailleschrift"/>
        </w:rPr>
        <w:t>lk.#/h-#aa</w:t>
      </w:r>
    </w:p>
    <w:p w14:paraId="592D2B3E" w14:textId="77777777" w:rsidR="00D44EBB" w:rsidRPr="008B65CD" w:rsidRDefault="00D44EBB" w:rsidP="00F03CD5">
      <w:pPr>
        <w:pStyle w:val="berschrift4"/>
      </w:pPr>
      <w:bookmarkStart w:id="190" w:name="_Toc517810610"/>
      <w:r w:rsidRPr="008B65CD">
        <w:t>2.3.1.5</w:t>
      </w:r>
      <w:r w:rsidR="007861D9" w:rsidRPr="008B65CD">
        <w:tab/>
      </w:r>
      <w:r w:rsidRPr="008B65CD">
        <w:t>Zahlenbrüche</w:t>
      </w:r>
      <w:bookmarkEnd w:id="190"/>
    </w:p>
    <w:p w14:paraId="34E0CF94" w14:textId="77777777" w:rsidR="00D44EBB" w:rsidRPr="008B65CD" w:rsidRDefault="00D44EBB" w:rsidP="00F03CD5">
      <w:r w:rsidRPr="008B65CD">
        <w:t>Bei Brüchen, deren Zähler und Nenner je aus einer natürlichen Zahl bestehen, wird der Zähler als Grundzahl geschrieben und der Nenner ohne Zahlzeichen in gesenkten Ziffern angefügt.</w:t>
      </w:r>
    </w:p>
    <w:p w14:paraId="2F882361" w14:textId="77777777" w:rsidR="001D6112" w:rsidRPr="008B65CD" w:rsidRDefault="00D44EBB" w:rsidP="00115B25">
      <w:pPr>
        <w:pStyle w:val="ZBUeberschrift"/>
        <w:rPr>
          <w:rStyle w:val="Beispiele"/>
          <w:b/>
        </w:rPr>
      </w:pPr>
      <w:r w:rsidRPr="008B65CD">
        <w:rPr>
          <w:rStyle w:val="Beispiele"/>
          <w:b/>
        </w:rPr>
        <w:t>Beispiele:</w:t>
      </w:r>
    </w:p>
    <w:p w14:paraId="14C20613" w14:textId="77777777"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14:paraId="726FC577" w14:textId="77777777" w:rsidR="00E27BE0" w:rsidRPr="008B65CD" w:rsidRDefault="00E27BE0" w:rsidP="00F03CD5">
      <w:pPr>
        <w:pStyle w:val="ZBSchwarzschrift"/>
      </w:pPr>
      <w:r w:rsidRPr="008B65CD">
        <w:rPr>
          <w:rStyle w:val="Schwarzschrift"/>
        </w:rPr>
        <w:t>1/3</w:t>
      </w:r>
    </w:p>
    <w:p w14:paraId="44F759C5" w14:textId="77777777" w:rsidR="00E27BE0" w:rsidRPr="008B65CD" w:rsidRDefault="00E27BE0" w:rsidP="00F03CD5">
      <w:pPr>
        <w:pStyle w:val="ZBBrailleschrift"/>
      </w:pPr>
      <w:r w:rsidRPr="008B65CD">
        <w:rPr>
          <w:rStyle w:val="Brailleschrift"/>
        </w:rPr>
        <w:t>#a:</w:t>
      </w:r>
    </w:p>
    <w:p w14:paraId="603BB800" w14:textId="77777777" w:rsidR="00E27BE0" w:rsidRPr="008B65CD" w:rsidRDefault="00E27BE0" w:rsidP="00F03CD5">
      <w:pPr>
        <w:pStyle w:val="ZBSchwarzschrift"/>
      </w:pPr>
      <w:r w:rsidRPr="008B65CD">
        <w:rPr>
          <w:rStyle w:val="Schwarzschrift"/>
        </w:rPr>
        <w:t>7/15</w:t>
      </w:r>
    </w:p>
    <w:p w14:paraId="6E0EC53E" w14:textId="77777777" w:rsidR="00E27BE0" w:rsidRPr="008B65CD" w:rsidRDefault="00E27BE0" w:rsidP="00F03CD5">
      <w:pPr>
        <w:pStyle w:val="ZBBrailleschrift"/>
      </w:pPr>
      <w:r w:rsidRPr="008B65CD">
        <w:rPr>
          <w:rStyle w:val="Brailleschrift"/>
        </w:rPr>
        <w:t>#g,?</w:t>
      </w:r>
    </w:p>
    <w:p w14:paraId="47B1D548" w14:textId="77777777" w:rsidR="00BB2882" w:rsidRPr="008B65CD" w:rsidRDefault="00BB2882" w:rsidP="00F03CD5">
      <w:pPr>
        <w:sectPr w:rsidR="00BB28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C500B71" w14:textId="77777777" w:rsidR="00D44EBB" w:rsidRPr="008B65CD" w:rsidRDefault="00D44EBB" w:rsidP="00F03CD5">
      <w:r w:rsidRPr="008B65CD">
        <w:t>In gemischten Zahlenbrüchen wird der einfache Bruch ohne Leer</w:t>
      </w:r>
      <w:r w:rsidR="00C62688" w:rsidRPr="008B65CD">
        <w:softHyphen/>
      </w:r>
      <w:r w:rsidRPr="008B65CD">
        <w:t>feld, jedoch mit Zahlzeichen an die ganze Zahl angeschlossen.</w:t>
      </w:r>
    </w:p>
    <w:p w14:paraId="75D3B12F" w14:textId="77777777" w:rsidR="00D44EBB" w:rsidRPr="008B65CD" w:rsidRDefault="00D44EBB" w:rsidP="00EA1F7A">
      <w:pPr>
        <w:pStyle w:val="ZBUeberschriftSeitenumbruch"/>
        <w:pageBreakBefore w:val="0"/>
      </w:pPr>
      <w:r w:rsidRPr="008B65CD">
        <w:t>Beispiele:</w:t>
      </w:r>
    </w:p>
    <w:p w14:paraId="55414EAF" w14:textId="77777777" w:rsidR="001D6112" w:rsidRPr="008B65CD" w:rsidRDefault="001D6112" w:rsidP="00F03CD5">
      <w:pPr>
        <w:pStyle w:val="Listenfortsetzung"/>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14:paraId="45747E18" w14:textId="77777777" w:rsidR="00E27BE0" w:rsidRPr="008B65CD" w:rsidRDefault="00E27BE0" w:rsidP="00F03CD5">
      <w:pPr>
        <w:pStyle w:val="ZBSchwarzschrift"/>
      </w:pPr>
      <w:r w:rsidRPr="008B65CD">
        <w:rPr>
          <w:rStyle w:val="Schwarzschrift"/>
        </w:rPr>
        <w:t>3 1/2</w:t>
      </w:r>
    </w:p>
    <w:p w14:paraId="2116357D" w14:textId="77777777" w:rsidR="00E27BE0" w:rsidRPr="008B65CD" w:rsidRDefault="00E27BE0" w:rsidP="00F03CD5">
      <w:pPr>
        <w:pStyle w:val="ZBBrailleschrift"/>
      </w:pPr>
      <w:r w:rsidRPr="008B65CD">
        <w:rPr>
          <w:rStyle w:val="Brailleschrift"/>
        </w:rPr>
        <w:t>#c#a;</w:t>
      </w:r>
    </w:p>
    <w:p w14:paraId="6C0EBCEC" w14:textId="77777777" w:rsidR="00E27BE0" w:rsidRPr="008B65CD" w:rsidRDefault="00E27BE0" w:rsidP="00F03CD5">
      <w:pPr>
        <w:pStyle w:val="ZBSchwarzschrift"/>
      </w:pPr>
      <w:r w:rsidRPr="008B65CD">
        <w:rPr>
          <w:rStyle w:val="Schwarzschrift"/>
        </w:rPr>
        <w:t>47 3/8</w:t>
      </w:r>
    </w:p>
    <w:p w14:paraId="0C7292A3" w14:textId="77777777" w:rsidR="00E27BE0" w:rsidRPr="008B65CD" w:rsidRDefault="00E27BE0" w:rsidP="00F03CD5">
      <w:pPr>
        <w:pStyle w:val="ZBBrailleschrift"/>
      </w:pPr>
      <w:r w:rsidRPr="008B65CD">
        <w:rPr>
          <w:rStyle w:val="Brailleschrift"/>
        </w:rPr>
        <w:t>#dg#c(</w:t>
      </w:r>
    </w:p>
    <w:p w14:paraId="22703615" w14:textId="77777777"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5D78651" w14:textId="77777777" w:rsidR="006F3BAD" w:rsidRPr="008B65CD" w:rsidRDefault="00D44EBB" w:rsidP="00F03CD5">
      <w:r w:rsidRPr="008B65CD">
        <w:t>Siehe auch 2.3.1.8 Satzzeichen nach Zahlen und zwischen Ziffern.</w:t>
      </w:r>
    </w:p>
    <w:p w14:paraId="78489E39" w14:textId="77777777" w:rsidR="00D44EBB" w:rsidRPr="008B65CD" w:rsidRDefault="00D44EBB" w:rsidP="00F03CD5">
      <w:pPr>
        <w:pStyle w:val="berschrift4"/>
      </w:pPr>
      <w:bookmarkStart w:id="191" w:name="_Toc517810611"/>
      <w:r w:rsidRPr="008B65CD">
        <w:t>2.3.1.6</w:t>
      </w:r>
      <w:r w:rsidR="007861D9" w:rsidRPr="008B65CD">
        <w:tab/>
      </w:r>
      <w:r w:rsidRPr="008B65CD">
        <w:t>Prozent, Promille, Grad, Minute, Sekunde</w:t>
      </w:r>
      <w:bookmarkEnd w:id="191"/>
    </w:p>
    <w:p w14:paraId="14EAF7E1" w14:textId="77777777" w:rsidR="00D44EBB" w:rsidRPr="008B65CD" w:rsidRDefault="00D44EBB" w:rsidP="00F03CD5">
      <w:r w:rsidRPr="008B65CD">
        <w:t xml:space="preserve">Die Schreibweise von Prozent </w:t>
      </w:r>
      <w:r w:rsidR="00F917BE" w:rsidRPr="008B65CD">
        <w:t>%</w:t>
      </w:r>
      <w:r w:rsidRPr="008B65CD">
        <w:t xml:space="preserve"> und Promille </w:t>
      </w:r>
      <w:r w:rsidR="00F917BE" w:rsidRPr="008B65CD">
        <w:t>‰</w:t>
      </w:r>
      <w:r w:rsidRPr="008B65CD">
        <w:t xml:space="preserve"> lehnt sich an die der Schwarzschrift an, wobei ein eventuell vorange</w:t>
      </w:r>
      <w:r w:rsidR="00F917BE" w:rsidRPr="008B65CD">
        <w:softHyphen/>
      </w:r>
      <w:r w:rsidRPr="008B65CD">
        <w:t>hendes Leerfeld im Anschluss an eine Zahl in der Regel entfällt.</w:t>
      </w:r>
    </w:p>
    <w:p w14:paraId="1534404B" w14:textId="77777777" w:rsidR="00D44EBB" w:rsidRPr="008B65CD" w:rsidRDefault="00D44EBB" w:rsidP="00857D0B">
      <w:pPr>
        <w:pStyle w:val="ZBUeberschrift"/>
        <w:pageBreakBefore/>
        <w:rPr>
          <w:rStyle w:val="Beispiele"/>
          <w:b/>
        </w:rPr>
      </w:pPr>
      <w:r w:rsidRPr="008B65CD">
        <w:rPr>
          <w:rStyle w:val="Beispiele"/>
          <w:b/>
        </w:rPr>
        <w:lastRenderedPageBreak/>
        <w:t>Beispiele:</w:t>
      </w:r>
    </w:p>
    <w:p w14:paraId="109330A6" w14:textId="77777777" w:rsidR="001D6112" w:rsidRPr="008B65CD" w:rsidRDefault="001D6112" w:rsidP="00857D0B">
      <w:pPr>
        <w:pStyle w:val="Listenfortsetzung"/>
        <w:pageBreakBefore/>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14:paraId="79BE1B01" w14:textId="77777777" w:rsidR="00E27BE0" w:rsidRPr="008B65CD" w:rsidRDefault="00E27BE0" w:rsidP="00F03CD5">
      <w:pPr>
        <w:pStyle w:val="ZBSchwarzschrift"/>
      </w:pPr>
      <w:r w:rsidRPr="008B65CD">
        <w:rPr>
          <w:rStyle w:val="Schwarzschrift"/>
        </w:rPr>
        <w:t>3 %</w:t>
      </w:r>
    </w:p>
    <w:p w14:paraId="0D1EF93E" w14:textId="77777777" w:rsidR="00E27BE0" w:rsidRPr="008B65CD" w:rsidRDefault="00E27BE0" w:rsidP="003001AA">
      <w:pPr>
        <w:pStyle w:val="ZBBrailleschrift"/>
      </w:pPr>
      <w:r w:rsidRPr="008B65CD">
        <w:rPr>
          <w:rStyle w:val="Brailleschrift"/>
        </w:rPr>
        <w:t>#c#j)</w:t>
      </w:r>
    </w:p>
    <w:p w14:paraId="784C6702" w14:textId="77777777" w:rsidR="00E27BE0" w:rsidRPr="008B65CD" w:rsidRDefault="00E27BE0" w:rsidP="00F03CD5">
      <w:pPr>
        <w:pStyle w:val="ZBSchwarzschrift"/>
      </w:pPr>
      <w:r w:rsidRPr="008B65CD">
        <w:rPr>
          <w:rStyle w:val="Schwarzschrift"/>
        </w:rPr>
        <w:t>7,5 %</w:t>
      </w:r>
    </w:p>
    <w:p w14:paraId="2618AD5E" w14:textId="77777777" w:rsidR="00E27BE0" w:rsidRPr="008B65CD" w:rsidRDefault="00E27BE0" w:rsidP="00F03CD5">
      <w:pPr>
        <w:pStyle w:val="ZBBrailleschrift"/>
      </w:pPr>
      <w:r w:rsidRPr="008B65CD">
        <w:rPr>
          <w:rStyle w:val="Brailleschrift"/>
        </w:rPr>
        <w:t>#g,e#j)</w:t>
      </w:r>
    </w:p>
    <w:p w14:paraId="1BBFA985" w14:textId="77777777" w:rsidR="003001AA" w:rsidRPr="008B65CD" w:rsidRDefault="003001AA" w:rsidP="003001AA">
      <w:pPr>
        <w:pStyle w:val="ZBSchwarzschrift"/>
        <w:ind w:left="0"/>
        <w:rPr>
          <w:rStyle w:val="Schwarzschrift"/>
        </w:rPr>
        <w:sectPr w:rsidR="003001A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2D719E7" w14:textId="77777777" w:rsidR="00E27BE0" w:rsidRPr="008B65CD" w:rsidRDefault="0069407A" w:rsidP="0061686B">
      <w:pPr>
        <w:pStyle w:val="ZBSchwarzschrift"/>
      </w:pPr>
      <w:r w:rsidRPr="00D15111">
        <w:rPr>
          <w:rStyle w:val="Schwarzschrift"/>
        </w:rPr>
        <w:object w:dxaOrig="900" w:dyaOrig="360" w14:anchorId="01DFCE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75 Promille" style="width:45.15pt;height:18.35pt" o:ole="">
            <v:imagedata r:id="rId13" o:title=""/>
          </v:shape>
          <o:OLEObject Type="Embed" ProgID="Equation.DSMT4" ShapeID="_x0000_i1025" DrawAspect="Content" ObjectID="_1687716026" r:id="rId14"/>
        </w:object>
      </w:r>
    </w:p>
    <w:p w14:paraId="31096A71" w14:textId="77777777" w:rsidR="00E27BE0" w:rsidRPr="008B65CD" w:rsidRDefault="00E27BE0" w:rsidP="00F03CD5">
      <w:pPr>
        <w:pStyle w:val="ZBBrailleschrift"/>
      </w:pPr>
      <w:r w:rsidRPr="008B65CD">
        <w:rPr>
          <w:rStyle w:val="Brailleschrift"/>
        </w:rPr>
        <w:t>#ge#j))</w:t>
      </w:r>
    </w:p>
    <w:p w14:paraId="51453B61" w14:textId="77777777" w:rsidR="00330DC1" w:rsidRPr="008B65CD" w:rsidRDefault="0069407A" w:rsidP="00F03CD5">
      <w:pPr>
        <w:pStyle w:val="ZBSchwarzschrift"/>
      </w:pPr>
      <w:r w:rsidRPr="00D15111">
        <w:rPr>
          <w:rStyle w:val="Schwarzschrift"/>
        </w:rPr>
        <w:object w:dxaOrig="1020" w:dyaOrig="360" w14:anchorId="01F5AA23">
          <v:shape id="_x0000_i1026" type="#_x0000_t75" alt="0,8 Promille" style="width:50.65pt;height:18.35pt;mso-position-horizontal:absolute" o:ole="">
            <v:imagedata r:id="rId15" o:title=""/>
          </v:shape>
          <o:OLEObject Type="Embed" ProgID="Equation.DSMT4" ShapeID="_x0000_i1026" DrawAspect="Content" ObjectID="_1687716027" r:id="rId16"/>
        </w:object>
      </w:r>
    </w:p>
    <w:p w14:paraId="6803D945" w14:textId="77777777" w:rsidR="00E27BE0" w:rsidRPr="008B65CD" w:rsidRDefault="00E27BE0" w:rsidP="00F03CD5">
      <w:pPr>
        <w:pStyle w:val="ZBBrailleschrift"/>
      </w:pPr>
      <w:r w:rsidRPr="008B65CD">
        <w:rPr>
          <w:rStyle w:val="Brailleschrift"/>
        </w:rPr>
        <w:t>#j,h#j))</w:t>
      </w:r>
    </w:p>
    <w:p w14:paraId="76B30E85" w14:textId="77777777"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E40F814" w14:textId="77777777" w:rsidR="001520F2" w:rsidRPr="008B65CD" w:rsidRDefault="00D44EBB" w:rsidP="00246421">
      <w:r w:rsidRPr="008B65CD">
        <w:t>Die Zeichen für Grad</w:t>
      </w:r>
      <w:r w:rsidR="00246421" w:rsidRPr="008B65CD">
        <w:rPr>
          <w:rStyle w:val="Brailleschrift"/>
        </w:rPr>
        <w:t> ‌</w:t>
      </w:r>
      <w:r w:rsidR="00F917BE" w:rsidRPr="008B65CD">
        <w:t>°</w:t>
      </w:r>
      <w:r w:rsidR="00246421" w:rsidRPr="008B65CD">
        <w:rPr>
          <w:rStyle w:val="Brailleschrift"/>
        </w:rPr>
        <w:t> ‌</w:t>
      </w:r>
      <w:r w:rsidRPr="008B65CD">
        <w:t>sowie Minute</w:t>
      </w:r>
      <w:r w:rsidR="00246421" w:rsidRPr="008B65CD">
        <w:rPr>
          <w:rStyle w:val="Brailleschrift"/>
        </w:rPr>
        <w:t> ‌</w:t>
      </w:r>
      <w:r w:rsidR="00F917BE" w:rsidRPr="008B65CD">
        <w:rPr>
          <w:b/>
        </w:rPr>
        <w:t>'</w:t>
      </w:r>
      <w:r w:rsidR="00246421" w:rsidRPr="008B65CD">
        <w:rPr>
          <w:rStyle w:val="Brailleschrift"/>
        </w:rPr>
        <w:t> ‌</w:t>
      </w:r>
      <w:r w:rsidRPr="008B65CD">
        <w:t xml:space="preserve">und Sekunde </w:t>
      </w:r>
      <w:r w:rsidR="00F917BE" w:rsidRPr="008B65CD">
        <w:rPr>
          <w:b/>
        </w:rPr>
        <w:t>''</w:t>
      </w:r>
      <w:r w:rsidRPr="008B65CD">
        <w:t xml:space="preserve"> beginnen mit Punkt 4. Auch hier entfällt in der Regel das Leerfeld zwischen Zahl und Maßeinheit.</w:t>
      </w:r>
    </w:p>
    <w:p w14:paraId="2D7A0988" w14:textId="77777777" w:rsidR="00D44EBB" w:rsidRPr="008B65CD" w:rsidRDefault="00D44EBB" w:rsidP="00857D0B">
      <w:pPr>
        <w:pStyle w:val="ZBUeberschrift"/>
        <w:rPr>
          <w:rStyle w:val="Beispiele"/>
          <w:b/>
        </w:rPr>
      </w:pPr>
      <w:r w:rsidRPr="008B65CD">
        <w:rPr>
          <w:rStyle w:val="Beispiele"/>
          <w:b/>
        </w:rPr>
        <w:t>Beispiele:</w:t>
      </w:r>
    </w:p>
    <w:p w14:paraId="3DCC8052" w14:textId="77777777"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14:paraId="6963A26D" w14:textId="77777777" w:rsidR="00E27BE0" w:rsidRPr="008B65CD" w:rsidRDefault="00E27BE0" w:rsidP="00F03CD5">
      <w:pPr>
        <w:pStyle w:val="ZBSchwarzschrift"/>
      </w:pPr>
      <w:r w:rsidRPr="008B65CD">
        <w:rPr>
          <w:rStyle w:val="Schwarzschrift"/>
        </w:rPr>
        <w:t>45°</w:t>
      </w:r>
    </w:p>
    <w:p w14:paraId="2E5B2B3B" w14:textId="77777777" w:rsidR="00E27BE0" w:rsidRPr="008B65CD" w:rsidRDefault="00E27BE0" w:rsidP="00F03CD5">
      <w:pPr>
        <w:pStyle w:val="ZBBrailleschrift"/>
      </w:pPr>
      <w:r w:rsidRPr="008B65CD">
        <w:rPr>
          <w:rStyle w:val="Brailleschrift"/>
        </w:rPr>
        <w:t>#de")</w:t>
      </w:r>
    </w:p>
    <w:p w14:paraId="7A964508" w14:textId="77777777" w:rsidR="00E27BE0" w:rsidRPr="008B65CD" w:rsidRDefault="00E27BE0" w:rsidP="00F03CD5">
      <w:pPr>
        <w:pStyle w:val="ZBSchwarzschrift"/>
        <w:rPr>
          <w:rStyle w:val="Schwarzschrift"/>
        </w:rPr>
      </w:pPr>
      <w:r w:rsidRPr="008B65CD">
        <w:rPr>
          <w:rStyle w:val="Schwarzschrift"/>
        </w:rPr>
        <w:t>37,5°</w:t>
      </w:r>
    </w:p>
    <w:p w14:paraId="71E3327F" w14:textId="77777777" w:rsidR="00E27BE0" w:rsidRPr="008B65CD" w:rsidRDefault="00E27BE0" w:rsidP="00F03CD5">
      <w:pPr>
        <w:pStyle w:val="ZBBrailleschrift"/>
        <w:rPr>
          <w:rStyle w:val="Brailleschrift"/>
        </w:rPr>
      </w:pPr>
      <w:r w:rsidRPr="008B65CD">
        <w:rPr>
          <w:rStyle w:val="Brailleschrift"/>
        </w:rPr>
        <w:t>#cg,e")</w:t>
      </w:r>
    </w:p>
    <w:p w14:paraId="3415363D" w14:textId="77777777"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CCE7EA1" w14:textId="77777777" w:rsidR="00330DC1" w:rsidRPr="008B65CD" w:rsidRDefault="00E27BE0" w:rsidP="00F03CD5">
      <w:pPr>
        <w:pStyle w:val="ZBSchwarzschrift"/>
      </w:pPr>
      <w:r w:rsidRPr="008B65CD">
        <w:rPr>
          <w:rStyle w:val="Schwarzschrift"/>
        </w:rPr>
        <w:t>24 °C</w:t>
      </w:r>
    </w:p>
    <w:p w14:paraId="08DCB05F" w14:textId="77777777" w:rsidR="00330DC1" w:rsidRPr="008B65CD" w:rsidRDefault="00E27BE0" w:rsidP="00F03CD5">
      <w:pPr>
        <w:pStyle w:val="ZBBrailleschrift"/>
      </w:pPr>
      <w:r w:rsidRPr="008B65CD">
        <w:rPr>
          <w:rStyle w:val="Brailleschrift"/>
        </w:rPr>
        <w:t>#bd")&gt;c</w:t>
      </w:r>
    </w:p>
    <w:p w14:paraId="1566E3BD" w14:textId="77777777" w:rsidR="00D44EBB" w:rsidRPr="008B65CD" w:rsidRDefault="00D44EBB" w:rsidP="00615533">
      <w:pPr>
        <w:pStyle w:val="AbstandNach12"/>
        <w:spacing w:before="120" w:after="240"/>
        <w:ind w:left="567"/>
      </w:pPr>
      <w:r w:rsidRPr="008B65CD">
        <w:t>(siehe 2.6.2 Einzelgroßbuchstaben und Großbuchstabenfolgen)</w:t>
      </w:r>
    </w:p>
    <w:p w14:paraId="273B781E" w14:textId="77777777" w:rsidR="007A2812" w:rsidRPr="008B65CD" w:rsidRDefault="007A2812" w:rsidP="00F03CD5">
      <w:pPr>
        <w:pStyle w:val="ZBSchwarzschrift"/>
        <w:rPr>
          <w:rStyle w:val="Schwarzschrift"/>
        </w:rPr>
      </w:pPr>
      <w:r w:rsidRPr="008B65CD">
        <w:rPr>
          <w:rStyle w:val="Schwarzschrift"/>
        </w:rPr>
        <w:t>Innsbruck liegt auf 47° 16' Nord.</w:t>
      </w:r>
    </w:p>
    <w:p w14:paraId="2F7BE20E" w14:textId="77777777" w:rsidR="00FC54A5" w:rsidRPr="008B65CD" w:rsidRDefault="00F72736" w:rsidP="00F03CD5">
      <w:pPr>
        <w:pStyle w:val="ZBBrailleschrift"/>
      </w:pPr>
      <w:r w:rsidRPr="008B65CD">
        <w:rPr>
          <w:rStyle w:val="Brailleschrift"/>
        </w:rPr>
        <w:t>innsbruck liegt auf #dg") #af"* nord.</w:t>
      </w:r>
    </w:p>
    <w:p w14:paraId="3E9BEDAE" w14:textId="77777777" w:rsidR="00D44EBB" w:rsidRPr="008B65CD" w:rsidRDefault="00D44EBB" w:rsidP="00F03CD5">
      <w:pPr>
        <w:pStyle w:val="berschrift4"/>
      </w:pPr>
      <w:bookmarkStart w:id="192" w:name="_Toc517810612"/>
      <w:r w:rsidRPr="008B65CD">
        <w:t>2.3.1.7</w:t>
      </w:r>
      <w:r w:rsidR="00F72736" w:rsidRPr="008B65CD">
        <w:tab/>
      </w:r>
      <w:r w:rsidRPr="008B65CD">
        <w:t>Paragrafzeichen</w:t>
      </w:r>
      <w:bookmarkEnd w:id="192"/>
    </w:p>
    <w:p w14:paraId="7EFA07B2" w14:textId="77777777" w:rsidR="00D44EBB" w:rsidRPr="008B65CD" w:rsidRDefault="00D44EBB" w:rsidP="00502456">
      <w:r w:rsidRPr="008B65CD">
        <w:t>Das Zeichen für Paragraf</w:t>
      </w:r>
      <w:r w:rsidR="00322518" w:rsidRPr="008B65CD">
        <w:t xml:space="preserve"> §</w:t>
      </w:r>
      <w:r w:rsidR="00502456" w:rsidRPr="008B65CD">
        <w:rPr>
          <w:rStyle w:val="Brailleschrift"/>
          <w:kern w:val="36"/>
        </w:rPr>
        <w:t> </w:t>
      </w:r>
      <w:r w:rsidR="00E86932" w:rsidRPr="008B65CD">
        <w:rPr>
          <w:rStyle w:val="Brailleschrift"/>
          <w:kern w:val="36"/>
        </w:rPr>
        <w:t>‌</w:t>
      </w:r>
      <w:r w:rsidR="00F72736" w:rsidRPr="008B65CD">
        <w:rPr>
          <w:rStyle w:val="Brailleschrift"/>
          <w:kern w:val="36"/>
        </w:rPr>
        <w:t>0</w:t>
      </w:r>
      <w:r w:rsidR="000B230B" w:rsidRPr="008B65CD">
        <w:rPr>
          <w:rStyle w:val="Brailleschrift"/>
        </w:rPr>
        <w:t> </w:t>
      </w:r>
      <w:r w:rsidR="000B230B" w:rsidRPr="008B65CD">
        <w:rPr>
          <w:rStyle w:val="Brailleschrift"/>
          <w:rFonts w:ascii="Arial" w:hAnsi="Arial" w:cs="Arial"/>
        </w:rPr>
        <w:t>‌</w:t>
      </w:r>
      <w:r w:rsidRPr="008B65CD">
        <w:t>darf nur unmittelbar vor arabischen</w:t>
      </w:r>
      <w:r w:rsidR="00615533" w:rsidRPr="008B65CD">
        <w:t xml:space="preserve"> </w:t>
      </w:r>
      <w:r w:rsidRPr="008B65CD">
        <w:t>oder römischen Zahlen verwendet werden. Bezieht es sich auf mehrere Zahlenangaben, wird es wie in der Schwarzschrift ver</w:t>
      </w:r>
      <w:r w:rsidR="00ED7E7A" w:rsidRPr="008B65CD">
        <w:softHyphen/>
      </w:r>
      <w:r w:rsidRPr="008B65CD">
        <w:t>doppelt. Das Leerfeld zwischen Zeichen und Zahl entfällt.</w:t>
      </w:r>
    </w:p>
    <w:p w14:paraId="59062F8C" w14:textId="77777777" w:rsidR="00D44EBB" w:rsidRPr="008B65CD" w:rsidRDefault="00D44EBB" w:rsidP="00115B25">
      <w:pPr>
        <w:pStyle w:val="ZBUeberschrift"/>
        <w:rPr>
          <w:rStyle w:val="Beispiele"/>
          <w:b/>
        </w:rPr>
      </w:pPr>
      <w:r w:rsidRPr="008B65CD">
        <w:rPr>
          <w:rStyle w:val="Beispiele"/>
          <w:b/>
        </w:rPr>
        <w:t>Beispiele:</w:t>
      </w:r>
    </w:p>
    <w:p w14:paraId="5D5AFFAD" w14:textId="77777777"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space="709"/>
          <w:docGrid w:linePitch="381"/>
        </w:sectPr>
      </w:pPr>
    </w:p>
    <w:p w14:paraId="070F6652" w14:textId="77777777" w:rsidR="00E27BE0" w:rsidRPr="008B65CD" w:rsidRDefault="00E27BE0" w:rsidP="00F03CD5">
      <w:pPr>
        <w:pStyle w:val="ZBSchwarzschrift"/>
      </w:pPr>
      <w:r w:rsidRPr="008B65CD">
        <w:rPr>
          <w:rStyle w:val="Schwarzschrift"/>
        </w:rPr>
        <w:t>§ 4</w:t>
      </w:r>
    </w:p>
    <w:p w14:paraId="74D4FC6D" w14:textId="77777777" w:rsidR="00E27BE0" w:rsidRPr="008B65CD" w:rsidRDefault="00E27BE0" w:rsidP="00F03CD5">
      <w:pPr>
        <w:pStyle w:val="ZBBrailleschrift"/>
      </w:pPr>
      <w:r w:rsidRPr="008B65CD">
        <w:rPr>
          <w:rStyle w:val="Brailleschrift"/>
        </w:rPr>
        <w:t>0#d</w:t>
      </w:r>
    </w:p>
    <w:p w14:paraId="29E4DAFC" w14:textId="77777777" w:rsidR="00E27BE0" w:rsidRPr="008B65CD" w:rsidRDefault="00E27BE0" w:rsidP="00F03CD5">
      <w:pPr>
        <w:pStyle w:val="ZBSchwarzschrift"/>
        <w:rPr>
          <w:rStyle w:val="Schwarzschrift"/>
        </w:rPr>
      </w:pPr>
      <w:r w:rsidRPr="008B65CD">
        <w:rPr>
          <w:rStyle w:val="Schwarzschrift"/>
        </w:rPr>
        <w:t>§ III</w:t>
      </w:r>
    </w:p>
    <w:p w14:paraId="4BB1B2EA" w14:textId="77777777" w:rsidR="00E27BE0" w:rsidRPr="008B65CD" w:rsidRDefault="00E27BE0" w:rsidP="00F03CD5">
      <w:pPr>
        <w:pStyle w:val="ZBBrailleschrift"/>
        <w:rPr>
          <w:rStyle w:val="Brailleschrift"/>
        </w:rPr>
      </w:pPr>
      <w:r w:rsidRPr="008B65CD">
        <w:rPr>
          <w:rStyle w:val="Brailleschrift"/>
        </w:rPr>
        <w:t>0&gt;iii</w:t>
      </w:r>
    </w:p>
    <w:p w14:paraId="7B298BC7" w14:textId="77777777"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3E44A28" w14:textId="77777777" w:rsidR="00E27BE0" w:rsidRPr="008B65CD" w:rsidRDefault="00E27BE0" w:rsidP="00F03CD5">
      <w:pPr>
        <w:pStyle w:val="ZBSchwarzschrift"/>
        <w:rPr>
          <w:rStyle w:val="Schwarzschrift"/>
        </w:rPr>
      </w:pPr>
      <w:r w:rsidRPr="008B65CD">
        <w:rPr>
          <w:rStyle w:val="Schwarzschrift"/>
        </w:rPr>
        <w:lastRenderedPageBreak/>
        <w:t>§§ 7–11</w:t>
      </w:r>
    </w:p>
    <w:p w14:paraId="67FD938E" w14:textId="77777777" w:rsidR="00E27BE0" w:rsidRPr="008B65CD" w:rsidRDefault="00E27BE0" w:rsidP="00F03CD5">
      <w:pPr>
        <w:pStyle w:val="ZBBrailleschrift"/>
        <w:rPr>
          <w:rStyle w:val="Brailleschrift"/>
        </w:rPr>
      </w:pPr>
      <w:r w:rsidRPr="008B65CD">
        <w:rPr>
          <w:rStyle w:val="Brailleschrift"/>
        </w:rPr>
        <w:t>00#g-#aa</w:t>
      </w:r>
    </w:p>
    <w:p w14:paraId="0612A32E" w14:textId="77777777" w:rsidR="00D44EBB" w:rsidRPr="008B65CD" w:rsidRDefault="00D44EBB" w:rsidP="00F03CD5">
      <w:pPr>
        <w:pStyle w:val="berschrift4"/>
      </w:pPr>
      <w:bookmarkStart w:id="193" w:name="_Toc517810613"/>
      <w:r w:rsidRPr="008B65CD">
        <w:t>2.3.1.8</w:t>
      </w:r>
      <w:r w:rsidR="00F72736" w:rsidRPr="008B65CD">
        <w:tab/>
      </w:r>
      <w:r w:rsidRPr="008B65CD">
        <w:t>Ankündigungspflichtige Satzzeichen nach Zahlen und zwischen Ziffern</w:t>
      </w:r>
      <w:bookmarkEnd w:id="193"/>
    </w:p>
    <w:p w14:paraId="140AC11A" w14:textId="77777777" w:rsidR="00D44EBB" w:rsidRPr="008B65CD" w:rsidRDefault="00D44EBB" w:rsidP="00F03CD5">
      <w:r w:rsidRPr="008B65CD">
        <w:t>Steht ein Satzzeichen, das mit einer gesenkt geschriebenen Ziffer verwechselt werden kann (Semikolon, Doppelpunkt, Fragezeichen, Ausrufezeichen, Klammer oder Anführungs</w:t>
      </w:r>
      <w:r w:rsidR="002466A9" w:rsidRPr="008B65CD">
        <w:softHyphen/>
      </w:r>
      <w:r w:rsidRPr="008B65CD">
        <w:t>zeichen), rechts neben einer arabischen Zahl oder zwischen Ziffern, so muss es in Basis-, Voll- und Kurzschrift angekündigt werden. Wenn es sich um text</w:t>
      </w:r>
      <w:r w:rsidR="00C62688" w:rsidRPr="008B65CD">
        <w:softHyphen/>
      </w:r>
      <w:r w:rsidRPr="008B65CD">
        <w:t>liche Satzzeichen handelt, geschieht dies durch Voranstellung von Punkt 6 als Aufhebungs</w:t>
      </w:r>
      <w:r w:rsidR="002466A9" w:rsidRPr="008B65CD">
        <w:softHyphen/>
      </w:r>
      <w:r w:rsidRPr="008B65CD">
        <w:t xml:space="preserve">punkt. Wenn es sich </w:t>
      </w:r>
      <w:r w:rsidR="00B11005" w:rsidRPr="008B65CD">
        <w:t>–</w:t>
      </w:r>
      <w:r w:rsidRPr="008B65CD">
        <w:t xml:space="preserve"> wie gelegentlich im Fall des Doppelpunktes </w:t>
      </w:r>
      <w:r w:rsidR="00B11005" w:rsidRPr="008B65CD">
        <w:t>–</w:t>
      </w:r>
      <w:r w:rsidRPr="008B65CD">
        <w:t xml:space="preserve"> um ein mathematisches Operations</w:t>
      </w:r>
      <w:r w:rsidR="00C62688" w:rsidRPr="008B65CD">
        <w:softHyphen/>
      </w:r>
      <w:r w:rsidRPr="008B65CD">
        <w:t>zei</w:t>
      </w:r>
      <w:r w:rsidR="00322518" w:rsidRPr="008B65CD">
        <w:softHyphen/>
      </w:r>
      <w:r w:rsidRPr="008B65CD">
        <w:t>chen handelt, wir</w:t>
      </w:r>
      <w:r w:rsidR="00852E5C" w:rsidRPr="008B65CD">
        <w:t>d ihm ein Punkt 4 vorangestellt (siehe 2.10 Mathematische Zeichen und Einschübe).</w:t>
      </w:r>
    </w:p>
    <w:p w14:paraId="7B9ECE6B" w14:textId="77777777" w:rsidR="00D44EBB" w:rsidRPr="008B65CD" w:rsidRDefault="00D44EBB" w:rsidP="00115B25">
      <w:pPr>
        <w:pStyle w:val="ZBUeberschrift"/>
        <w:rPr>
          <w:rStyle w:val="Beispiele"/>
          <w:b/>
        </w:rPr>
      </w:pPr>
      <w:r w:rsidRPr="008B65CD">
        <w:rPr>
          <w:rStyle w:val="Beispiele"/>
          <w:b/>
        </w:rPr>
        <w:t>Beispiele:</w:t>
      </w:r>
    </w:p>
    <w:p w14:paraId="1661E61F" w14:textId="77777777" w:rsidR="00A777CE" w:rsidRPr="008B65CD" w:rsidRDefault="003923B9" w:rsidP="00F03CD5">
      <w:pPr>
        <w:pStyle w:val="ZBSchwarzschrift"/>
      </w:pPr>
      <w:r w:rsidRPr="008B65CD">
        <w:rPr>
          <w:rStyle w:val="Schwarzschrift"/>
        </w:rPr>
        <w:t>Zimmer 5 oder 9?</w:t>
      </w:r>
    </w:p>
    <w:p w14:paraId="44C5E17E" w14:textId="77777777" w:rsidR="00D44EBB" w:rsidRPr="008B65CD" w:rsidRDefault="00F72736" w:rsidP="00F03CD5">
      <w:pPr>
        <w:pStyle w:val="ZBBrailleschrift"/>
      </w:pPr>
      <w:r w:rsidRPr="008B65CD">
        <w:rPr>
          <w:rStyle w:val="Brailleschrift"/>
        </w:rPr>
        <w:t>zimmer #e oder #i'?</w:t>
      </w:r>
    </w:p>
    <w:p w14:paraId="76687B62" w14:textId="77777777" w:rsidR="00A777CE" w:rsidRPr="008B65CD" w:rsidRDefault="003923B9" w:rsidP="00F03CD5">
      <w:pPr>
        <w:pStyle w:val="ZBSchwarzschrift"/>
      </w:pPr>
      <w:r w:rsidRPr="008B65CD">
        <w:rPr>
          <w:rStyle w:val="Schwarzschrift"/>
        </w:rPr>
        <w:t>43;78</w:t>
      </w:r>
    </w:p>
    <w:p w14:paraId="21524BED" w14:textId="77777777" w:rsidR="00A777CE" w:rsidRPr="008B65CD" w:rsidRDefault="00F72736" w:rsidP="00F03CD5">
      <w:pPr>
        <w:pStyle w:val="ZBBrailleschrift"/>
      </w:pPr>
      <w:r w:rsidRPr="008B65CD">
        <w:rPr>
          <w:rStyle w:val="Brailleschrift"/>
        </w:rPr>
        <w:t>#dc';#gh</w:t>
      </w:r>
    </w:p>
    <w:p w14:paraId="6D37772C" w14:textId="77777777" w:rsidR="003923B9" w:rsidRPr="008B65CD" w:rsidRDefault="003923B9" w:rsidP="00F03CD5">
      <w:pPr>
        <w:pStyle w:val="ZBSchwarzschrift"/>
        <w:rPr>
          <w:rStyle w:val="Schwarzschrift"/>
        </w:rPr>
      </w:pPr>
      <w:r w:rsidRPr="008B65CD">
        <w:rPr>
          <w:rStyle w:val="Schwarzschrift"/>
        </w:rPr>
        <w:t>11:20 Uhr</w:t>
      </w:r>
    </w:p>
    <w:p w14:paraId="03E3B60B" w14:textId="77777777" w:rsidR="00FC54A5" w:rsidRPr="008B65CD" w:rsidRDefault="00AC39B4" w:rsidP="00F03CD5">
      <w:pPr>
        <w:pStyle w:val="ZBBrailleschrift"/>
      </w:pPr>
      <w:r w:rsidRPr="008B65CD">
        <w:rPr>
          <w:rStyle w:val="Brailleschrift"/>
        </w:rPr>
        <w:t>#aa':#bj uhr</w:t>
      </w:r>
    </w:p>
    <w:p w14:paraId="51CB7C91" w14:textId="77777777" w:rsidR="003923B9" w:rsidRPr="008B65CD" w:rsidRDefault="003923B9" w:rsidP="00F03CD5">
      <w:pPr>
        <w:pStyle w:val="ZBSchwarzschrift"/>
      </w:pPr>
      <w:r w:rsidRPr="008B65CD">
        <w:rPr>
          <w:rStyle w:val="Schwarzschrift"/>
        </w:rPr>
        <w:t>3:1</w:t>
      </w:r>
      <w:r w:rsidRPr="008B65CD">
        <w:t xml:space="preserve"> </w:t>
      </w:r>
      <w:r w:rsidR="001520F2" w:rsidRPr="008B65CD">
        <w:t>(im Sinn von "3 zu 1")</w:t>
      </w:r>
    </w:p>
    <w:p w14:paraId="0676A5D7" w14:textId="77777777" w:rsidR="00FC54A5" w:rsidRPr="008B65CD" w:rsidRDefault="00AC39B4" w:rsidP="00F03CD5">
      <w:pPr>
        <w:pStyle w:val="ZBBrailleschrift"/>
      </w:pPr>
      <w:r w:rsidRPr="008B65CD">
        <w:rPr>
          <w:rStyle w:val="Brailleschrift"/>
        </w:rPr>
        <w:t>#c":#a</w:t>
      </w:r>
    </w:p>
    <w:p w14:paraId="10C4D072" w14:textId="77777777" w:rsidR="00D44EBB" w:rsidRPr="008B65CD" w:rsidRDefault="00D44EBB" w:rsidP="00F03CD5">
      <w:r w:rsidRPr="008B65CD">
        <w:t>Bei Fließtexten kann vor schließenden runden Klammern und Redeschlusszeichen in der Regel auf den Aufhebungspunkt verzichtet werden.</w:t>
      </w:r>
    </w:p>
    <w:p w14:paraId="697D66C0" w14:textId="77777777" w:rsidR="00D44EBB" w:rsidRPr="008B65CD" w:rsidRDefault="00D44EBB" w:rsidP="00115B25">
      <w:pPr>
        <w:pStyle w:val="ZBUeberschrift"/>
        <w:rPr>
          <w:rStyle w:val="Beispiele"/>
          <w:b/>
        </w:rPr>
      </w:pPr>
      <w:r w:rsidRPr="008B65CD">
        <w:rPr>
          <w:rStyle w:val="Beispiele"/>
          <w:b/>
        </w:rPr>
        <w:lastRenderedPageBreak/>
        <w:t>Beispiele:</w:t>
      </w:r>
    </w:p>
    <w:p w14:paraId="0ADBBC94" w14:textId="77777777" w:rsidR="003923B9" w:rsidRPr="008B65CD" w:rsidRDefault="003923B9" w:rsidP="00F03CD5">
      <w:pPr>
        <w:pStyle w:val="ZBSchwarzschrift"/>
        <w:rPr>
          <w:rStyle w:val="Schwarzschrift"/>
        </w:rPr>
      </w:pPr>
      <w:r w:rsidRPr="008B65CD">
        <w:rPr>
          <w:rStyle w:val="Schwarzschrift"/>
        </w:rPr>
        <w:t>"3:1", jubelte er.</w:t>
      </w:r>
    </w:p>
    <w:p w14:paraId="2ADE31AA" w14:textId="77777777" w:rsidR="00186481" w:rsidRPr="008B65CD" w:rsidRDefault="003923B9" w:rsidP="00F03CD5">
      <w:pPr>
        <w:pStyle w:val="ZBBrailleschrift"/>
      </w:pPr>
      <w:r w:rsidRPr="008B65CD">
        <w:t xml:space="preserve"> </w:t>
      </w:r>
      <w:r w:rsidR="00472D34" w:rsidRPr="008B65CD">
        <w:rPr>
          <w:rStyle w:val="Brailleschrift"/>
        </w:rPr>
        <w:t>(#c":#a), jubelte er.</w:t>
      </w:r>
    </w:p>
    <w:p w14:paraId="29240D91" w14:textId="77777777" w:rsidR="003923B9" w:rsidRPr="008B65CD" w:rsidRDefault="003923B9" w:rsidP="00F03CD5">
      <w:pPr>
        <w:pStyle w:val="ZBSchwarzschrift"/>
        <w:rPr>
          <w:rStyle w:val="Schwarzschrift"/>
        </w:rPr>
      </w:pPr>
      <w:r w:rsidRPr="008B65CD">
        <w:rPr>
          <w:rStyle w:val="Schwarzschrift"/>
        </w:rPr>
        <w:t>Herr Müller (43) freute sich.</w:t>
      </w:r>
    </w:p>
    <w:p w14:paraId="6729401A" w14:textId="77777777" w:rsidR="00186481" w:rsidRPr="008B65CD" w:rsidRDefault="00472D34" w:rsidP="00F03CD5">
      <w:pPr>
        <w:pStyle w:val="ZBBrailleschrift"/>
      </w:pPr>
      <w:r w:rsidRPr="008B65CD">
        <w:rPr>
          <w:rStyle w:val="Brailleschrift"/>
        </w:rPr>
        <w:t>herr m8ller =#dc= freute sich.</w:t>
      </w:r>
    </w:p>
    <w:p w14:paraId="348D09C6" w14:textId="77777777" w:rsidR="00D44EBB" w:rsidRPr="008B65CD" w:rsidRDefault="00D44EBB" w:rsidP="00F03CD5">
      <w:pPr>
        <w:pStyle w:val="berschrift3"/>
        <w:rPr>
          <w:sz w:val="28"/>
        </w:rPr>
      </w:pPr>
      <w:bookmarkStart w:id="194" w:name="_Toc465839243"/>
      <w:bookmarkStart w:id="195" w:name="_Toc465840763"/>
      <w:bookmarkStart w:id="196" w:name="_Toc466381047"/>
      <w:bookmarkStart w:id="197" w:name="_Toc466381309"/>
      <w:bookmarkStart w:id="198" w:name="_Toc466381926"/>
      <w:bookmarkStart w:id="199" w:name="_Toc517810614"/>
      <w:r w:rsidRPr="008B65CD">
        <w:t>2.3.2</w:t>
      </w:r>
      <w:r w:rsidR="00A01BAC" w:rsidRPr="008B65CD">
        <w:tab/>
      </w:r>
      <w:r w:rsidRPr="008B65CD">
        <w:t>Römische Zahlen</w:t>
      </w:r>
      <w:bookmarkEnd w:id="194"/>
      <w:bookmarkEnd w:id="195"/>
      <w:bookmarkEnd w:id="196"/>
      <w:bookmarkEnd w:id="197"/>
      <w:bookmarkEnd w:id="198"/>
      <w:bookmarkEnd w:id="199"/>
    </w:p>
    <w:p w14:paraId="21BCD317" w14:textId="77777777" w:rsidR="006F3BAD" w:rsidRPr="008B65CD" w:rsidRDefault="00D44EBB" w:rsidP="00F03CD5">
      <w:r w:rsidRPr="008B65CD">
        <w:t>Die römischen Zahlen entsprechen den Buchstaben:</w:t>
      </w:r>
    </w:p>
    <w:tbl>
      <w:tblPr>
        <w:tblStyle w:val="Tabellenraster"/>
        <w:tblW w:w="0" w:type="auto"/>
        <w:tblInd w:w="567" w:type="dxa"/>
        <w:tblLook w:val="04A0" w:firstRow="1" w:lastRow="0" w:firstColumn="1" w:lastColumn="0" w:noHBand="0" w:noVBand="1"/>
      </w:tblPr>
      <w:tblGrid>
        <w:gridCol w:w="959"/>
        <w:gridCol w:w="851"/>
        <w:gridCol w:w="992"/>
        <w:gridCol w:w="1134"/>
        <w:gridCol w:w="1899"/>
      </w:tblGrid>
      <w:tr w:rsidR="003543D0" w:rsidRPr="008B65CD" w14:paraId="0E5B36A2" w14:textId="77777777" w:rsidTr="00282329">
        <w:tc>
          <w:tcPr>
            <w:tcW w:w="959" w:type="dxa"/>
          </w:tcPr>
          <w:p w14:paraId="63FACAE2" w14:textId="77777777" w:rsidR="003543D0" w:rsidRPr="008B65CD" w:rsidRDefault="003543D0" w:rsidP="00282329">
            <w:pPr>
              <w:pStyle w:val="Tabellenzeile"/>
            </w:pPr>
            <w:r w:rsidRPr="008B65CD">
              <w:rPr>
                <w:rStyle w:val="Brailleschrift"/>
              </w:rPr>
              <w:t>&gt;i</w:t>
            </w:r>
          </w:p>
        </w:tc>
        <w:tc>
          <w:tcPr>
            <w:tcW w:w="851" w:type="dxa"/>
          </w:tcPr>
          <w:p w14:paraId="27461C6A" w14:textId="77777777" w:rsidR="003543D0" w:rsidRPr="008B65CD" w:rsidRDefault="003543D0" w:rsidP="00C35F8F">
            <w:pPr>
              <w:pStyle w:val="Tabellenzeile"/>
              <w:rPr>
                <w:rStyle w:val="Schwarzschrift"/>
              </w:rPr>
            </w:pPr>
            <w:r w:rsidRPr="008B65CD">
              <w:rPr>
                <w:rStyle w:val="Schwarzschrift"/>
              </w:rPr>
              <w:t>I</w:t>
            </w:r>
          </w:p>
        </w:tc>
        <w:tc>
          <w:tcPr>
            <w:tcW w:w="992" w:type="dxa"/>
          </w:tcPr>
          <w:p w14:paraId="47BCDFF4" w14:textId="77777777" w:rsidR="003543D0" w:rsidRPr="008B65CD" w:rsidRDefault="003543D0" w:rsidP="00282329">
            <w:pPr>
              <w:pStyle w:val="Tabellenzeile"/>
              <w:rPr>
                <w:rStyle w:val="Brailleschrift"/>
              </w:rPr>
            </w:pPr>
            <w:r w:rsidRPr="008B65CD">
              <w:rPr>
                <w:rStyle w:val="Brailleschrift"/>
              </w:rPr>
              <w:t>'i</w:t>
            </w:r>
          </w:p>
        </w:tc>
        <w:tc>
          <w:tcPr>
            <w:tcW w:w="1134" w:type="dxa"/>
          </w:tcPr>
          <w:p w14:paraId="33E87E7D" w14:textId="77777777" w:rsidR="003543D0" w:rsidRPr="008B65CD" w:rsidRDefault="003543D0" w:rsidP="00C35F8F">
            <w:pPr>
              <w:pStyle w:val="Tabellenzeile"/>
              <w:rPr>
                <w:rStyle w:val="Schwarzschrift"/>
              </w:rPr>
            </w:pPr>
            <w:r w:rsidRPr="008B65CD">
              <w:rPr>
                <w:rStyle w:val="Schwarzschrift"/>
              </w:rPr>
              <w:t>i</w:t>
            </w:r>
          </w:p>
        </w:tc>
        <w:tc>
          <w:tcPr>
            <w:tcW w:w="1899" w:type="dxa"/>
          </w:tcPr>
          <w:p w14:paraId="79495BFF" w14:textId="77777777" w:rsidR="003543D0" w:rsidRPr="008B65CD" w:rsidRDefault="003543D0" w:rsidP="00C35F8F">
            <w:pPr>
              <w:pStyle w:val="Tabellenzeile"/>
            </w:pPr>
            <w:r w:rsidRPr="008B65CD">
              <w:t>1</w:t>
            </w:r>
          </w:p>
        </w:tc>
      </w:tr>
      <w:tr w:rsidR="003543D0" w:rsidRPr="008B65CD" w14:paraId="3EBA2AE3" w14:textId="77777777" w:rsidTr="00282329">
        <w:tc>
          <w:tcPr>
            <w:tcW w:w="959" w:type="dxa"/>
          </w:tcPr>
          <w:p w14:paraId="5C4B9507" w14:textId="77777777" w:rsidR="003543D0" w:rsidRPr="008B65CD" w:rsidRDefault="003543D0" w:rsidP="00282329">
            <w:pPr>
              <w:pStyle w:val="Tabellenzeile"/>
            </w:pPr>
            <w:r w:rsidRPr="008B65CD">
              <w:rPr>
                <w:rStyle w:val="Brailleschrift"/>
              </w:rPr>
              <w:t>&gt;v</w:t>
            </w:r>
          </w:p>
        </w:tc>
        <w:tc>
          <w:tcPr>
            <w:tcW w:w="851" w:type="dxa"/>
          </w:tcPr>
          <w:p w14:paraId="5AA125E0" w14:textId="77777777" w:rsidR="003543D0" w:rsidRPr="008B65CD" w:rsidRDefault="003543D0" w:rsidP="00C35F8F">
            <w:pPr>
              <w:pStyle w:val="Tabellenzeile"/>
              <w:rPr>
                <w:rStyle w:val="Schwarzschrift"/>
              </w:rPr>
            </w:pPr>
            <w:r w:rsidRPr="008B65CD">
              <w:rPr>
                <w:rStyle w:val="Schwarzschrift"/>
              </w:rPr>
              <w:t>V</w:t>
            </w:r>
          </w:p>
        </w:tc>
        <w:tc>
          <w:tcPr>
            <w:tcW w:w="992" w:type="dxa"/>
          </w:tcPr>
          <w:p w14:paraId="7336F7A3" w14:textId="77777777" w:rsidR="003543D0" w:rsidRPr="008B65CD" w:rsidRDefault="003543D0" w:rsidP="00282329">
            <w:pPr>
              <w:pStyle w:val="Tabellenzeile"/>
              <w:rPr>
                <w:rStyle w:val="Brailleschrift"/>
              </w:rPr>
            </w:pPr>
            <w:r w:rsidRPr="008B65CD">
              <w:rPr>
                <w:rStyle w:val="Brailleschrift"/>
              </w:rPr>
              <w:t>'v</w:t>
            </w:r>
          </w:p>
        </w:tc>
        <w:tc>
          <w:tcPr>
            <w:tcW w:w="1134" w:type="dxa"/>
          </w:tcPr>
          <w:p w14:paraId="1EC70C52" w14:textId="77777777" w:rsidR="003543D0" w:rsidRPr="008B65CD" w:rsidRDefault="003543D0" w:rsidP="00C35F8F">
            <w:pPr>
              <w:pStyle w:val="Tabellenzeile"/>
              <w:rPr>
                <w:rStyle w:val="Schwarzschrift"/>
              </w:rPr>
            </w:pPr>
            <w:r w:rsidRPr="008B65CD">
              <w:rPr>
                <w:rStyle w:val="Schwarzschrift"/>
              </w:rPr>
              <w:t>v</w:t>
            </w:r>
          </w:p>
        </w:tc>
        <w:tc>
          <w:tcPr>
            <w:tcW w:w="1899" w:type="dxa"/>
          </w:tcPr>
          <w:p w14:paraId="5530730A" w14:textId="77777777" w:rsidR="003543D0" w:rsidRPr="008B65CD" w:rsidRDefault="003543D0" w:rsidP="00C35F8F">
            <w:pPr>
              <w:pStyle w:val="Tabellenzeile"/>
            </w:pPr>
            <w:r w:rsidRPr="008B65CD">
              <w:t>5</w:t>
            </w:r>
          </w:p>
        </w:tc>
      </w:tr>
      <w:tr w:rsidR="003543D0" w:rsidRPr="008B65CD" w14:paraId="13CA4393" w14:textId="77777777" w:rsidTr="00282329">
        <w:tc>
          <w:tcPr>
            <w:tcW w:w="959" w:type="dxa"/>
          </w:tcPr>
          <w:p w14:paraId="070C21A8" w14:textId="77777777" w:rsidR="003543D0" w:rsidRPr="008B65CD" w:rsidRDefault="003543D0" w:rsidP="00282329">
            <w:pPr>
              <w:pStyle w:val="Tabellenzeile"/>
            </w:pPr>
            <w:r w:rsidRPr="008B65CD">
              <w:rPr>
                <w:rStyle w:val="Brailleschrift"/>
              </w:rPr>
              <w:t>&gt;x</w:t>
            </w:r>
          </w:p>
        </w:tc>
        <w:tc>
          <w:tcPr>
            <w:tcW w:w="851" w:type="dxa"/>
          </w:tcPr>
          <w:p w14:paraId="7773DFAD" w14:textId="77777777" w:rsidR="003543D0" w:rsidRPr="008B65CD" w:rsidRDefault="003543D0" w:rsidP="00C35F8F">
            <w:pPr>
              <w:pStyle w:val="Tabellenzeile"/>
              <w:rPr>
                <w:rStyle w:val="Schwarzschrift"/>
              </w:rPr>
            </w:pPr>
            <w:r w:rsidRPr="008B65CD">
              <w:rPr>
                <w:rStyle w:val="Schwarzschrift"/>
              </w:rPr>
              <w:t>X</w:t>
            </w:r>
          </w:p>
        </w:tc>
        <w:tc>
          <w:tcPr>
            <w:tcW w:w="992" w:type="dxa"/>
          </w:tcPr>
          <w:p w14:paraId="3358F226" w14:textId="77777777" w:rsidR="003543D0" w:rsidRPr="008B65CD" w:rsidRDefault="003543D0" w:rsidP="00282329">
            <w:pPr>
              <w:pStyle w:val="Tabellenzeile"/>
              <w:rPr>
                <w:rStyle w:val="Brailleschrift"/>
              </w:rPr>
            </w:pPr>
            <w:r w:rsidRPr="008B65CD">
              <w:rPr>
                <w:rStyle w:val="Brailleschrift"/>
              </w:rPr>
              <w:t>'x</w:t>
            </w:r>
          </w:p>
        </w:tc>
        <w:tc>
          <w:tcPr>
            <w:tcW w:w="1134" w:type="dxa"/>
          </w:tcPr>
          <w:p w14:paraId="764E70D8" w14:textId="77777777" w:rsidR="003543D0" w:rsidRPr="008B65CD" w:rsidRDefault="003543D0" w:rsidP="00C35F8F">
            <w:pPr>
              <w:pStyle w:val="Tabellenzeile"/>
              <w:rPr>
                <w:rStyle w:val="Schwarzschrift"/>
              </w:rPr>
            </w:pPr>
            <w:r w:rsidRPr="008B65CD">
              <w:rPr>
                <w:rStyle w:val="Schwarzschrift"/>
              </w:rPr>
              <w:t>x</w:t>
            </w:r>
          </w:p>
        </w:tc>
        <w:tc>
          <w:tcPr>
            <w:tcW w:w="1899" w:type="dxa"/>
          </w:tcPr>
          <w:p w14:paraId="3A4C14E4" w14:textId="77777777" w:rsidR="003543D0" w:rsidRPr="008B65CD" w:rsidRDefault="003543D0" w:rsidP="00C35F8F">
            <w:pPr>
              <w:pStyle w:val="Tabellenzeile"/>
            </w:pPr>
            <w:r w:rsidRPr="008B65CD">
              <w:t>10</w:t>
            </w:r>
          </w:p>
        </w:tc>
      </w:tr>
      <w:tr w:rsidR="003543D0" w:rsidRPr="008B65CD" w14:paraId="48F30671" w14:textId="77777777" w:rsidTr="00282329">
        <w:tc>
          <w:tcPr>
            <w:tcW w:w="959" w:type="dxa"/>
          </w:tcPr>
          <w:p w14:paraId="518F2296" w14:textId="77777777" w:rsidR="003543D0" w:rsidRPr="008B65CD" w:rsidRDefault="003543D0" w:rsidP="00282329">
            <w:pPr>
              <w:pStyle w:val="Tabellenzeile"/>
            </w:pPr>
            <w:r w:rsidRPr="008B65CD">
              <w:rPr>
                <w:rStyle w:val="Brailleschrift"/>
              </w:rPr>
              <w:t>&gt;l</w:t>
            </w:r>
          </w:p>
        </w:tc>
        <w:tc>
          <w:tcPr>
            <w:tcW w:w="851" w:type="dxa"/>
          </w:tcPr>
          <w:p w14:paraId="7B2EB991" w14:textId="77777777" w:rsidR="003543D0" w:rsidRPr="008B65CD" w:rsidRDefault="003543D0" w:rsidP="00C35F8F">
            <w:pPr>
              <w:pStyle w:val="Tabellenzeile"/>
              <w:rPr>
                <w:rStyle w:val="Schwarzschrift"/>
              </w:rPr>
            </w:pPr>
            <w:r w:rsidRPr="008B65CD">
              <w:rPr>
                <w:rStyle w:val="Schwarzschrift"/>
              </w:rPr>
              <w:t>L</w:t>
            </w:r>
          </w:p>
        </w:tc>
        <w:tc>
          <w:tcPr>
            <w:tcW w:w="992" w:type="dxa"/>
          </w:tcPr>
          <w:p w14:paraId="4A91F127" w14:textId="77777777" w:rsidR="003543D0" w:rsidRPr="008B65CD" w:rsidRDefault="003543D0" w:rsidP="00282329">
            <w:pPr>
              <w:pStyle w:val="Tabellenzeile"/>
              <w:rPr>
                <w:rStyle w:val="Brailleschrift"/>
              </w:rPr>
            </w:pPr>
            <w:r w:rsidRPr="008B65CD">
              <w:rPr>
                <w:rStyle w:val="Brailleschrift"/>
              </w:rPr>
              <w:t>'l</w:t>
            </w:r>
          </w:p>
        </w:tc>
        <w:tc>
          <w:tcPr>
            <w:tcW w:w="1134" w:type="dxa"/>
          </w:tcPr>
          <w:p w14:paraId="5BDD3A36" w14:textId="77777777" w:rsidR="003543D0" w:rsidRPr="008B65CD" w:rsidRDefault="003543D0" w:rsidP="00C35F8F">
            <w:pPr>
              <w:pStyle w:val="Tabellenzeile"/>
              <w:rPr>
                <w:rStyle w:val="Schwarzschrift"/>
              </w:rPr>
            </w:pPr>
            <w:r w:rsidRPr="008B65CD">
              <w:rPr>
                <w:rStyle w:val="Schwarzschrift"/>
              </w:rPr>
              <w:t>l</w:t>
            </w:r>
          </w:p>
        </w:tc>
        <w:tc>
          <w:tcPr>
            <w:tcW w:w="1899" w:type="dxa"/>
          </w:tcPr>
          <w:p w14:paraId="510F09AD" w14:textId="77777777" w:rsidR="003543D0" w:rsidRPr="008B65CD" w:rsidRDefault="003543D0" w:rsidP="00C35F8F">
            <w:pPr>
              <w:pStyle w:val="Tabellenzeile"/>
            </w:pPr>
            <w:r w:rsidRPr="008B65CD">
              <w:t>50</w:t>
            </w:r>
          </w:p>
        </w:tc>
      </w:tr>
      <w:tr w:rsidR="003543D0" w:rsidRPr="008B65CD" w14:paraId="6FD1A19E" w14:textId="77777777" w:rsidTr="00282329">
        <w:tc>
          <w:tcPr>
            <w:tcW w:w="959" w:type="dxa"/>
          </w:tcPr>
          <w:p w14:paraId="2E4AF9AA" w14:textId="77777777" w:rsidR="003543D0" w:rsidRPr="008B65CD" w:rsidRDefault="003543D0" w:rsidP="00282329">
            <w:pPr>
              <w:pStyle w:val="Tabellenzeile"/>
            </w:pPr>
            <w:r w:rsidRPr="008B65CD">
              <w:rPr>
                <w:rStyle w:val="Brailleschrift"/>
              </w:rPr>
              <w:t>&gt;c</w:t>
            </w:r>
          </w:p>
        </w:tc>
        <w:tc>
          <w:tcPr>
            <w:tcW w:w="851" w:type="dxa"/>
          </w:tcPr>
          <w:p w14:paraId="0D58B5B8" w14:textId="77777777" w:rsidR="003543D0" w:rsidRPr="008B65CD" w:rsidRDefault="003543D0" w:rsidP="00C35F8F">
            <w:pPr>
              <w:pStyle w:val="Tabellenzeile"/>
              <w:rPr>
                <w:rStyle w:val="Schwarzschrift"/>
              </w:rPr>
            </w:pPr>
            <w:r w:rsidRPr="008B65CD">
              <w:rPr>
                <w:rStyle w:val="Schwarzschrift"/>
              </w:rPr>
              <w:t>C</w:t>
            </w:r>
          </w:p>
        </w:tc>
        <w:tc>
          <w:tcPr>
            <w:tcW w:w="992" w:type="dxa"/>
          </w:tcPr>
          <w:p w14:paraId="1F4007D9" w14:textId="77777777" w:rsidR="003543D0" w:rsidRPr="008B65CD" w:rsidRDefault="003543D0" w:rsidP="00282329">
            <w:pPr>
              <w:pStyle w:val="Tabellenzeile"/>
              <w:rPr>
                <w:rStyle w:val="Brailleschrift"/>
              </w:rPr>
            </w:pPr>
            <w:r w:rsidRPr="008B65CD">
              <w:rPr>
                <w:rStyle w:val="Brailleschrift"/>
              </w:rPr>
              <w:t>'c</w:t>
            </w:r>
          </w:p>
        </w:tc>
        <w:tc>
          <w:tcPr>
            <w:tcW w:w="1134" w:type="dxa"/>
          </w:tcPr>
          <w:p w14:paraId="7679C58D" w14:textId="77777777" w:rsidR="003543D0" w:rsidRPr="008B65CD" w:rsidRDefault="003543D0" w:rsidP="00C35F8F">
            <w:pPr>
              <w:pStyle w:val="Tabellenzeile"/>
              <w:rPr>
                <w:rStyle w:val="Schwarzschrift"/>
              </w:rPr>
            </w:pPr>
            <w:r w:rsidRPr="008B65CD">
              <w:rPr>
                <w:rStyle w:val="Schwarzschrift"/>
              </w:rPr>
              <w:t>c</w:t>
            </w:r>
          </w:p>
        </w:tc>
        <w:tc>
          <w:tcPr>
            <w:tcW w:w="1899" w:type="dxa"/>
          </w:tcPr>
          <w:p w14:paraId="389CBB7E" w14:textId="77777777" w:rsidR="003543D0" w:rsidRPr="008B65CD" w:rsidRDefault="003543D0" w:rsidP="00C35F8F">
            <w:pPr>
              <w:pStyle w:val="Tabellenzeile"/>
            </w:pPr>
            <w:r w:rsidRPr="008B65CD">
              <w:t>100</w:t>
            </w:r>
          </w:p>
        </w:tc>
      </w:tr>
      <w:tr w:rsidR="003543D0" w:rsidRPr="008B65CD" w14:paraId="0D04DDC9" w14:textId="77777777" w:rsidTr="00282329">
        <w:tc>
          <w:tcPr>
            <w:tcW w:w="959" w:type="dxa"/>
          </w:tcPr>
          <w:p w14:paraId="58322A3A" w14:textId="77777777" w:rsidR="003543D0" w:rsidRPr="008B65CD" w:rsidRDefault="003543D0" w:rsidP="00282329">
            <w:pPr>
              <w:pStyle w:val="Tabellenzeile"/>
            </w:pPr>
            <w:r w:rsidRPr="008B65CD">
              <w:rPr>
                <w:rStyle w:val="Brailleschrift"/>
              </w:rPr>
              <w:t>&gt;d</w:t>
            </w:r>
          </w:p>
        </w:tc>
        <w:tc>
          <w:tcPr>
            <w:tcW w:w="851" w:type="dxa"/>
          </w:tcPr>
          <w:p w14:paraId="178AC86B" w14:textId="77777777" w:rsidR="003543D0" w:rsidRPr="008B65CD" w:rsidRDefault="003543D0" w:rsidP="00C35F8F">
            <w:pPr>
              <w:pStyle w:val="Tabellenzeile"/>
              <w:rPr>
                <w:rStyle w:val="Schwarzschrift"/>
              </w:rPr>
            </w:pPr>
            <w:r w:rsidRPr="008B65CD">
              <w:rPr>
                <w:rStyle w:val="Schwarzschrift"/>
              </w:rPr>
              <w:t>D</w:t>
            </w:r>
          </w:p>
        </w:tc>
        <w:tc>
          <w:tcPr>
            <w:tcW w:w="992" w:type="dxa"/>
          </w:tcPr>
          <w:p w14:paraId="42376013" w14:textId="77777777" w:rsidR="003543D0" w:rsidRPr="008B65CD" w:rsidRDefault="003543D0" w:rsidP="00282329">
            <w:pPr>
              <w:pStyle w:val="Tabellenzeile"/>
              <w:rPr>
                <w:rStyle w:val="Brailleschrift"/>
              </w:rPr>
            </w:pPr>
            <w:r w:rsidRPr="008B65CD">
              <w:rPr>
                <w:rStyle w:val="Brailleschrift"/>
              </w:rPr>
              <w:t>'d</w:t>
            </w:r>
          </w:p>
        </w:tc>
        <w:tc>
          <w:tcPr>
            <w:tcW w:w="1134" w:type="dxa"/>
          </w:tcPr>
          <w:p w14:paraId="616DA360" w14:textId="77777777" w:rsidR="003543D0" w:rsidRPr="008B65CD" w:rsidRDefault="003543D0" w:rsidP="00C35F8F">
            <w:pPr>
              <w:pStyle w:val="Tabellenzeile"/>
              <w:rPr>
                <w:rStyle w:val="Schwarzschrift"/>
              </w:rPr>
            </w:pPr>
            <w:r w:rsidRPr="008B65CD">
              <w:rPr>
                <w:rStyle w:val="Schwarzschrift"/>
              </w:rPr>
              <w:t>d</w:t>
            </w:r>
          </w:p>
        </w:tc>
        <w:tc>
          <w:tcPr>
            <w:tcW w:w="1899" w:type="dxa"/>
          </w:tcPr>
          <w:p w14:paraId="462177FC" w14:textId="77777777" w:rsidR="003543D0" w:rsidRPr="008B65CD" w:rsidRDefault="003543D0" w:rsidP="00C35F8F">
            <w:pPr>
              <w:pStyle w:val="Tabellenzeile"/>
            </w:pPr>
            <w:r w:rsidRPr="008B65CD">
              <w:t>500</w:t>
            </w:r>
          </w:p>
        </w:tc>
      </w:tr>
      <w:tr w:rsidR="003543D0" w:rsidRPr="008B65CD" w14:paraId="4E61A509" w14:textId="77777777" w:rsidTr="00282329">
        <w:tc>
          <w:tcPr>
            <w:tcW w:w="959" w:type="dxa"/>
          </w:tcPr>
          <w:p w14:paraId="0EBD1654" w14:textId="77777777" w:rsidR="003543D0" w:rsidRPr="008B65CD" w:rsidRDefault="003543D0" w:rsidP="00282329">
            <w:pPr>
              <w:pStyle w:val="Tabellenzeile"/>
            </w:pPr>
            <w:r w:rsidRPr="008B65CD">
              <w:rPr>
                <w:rStyle w:val="Brailleschrift"/>
              </w:rPr>
              <w:t>&gt;m</w:t>
            </w:r>
          </w:p>
        </w:tc>
        <w:tc>
          <w:tcPr>
            <w:tcW w:w="851" w:type="dxa"/>
          </w:tcPr>
          <w:p w14:paraId="070E51BC" w14:textId="77777777" w:rsidR="003543D0" w:rsidRPr="008B65CD" w:rsidRDefault="003543D0" w:rsidP="00C35F8F">
            <w:pPr>
              <w:pStyle w:val="Tabellenzeile"/>
              <w:rPr>
                <w:rStyle w:val="Schwarzschrift"/>
              </w:rPr>
            </w:pPr>
            <w:r w:rsidRPr="008B65CD">
              <w:rPr>
                <w:rStyle w:val="Schwarzschrift"/>
              </w:rPr>
              <w:t>M</w:t>
            </w:r>
          </w:p>
        </w:tc>
        <w:tc>
          <w:tcPr>
            <w:tcW w:w="992" w:type="dxa"/>
          </w:tcPr>
          <w:p w14:paraId="4B625C22" w14:textId="77777777" w:rsidR="003543D0" w:rsidRPr="008B65CD" w:rsidRDefault="003543D0" w:rsidP="00282329">
            <w:pPr>
              <w:pStyle w:val="Tabellenzeile"/>
              <w:rPr>
                <w:rStyle w:val="Brailleschrift"/>
              </w:rPr>
            </w:pPr>
            <w:r w:rsidRPr="008B65CD">
              <w:rPr>
                <w:rStyle w:val="Brailleschrift"/>
              </w:rPr>
              <w:t>'m</w:t>
            </w:r>
          </w:p>
        </w:tc>
        <w:tc>
          <w:tcPr>
            <w:tcW w:w="1134" w:type="dxa"/>
          </w:tcPr>
          <w:p w14:paraId="17755F18" w14:textId="77777777" w:rsidR="003543D0" w:rsidRPr="008B65CD" w:rsidRDefault="003543D0" w:rsidP="00C35F8F">
            <w:pPr>
              <w:pStyle w:val="Tabellenzeile"/>
              <w:rPr>
                <w:rStyle w:val="Schwarzschrift"/>
              </w:rPr>
            </w:pPr>
            <w:r w:rsidRPr="008B65CD">
              <w:rPr>
                <w:rStyle w:val="Schwarzschrift"/>
              </w:rPr>
              <w:t>m</w:t>
            </w:r>
          </w:p>
        </w:tc>
        <w:tc>
          <w:tcPr>
            <w:tcW w:w="1899" w:type="dxa"/>
          </w:tcPr>
          <w:p w14:paraId="0CCDCDED" w14:textId="77777777" w:rsidR="003543D0" w:rsidRPr="008B65CD" w:rsidRDefault="003543D0" w:rsidP="00C35F8F">
            <w:pPr>
              <w:pStyle w:val="Tabellenzeile"/>
            </w:pPr>
            <w:r w:rsidRPr="008B65CD">
              <w:t>1000</w:t>
            </w:r>
          </w:p>
        </w:tc>
      </w:tr>
    </w:tbl>
    <w:p w14:paraId="13051CFE" w14:textId="77777777" w:rsidR="00D44EBB" w:rsidRPr="008B65CD" w:rsidRDefault="00D44EBB" w:rsidP="00F03CD5">
      <w:r w:rsidRPr="008B65CD">
        <w:t>Sie werden analog der Schwarzschrift geschrieben, wobei die Groß- bzw. Kleinschreibung gekennzeichnet werden muss (siehe 2.6, ins</w:t>
      </w:r>
      <w:r w:rsidR="00ED7E7A" w:rsidRPr="008B65CD">
        <w:softHyphen/>
      </w:r>
      <w:r w:rsidRPr="008B65CD">
        <w:t>besondere 2.6.2 und 2.6.3).</w:t>
      </w:r>
    </w:p>
    <w:p w14:paraId="46360421" w14:textId="77777777" w:rsidR="00D44EBB" w:rsidRPr="008B65CD" w:rsidRDefault="00D44EBB" w:rsidP="00115B25">
      <w:pPr>
        <w:pStyle w:val="ZBUeberschrift"/>
        <w:rPr>
          <w:rStyle w:val="Beispiele"/>
          <w:b/>
        </w:rPr>
      </w:pPr>
      <w:r w:rsidRPr="008B65CD">
        <w:rPr>
          <w:rStyle w:val="Beispiele"/>
          <w:b/>
        </w:rPr>
        <w:t>Beispiele:</w:t>
      </w:r>
    </w:p>
    <w:p w14:paraId="2149473F" w14:textId="77777777" w:rsidR="003D500E" w:rsidRPr="008B65CD" w:rsidRDefault="003D500E" w:rsidP="00F03CD5">
      <w:pPr>
        <w:pStyle w:val="Liste"/>
        <w:sectPr w:rsidR="003D500E" w:rsidRPr="008B65CD" w:rsidSect="00543E4D">
          <w:type w:val="continuous"/>
          <w:pgSz w:w="11906" w:h="16838" w:code="9"/>
          <w:pgMar w:top="1134" w:right="1134" w:bottom="851" w:left="1134" w:header="709" w:footer="709" w:gutter="284"/>
          <w:cols w:space="709"/>
          <w:docGrid w:linePitch="381"/>
        </w:sectPr>
      </w:pPr>
    </w:p>
    <w:p w14:paraId="133F0CE3" w14:textId="77777777" w:rsidR="00E27BE0" w:rsidRPr="008B65CD" w:rsidRDefault="00E27BE0" w:rsidP="00F03CD5">
      <w:pPr>
        <w:pStyle w:val="ZBSchwarzschrift"/>
      </w:pPr>
      <w:r w:rsidRPr="008B65CD">
        <w:t>IV</w:t>
      </w:r>
      <w:r w:rsidR="00F051ED" w:rsidRPr="008B65CD">
        <w:t xml:space="preserve"> (vier)</w:t>
      </w:r>
    </w:p>
    <w:p w14:paraId="74DE2180" w14:textId="77777777" w:rsidR="00E27BE0" w:rsidRPr="008B65CD" w:rsidRDefault="00E27BE0" w:rsidP="00F03CD5">
      <w:pPr>
        <w:pStyle w:val="ZBBrailleschrift"/>
      </w:pPr>
      <w:r w:rsidRPr="008B65CD">
        <w:rPr>
          <w:rStyle w:val="Brailleschrift"/>
        </w:rPr>
        <w:t>&gt;iv</w:t>
      </w:r>
    </w:p>
    <w:p w14:paraId="08B81ED1" w14:textId="77777777" w:rsidR="00E27BE0" w:rsidRPr="008B65CD" w:rsidRDefault="00E27BE0" w:rsidP="00F03CD5">
      <w:pPr>
        <w:pStyle w:val="ZBSchwarzschrift"/>
      </w:pPr>
      <w:r w:rsidRPr="008B65CD">
        <w:rPr>
          <w:rStyle w:val="Schwarzschrift"/>
        </w:rPr>
        <w:t>III.</w:t>
      </w:r>
      <w:r w:rsidR="00F051ED" w:rsidRPr="008B65CD">
        <w:rPr>
          <w:rStyle w:val="Schwarzschrift"/>
        </w:rPr>
        <w:t xml:space="preserve"> (drittens)</w:t>
      </w:r>
    </w:p>
    <w:p w14:paraId="1A830062" w14:textId="77777777" w:rsidR="00E27BE0" w:rsidRPr="008B65CD" w:rsidRDefault="00E27BE0" w:rsidP="00F03CD5">
      <w:pPr>
        <w:pStyle w:val="ZBBrailleschrift"/>
      </w:pPr>
      <w:r w:rsidRPr="008B65CD">
        <w:rPr>
          <w:rStyle w:val="Brailleschrift"/>
        </w:rPr>
        <w:t>&gt;iii.</w:t>
      </w:r>
    </w:p>
    <w:p w14:paraId="2EB27BE1" w14:textId="77777777" w:rsidR="00C22E74" w:rsidRPr="008B65CD" w:rsidRDefault="00C22E74" w:rsidP="00F03CD5">
      <w:pPr>
        <w:pStyle w:val="ZBSchwarzschrift"/>
        <w:sectPr w:rsidR="00C22E7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0473D22" w14:textId="77777777" w:rsidR="00133905" w:rsidRPr="008B65CD" w:rsidRDefault="00133905" w:rsidP="00133905">
      <w:pPr>
        <w:pStyle w:val="ZBSchwarzschrift"/>
        <w:spacing w:before="120"/>
      </w:pPr>
      <w:r w:rsidRPr="008B65CD">
        <w:t>(achtzehnhundertfünfundzwanzig)</w:t>
      </w:r>
    </w:p>
    <w:p w14:paraId="18010564" w14:textId="77777777" w:rsidR="00133905" w:rsidRPr="008B65CD" w:rsidRDefault="00133905" w:rsidP="00133905">
      <w:pPr>
        <w:sectPr w:rsidR="00133905" w:rsidRPr="008B65CD" w:rsidSect="00543E4D">
          <w:type w:val="continuous"/>
          <w:pgSz w:w="11906" w:h="16838" w:code="9"/>
          <w:pgMar w:top="1134" w:right="1134" w:bottom="851" w:left="1134" w:header="709" w:footer="709" w:gutter="284"/>
          <w:cols w:space="709"/>
          <w:docGrid w:linePitch="381"/>
        </w:sectPr>
      </w:pPr>
    </w:p>
    <w:p w14:paraId="7A387E1A" w14:textId="77777777" w:rsidR="00600424" w:rsidRPr="008B65CD" w:rsidRDefault="00600424" w:rsidP="00133905">
      <w:pPr>
        <w:pStyle w:val="ZBSchwarzschrift"/>
        <w:spacing w:before="60"/>
        <w:rPr>
          <w:rStyle w:val="Schwarzschrift"/>
        </w:rPr>
      </w:pPr>
      <w:r w:rsidRPr="008B65CD">
        <w:t>MDCCCXXV</w:t>
      </w:r>
    </w:p>
    <w:p w14:paraId="644AB529" w14:textId="77777777" w:rsidR="00770971" w:rsidRPr="008B65CD" w:rsidRDefault="00D8080D" w:rsidP="00615533">
      <w:pPr>
        <w:pStyle w:val="ZBBrailleschrift"/>
        <w:spacing w:after="0"/>
        <w:rPr>
          <w:rStyle w:val="Brailleschrift"/>
        </w:rPr>
      </w:pPr>
      <w:r w:rsidRPr="008B65CD">
        <w:rPr>
          <w:rStyle w:val="Brailleschrift"/>
        </w:rPr>
        <w:t>&gt;mdcccxxv</w:t>
      </w:r>
      <w:r w:rsidR="00F051ED" w:rsidRPr="008B65CD">
        <w:rPr>
          <w:rStyle w:val="Brailleschrift"/>
        </w:rPr>
        <w:t xml:space="preserve"> </w:t>
      </w:r>
      <w:r w:rsidR="00F051ED" w:rsidRPr="008B65CD">
        <w:t>oder</w:t>
      </w:r>
    </w:p>
    <w:p w14:paraId="2114E0B4" w14:textId="77777777" w:rsidR="00770971" w:rsidRPr="008B65CD" w:rsidRDefault="00770971" w:rsidP="00133905">
      <w:pPr>
        <w:pStyle w:val="ZBSchwarzschrift"/>
        <w:spacing w:before="0"/>
        <w:rPr>
          <w:rStyle w:val="Schwarzschrift"/>
        </w:rPr>
      </w:pPr>
      <w:r w:rsidRPr="008B65CD">
        <w:t>mdcccxxv</w:t>
      </w:r>
    </w:p>
    <w:p w14:paraId="38FD2811" w14:textId="77777777" w:rsidR="00770971" w:rsidRPr="008B65CD" w:rsidRDefault="00770971" w:rsidP="00F03CD5">
      <w:pPr>
        <w:pStyle w:val="ZBBrailleschrift"/>
        <w:rPr>
          <w:rStyle w:val="Brailleschrift"/>
        </w:rPr>
      </w:pPr>
      <w:r w:rsidRPr="008B65CD">
        <w:rPr>
          <w:rStyle w:val="Brailleschrift"/>
        </w:rPr>
        <w:t>'mdcccxxv</w:t>
      </w:r>
    </w:p>
    <w:p w14:paraId="62F6E360" w14:textId="77777777" w:rsidR="00F051ED" w:rsidRPr="008B65CD" w:rsidRDefault="00F051ED" w:rsidP="00133905">
      <w:pPr>
        <w:spacing w:before="0" w:after="0"/>
        <w:sectPr w:rsidR="00F051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00" w:name="_Toc465839244"/>
      <w:bookmarkStart w:id="201" w:name="_Toc465840764"/>
      <w:bookmarkStart w:id="202" w:name="_Toc466381048"/>
      <w:bookmarkStart w:id="203" w:name="_Toc466381310"/>
      <w:bookmarkStart w:id="204" w:name="_Toc466381927"/>
    </w:p>
    <w:p w14:paraId="347DB37E" w14:textId="77777777" w:rsidR="00D44EBB" w:rsidRPr="008B65CD" w:rsidRDefault="00D44EBB" w:rsidP="00F03CD5">
      <w:pPr>
        <w:pStyle w:val="berschrift2"/>
        <w:rPr>
          <w:sz w:val="28"/>
        </w:rPr>
      </w:pPr>
      <w:bookmarkStart w:id="205" w:name="_Toc517810615"/>
      <w:r w:rsidRPr="008B65CD">
        <w:lastRenderedPageBreak/>
        <w:t>2.4</w:t>
      </w:r>
      <w:r w:rsidR="000F6ACC" w:rsidRPr="008B65CD">
        <w:tab/>
      </w:r>
      <w:r w:rsidRPr="008B65CD">
        <w:t>Verbindungen mit Zahlen</w:t>
      </w:r>
      <w:bookmarkEnd w:id="200"/>
      <w:bookmarkEnd w:id="201"/>
      <w:bookmarkEnd w:id="202"/>
      <w:bookmarkEnd w:id="203"/>
      <w:bookmarkEnd w:id="204"/>
      <w:bookmarkEnd w:id="205"/>
    </w:p>
    <w:p w14:paraId="555BA58A" w14:textId="77777777" w:rsidR="00D44EBB" w:rsidRPr="008B65CD" w:rsidRDefault="00D44EBB" w:rsidP="005D67C1">
      <w:pPr>
        <w:pStyle w:val="berschrift3"/>
        <w:rPr>
          <w:sz w:val="28"/>
        </w:rPr>
      </w:pPr>
      <w:bookmarkStart w:id="206" w:name="_Toc465839245"/>
      <w:bookmarkStart w:id="207" w:name="_Toc465840765"/>
      <w:bookmarkStart w:id="208" w:name="_Toc466381049"/>
      <w:bookmarkStart w:id="209" w:name="_Toc466381311"/>
      <w:bookmarkStart w:id="210" w:name="_Toc466381928"/>
      <w:bookmarkStart w:id="211" w:name="_Toc517810616"/>
      <w:r w:rsidRPr="008B65CD">
        <w:t>2.4.1</w:t>
      </w:r>
      <w:r w:rsidR="000F6ACC" w:rsidRPr="008B65CD">
        <w:tab/>
      </w:r>
      <w:r w:rsidRPr="008B65CD">
        <w:t xml:space="preserve">Zahlen </w:t>
      </w:r>
      <w:r w:rsidR="005D67C1" w:rsidRPr="008B65CD">
        <w:t>am Anfang von</w:t>
      </w:r>
      <w:r w:rsidRPr="008B65CD">
        <w:t xml:space="preserve"> Wörtern</w:t>
      </w:r>
      <w:bookmarkEnd w:id="206"/>
      <w:bookmarkEnd w:id="207"/>
      <w:bookmarkEnd w:id="208"/>
      <w:bookmarkEnd w:id="209"/>
      <w:bookmarkEnd w:id="210"/>
      <w:bookmarkEnd w:id="211"/>
    </w:p>
    <w:p w14:paraId="37EA84E3" w14:textId="77777777" w:rsidR="00D44EBB" w:rsidRPr="008B65CD" w:rsidRDefault="00D44EBB" w:rsidP="00F03CD5">
      <w:r w:rsidRPr="008B65CD">
        <w:t>Ist einer Zahl unmittelbar ein Wort oder ein Wortteil anzufügen, so ist dies ohne weiteres möglich, wenn das erste der Zahl folgende Zeichen nicht als Grundzahl oder Nenner gelesen werden kann. Andernfalls muss diesem der Punkt 6 oder ein anderes Ankün</w:t>
      </w:r>
      <w:r w:rsidR="00ED7E7A" w:rsidRPr="008B65CD">
        <w:softHyphen/>
      </w:r>
      <w:r w:rsidRPr="008B65CD">
        <w:t>di</w:t>
      </w:r>
      <w:r w:rsidR="0006162B" w:rsidRPr="008B65CD">
        <w:softHyphen/>
      </w:r>
      <w:r w:rsidRPr="008B65CD">
        <w:t>gungszeichen vorangehen. Kürzungen der Voll- bzw. Kurzschrift sind anzuwenden, solange dies nicht zu Verwechslungen führt.</w:t>
      </w:r>
    </w:p>
    <w:p w14:paraId="3AF8C591" w14:textId="77777777" w:rsidR="00D44EBB" w:rsidRPr="008B65CD" w:rsidRDefault="00D44EBB" w:rsidP="00F03CD5">
      <w:r w:rsidRPr="008B65CD">
        <w:t xml:space="preserve">Wenn in der Vorlage zur Darstellung von beispielsweise </w:t>
      </w:r>
      <w:r w:rsidR="003C25F7" w:rsidRPr="008B65CD">
        <w:t>"</w:t>
      </w:r>
      <w:r w:rsidRPr="008B65CD">
        <w:t>achtfach</w:t>
      </w:r>
      <w:r w:rsidR="003C25F7" w:rsidRPr="008B65CD">
        <w:t>"</w:t>
      </w:r>
      <w:r w:rsidRPr="008B65CD">
        <w:t xml:space="preserve">, </w:t>
      </w:r>
      <w:r w:rsidR="003C25F7" w:rsidRPr="008B65CD">
        <w:t>"</w:t>
      </w:r>
      <w:r w:rsidRPr="008B65CD">
        <w:t>Achtundsechziger</w:t>
      </w:r>
      <w:r w:rsidR="003C25F7" w:rsidRPr="008B65CD">
        <w:t>"</w:t>
      </w:r>
      <w:r w:rsidRPr="008B65CD">
        <w:t xml:space="preserve">, </w:t>
      </w:r>
      <w:r w:rsidR="003C25F7" w:rsidRPr="008B65CD">
        <w:t>"</w:t>
      </w:r>
      <w:r w:rsidRPr="008B65CD">
        <w:t>Zweiunddreißigstel</w:t>
      </w:r>
      <w:r w:rsidR="003C25F7" w:rsidRPr="008B65CD">
        <w:t>"</w:t>
      </w:r>
      <w:r w:rsidRPr="008B65CD">
        <w:t xml:space="preserve"> und </w:t>
      </w:r>
      <w:r w:rsidR="003C25F7" w:rsidRPr="008B65CD">
        <w:t>"</w:t>
      </w:r>
      <w:r w:rsidRPr="008B65CD">
        <w:t>fünfte</w:t>
      </w:r>
      <w:r w:rsidR="003C25F7" w:rsidRPr="008B65CD">
        <w:t>"</w:t>
      </w:r>
      <w:r w:rsidRPr="008B65CD">
        <w:t xml:space="preserve"> Ziffern be</w:t>
      </w:r>
      <w:r w:rsidR="00DF681B" w:rsidRPr="008B65CD">
        <w:softHyphen/>
      </w:r>
      <w:r w:rsidRPr="008B65CD">
        <w:t xml:space="preserve">nutzt werden, denen </w:t>
      </w:r>
      <w:r w:rsidR="00B11005" w:rsidRPr="008B65CD">
        <w:t>–</w:t>
      </w:r>
      <w:r w:rsidRPr="008B65CD">
        <w:t xml:space="preserve"> abweichend von aktuellen Rechtschreib</w:t>
      </w:r>
      <w:r w:rsidR="00C62688" w:rsidRPr="008B65CD">
        <w:softHyphen/>
      </w:r>
      <w:r w:rsidRPr="008B65CD">
        <w:t xml:space="preserve">regeln </w:t>
      </w:r>
      <w:r w:rsidR="00B11005" w:rsidRPr="008B65CD">
        <w:t>–</w:t>
      </w:r>
      <w:r w:rsidRPr="008B65CD">
        <w:t xml:space="preserve"> unmittelbar Buchstaben folgen, so schreibt man</w:t>
      </w:r>
    </w:p>
    <w:p w14:paraId="74C021FE" w14:textId="77777777" w:rsidR="00D44EBB" w:rsidRPr="008B65CD" w:rsidRDefault="0006162B" w:rsidP="00DE0548">
      <w:pPr>
        <w:pStyle w:val="ZBUeberschrift"/>
      </w:pPr>
      <w:r w:rsidRPr="008B65CD">
        <w:t xml:space="preserve">in </w:t>
      </w:r>
      <w:r w:rsidR="00D44EBB" w:rsidRPr="008B65CD">
        <w:t>Basisschrift:</w:t>
      </w:r>
    </w:p>
    <w:p w14:paraId="09E4F0B5" w14:textId="77777777" w:rsidR="006761FC" w:rsidRPr="008B65CD" w:rsidRDefault="006761FC" w:rsidP="00F03CD5">
      <w:pPr>
        <w:pStyle w:val="ZBSchwarzschrift"/>
        <w:rPr>
          <w:rStyle w:val="Schwarzschrift"/>
        </w:rPr>
        <w:sectPr w:rsidR="006761FC" w:rsidRPr="008B65CD" w:rsidSect="00543E4D">
          <w:type w:val="continuous"/>
          <w:pgSz w:w="11906" w:h="16838" w:code="9"/>
          <w:pgMar w:top="1134" w:right="1134" w:bottom="851" w:left="1134" w:header="709" w:footer="709" w:gutter="284"/>
          <w:cols w:space="709"/>
          <w:docGrid w:linePitch="381"/>
        </w:sectPr>
      </w:pPr>
    </w:p>
    <w:p w14:paraId="2EF304BB" w14:textId="77777777" w:rsidR="00C22E74" w:rsidRPr="008B65CD" w:rsidRDefault="00C22E74" w:rsidP="00F03CD5">
      <w:pPr>
        <w:pStyle w:val="ZBSchwarzschrift"/>
      </w:pPr>
      <w:r w:rsidRPr="008B65CD">
        <w:t>8fach</w:t>
      </w:r>
    </w:p>
    <w:p w14:paraId="3C093D85" w14:textId="77777777" w:rsidR="00C22E74" w:rsidRPr="008B65CD" w:rsidRDefault="00C22E74" w:rsidP="00F03CD5">
      <w:pPr>
        <w:pStyle w:val="ZBBrailleschrift"/>
        <w:rPr>
          <w:rStyle w:val="Schwarzschrift"/>
        </w:rPr>
      </w:pPr>
      <w:r w:rsidRPr="008B65CD">
        <w:rPr>
          <w:rStyle w:val="Brailleschrift"/>
        </w:rPr>
        <w:t>#h'fach</w:t>
      </w:r>
    </w:p>
    <w:p w14:paraId="4989EB03" w14:textId="77777777" w:rsidR="00C22E74" w:rsidRPr="008B65CD" w:rsidRDefault="00340C81" w:rsidP="00F03CD5">
      <w:pPr>
        <w:pStyle w:val="ZBSchwarzschrift"/>
        <w:rPr>
          <w:rStyle w:val="Schwarzschrift"/>
          <w:rFonts w:ascii="Blista Braille Plus (ANSI)" w:hAnsi="Blista Braille Plus (ANSI)"/>
          <w:spacing w:val="-10"/>
          <w:sz w:val="38"/>
        </w:rPr>
      </w:pPr>
      <w:r w:rsidRPr="008B65CD">
        <w:rPr>
          <w:rStyle w:val="Schwarzschrift"/>
        </w:rPr>
        <w:br w:type="column"/>
      </w:r>
      <w:r w:rsidR="00C22E74" w:rsidRPr="008B65CD">
        <w:rPr>
          <w:rStyle w:val="Schwarzschrift"/>
        </w:rPr>
        <w:t>68er</w:t>
      </w:r>
    </w:p>
    <w:p w14:paraId="4B09A7CF" w14:textId="77777777" w:rsidR="00C22E74" w:rsidRPr="008B65CD" w:rsidRDefault="00C22E74" w:rsidP="00F03CD5">
      <w:pPr>
        <w:pStyle w:val="ZBBrailleschrift"/>
        <w:rPr>
          <w:rStyle w:val="Schwarzschrift"/>
        </w:rPr>
      </w:pPr>
      <w:r w:rsidRPr="008B65CD">
        <w:rPr>
          <w:rStyle w:val="Brailleschrift"/>
        </w:rPr>
        <w:t>#fh'er</w:t>
      </w:r>
    </w:p>
    <w:p w14:paraId="4C77823F" w14:textId="77777777" w:rsidR="00340C81" w:rsidRPr="008B65CD" w:rsidRDefault="00340C81" w:rsidP="00F03CD5">
      <w:pPr>
        <w:pStyle w:val="ZBSchwarzschrift"/>
        <w:rPr>
          <w:rStyle w:val="Schwarzschrift"/>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FCC80C2" w14:textId="77777777"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32stel</w:t>
      </w:r>
    </w:p>
    <w:p w14:paraId="03744C1A" w14:textId="77777777" w:rsidR="00C22E74" w:rsidRPr="008B65CD" w:rsidRDefault="00C22E74" w:rsidP="00F03CD5">
      <w:pPr>
        <w:pStyle w:val="ZBBrailleschrift"/>
        <w:rPr>
          <w:rStyle w:val="Brailleschrift"/>
        </w:rPr>
      </w:pPr>
      <w:r w:rsidRPr="008B65CD">
        <w:rPr>
          <w:rStyle w:val="Brailleschrift"/>
        </w:rPr>
        <w:t>#cbstel</w:t>
      </w:r>
    </w:p>
    <w:p w14:paraId="1F9828B6" w14:textId="77777777"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5te</w:t>
      </w:r>
    </w:p>
    <w:p w14:paraId="2B5E887D" w14:textId="77777777" w:rsidR="00C22E74" w:rsidRPr="008B65CD" w:rsidRDefault="00C22E74" w:rsidP="00F03CD5">
      <w:pPr>
        <w:pStyle w:val="ZBBrailleschrift"/>
        <w:rPr>
          <w:rStyle w:val="Brailleschrift"/>
        </w:rPr>
      </w:pPr>
      <w:r w:rsidRPr="008B65CD">
        <w:rPr>
          <w:rStyle w:val="Brailleschrift"/>
        </w:rPr>
        <w:t>#ete</w:t>
      </w:r>
    </w:p>
    <w:p w14:paraId="64A6E9FE" w14:textId="77777777" w:rsidR="00340C81" w:rsidRPr="008B65CD" w:rsidRDefault="00340C81" w:rsidP="00F03CD5">
      <w:pPr>
        <w:pStyle w:val="ZBBrailleschrift"/>
        <w:rPr>
          <w:rStyle w:val="Hervorhebung"/>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26B9328" w14:textId="77777777" w:rsidR="00D44EBB" w:rsidRPr="008B65CD" w:rsidRDefault="0006162B" w:rsidP="00133905">
      <w:pPr>
        <w:pStyle w:val="ZBUeberschrift"/>
      </w:pPr>
      <w:r w:rsidRPr="008B65CD">
        <w:t xml:space="preserve">in </w:t>
      </w:r>
      <w:r w:rsidR="00D44EBB" w:rsidRPr="008B65CD">
        <w:t>Vollschrift:</w:t>
      </w:r>
    </w:p>
    <w:p w14:paraId="23F9563A"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14:paraId="2F6DA9BE" w14:textId="77777777" w:rsidR="00340C81" w:rsidRPr="008B65CD" w:rsidRDefault="00340C81" w:rsidP="00F03CD5">
      <w:pPr>
        <w:pStyle w:val="ZBSchwarzschrift"/>
        <w:rPr>
          <w:rFonts w:ascii="Blista Braille Plus (ANSI)" w:hAnsi="Blista Braille Plus (ANSI)"/>
          <w:spacing w:val="-10"/>
          <w:sz w:val="38"/>
        </w:rPr>
      </w:pPr>
      <w:r w:rsidRPr="008B65CD">
        <w:rPr>
          <w:rStyle w:val="Schwarzschrift"/>
        </w:rPr>
        <w:t>8fach</w:t>
      </w:r>
    </w:p>
    <w:p w14:paraId="1D159A1E" w14:textId="77777777" w:rsidR="00340C81" w:rsidRPr="008B65CD" w:rsidRDefault="00340C81" w:rsidP="00F03CD5">
      <w:pPr>
        <w:pStyle w:val="ZBBrailleschrift"/>
        <w:rPr>
          <w:rStyle w:val="Schwarzschrift"/>
          <w:rFonts w:ascii="Blista Braille Plus (ANSI)" w:hAnsi="Blista Braille Plus (ANSI)"/>
          <w:spacing w:val="-10"/>
          <w:sz w:val="38"/>
        </w:rPr>
      </w:pPr>
      <w:r w:rsidRPr="008B65CD">
        <w:rPr>
          <w:rStyle w:val="Brailleschrift"/>
        </w:rPr>
        <w:t>#h'fa4</w:t>
      </w:r>
    </w:p>
    <w:p w14:paraId="60C63E4C" w14:textId="77777777" w:rsidR="00340C81" w:rsidRPr="008B65CD" w:rsidRDefault="00340C81" w:rsidP="00F03CD5">
      <w:pPr>
        <w:pStyle w:val="ZBSchwarzschrift"/>
        <w:rPr>
          <w:rFonts w:ascii="Blista Braille Plus (ANSI)" w:hAnsi="Blista Braille Plus (ANSI)"/>
          <w:spacing w:val="-10"/>
          <w:sz w:val="38"/>
        </w:rPr>
      </w:pPr>
      <w:r w:rsidRPr="008B65CD">
        <w:rPr>
          <w:rStyle w:val="Schwarzschrift"/>
        </w:rPr>
        <w:t>68er</w:t>
      </w:r>
    </w:p>
    <w:p w14:paraId="3050DBCD" w14:textId="77777777" w:rsidR="00340C81" w:rsidRPr="008B65CD" w:rsidRDefault="00340C81" w:rsidP="00F03CD5">
      <w:pPr>
        <w:pStyle w:val="ZBBrailleschrift"/>
        <w:rPr>
          <w:sz w:val="38"/>
        </w:rPr>
      </w:pPr>
      <w:r w:rsidRPr="008B65CD">
        <w:rPr>
          <w:rStyle w:val="Brailleschrift"/>
        </w:rPr>
        <w:t>#fh'er</w:t>
      </w:r>
    </w:p>
    <w:p w14:paraId="290D1A6C"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6BB57A1" w14:textId="77777777" w:rsidR="00340C81" w:rsidRPr="008B65CD" w:rsidRDefault="00340C81" w:rsidP="00F03CD5">
      <w:pPr>
        <w:pStyle w:val="ZBSchwarzschrift"/>
      </w:pPr>
      <w:r w:rsidRPr="008B65CD">
        <w:rPr>
          <w:rStyle w:val="Schwarzschrift"/>
        </w:rPr>
        <w:t>32stel</w:t>
      </w:r>
    </w:p>
    <w:p w14:paraId="0C1DB6C0" w14:textId="77777777" w:rsidR="00340C81" w:rsidRPr="008B65CD" w:rsidRDefault="00340C81" w:rsidP="00F03CD5">
      <w:pPr>
        <w:pStyle w:val="ZBBrailleschrift"/>
        <w:rPr>
          <w:sz w:val="38"/>
        </w:rPr>
      </w:pPr>
      <w:r w:rsidRPr="008B65CD">
        <w:rPr>
          <w:rStyle w:val="Brailleschrift"/>
        </w:rPr>
        <w:t>#cb</w:t>
      </w:r>
      <w:r w:rsidR="00B07EA5" w:rsidRPr="008B65CD">
        <w:rPr>
          <w:rStyle w:val="Brailleschrift"/>
        </w:rPr>
        <w:t>}</w:t>
      </w:r>
      <w:r w:rsidRPr="008B65CD">
        <w:rPr>
          <w:rStyle w:val="Brailleschrift"/>
        </w:rPr>
        <w:t>el</w:t>
      </w:r>
    </w:p>
    <w:p w14:paraId="6AF88F95" w14:textId="77777777" w:rsidR="00340C81" w:rsidRPr="008B65CD" w:rsidRDefault="00340C81" w:rsidP="00F03CD5">
      <w:pPr>
        <w:pStyle w:val="ZBSchwarzschrift"/>
        <w:rPr>
          <w:rFonts w:ascii="Blista Braille Plus (ANSI)" w:hAnsi="Blista Braille Plus (ANSI)"/>
          <w:spacing w:val="-10"/>
          <w:sz w:val="38"/>
        </w:rPr>
      </w:pPr>
      <w:r w:rsidRPr="008B65CD">
        <w:rPr>
          <w:rStyle w:val="Schwarzschrift"/>
        </w:rPr>
        <w:t>5te</w:t>
      </w:r>
    </w:p>
    <w:p w14:paraId="5CA92AEF" w14:textId="77777777" w:rsidR="00340C81" w:rsidRPr="008B65CD" w:rsidRDefault="00340C81" w:rsidP="00F03CD5">
      <w:pPr>
        <w:pStyle w:val="ZBBrailleschrift"/>
        <w:rPr>
          <w:sz w:val="38"/>
        </w:rPr>
      </w:pPr>
      <w:r w:rsidRPr="008B65CD">
        <w:rPr>
          <w:rStyle w:val="Brailleschrift"/>
        </w:rPr>
        <w:t>#ete</w:t>
      </w:r>
    </w:p>
    <w:p w14:paraId="60E0EA90" w14:textId="77777777" w:rsidR="00B9304F" w:rsidRPr="008B65CD" w:rsidRDefault="00B9304F" w:rsidP="00F03CD5">
      <w:pPr>
        <w:pStyle w:val="ZBBrailleschrift"/>
        <w:rPr>
          <w:rStyle w:val="Hervorhebung"/>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F938B0D" w14:textId="77777777" w:rsidR="00D44EBB" w:rsidRPr="008B65CD" w:rsidRDefault="0006162B" w:rsidP="00857D0B">
      <w:pPr>
        <w:pStyle w:val="ZBUeberschriftSeitenumbruch"/>
      </w:pPr>
      <w:r w:rsidRPr="008B65CD">
        <w:t>i</w:t>
      </w:r>
      <w:r w:rsidR="00D44EBB" w:rsidRPr="008B65CD">
        <w:t>n Kurzschrift (siehe Kap.4.1.1):</w:t>
      </w:r>
    </w:p>
    <w:p w14:paraId="4A4A4B69"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14:paraId="1F3BE53F" w14:textId="77777777" w:rsidR="00340C81" w:rsidRPr="008B65CD" w:rsidRDefault="00340C81" w:rsidP="00F03CD5">
      <w:pPr>
        <w:pStyle w:val="ZBSchwarzschrift"/>
        <w:rPr>
          <w:rStyle w:val="Hervorhebung"/>
        </w:rPr>
      </w:pPr>
      <w:r w:rsidRPr="008B65CD">
        <w:rPr>
          <w:rStyle w:val="Schwarzschrift"/>
        </w:rPr>
        <w:t>8fach</w:t>
      </w:r>
    </w:p>
    <w:p w14:paraId="57D65D27" w14:textId="77777777" w:rsidR="00340C81" w:rsidRPr="008B65CD" w:rsidRDefault="00340C81" w:rsidP="00F03CD5">
      <w:pPr>
        <w:pStyle w:val="ZBBrailleschrift"/>
        <w:rPr>
          <w:rStyle w:val="Hervorhebung"/>
        </w:rPr>
      </w:pPr>
      <w:r w:rsidRPr="008B65CD">
        <w:rPr>
          <w:rStyle w:val="Brailleschrift"/>
        </w:rPr>
        <w:t>#h'f&lt;</w:t>
      </w:r>
    </w:p>
    <w:p w14:paraId="55C09502" w14:textId="77777777" w:rsidR="00340C81" w:rsidRPr="008B65CD" w:rsidRDefault="00340C81" w:rsidP="00F03CD5">
      <w:pPr>
        <w:pStyle w:val="ZBSchwarzschrift"/>
        <w:rPr>
          <w:rStyle w:val="Hervorhebung"/>
        </w:rPr>
      </w:pPr>
      <w:r w:rsidRPr="008B65CD">
        <w:rPr>
          <w:rStyle w:val="Schwarzschrift"/>
        </w:rPr>
        <w:t>68er</w:t>
      </w:r>
    </w:p>
    <w:p w14:paraId="58214085" w14:textId="77777777" w:rsidR="00340C81" w:rsidRPr="008B65CD" w:rsidRDefault="00340C81" w:rsidP="00F03CD5">
      <w:pPr>
        <w:pStyle w:val="ZBBrailleschrift"/>
        <w:rPr>
          <w:rStyle w:val="Hervorhebung"/>
        </w:rPr>
      </w:pPr>
      <w:r w:rsidRPr="008B65CD">
        <w:rPr>
          <w:rStyle w:val="Brailleschrift"/>
        </w:rPr>
        <w:t>#fh7</w:t>
      </w:r>
    </w:p>
    <w:p w14:paraId="0EB52382"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61FE900" w14:textId="77777777" w:rsidR="00340C81" w:rsidRPr="008B65CD" w:rsidRDefault="00340C81" w:rsidP="00F03CD5">
      <w:pPr>
        <w:pStyle w:val="ZBSchwarzschrift"/>
        <w:rPr>
          <w:rStyle w:val="Hervorhebung"/>
        </w:rPr>
      </w:pPr>
      <w:r w:rsidRPr="008B65CD">
        <w:rPr>
          <w:rStyle w:val="Schwarzschrift"/>
        </w:rPr>
        <w:t>32stel</w:t>
      </w:r>
    </w:p>
    <w:p w14:paraId="213A7660" w14:textId="77777777" w:rsidR="00340C81" w:rsidRPr="008B65CD" w:rsidRDefault="00340C81" w:rsidP="00F03CD5">
      <w:pPr>
        <w:pStyle w:val="ZBBrailleschrift"/>
        <w:rPr>
          <w:rStyle w:val="Hervorhebung"/>
        </w:rPr>
      </w:pPr>
      <w:r w:rsidRPr="008B65CD">
        <w:rPr>
          <w:rStyle w:val="Brailleschrift"/>
        </w:rPr>
        <w:t>#cb</w:t>
      </w:r>
      <w:r w:rsidR="00B07EA5" w:rsidRPr="008B65CD">
        <w:rPr>
          <w:rStyle w:val="Brailleschrift"/>
        </w:rPr>
        <w:t>}</w:t>
      </w:r>
      <w:r w:rsidRPr="008B65CD">
        <w:rPr>
          <w:rStyle w:val="Brailleschrift"/>
        </w:rPr>
        <w:t>y</w:t>
      </w:r>
    </w:p>
    <w:p w14:paraId="5ADBFE64" w14:textId="77777777" w:rsidR="00340C81" w:rsidRPr="008B65CD" w:rsidRDefault="00B9304F" w:rsidP="00EB3118">
      <w:pPr>
        <w:pStyle w:val="ZBSchwarzschrift"/>
        <w:rPr>
          <w:rStyle w:val="Hervorhebung"/>
        </w:rPr>
      </w:pPr>
      <w:r w:rsidRPr="008B65CD">
        <w:rPr>
          <w:rStyle w:val="Schwarzschrift"/>
        </w:rPr>
        <w:br w:type="column"/>
      </w:r>
      <w:r w:rsidR="00340C81" w:rsidRPr="008B65CD">
        <w:rPr>
          <w:rStyle w:val="Schwarzschrift"/>
        </w:rPr>
        <w:t>5te</w:t>
      </w:r>
    </w:p>
    <w:p w14:paraId="44BB210A" w14:textId="77777777" w:rsidR="00340C81" w:rsidRPr="008B65CD" w:rsidRDefault="00340C81" w:rsidP="00EB3118">
      <w:pPr>
        <w:pStyle w:val="ZBBrailleschrift"/>
        <w:rPr>
          <w:rStyle w:val="Brailleschrift"/>
        </w:rPr>
      </w:pPr>
      <w:r w:rsidRPr="008B65CD">
        <w:rPr>
          <w:rStyle w:val="Brailleschrift"/>
        </w:rPr>
        <w:t>#ete</w:t>
      </w:r>
      <w:r w:rsidR="00B9304F" w:rsidRPr="008B65CD">
        <w:rPr>
          <w:rStyle w:val="Brailleschrift"/>
        </w:rPr>
        <w:t xml:space="preserve"> </w:t>
      </w:r>
      <w:r w:rsidRPr="008B65CD">
        <w:t>nicht:</w:t>
      </w:r>
      <w:r w:rsidRPr="008B65CD">
        <w:rPr>
          <w:rStyle w:val="Brailleschrift"/>
        </w:rPr>
        <w:t xml:space="preserve"> #e(</w:t>
      </w:r>
    </w:p>
    <w:p w14:paraId="59EF46E3" w14:textId="77777777" w:rsidR="00B9304F" w:rsidRPr="008B65CD" w:rsidRDefault="00B9304F" w:rsidP="00F03CD5">
      <w:p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B7F4C87" w14:textId="77777777" w:rsidR="001520F2" w:rsidRPr="008B65CD" w:rsidRDefault="001520F2" w:rsidP="00615533">
      <w:pPr>
        <w:ind w:left="567"/>
      </w:pPr>
      <w:r w:rsidRPr="008B65CD">
        <w:t>(Die Lautgruppenkürzung für "te" könnte mit dem Nenner im Bruch fünf Achtel verwechselt werden.)</w:t>
      </w:r>
    </w:p>
    <w:p w14:paraId="6DA7BD9E" w14:textId="77777777" w:rsidR="00F8378F" w:rsidRPr="008B65CD" w:rsidRDefault="00F8378F" w:rsidP="00F03CD5">
      <w:pPr>
        <w:pStyle w:val="AbstandNach12"/>
      </w:pPr>
      <w:r w:rsidRPr="008B65CD">
        <w:t>Steht als Verbindung ein Bindestrich, so verfährt man sinngemäß, z. B.:</w:t>
      </w:r>
    </w:p>
    <w:p w14:paraId="572249C9"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14:paraId="597599BB" w14:textId="77777777" w:rsidR="00D73368" w:rsidRPr="008B65CD" w:rsidRDefault="00D73368" w:rsidP="00F03CD5">
      <w:pPr>
        <w:pStyle w:val="ZBSchwarzschrift"/>
      </w:pPr>
      <w:r w:rsidRPr="008B65CD">
        <w:rPr>
          <w:rStyle w:val="Schwarzschrift"/>
        </w:rPr>
        <w:t>8-fach</w:t>
      </w:r>
    </w:p>
    <w:p w14:paraId="0F97827D" w14:textId="77777777" w:rsidR="00D73368" w:rsidRPr="008B65CD" w:rsidRDefault="00D73368" w:rsidP="00F03CD5">
      <w:pPr>
        <w:pStyle w:val="ZBBrailleschrift"/>
      </w:pPr>
      <w:r w:rsidRPr="008B65CD">
        <w:rPr>
          <w:rStyle w:val="Brailleschrift"/>
        </w:rPr>
        <w:t>#h-fach</w:t>
      </w:r>
    </w:p>
    <w:p w14:paraId="4275A9EF" w14:textId="77777777" w:rsidR="00D73368" w:rsidRPr="008B65CD" w:rsidRDefault="00D73368" w:rsidP="00F03CD5">
      <w:pPr>
        <w:pStyle w:val="ZBSchwarzschrift"/>
      </w:pPr>
      <w:r w:rsidRPr="008B65CD">
        <w:rPr>
          <w:rStyle w:val="Schwarzschrift"/>
        </w:rPr>
        <w:t>8-Pfünder</w:t>
      </w:r>
    </w:p>
    <w:p w14:paraId="37051C54" w14:textId="77777777" w:rsidR="00D73368" w:rsidRPr="008B65CD" w:rsidRDefault="00D73368" w:rsidP="00F03CD5">
      <w:pPr>
        <w:pStyle w:val="ZBBrailleschrift"/>
      </w:pPr>
      <w:r w:rsidRPr="008B65CD">
        <w:rPr>
          <w:rStyle w:val="Brailleschrift"/>
        </w:rPr>
        <w:t>#h-pf8nder</w:t>
      </w:r>
    </w:p>
    <w:p w14:paraId="5A1C8893"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3B042E0" w14:textId="77777777" w:rsidR="00F8378F" w:rsidRPr="008B65CD" w:rsidRDefault="00F8378F" w:rsidP="00F03CD5">
      <w:pPr>
        <w:pStyle w:val="ZBSchwarzschrift"/>
        <w:rPr>
          <w:rStyle w:val="Brailleschrift"/>
        </w:rPr>
      </w:pPr>
      <w:r w:rsidRPr="008B65CD">
        <w:rPr>
          <w:rStyle w:val="Schwarzschrift"/>
        </w:rPr>
        <w:t>400-m-Lauf</w:t>
      </w:r>
    </w:p>
    <w:p w14:paraId="6C024C30" w14:textId="77777777" w:rsidR="00F8378F" w:rsidRPr="008B65CD" w:rsidRDefault="00F8378F" w:rsidP="00F03CD5">
      <w:pPr>
        <w:pStyle w:val="ZBBrailleschrift"/>
      </w:pPr>
      <w:r w:rsidRPr="008B65CD">
        <w:rPr>
          <w:rStyle w:val="Brailleschrift"/>
        </w:rPr>
        <w:t>#djj-'m-lauf</w:t>
      </w:r>
    </w:p>
    <w:p w14:paraId="2F31ABD9" w14:textId="77777777" w:rsidR="00D44EBB" w:rsidRPr="008B65CD" w:rsidRDefault="00D44EBB" w:rsidP="00F03CD5">
      <w:pPr>
        <w:pStyle w:val="berschrift3"/>
        <w:rPr>
          <w:sz w:val="28"/>
        </w:rPr>
      </w:pPr>
      <w:bookmarkStart w:id="212" w:name="_Toc465839246"/>
      <w:bookmarkStart w:id="213" w:name="_Toc465840766"/>
      <w:bookmarkStart w:id="214" w:name="_Toc466381050"/>
      <w:bookmarkStart w:id="215" w:name="_Toc466381312"/>
      <w:bookmarkStart w:id="216" w:name="_Toc466381929"/>
      <w:bookmarkStart w:id="217" w:name="_Toc517810617"/>
      <w:r w:rsidRPr="008B65CD">
        <w:t>2.4.2</w:t>
      </w:r>
      <w:r w:rsidR="000F6ACC" w:rsidRPr="008B65CD">
        <w:tab/>
      </w:r>
      <w:r w:rsidRPr="008B65CD">
        <w:t>Zahlen und Einheiten</w:t>
      </w:r>
      <w:bookmarkEnd w:id="212"/>
      <w:bookmarkEnd w:id="213"/>
      <w:bookmarkEnd w:id="214"/>
      <w:bookmarkEnd w:id="215"/>
      <w:bookmarkEnd w:id="216"/>
      <w:bookmarkEnd w:id="217"/>
    </w:p>
    <w:p w14:paraId="1F9A7894" w14:textId="77777777" w:rsidR="00D44EBB" w:rsidRPr="008B65CD" w:rsidRDefault="00D44EBB" w:rsidP="00F03CD5">
      <w:r w:rsidRPr="008B65CD">
        <w:t>Folgt einer Zahl eine Einheit, so wird hinsichtlich des Leerfelds wie in der Schwarzschrift verfahren. Um Platz zu sparen, sollten halbe Leerfelder ignoriert werden. Es ist darauf zu achten, dass in Braille</w:t>
      </w:r>
      <w:r w:rsidR="00DF681B" w:rsidRPr="008B65CD">
        <w:softHyphen/>
      </w:r>
      <w:r w:rsidRPr="008B65CD">
        <w:t>schrift zwischen Zahl und Einheit keine Zeilentrennung erfolgt.</w:t>
      </w:r>
    </w:p>
    <w:p w14:paraId="041089F4" w14:textId="77777777" w:rsidR="00D44EBB" w:rsidRPr="008B65CD" w:rsidRDefault="00D44EBB" w:rsidP="00F03CD5">
      <w:r w:rsidRPr="008B65CD">
        <w:t xml:space="preserve">Zum Thema </w:t>
      </w:r>
      <w:r w:rsidR="003C25F7" w:rsidRPr="008B65CD">
        <w:t>"</w:t>
      </w:r>
      <w:r w:rsidRPr="008B65CD">
        <w:t>Einheiten</w:t>
      </w:r>
      <w:r w:rsidR="003C25F7" w:rsidRPr="008B65CD">
        <w:t>"</w:t>
      </w:r>
      <w:r w:rsidRPr="008B65CD">
        <w:t xml:space="preserve"> siehe auch 2.3.1.6, 2.5.2, 2.6, 2.8.2 und 2.10.</w:t>
      </w:r>
    </w:p>
    <w:p w14:paraId="0989145C" w14:textId="77777777" w:rsidR="00D44EBB" w:rsidRPr="008B65CD" w:rsidRDefault="00D44EBB" w:rsidP="00115B25">
      <w:pPr>
        <w:pStyle w:val="ZBUeberschrift"/>
        <w:rPr>
          <w:rStyle w:val="Beispiele"/>
          <w:b/>
        </w:rPr>
      </w:pPr>
      <w:r w:rsidRPr="008B65CD">
        <w:rPr>
          <w:rStyle w:val="Beispiele"/>
          <w:b/>
        </w:rPr>
        <w:t>Beispiele:</w:t>
      </w:r>
    </w:p>
    <w:p w14:paraId="6ADEC22B" w14:textId="77777777" w:rsidR="00D804C3" w:rsidRPr="008B65CD" w:rsidRDefault="00D804C3" w:rsidP="00F03CD5">
      <w:pPr>
        <w:pStyle w:val="ZBListe"/>
        <w:rPr>
          <w:rStyle w:val="Schwarzschrift"/>
        </w:rPr>
      </w:pPr>
      <w:r w:rsidRPr="008B65CD">
        <w:t>–</w:t>
      </w:r>
      <w:r w:rsidRPr="008B65CD">
        <w:tab/>
        <w:t>mit Leerfeld zwischen Zahl und Einheit</w:t>
      </w:r>
    </w:p>
    <w:p w14:paraId="7ECBE706"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14:paraId="6F6AD7AC" w14:textId="77777777" w:rsidR="00D73368" w:rsidRPr="008B65CD" w:rsidRDefault="00D73368" w:rsidP="00F03CD5">
      <w:pPr>
        <w:pStyle w:val="ZBSchwarzschrift"/>
      </w:pPr>
      <w:r w:rsidRPr="008B65CD">
        <w:rPr>
          <w:rStyle w:val="Schwarzschrift"/>
        </w:rPr>
        <w:t>400 m</w:t>
      </w:r>
    </w:p>
    <w:p w14:paraId="70E0E37B" w14:textId="77777777" w:rsidR="00D73368" w:rsidRPr="008B65CD" w:rsidRDefault="00D73368" w:rsidP="00F03CD5">
      <w:pPr>
        <w:pStyle w:val="ZBBrailleschrift"/>
      </w:pPr>
      <w:r w:rsidRPr="008B65CD">
        <w:rPr>
          <w:rStyle w:val="Brailleschrift"/>
        </w:rPr>
        <w:t>#djj 'm</w:t>
      </w:r>
    </w:p>
    <w:p w14:paraId="7E83EB94" w14:textId="77777777" w:rsidR="00330DC1" w:rsidRPr="008B65CD" w:rsidRDefault="00D73368" w:rsidP="00F03CD5">
      <w:pPr>
        <w:pStyle w:val="ZBSchwarzschrift"/>
      </w:pPr>
      <w:r w:rsidRPr="008B65CD">
        <w:rPr>
          <w:rStyle w:val="Schwarzschrift"/>
        </w:rPr>
        <w:t>8 kg</w:t>
      </w:r>
    </w:p>
    <w:p w14:paraId="25F17D63" w14:textId="77777777" w:rsidR="00D73368" w:rsidRPr="008B65CD" w:rsidRDefault="00D73368" w:rsidP="00F03CD5">
      <w:pPr>
        <w:pStyle w:val="ZBBrailleschrift"/>
      </w:pPr>
      <w:r w:rsidRPr="008B65CD">
        <w:rPr>
          <w:rStyle w:val="Brailleschrift"/>
        </w:rPr>
        <w:t>#h 'kg</w:t>
      </w:r>
    </w:p>
    <w:p w14:paraId="3C63F2BE" w14:textId="77777777" w:rsidR="00D73368" w:rsidRPr="008B65CD" w:rsidRDefault="00D73368" w:rsidP="00F03CD5">
      <w:pPr>
        <w:pStyle w:val="ZBListe"/>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1642A34" w14:textId="77777777" w:rsidR="00D804C3" w:rsidRPr="008B65CD" w:rsidRDefault="004044EF" w:rsidP="004823A6">
      <w:pPr>
        <w:pStyle w:val="ZBListe"/>
        <w:keepNext/>
        <w:spacing w:before="360"/>
      </w:pPr>
      <w:r w:rsidRPr="008B65CD">
        <w:t>–</w:t>
      </w:r>
      <w:r w:rsidRPr="008B65CD">
        <w:tab/>
      </w:r>
      <w:r w:rsidR="00D804C3" w:rsidRPr="008B65CD">
        <w:t>mit halbem oder ohne Leerfeld</w:t>
      </w:r>
    </w:p>
    <w:p w14:paraId="5AB3FC28"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14:paraId="45DD809E" w14:textId="77777777" w:rsidR="00330DC1" w:rsidRPr="008B65CD" w:rsidRDefault="00D73368" w:rsidP="00F03CD5">
      <w:pPr>
        <w:pStyle w:val="ZBSchwarzschrift"/>
      </w:pPr>
      <w:r w:rsidRPr="008B65CD">
        <w:rPr>
          <w:rStyle w:val="Schwarzschrift"/>
        </w:rPr>
        <w:t>400</w:t>
      </w:r>
      <w:r w:rsidRPr="008B65CD">
        <w:rPr>
          <w:w w:val="50"/>
        </w:rPr>
        <w:t> </w:t>
      </w:r>
      <w:r w:rsidRPr="008B65CD">
        <w:rPr>
          <w:rStyle w:val="Schwarzschrift"/>
        </w:rPr>
        <w:t>m</w:t>
      </w:r>
    </w:p>
    <w:p w14:paraId="5D9C116D" w14:textId="77777777" w:rsidR="00D73368" w:rsidRPr="008B65CD" w:rsidRDefault="00D73368" w:rsidP="00F03CD5">
      <w:pPr>
        <w:pStyle w:val="ZBBrailleschrift"/>
      </w:pPr>
      <w:r w:rsidRPr="008B65CD">
        <w:rPr>
          <w:rStyle w:val="Brailleschrift"/>
        </w:rPr>
        <w:t>#djj'm</w:t>
      </w:r>
    </w:p>
    <w:p w14:paraId="47556F3E" w14:textId="77777777" w:rsidR="00330DC1" w:rsidRPr="008B65CD" w:rsidRDefault="00D73368" w:rsidP="00F03CD5">
      <w:pPr>
        <w:pStyle w:val="ZBSchwarzschrift"/>
      </w:pPr>
      <w:r w:rsidRPr="008B65CD">
        <w:rPr>
          <w:rStyle w:val="Schwarzschrift"/>
        </w:rPr>
        <w:t>8</w:t>
      </w:r>
      <w:r w:rsidRPr="008B65CD">
        <w:rPr>
          <w:w w:val="50"/>
        </w:rPr>
        <w:t> </w:t>
      </w:r>
      <w:r w:rsidRPr="008B65CD">
        <w:rPr>
          <w:rStyle w:val="Schwarzschrift"/>
        </w:rPr>
        <w:t>kg</w:t>
      </w:r>
    </w:p>
    <w:p w14:paraId="339985E6" w14:textId="77777777" w:rsidR="00D73368" w:rsidRPr="008B65CD" w:rsidRDefault="00D73368" w:rsidP="00F03CD5">
      <w:pPr>
        <w:pStyle w:val="ZBBrailleschrift"/>
      </w:pPr>
      <w:r w:rsidRPr="008B65CD">
        <w:rPr>
          <w:rStyle w:val="Brailleschrift"/>
        </w:rPr>
        <w:t>#h'kg</w:t>
      </w:r>
    </w:p>
    <w:p w14:paraId="23B2A35F" w14:textId="77777777" w:rsidR="00D73368" w:rsidRPr="008B65CD" w:rsidRDefault="00D73368" w:rsidP="00F03CD5">
      <w:p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18" w:name="_Toc465839247"/>
      <w:bookmarkStart w:id="219" w:name="_Toc465840767"/>
      <w:bookmarkStart w:id="220" w:name="_Toc466381051"/>
      <w:bookmarkStart w:id="221" w:name="_Toc466381313"/>
      <w:bookmarkStart w:id="222" w:name="_Toc466381930"/>
    </w:p>
    <w:p w14:paraId="17322CAF" w14:textId="77777777" w:rsidR="006F3BAD" w:rsidRPr="008B65CD" w:rsidRDefault="00D44EBB" w:rsidP="00F03CD5">
      <w:pPr>
        <w:pStyle w:val="berschrift2"/>
        <w:rPr>
          <w:sz w:val="28"/>
        </w:rPr>
      </w:pPr>
      <w:bookmarkStart w:id="223" w:name="_Toc517810618"/>
      <w:r w:rsidRPr="008B65CD">
        <w:t>2.5</w:t>
      </w:r>
      <w:r w:rsidR="00277C61" w:rsidRPr="008B65CD">
        <w:tab/>
      </w:r>
      <w:r w:rsidRPr="008B65CD">
        <w:t>Striche</w:t>
      </w:r>
      <w:bookmarkEnd w:id="218"/>
      <w:bookmarkEnd w:id="219"/>
      <w:bookmarkEnd w:id="220"/>
      <w:bookmarkEnd w:id="221"/>
      <w:bookmarkEnd w:id="222"/>
      <w:bookmarkEnd w:id="223"/>
    </w:p>
    <w:p w14:paraId="7AE8FFC0" w14:textId="77777777" w:rsidR="006F3BAD" w:rsidRPr="008B65CD" w:rsidRDefault="00D44EBB" w:rsidP="00F03CD5">
      <w:pPr>
        <w:pStyle w:val="berschrift3"/>
        <w:rPr>
          <w:sz w:val="28"/>
        </w:rPr>
      </w:pPr>
      <w:bookmarkStart w:id="224" w:name="_Toc465839248"/>
      <w:bookmarkStart w:id="225" w:name="_Toc465840768"/>
      <w:bookmarkStart w:id="226" w:name="_Toc466381052"/>
      <w:bookmarkStart w:id="227" w:name="_Toc466381314"/>
      <w:bookmarkStart w:id="228" w:name="_Toc466381931"/>
      <w:bookmarkStart w:id="229" w:name="_Toc517810619"/>
      <w:r w:rsidRPr="008B65CD">
        <w:t>2.5.1</w:t>
      </w:r>
      <w:r w:rsidR="00277C61" w:rsidRPr="008B65CD">
        <w:tab/>
      </w:r>
      <w:r w:rsidRPr="008B65CD">
        <w:t>Waagerechter Strich</w:t>
      </w:r>
      <w:bookmarkEnd w:id="224"/>
      <w:bookmarkEnd w:id="225"/>
      <w:bookmarkEnd w:id="226"/>
      <w:bookmarkEnd w:id="227"/>
      <w:bookmarkEnd w:id="228"/>
      <w:bookmarkEnd w:id="229"/>
    </w:p>
    <w:p w14:paraId="57A86235" w14:textId="77777777" w:rsidR="00D44EBB" w:rsidRPr="008B65CD" w:rsidRDefault="00D44EBB" w:rsidP="00F03CD5">
      <w:pPr>
        <w:pStyle w:val="berschrift4"/>
      </w:pPr>
      <w:bookmarkStart w:id="230" w:name="_Toc517810620"/>
      <w:r w:rsidRPr="008B65CD">
        <w:t>2.5.1.1</w:t>
      </w:r>
      <w:r w:rsidR="00277C61" w:rsidRPr="008B65CD">
        <w:tab/>
      </w:r>
      <w:r w:rsidRPr="008B65CD">
        <w:t>Trennungsstrich</w:t>
      </w:r>
      <w:bookmarkEnd w:id="230"/>
    </w:p>
    <w:p w14:paraId="71CC7606" w14:textId="77777777" w:rsidR="00C817A7" w:rsidRPr="008B65CD" w:rsidRDefault="00D44EBB" w:rsidP="00F03CD5">
      <w:pPr>
        <w:pStyle w:val="AbstandNach12"/>
      </w:pPr>
      <w:r w:rsidRPr="008B65CD">
        <w:t xml:space="preserve">Der Trennungsstrich steht in der Regel am Zeilenende und teilt ein Wort, das nicht mehr in die Zeile passt. Dabei wird nach den Regeln der deutschen Silbentrennung verfahren, </w:t>
      </w:r>
      <w:r w:rsidR="00E9629A" w:rsidRPr="008B65CD">
        <w:t>z. B.</w:t>
      </w:r>
      <w:r w:rsidRPr="008B65CD">
        <w:t>:</w:t>
      </w:r>
    </w:p>
    <w:p w14:paraId="4BD8BE2A" w14:textId="77777777" w:rsidR="00C817A7" w:rsidRPr="008B65CD" w:rsidRDefault="00C817A7" w:rsidP="00F03CD5">
      <w:pPr>
        <w:pStyle w:val="ZBSchwarzschrift"/>
        <w:rPr>
          <w:rStyle w:val="Schwarzschrift"/>
        </w:rPr>
      </w:pPr>
      <w:r w:rsidRPr="008B65CD">
        <w:rPr>
          <w:rStyle w:val="Schwarzschrift"/>
        </w:rPr>
        <w:t>Mon- tag</w:t>
      </w:r>
    </w:p>
    <w:p w14:paraId="55042002" w14:textId="77777777" w:rsidR="00D44EBB" w:rsidRPr="008B65CD" w:rsidRDefault="000F6ACC" w:rsidP="00F03CD5">
      <w:pPr>
        <w:pStyle w:val="ZBBrailleschrift"/>
      </w:pPr>
      <w:r w:rsidRPr="008B65CD">
        <w:rPr>
          <w:rStyle w:val="Brailleschrift"/>
        </w:rPr>
        <w:t>mon- tag</w:t>
      </w:r>
    </w:p>
    <w:p w14:paraId="1A4CC2E6" w14:textId="77777777" w:rsidR="00D44EBB" w:rsidRPr="008B65CD" w:rsidRDefault="00D44EBB" w:rsidP="00F03CD5">
      <w:r w:rsidRPr="008B65CD">
        <w:t>In Voll- und Kurzschrift können Kürzungen, die über die Trennstelle reichen, aufgelöst, in Kurzschrift dabei evtl. auch andere Kür</w:t>
      </w:r>
      <w:r w:rsidR="00DF681B" w:rsidRPr="008B65CD">
        <w:softHyphen/>
      </w:r>
      <w:r w:rsidRPr="008B65CD">
        <w:t>zun</w:t>
      </w:r>
      <w:r w:rsidR="00063C6B" w:rsidRPr="008B65CD">
        <w:softHyphen/>
      </w:r>
      <w:r w:rsidRPr="008B65CD">
        <w:t xml:space="preserve">gen gebildet werden. Im Übrigen wird so gekürzt, als ob das Wort nicht getrennt wäre. So trennt man </w:t>
      </w:r>
      <w:r w:rsidR="00E9629A" w:rsidRPr="008B65CD">
        <w:t>z. B.</w:t>
      </w:r>
    </w:p>
    <w:p w14:paraId="0DDDA0B0" w14:textId="77777777" w:rsidR="00A15D69" w:rsidRPr="008B65CD" w:rsidRDefault="00063C6B" w:rsidP="00F03CD5">
      <w:pPr>
        <w:pStyle w:val="Beispiel"/>
      </w:pPr>
      <w:r w:rsidRPr="008B65CD">
        <w:t>i</w:t>
      </w:r>
      <w:r w:rsidR="00D44EBB" w:rsidRPr="008B65CD">
        <w:t>n Vollschrift:</w:t>
      </w:r>
    </w:p>
    <w:p w14:paraId="0A6A3D15" w14:textId="77777777" w:rsidR="00C817A7" w:rsidRPr="008B65CD" w:rsidRDefault="00C817A7" w:rsidP="00F03CD5">
      <w:pPr>
        <w:pStyle w:val="ZBSchwarzschrift"/>
        <w:rPr>
          <w:rStyle w:val="Schwarzschrift"/>
        </w:rPr>
      </w:pPr>
      <w:r w:rsidRPr="008B65CD">
        <w:rPr>
          <w:rStyle w:val="Schwarzschrift"/>
        </w:rPr>
        <w:t>Wes- ten</w:t>
      </w:r>
    </w:p>
    <w:p w14:paraId="28B60A80" w14:textId="77777777" w:rsidR="00D44EBB" w:rsidRPr="008B65CD" w:rsidRDefault="00B07EA5" w:rsidP="00F03CD5">
      <w:pPr>
        <w:pStyle w:val="ZBBrailleschrift"/>
      </w:pPr>
      <w:r w:rsidRPr="008B65CD">
        <w:rPr>
          <w:rStyle w:val="Brailleschrift"/>
        </w:rPr>
        <w:t>w</w:t>
      </w:r>
      <w:r w:rsidR="000F6ACC" w:rsidRPr="008B65CD">
        <w:rPr>
          <w:rStyle w:val="Brailleschrift"/>
        </w:rPr>
        <w:t>es- ten</w:t>
      </w:r>
    </w:p>
    <w:p w14:paraId="6ABD88FE" w14:textId="77777777" w:rsidR="00D44EBB" w:rsidRPr="008B65CD" w:rsidRDefault="00063C6B" w:rsidP="00F03CD5">
      <w:pPr>
        <w:pStyle w:val="Beispiel"/>
      </w:pPr>
      <w:r w:rsidRPr="008B65CD">
        <w:t>i</w:t>
      </w:r>
      <w:r w:rsidR="00D44EBB" w:rsidRPr="008B65CD">
        <w:t>n Kurzschrift:</w:t>
      </w:r>
    </w:p>
    <w:p w14:paraId="043D76D5" w14:textId="77777777" w:rsidR="00EF136C" w:rsidRPr="008B65CD" w:rsidRDefault="00EF136C" w:rsidP="00F03CD5">
      <w:pPr>
        <w:pStyle w:val="ZBSchwarzschrift"/>
        <w:rPr>
          <w:rStyle w:val="Schwarzschrift"/>
        </w:rPr>
        <w:sectPr w:rsidR="00EF136C" w:rsidRPr="008B65CD" w:rsidSect="00543E4D">
          <w:type w:val="continuous"/>
          <w:pgSz w:w="11906" w:h="16838" w:code="9"/>
          <w:pgMar w:top="1134" w:right="1134" w:bottom="851" w:left="1134" w:header="709" w:footer="709" w:gutter="284"/>
          <w:cols w:space="709"/>
          <w:docGrid w:linePitch="381"/>
        </w:sectPr>
      </w:pPr>
    </w:p>
    <w:p w14:paraId="450474D6" w14:textId="77777777" w:rsidR="00EF136C" w:rsidRPr="008B65CD" w:rsidRDefault="00EF136C" w:rsidP="00F03CD5">
      <w:pPr>
        <w:pStyle w:val="ZBSchwarzschrift"/>
      </w:pPr>
      <w:r w:rsidRPr="008B65CD">
        <w:rPr>
          <w:rStyle w:val="Schwarzschrift"/>
        </w:rPr>
        <w:t>Feh- len</w:t>
      </w:r>
    </w:p>
    <w:p w14:paraId="57031D11" w14:textId="77777777" w:rsidR="00EF136C" w:rsidRPr="008B65CD" w:rsidRDefault="008D22C7" w:rsidP="00F03CD5">
      <w:pPr>
        <w:pStyle w:val="ZBBrailleschrift"/>
      </w:pPr>
      <w:r w:rsidRPr="008B65CD">
        <w:rPr>
          <w:rStyle w:val="Brailleschrift"/>
        </w:rPr>
        <w:t>f</w:t>
      </w:r>
      <w:r w:rsidR="00EF136C" w:rsidRPr="008B65CD">
        <w:rPr>
          <w:rStyle w:val="Brailleschrift"/>
        </w:rPr>
        <w:t>=- lc</w:t>
      </w:r>
    </w:p>
    <w:p w14:paraId="2D7F0186" w14:textId="77777777" w:rsidR="00EF136C" w:rsidRPr="008B65CD" w:rsidRDefault="00EF136C" w:rsidP="00F03CD5">
      <w:pPr>
        <w:pStyle w:val="ZBSchwarzschrift"/>
      </w:pPr>
      <w:r w:rsidRPr="008B65CD">
        <w:rPr>
          <w:rStyle w:val="Schwarzschrift"/>
        </w:rPr>
        <w:t>Eigent- liche</w:t>
      </w:r>
    </w:p>
    <w:p w14:paraId="7C6A3E2E" w14:textId="77777777" w:rsidR="00EF136C" w:rsidRPr="008B65CD" w:rsidRDefault="00EF136C" w:rsidP="00F03CD5">
      <w:pPr>
        <w:pStyle w:val="ZBBrailleschrift"/>
      </w:pPr>
      <w:r w:rsidRPr="008B65CD">
        <w:rPr>
          <w:rStyle w:val="Brailleschrift"/>
        </w:rPr>
        <w:t>3gct- _e</w:t>
      </w:r>
    </w:p>
    <w:p w14:paraId="12E05603" w14:textId="77777777" w:rsidR="00EF136C" w:rsidRPr="008B65CD" w:rsidRDefault="00EF136C" w:rsidP="00F03CD5">
      <w:pPr>
        <w:pStyle w:val="ZBSchwarzschrift"/>
      </w:pPr>
      <w:r w:rsidRPr="008B65CD">
        <w:rPr>
          <w:rStyle w:val="Schwarzschrift"/>
        </w:rPr>
        <w:t>Woll- teppich</w:t>
      </w:r>
    </w:p>
    <w:p w14:paraId="435068C3" w14:textId="77777777" w:rsidR="00EF136C" w:rsidRPr="008B65CD" w:rsidRDefault="00EF136C" w:rsidP="00F03CD5">
      <w:pPr>
        <w:pStyle w:val="ZBBrailleschrift"/>
      </w:pPr>
      <w:r w:rsidRPr="008B65CD">
        <w:rPr>
          <w:rStyle w:val="Brailleschrift"/>
        </w:rPr>
        <w:t>,o- (pp#</w:t>
      </w:r>
    </w:p>
    <w:p w14:paraId="7ECFD91A" w14:textId="77777777" w:rsidR="00EF136C" w:rsidRPr="008B65CD" w:rsidRDefault="00EF136C" w:rsidP="00F03CD5">
      <w:pPr>
        <w:pStyle w:val="ZBSchwarzschrift"/>
      </w:pPr>
      <w:r w:rsidRPr="008B65CD">
        <w:rPr>
          <w:rStyle w:val="Schwarzschrift"/>
        </w:rPr>
        <w:t>Wes- ten</w:t>
      </w:r>
    </w:p>
    <w:p w14:paraId="06C8B99A" w14:textId="77777777" w:rsidR="00EF136C" w:rsidRPr="008B65CD" w:rsidRDefault="00B07EA5" w:rsidP="00F03CD5">
      <w:pPr>
        <w:pStyle w:val="ZBBrailleschrift"/>
      </w:pPr>
      <w:r w:rsidRPr="008B65CD">
        <w:rPr>
          <w:rStyle w:val="Brailleschrift"/>
        </w:rPr>
        <w:t>w</w:t>
      </w:r>
      <w:r w:rsidR="00EF136C" w:rsidRPr="008B65CD">
        <w:rPr>
          <w:rStyle w:val="Brailleschrift"/>
        </w:rPr>
        <w:t>%- tc</w:t>
      </w:r>
    </w:p>
    <w:p w14:paraId="5D8505DC" w14:textId="77777777" w:rsidR="00EF136C" w:rsidRPr="008B65CD" w:rsidRDefault="00EF136C" w:rsidP="00F03CD5">
      <w:pPr>
        <w:pStyle w:val="berschrift4"/>
        <w:sectPr w:rsidR="00EF136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33EBC9C" w14:textId="77777777" w:rsidR="00D44EBB" w:rsidRPr="008B65CD" w:rsidRDefault="00D44EBB" w:rsidP="00F03CD5">
      <w:pPr>
        <w:pStyle w:val="berschrift4"/>
      </w:pPr>
      <w:bookmarkStart w:id="231" w:name="_Toc517810621"/>
      <w:r w:rsidRPr="008B65CD">
        <w:t>2.5.1.2</w:t>
      </w:r>
      <w:r w:rsidR="00277C61" w:rsidRPr="008B65CD">
        <w:tab/>
      </w:r>
      <w:r w:rsidRPr="008B65CD">
        <w:t>Bindestrich</w:t>
      </w:r>
      <w:bookmarkEnd w:id="231"/>
    </w:p>
    <w:p w14:paraId="28D697E5" w14:textId="77777777" w:rsidR="00D44EBB" w:rsidRPr="008B65CD" w:rsidRDefault="00D44EBB" w:rsidP="00F03CD5">
      <w:r w:rsidRPr="008B65CD">
        <w:t>Der Bindestrich verknüpft zwei eigenständige Wörter oder Ab</w:t>
      </w:r>
      <w:r w:rsidR="00ED7E7A" w:rsidRPr="008B65CD">
        <w:softHyphen/>
      </w:r>
      <w:r w:rsidRPr="008B65CD">
        <w:t>kürzungen. In Basis-, Voll- und Kurzschrift gilt er als Wort</w:t>
      </w:r>
      <w:r w:rsidR="00ED7E7A" w:rsidRPr="008B65CD">
        <w:softHyphen/>
      </w:r>
      <w:r w:rsidRPr="008B65CD">
        <w:t>be</w:t>
      </w:r>
      <w:r w:rsidR="00063C6B" w:rsidRPr="008B65CD">
        <w:softHyphen/>
      </w:r>
      <w:r w:rsidRPr="008B65CD">
        <w:t>grenzer (wie ein Leerfeld). Dies gilt für die Frage,</w:t>
      </w:r>
    </w:p>
    <w:p w14:paraId="4B8E0342" w14:textId="77777777" w:rsidR="00D44EBB" w:rsidRPr="008B65CD" w:rsidRDefault="00D44EBB" w:rsidP="00F03CD5">
      <w:pPr>
        <w:pStyle w:val="Liste"/>
      </w:pPr>
      <w:r w:rsidRPr="008B65CD">
        <w:t>1.</w:t>
      </w:r>
      <w:r w:rsidR="00942E84" w:rsidRPr="008B65CD">
        <w:tab/>
      </w:r>
      <w:r w:rsidRPr="008B65CD">
        <w:t xml:space="preserve">ob Kürzungen angewendet werden dürfen oder nicht (vgl. insbesondere </w:t>
      </w:r>
      <w:r w:rsidR="009C203B" w:rsidRPr="008B65CD">
        <w:t>Kap. </w:t>
      </w:r>
      <w:r w:rsidRPr="008B65CD">
        <w:t>4.2 und 4.3),</w:t>
      </w:r>
    </w:p>
    <w:p w14:paraId="221FD75E" w14:textId="77777777" w:rsidR="00D44EBB" w:rsidRPr="008B65CD" w:rsidRDefault="00D44EBB" w:rsidP="00F03CD5">
      <w:pPr>
        <w:pStyle w:val="Liste"/>
      </w:pPr>
      <w:r w:rsidRPr="008B65CD">
        <w:t>2.</w:t>
      </w:r>
      <w:r w:rsidR="00942E84" w:rsidRPr="008B65CD">
        <w:tab/>
      </w:r>
      <w:r w:rsidRPr="008B65CD">
        <w:t>wie bei der Ankündigung von Groß- und Kleinschreibung zu verfahren ist und</w:t>
      </w:r>
    </w:p>
    <w:p w14:paraId="3A95E334" w14:textId="77777777" w:rsidR="00D44EBB" w:rsidRPr="008B65CD" w:rsidRDefault="00D44EBB" w:rsidP="00F03CD5">
      <w:pPr>
        <w:pStyle w:val="Liste"/>
      </w:pPr>
      <w:r w:rsidRPr="008B65CD">
        <w:t>3.</w:t>
      </w:r>
      <w:r w:rsidR="00942E84" w:rsidRPr="008B65CD">
        <w:tab/>
      </w:r>
      <w:r w:rsidRPr="008B65CD">
        <w:t>was bei Hervorhebungen und Einschüben zu beachten ist.</w:t>
      </w:r>
    </w:p>
    <w:p w14:paraId="233A0242" w14:textId="77777777" w:rsidR="009C6182" w:rsidRPr="008B65CD" w:rsidRDefault="00D44EBB" w:rsidP="00F03CD5">
      <w:pPr>
        <w:pStyle w:val="AbstandNach12"/>
      </w:pPr>
      <w:r w:rsidRPr="008B65CD">
        <w:t xml:space="preserve">Ein Bindestrich am Zeilenende gilt auch in Brailleschrift zugleich als Trennungsstrich, </w:t>
      </w:r>
      <w:r w:rsidR="00E9629A" w:rsidRPr="008B65CD">
        <w:t>z. B.</w:t>
      </w:r>
      <w:r w:rsidRPr="008B65CD">
        <w:t>:</w:t>
      </w:r>
    </w:p>
    <w:p w14:paraId="03755295" w14:textId="77777777" w:rsidR="008D41C5" w:rsidRPr="008B65CD" w:rsidRDefault="008D41C5" w:rsidP="00F03CD5">
      <w:pPr>
        <w:pStyle w:val="ZBSchwarzschrift"/>
        <w:rPr>
          <w:rStyle w:val="Brailleschrift"/>
        </w:rPr>
      </w:pPr>
      <w:r w:rsidRPr="008B65CD">
        <w:rPr>
          <w:rStyle w:val="Schwarzschrift"/>
        </w:rPr>
        <w:t>Mund-zu-Mund-</w:t>
      </w:r>
      <w:r w:rsidRPr="008B65CD">
        <w:rPr>
          <w:rStyle w:val="Schwarzschrift"/>
        </w:rPr>
        <w:br/>
        <w:t>Beatmung</w:t>
      </w:r>
    </w:p>
    <w:p w14:paraId="46EDBEDF" w14:textId="77777777" w:rsidR="00D44EBB" w:rsidRPr="008B65CD" w:rsidRDefault="00BE573B" w:rsidP="00F03CD5">
      <w:pPr>
        <w:pStyle w:val="ZBBrailleschrift"/>
      </w:pPr>
      <w:r w:rsidRPr="008B65CD">
        <w:rPr>
          <w:rStyle w:val="Brailleschrift"/>
        </w:rPr>
        <w:t>m</w:t>
      </w:r>
      <w:r w:rsidR="009C6182" w:rsidRPr="008B65CD">
        <w:rPr>
          <w:rStyle w:val="Brailleschrift"/>
        </w:rPr>
        <w:t>und-zu-mund-</w:t>
      </w:r>
      <w:r w:rsidR="00EF136C" w:rsidRPr="008B65CD">
        <w:rPr>
          <w:rStyle w:val="Brailleschrift"/>
        </w:rPr>
        <w:br/>
      </w:r>
      <w:r w:rsidR="009C6182" w:rsidRPr="008B65CD">
        <w:rPr>
          <w:rStyle w:val="Brailleschrift"/>
        </w:rPr>
        <w:t>beatmung</w:t>
      </w:r>
    </w:p>
    <w:p w14:paraId="29C05950" w14:textId="77777777" w:rsidR="00D44EBB" w:rsidRPr="008B65CD" w:rsidRDefault="00D44EBB" w:rsidP="00F03CD5">
      <w:r w:rsidRPr="008B65CD">
        <w:t xml:space="preserve">Bei Einschüben in Computerbraille gilt der Bindestrich nicht als Wortbegrenzer (vgl. </w:t>
      </w:r>
      <w:r w:rsidR="009C203B" w:rsidRPr="008B65CD">
        <w:t>Kap. </w:t>
      </w:r>
      <w:r w:rsidRPr="008B65CD">
        <w:t>2.11).</w:t>
      </w:r>
    </w:p>
    <w:p w14:paraId="532F25E8" w14:textId="77777777" w:rsidR="00D44EBB" w:rsidRPr="008B65CD" w:rsidRDefault="00D44EBB" w:rsidP="00F03CD5">
      <w:pPr>
        <w:pStyle w:val="berschrift4"/>
      </w:pPr>
      <w:bookmarkStart w:id="232" w:name="_Toc517810622"/>
      <w:r w:rsidRPr="008B65CD">
        <w:t>2.5.1.3</w:t>
      </w:r>
      <w:r w:rsidR="009C6182" w:rsidRPr="008B65CD">
        <w:tab/>
      </w:r>
      <w:r w:rsidRPr="008B65CD">
        <w:t>Gedankenstrich, Auslassungsstrich, Ergänzungs</w:t>
      </w:r>
      <w:r w:rsidR="00ED7E7A" w:rsidRPr="008B65CD">
        <w:softHyphen/>
      </w:r>
      <w:r w:rsidRPr="008B65CD">
        <w:t>strich, Strecken- und Vergleichsstrich</w:t>
      </w:r>
      <w:bookmarkEnd w:id="232"/>
    </w:p>
    <w:p w14:paraId="52CE18EF" w14:textId="77777777" w:rsidR="00D44EBB" w:rsidRPr="008B65CD" w:rsidRDefault="00D44EBB" w:rsidP="00F03CD5">
      <w:r w:rsidRPr="008B65CD">
        <w:t>Der Gedankenstrich</w:t>
      </w:r>
      <w:r w:rsidR="000B230B" w:rsidRPr="008B65CD">
        <w:rPr>
          <w:rStyle w:val="Brailleschrift"/>
        </w:rPr>
        <w:t> </w:t>
      </w:r>
      <w:r w:rsidR="000B230B" w:rsidRPr="008B65CD">
        <w:rPr>
          <w:rStyle w:val="Brailleschrift"/>
          <w:rFonts w:ascii="Arial" w:hAnsi="Arial" w:cs="Arial"/>
        </w:rPr>
        <w:t>‌</w:t>
      </w:r>
      <w:r w:rsidR="009C618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schließt sich unmittelbar an das vor</w:t>
      </w:r>
      <w:r w:rsidR="00063C6B" w:rsidRPr="008B65CD">
        <w:softHyphen/>
      </w:r>
      <w:r w:rsidRPr="008B65CD">
        <w:t>an</w:t>
      </w:r>
      <w:r w:rsidR="00DF681B" w:rsidRPr="008B65CD">
        <w:softHyphen/>
      </w:r>
      <w:r w:rsidRPr="008B65CD">
        <w:t>gehende Wort an. Nach dem Gedankenstrich bleibt eine Form frei, es sei denn, es folgt ein Satzzeichen. Unmittelbar vor einem Ge</w:t>
      </w:r>
      <w:r w:rsidR="00DF681B" w:rsidRPr="008B65CD">
        <w:softHyphen/>
      </w:r>
      <w:r w:rsidRPr="008B65CD">
        <w:t>dankenstrich ist ein Zeilenumbruch erlaubt.</w:t>
      </w:r>
    </w:p>
    <w:p w14:paraId="479F78FE" w14:textId="77777777" w:rsidR="00D44EBB" w:rsidRPr="008B65CD" w:rsidRDefault="00D44EBB" w:rsidP="00115B25">
      <w:pPr>
        <w:pStyle w:val="ZBUeberschrift"/>
        <w:rPr>
          <w:rStyle w:val="Beispiele"/>
          <w:b/>
        </w:rPr>
      </w:pPr>
      <w:r w:rsidRPr="008B65CD">
        <w:rPr>
          <w:rStyle w:val="Beispiele"/>
          <w:b/>
        </w:rPr>
        <w:t>Beispiele:</w:t>
      </w:r>
    </w:p>
    <w:p w14:paraId="4BF17EE4" w14:textId="77777777" w:rsidR="00546247" w:rsidRPr="008B65CD" w:rsidRDefault="00546247" w:rsidP="00F03CD5">
      <w:pPr>
        <w:pStyle w:val="ZBSchwarzschrift"/>
        <w:rPr>
          <w:rStyle w:val="Schwarzschrift"/>
        </w:rPr>
      </w:pPr>
      <w:r w:rsidRPr="008B65CD">
        <w:rPr>
          <w:rStyle w:val="Schwarzschrift"/>
        </w:rPr>
        <w:t>Der Nachrichtensprecher – gut</w:t>
      </w:r>
      <w:r w:rsidR="000259A0" w:rsidRPr="008B65CD">
        <w:rPr>
          <w:rStyle w:val="Schwarzschrift"/>
        </w:rPr>
        <w:t xml:space="preserve"> </w:t>
      </w:r>
      <w:r w:rsidRPr="008B65CD">
        <w:rPr>
          <w:rStyle w:val="Schwarzschrift"/>
        </w:rPr>
        <w:t>gelaunt –, der ...</w:t>
      </w:r>
    </w:p>
    <w:p w14:paraId="0A9DC9C6" w14:textId="77777777" w:rsidR="00D44EBB"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d</w:t>
      </w:r>
      <w:r w:rsidR="009C6182" w:rsidRPr="008B65CD">
        <w:rPr>
          <w:rStyle w:val="Brailleschrift"/>
        </w:rPr>
        <w:t xml:space="preserve">er </w:t>
      </w:r>
      <w:r w:rsidR="00BE573B" w:rsidRPr="008B65CD">
        <w:rPr>
          <w:rStyle w:val="Brailleschrift"/>
        </w:rPr>
        <w:t>n</w:t>
      </w:r>
      <w:r w:rsidR="009C6182" w:rsidRPr="008B65CD">
        <w:rPr>
          <w:rStyle w:val="Brailleschrift"/>
        </w:rPr>
        <w:t>achrichtensprecher'- gut</w:t>
      </w:r>
      <w:r w:rsidR="00277C61" w:rsidRPr="008B65CD">
        <w:rPr>
          <w:rStyle w:val="Brailleschrift"/>
        </w:rPr>
        <w:t xml:space="preserve"> </w:t>
      </w:r>
      <w:r w:rsidR="00320E34" w:rsidRPr="008B65CD">
        <w:rPr>
          <w:rStyle w:val="Brailleschrift"/>
        </w:rPr>
        <w:t>gelaunt'-, der ...</w:t>
      </w:r>
    </w:p>
    <w:p w14:paraId="62525558" w14:textId="77777777" w:rsidR="00546247" w:rsidRPr="008B65CD" w:rsidRDefault="00546247" w:rsidP="00F03CD5">
      <w:pPr>
        <w:pStyle w:val="ZBSchwarzschrift"/>
        <w:rPr>
          <w:rStyle w:val="Schwarzschrift"/>
        </w:rPr>
      </w:pPr>
      <w:r w:rsidRPr="008B65CD">
        <w:rPr>
          <w:rStyle w:val="Schwarzschrift"/>
        </w:rPr>
        <w:t>Die adrett geklei</w:t>
      </w:r>
      <w:r w:rsidR="000259A0" w:rsidRPr="008B65CD">
        <w:rPr>
          <w:rStyle w:val="Schwarzschrift"/>
        </w:rPr>
        <w:t xml:space="preserve">dete </w:t>
      </w:r>
      <w:r w:rsidR="00293365" w:rsidRPr="008B65CD">
        <w:rPr>
          <w:rStyle w:val="Schwarzschrift"/>
        </w:rPr>
        <w:t>Moderato</w:t>
      </w:r>
      <w:r w:rsidR="000259A0" w:rsidRPr="008B65CD">
        <w:rPr>
          <w:rStyle w:val="Schwarzschrift"/>
        </w:rPr>
        <w:t>rin</w:t>
      </w:r>
      <w:r w:rsidR="00464E18" w:rsidRPr="008B65CD">
        <w:rPr>
          <w:rStyle w:val="Schwarzschrift"/>
        </w:rPr>
        <w:t xml:space="preserve"> </w:t>
      </w:r>
      <w:r w:rsidRPr="008B65CD">
        <w:rPr>
          <w:rStyle w:val="Schwarzschrift"/>
        </w:rPr>
        <w:t>– gut gelaunt –,</w:t>
      </w:r>
      <w:r w:rsidR="000259A0" w:rsidRPr="008B65CD">
        <w:rPr>
          <w:rStyle w:val="Schwarzschrift"/>
        </w:rPr>
        <w:t xml:space="preserve"> </w:t>
      </w:r>
      <w:r w:rsidRPr="008B65CD">
        <w:rPr>
          <w:rStyle w:val="Schwarzschrift"/>
        </w:rPr>
        <w:t>die ...</w:t>
      </w:r>
    </w:p>
    <w:p w14:paraId="0BA0F573" w14:textId="77777777" w:rsidR="00D44EBB" w:rsidRPr="008B65CD" w:rsidRDefault="00270056" w:rsidP="005118A0">
      <w:pPr>
        <w:pStyle w:val="ZBBrailleschrift"/>
        <w:ind w:right="-285"/>
        <w:rPr>
          <w:rStyle w:val="Schwarzschrift"/>
          <w:rFonts w:ascii="Blista Braille Plus (ANSI)" w:hAnsi="Blista Braille Plus (ANSI)"/>
          <w:spacing w:val="-10"/>
          <w:sz w:val="36"/>
        </w:rPr>
      </w:pPr>
      <w:r w:rsidRPr="008B65CD">
        <w:rPr>
          <w:rStyle w:val="Brailleschrift"/>
        </w:rPr>
        <w:t>d</w:t>
      </w:r>
      <w:r w:rsidR="00320E34" w:rsidRPr="008B65CD">
        <w:rPr>
          <w:rStyle w:val="Brailleschrift"/>
        </w:rPr>
        <w:t xml:space="preserve">ie adrett gekleidete </w:t>
      </w:r>
      <w:r w:rsidR="00464E18" w:rsidRPr="008B65CD">
        <w:rPr>
          <w:rStyle w:val="Brailleschrift"/>
        </w:rPr>
        <w:t>moderato</w:t>
      </w:r>
      <w:r w:rsidR="00320E34" w:rsidRPr="008B65CD">
        <w:rPr>
          <w:rStyle w:val="Brailleschrift"/>
        </w:rPr>
        <w:t>rin</w:t>
      </w:r>
      <w:r w:rsidR="000259A0" w:rsidRPr="008B65CD">
        <w:rPr>
          <w:rStyle w:val="Brailleschrift"/>
        </w:rPr>
        <w:br/>
      </w:r>
      <w:r w:rsidR="00320E34" w:rsidRPr="008B65CD">
        <w:rPr>
          <w:rStyle w:val="Brailleschrift"/>
        </w:rPr>
        <w:t>'- gut gelaunt'-,</w:t>
      </w:r>
      <w:r w:rsidR="000259A0" w:rsidRPr="008B65CD">
        <w:rPr>
          <w:rStyle w:val="Brailleschrift"/>
        </w:rPr>
        <w:t xml:space="preserve"> </w:t>
      </w:r>
      <w:r w:rsidR="00320E34" w:rsidRPr="008B65CD">
        <w:rPr>
          <w:rStyle w:val="Brailleschrift"/>
        </w:rPr>
        <w:t>die ...</w:t>
      </w:r>
    </w:p>
    <w:p w14:paraId="38F50682" w14:textId="77777777" w:rsidR="007875AE" w:rsidRPr="008B65CD" w:rsidRDefault="00D44EBB" w:rsidP="00F03CD5">
      <w:r w:rsidRPr="008B65CD">
        <w:t>Mit dem gleichen Zeichen wird der Auslassungsstrich für eine fehlende Angabe in einer Tabelle geschrieben.</w:t>
      </w:r>
    </w:p>
    <w:p w14:paraId="2B0778E0" w14:textId="77777777" w:rsidR="00D44EBB" w:rsidRPr="008B65CD" w:rsidRDefault="00D44EBB" w:rsidP="00F03CD5">
      <w:r w:rsidRPr="008B65CD">
        <w:t>Der Ergänzungsstrich vertritt einen Teil eines (meist zusammen</w:t>
      </w:r>
      <w:r w:rsidR="002466A9" w:rsidRPr="008B65CD">
        <w:softHyphen/>
      </w:r>
      <w:r w:rsidRPr="008B65CD">
        <w:t>gesetzten) Wortes, der unmittelbar vorher oder nachher genannt ist. Vor einem Wort wird er als</w:t>
      </w:r>
      <w:r w:rsidR="000B230B" w:rsidRPr="008B65CD">
        <w:rPr>
          <w:rStyle w:val="Brailleschrift"/>
        </w:rPr>
        <w:t> </w:t>
      </w:r>
      <w:r w:rsidR="000B230B" w:rsidRPr="008B65CD">
        <w:rPr>
          <w:rStyle w:val="Brailleschrift"/>
          <w:rFonts w:ascii="Arial" w:hAnsi="Arial" w:cs="Arial"/>
        </w:rPr>
        <w:t>‌</w:t>
      </w:r>
      <w:r w:rsidR="00D20B23" w:rsidRPr="008B65CD">
        <w:rPr>
          <w:rStyle w:val="Brailleschrift"/>
        </w:rPr>
        <w:t>'-</w:t>
      </w:r>
      <w:r w:rsidRPr="008B65CD">
        <w:t>, nach einem Wort als</w:t>
      </w:r>
      <w:r w:rsidR="000B230B" w:rsidRPr="008B65CD">
        <w:rPr>
          <w:rStyle w:val="Brailleschrift"/>
        </w:rPr>
        <w:t> </w:t>
      </w:r>
      <w:r w:rsidR="000B230B" w:rsidRPr="008B65CD">
        <w:rPr>
          <w:rStyle w:val="Brailleschrift"/>
          <w:rFonts w:ascii="Arial" w:hAnsi="Arial" w:cs="Arial"/>
        </w:rPr>
        <w:t>‌</w:t>
      </w:r>
      <w:r w:rsidR="00D20B23"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schrieben.</w:t>
      </w:r>
    </w:p>
    <w:p w14:paraId="58B5066F" w14:textId="77777777" w:rsidR="00D44EBB" w:rsidRPr="008B65CD" w:rsidRDefault="00D44EBB" w:rsidP="00115B25">
      <w:pPr>
        <w:pStyle w:val="ZBUeberschrift"/>
        <w:rPr>
          <w:rStyle w:val="Beispiele"/>
          <w:b/>
        </w:rPr>
      </w:pPr>
      <w:r w:rsidRPr="008B65CD">
        <w:rPr>
          <w:rStyle w:val="Beispiele"/>
          <w:b/>
        </w:rPr>
        <w:t>Beispiele:</w:t>
      </w:r>
    </w:p>
    <w:p w14:paraId="33C4C118" w14:textId="77777777" w:rsidR="00A777CE" w:rsidRPr="008B65CD" w:rsidRDefault="00727B3F" w:rsidP="00F03CD5">
      <w:pPr>
        <w:pStyle w:val="ZBSchwarzschrift"/>
      </w:pPr>
      <w:r w:rsidRPr="008B65CD">
        <w:t>Ein- und Ausgang</w:t>
      </w:r>
    </w:p>
    <w:p w14:paraId="1E30775C" w14:textId="77777777" w:rsidR="00D44EBB"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e</w:t>
      </w:r>
      <w:r w:rsidR="00D20B23" w:rsidRPr="008B65CD">
        <w:rPr>
          <w:rStyle w:val="Brailleschrift"/>
        </w:rPr>
        <w:t xml:space="preserve">in- und </w:t>
      </w:r>
      <w:r w:rsidRPr="008B65CD">
        <w:rPr>
          <w:rStyle w:val="Brailleschrift"/>
        </w:rPr>
        <w:t>a</w:t>
      </w:r>
      <w:r w:rsidR="00D20B23" w:rsidRPr="008B65CD">
        <w:rPr>
          <w:rStyle w:val="Brailleschrift"/>
        </w:rPr>
        <w:t>usgang</w:t>
      </w:r>
    </w:p>
    <w:p w14:paraId="445FBC65" w14:textId="77777777" w:rsidR="00727B3F" w:rsidRPr="008B65CD" w:rsidRDefault="00727B3F" w:rsidP="00F03CD5">
      <w:pPr>
        <w:pStyle w:val="ZBSchwarzschrift"/>
        <w:rPr>
          <w:rStyle w:val="Schwarzschrift"/>
        </w:rPr>
      </w:pPr>
      <w:r w:rsidRPr="008B65CD">
        <w:rPr>
          <w:rStyle w:val="Schwarzschrift"/>
        </w:rPr>
        <w:t>Hin- und Rückfahrt</w:t>
      </w:r>
    </w:p>
    <w:p w14:paraId="27CB3C78" w14:textId="77777777" w:rsidR="00D44EBB" w:rsidRPr="008B65CD" w:rsidRDefault="00BE573B" w:rsidP="00F03CD5">
      <w:pPr>
        <w:pStyle w:val="ZBBrailleschrift"/>
        <w:rPr>
          <w:rStyle w:val="Schwarzschrift"/>
          <w:rFonts w:ascii="Blista Braille Plus (ANSI)" w:hAnsi="Blista Braille Plus (ANSI)"/>
          <w:spacing w:val="-10"/>
          <w:sz w:val="36"/>
        </w:rPr>
      </w:pPr>
      <w:r w:rsidRPr="008B65CD">
        <w:rPr>
          <w:rStyle w:val="Brailleschrift"/>
        </w:rPr>
        <w:t>h</w:t>
      </w:r>
      <w:r w:rsidR="00D20B23" w:rsidRPr="008B65CD">
        <w:rPr>
          <w:rStyle w:val="Brailleschrift"/>
        </w:rPr>
        <w:t xml:space="preserve">in- und </w:t>
      </w:r>
      <w:r w:rsidRPr="008B65CD">
        <w:rPr>
          <w:rStyle w:val="Brailleschrift"/>
        </w:rPr>
        <w:t>r</w:t>
      </w:r>
      <w:r w:rsidR="00D20B23" w:rsidRPr="008B65CD">
        <w:rPr>
          <w:rStyle w:val="Brailleschrift"/>
        </w:rPr>
        <w:t>8ckfahrt</w:t>
      </w:r>
    </w:p>
    <w:p w14:paraId="3ADB8FE6" w14:textId="77777777" w:rsidR="00727B3F" w:rsidRPr="008B65CD" w:rsidRDefault="00727B3F" w:rsidP="00F03CD5">
      <w:pPr>
        <w:pStyle w:val="ZBSchwarzschrift"/>
      </w:pPr>
      <w:r w:rsidRPr="008B65CD">
        <w:rPr>
          <w:rStyle w:val="Schwarzschrift"/>
        </w:rPr>
        <w:t>Sonnenauf- und -</w:t>
      </w:r>
      <w:r w:rsidRPr="008B65CD">
        <w:t>untergang</w:t>
      </w:r>
    </w:p>
    <w:p w14:paraId="142C4F43" w14:textId="77777777" w:rsidR="00D44EBB" w:rsidRPr="008B65CD" w:rsidRDefault="00BE573B" w:rsidP="00F03CD5">
      <w:pPr>
        <w:pStyle w:val="ZBBrailleschrift"/>
        <w:rPr>
          <w:rStyle w:val="Schwarzschrift"/>
          <w:rFonts w:ascii="Blista Braille Plus (ANSI)" w:hAnsi="Blista Braille Plus (ANSI)"/>
          <w:spacing w:val="-10"/>
          <w:sz w:val="36"/>
        </w:rPr>
      </w:pPr>
      <w:r w:rsidRPr="008B65CD">
        <w:rPr>
          <w:rStyle w:val="Brailleschrift"/>
        </w:rPr>
        <w:t>s</w:t>
      </w:r>
      <w:r w:rsidR="00D20B23" w:rsidRPr="008B65CD">
        <w:rPr>
          <w:rStyle w:val="Brailleschrift"/>
        </w:rPr>
        <w:t>onnenauf- und '-untergang</w:t>
      </w:r>
    </w:p>
    <w:p w14:paraId="02E9759D" w14:textId="77777777" w:rsidR="007875AE" w:rsidRPr="008B65CD" w:rsidRDefault="00D44EBB" w:rsidP="00F03CD5">
      <w:r w:rsidRPr="008B65CD">
        <w:t>Im Gegensatz zum Bindestrich bildet der Ergänzungsstrich keine Wortgrenze. In Kurzschrift wird daher so gekürzt, als ob der feh</w:t>
      </w:r>
      <w:r w:rsidR="00ED7E7A" w:rsidRPr="008B65CD">
        <w:softHyphen/>
      </w:r>
      <w:r w:rsidRPr="008B65CD">
        <w:t>lende Wortteil vorhanden wäre.</w:t>
      </w:r>
    </w:p>
    <w:p w14:paraId="5151CB52" w14:textId="77777777" w:rsidR="00D44EBB" w:rsidRPr="008B65CD" w:rsidRDefault="00D44EBB" w:rsidP="000B230B">
      <w:r w:rsidRPr="008B65CD">
        <w:t xml:space="preserve">Der Streckenstrich </w:t>
      </w:r>
      <w:r w:rsidR="00615533" w:rsidRPr="008B65CD">
        <w:t>(längerer waagerechter</w:t>
      </w:r>
      <w:r w:rsidRPr="008B65CD">
        <w:t xml:space="preserve"> </w:t>
      </w:r>
      <w:r w:rsidR="00615533" w:rsidRPr="008B65CD">
        <w:t xml:space="preserve">Strich) </w:t>
      </w:r>
      <w:r w:rsidRPr="008B65CD">
        <w:t>setzt sich in Brailleschrift ebenfalls aus den Punkten</w:t>
      </w:r>
      <w:r w:rsidR="000B230B" w:rsidRPr="008B65CD">
        <w:rPr>
          <w:rStyle w:val="Brailleschrift"/>
        </w:rPr>
        <w:t> ‌</w:t>
      </w:r>
      <w:r w:rsidR="00D71F6A"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zusammen. Das Leer</w:t>
      </w:r>
      <w:r w:rsidR="00ED7E7A" w:rsidRPr="008B65CD">
        <w:softHyphen/>
      </w:r>
      <w:r w:rsidRPr="008B65CD">
        <w:t>feld davor und dahinter entfällt. Nach einem Streckenstrich ist in Brailleschrift ein Zeilenumbruch erlaubt. Als Punktschrift</w:t>
      </w:r>
      <w:r w:rsidR="002466A9" w:rsidRPr="008B65CD">
        <w:softHyphen/>
      </w:r>
      <w:r w:rsidRPr="008B65CD">
        <w:t xml:space="preserve">symbol sollte der Streckenstrich auch dann gewählt werden, wenn in der Vorlage </w:t>
      </w:r>
      <w:r w:rsidR="00B11005" w:rsidRPr="008B65CD">
        <w:t>–</w:t>
      </w:r>
      <w:r w:rsidRPr="008B65CD">
        <w:t xml:space="preserve"> evtl. druckbedingt </w:t>
      </w:r>
      <w:r w:rsidR="00B11005" w:rsidRPr="008B65CD">
        <w:t>–</w:t>
      </w:r>
      <w:r w:rsidRPr="008B65CD">
        <w:t xml:space="preserve"> ein kürzerer Strich vorkommt, der jedoch die Bedeutung eines Streckenstrichs hat.</w:t>
      </w:r>
    </w:p>
    <w:p w14:paraId="49F1E6FA" w14:textId="77777777" w:rsidR="007C4B66" w:rsidRPr="008B65CD" w:rsidRDefault="00D44EBB" w:rsidP="00115B25">
      <w:pPr>
        <w:pStyle w:val="ZBUeberschrift"/>
        <w:rPr>
          <w:rStyle w:val="Beispiele"/>
          <w:b/>
        </w:rPr>
      </w:pPr>
      <w:r w:rsidRPr="008B65CD">
        <w:rPr>
          <w:rStyle w:val="Beispiele"/>
          <w:b/>
        </w:rPr>
        <w:t>Beispiel:</w:t>
      </w:r>
    </w:p>
    <w:p w14:paraId="6036DBA9" w14:textId="77777777" w:rsidR="000B0D3A" w:rsidRPr="008B65CD" w:rsidRDefault="000B0D3A" w:rsidP="00F03CD5">
      <w:pPr>
        <w:pStyle w:val="ZBSchwarzschrift"/>
        <w:rPr>
          <w:rStyle w:val="Schwarzschrift"/>
        </w:rPr>
      </w:pPr>
      <w:r w:rsidRPr="008B65CD">
        <w:rPr>
          <w:rStyle w:val="Schwarzschrift"/>
        </w:rPr>
        <w:t>Hamburg</w:t>
      </w:r>
      <w:r w:rsidR="006C26E1" w:rsidRPr="008B65CD">
        <w:rPr>
          <w:rStyle w:val="Schwarzschrift"/>
        </w:rPr>
        <w:t xml:space="preserve"> </w:t>
      </w:r>
      <w:r w:rsidRPr="008B65CD">
        <w:rPr>
          <w:rStyle w:val="Schwarzschrift"/>
        </w:rPr>
        <w:t>–</w:t>
      </w:r>
      <w:r w:rsidR="006C26E1" w:rsidRPr="008B65CD">
        <w:rPr>
          <w:rStyle w:val="Schwarzschrift"/>
        </w:rPr>
        <w:t xml:space="preserve"> </w:t>
      </w:r>
      <w:r w:rsidRPr="008B65CD">
        <w:rPr>
          <w:rStyle w:val="Schwarzschrift"/>
        </w:rPr>
        <w:t>Köln</w:t>
      </w:r>
      <w:r w:rsidR="00DF1F08" w:rsidRPr="008B65CD">
        <w:rPr>
          <w:rStyle w:val="Schwarzschrift"/>
        </w:rPr>
        <w:t xml:space="preserve"> (Hamburg bis/nach Köln)</w:t>
      </w:r>
    </w:p>
    <w:p w14:paraId="3395D03E" w14:textId="77777777" w:rsidR="00322DD1" w:rsidRPr="008B65CD" w:rsidRDefault="00D20B23" w:rsidP="00F03CD5">
      <w:pPr>
        <w:pStyle w:val="ZBBrailleschrift"/>
        <w:rPr>
          <w:rStyle w:val="Brailleschrift"/>
        </w:rPr>
      </w:pPr>
      <w:r w:rsidRPr="008B65CD">
        <w:rPr>
          <w:rStyle w:val="Brailleschrift"/>
        </w:rPr>
        <w:t>hamburg'-</w:t>
      </w:r>
      <w:r w:rsidR="003A5634">
        <w:rPr>
          <w:rStyle w:val="Brailleschrift"/>
        </w:rPr>
        <w:t>k</w:t>
      </w:r>
      <w:r w:rsidRPr="008B65CD">
        <w:rPr>
          <w:rStyle w:val="Brailleschrift"/>
        </w:rPr>
        <w:t>9ln</w:t>
      </w:r>
    </w:p>
    <w:p w14:paraId="156298F1" w14:textId="77777777" w:rsidR="000B0D3A" w:rsidRPr="008B65CD" w:rsidRDefault="0086438B" w:rsidP="00F03CD5">
      <w:r w:rsidRPr="008B65CD">
        <w:t>Dieser Strich darf nicht mit dem Bindestrich verwechselt werden, der zwischen dem Namen eines Orts und eines Ortsteils steht, z. B.:</w:t>
      </w:r>
    </w:p>
    <w:p w14:paraId="029214CB" w14:textId="77777777" w:rsidR="00C26E4D" w:rsidRPr="008B65CD" w:rsidRDefault="00201715" w:rsidP="00F03CD5">
      <w:pPr>
        <w:pStyle w:val="ZBSchwarzschrift"/>
        <w:rPr>
          <w:rStyle w:val="Schwarzschrift"/>
        </w:rPr>
      </w:pPr>
      <w:r w:rsidRPr="008B65CD">
        <w:rPr>
          <w:rStyle w:val="Schwarzschrift"/>
        </w:rPr>
        <w:t>Hamburg</w:t>
      </w:r>
      <w:r w:rsidR="00322DD1" w:rsidRPr="008B65CD">
        <w:rPr>
          <w:rStyle w:val="Schwarzschrift"/>
        </w:rPr>
        <w:t>-</w:t>
      </w:r>
      <w:r w:rsidRPr="008B65CD">
        <w:rPr>
          <w:rStyle w:val="Schwarzschrift"/>
        </w:rPr>
        <w:t>Altona</w:t>
      </w:r>
    </w:p>
    <w:p w14:paraId="39346EE9" w14:textId="77777777" w:rsidR="00D44EBB" w:rsidRPr="008B65CD" w:rsidRDefault="00BE573B" w:rsidP="00F03CD5">
      <w:pPr>
        <w:pStyle w:val="ZBBrailleschrift"/>
      </w:pPr>
      <w:r w:rsidRPr="008B65CD">
        <w:rPr>
          <w:rStyle w:val="Brailleschrift"/>
        </w:rPr>
        <w:t>h</w:t>
      </w:r>
      <w:r w:rsidR="00D20B23" w:rsidRPr="008B65CD">
        <w:rPr>
          <w:rStyle w:val="Brailleschrift"/>
        </w:rPr>
        <w:t>amburg-</w:t>
      </w:r>
      <w:r w:rsidR="008D22C7" w:rsidRPr="008B65CD">
        <w:rPr>
          <w:rStyle w:val="Brailleschrift"/>
        </w:rPr>
        <w:t>a</w:t>
      </w:r>
      <w:r w:rsidR="00D20B23" w:rsidRPr="008B65CD">
        <w:rPr>
          <w:rStyle w:val="Brailleschrift"/>
        </w:rPr>
        <w:t>ltona</w:t>
      </w:r>
    </w:p>
    <w:p w14:paraId="2B8FBF35" w14:textId="77777777" w:rsidR="00D44EBB" w:rsidRPr="008B65CD" w:rsidRDefault="00D44EBB" w:rsidP="00F03CD5">
      <w:r w:rsidRPr="008B65CD">
        <w:t>Der Vergleichs- bzw. Gegenüberstellungsstrich kann als Strecken</w:t>
      </w:r>
      <w:r w:rsidR="00DF681B" w:rsidRPr="008B65CD">
        <w:softHyphen/>
      </w:r>
      <w:r w:rsidRPr="008B65CD">
        <w:t>strich wiedergegeben werden, darf jedoch auch zwischen Leer</w:t>
      </w:r>
      <w:r w:rsidR="00DF681B" w:rsidRPr="008B65CD">
        <w:softHyphen/>
      </w:r>
      <w:r w:rsidRPr="008B65CD">
        <w:t>zeichen stehen.</w:t>
      </w:r>
    </w:p>
    <w:p w14:paraId="44A72793" w14:textId="77777777" w:rsidR="00D44EBB" w:rsidRPr="008B65CD" w:rsidRDefault="00D44EBB" w:rsidP="00615533">
      <w:pPr>
        <w:pStyle w:val="Beispiel"/>
      </w:pPr>
      <w:r w:rsidRPr="008B65CD">
        <w:t>Beispiele aus dem Fußballsport:</w:t>
      </w:r>
    </w:p>
    <w:p w14:paraId="5BA60BA4" w14:textId="77777777" w:rsidR="000B0D3A" w:rsidRPr="008B65CD" w:rsidRDefault="000B0D3A" w:rsidP="00F03CD5">
      <w:pPr>
        <w:pStyle w:val="ZBSchwarzschrift"/>
        <w:rPr>
          <w:rStyle w:val="Schwarzschrift"/>
        </w:rPr>
      </w:pPr>
      <w:r w:rsidRPr="008B65CD">
        <w:rPr>
          <w:rStyle w:val="Schwarzschrift"/>
        </w:rPr>
        <w:t>Madrid – Barcelona</w:t>
      </w:r>
    </w:p>
    <w:p w14:paraId="0C19793C" w14:textId="77777777" w:rsidR="00201715" w:rsidRPr="008B65CD" w:rsidRDefault="00BE5B75" w:rsidP="00F03CD5">
      <w:pPr>
        <w:pStyle w:val="ZBBrailleschrift"/>
      </w:pPr>
      <w:r w:rsidRPr="008B65CD">
        <w:rPr>
          <w:rStyle w:val="Brailleschrift"/>
        </w:rPr>
        <w:t>madrid'-barcelona</w:t>
      </w:r>
    </w:p>
    <w:p w14:paraId="484CA06E" w14:textId="77777777" w:rsidR="000B0D3A" w:rsidRPr="008B65CD" w:rsidRDefault="000B0D3A" w:rsidP="00F03CD5">
      <w:pPr>
        <w:pStyle w:val="ZBSchwarzschrift"/>
      </w:pPr>
      <w:r w:rsidRPr="008B65CD">
        <w:rPr>
          <w:rStyle w:val="Schwarzschrift"/>
        </w:rPr>
        <w:t>Juventus Turin – Manchester United</w:t>
      </w:r>
      <w:r w:rsidR="001520F2" w:rsidRPr="008B65CD">
        <w:rPr>
          <w:rStyle w:val="Schwarzschrift"/>
        </w:rPr>
        <w:br/>
        <w:t>("Juventus Turin" gegen "Manchester United" –</w:t>
      </w:r>
      <w:r w:rsidR="001520F2" w:rsidRPr="008B65CD">
        <w:rPr>
          <w:rStyle w:val="Schwarzschrift"/>
        </w:rPr>
        <w:br/>
        <w:t>Vereinsnamen, die aus zwei Wörtern bestehen)</w:t>
      </w:r>
    </w:p>
    <w:p w14:paraId="3EB36730" w14:textId="77777777" w:rsidR="00D44EBB" w:rsidRPr="008B65CD" w:rsidRDefault="00BA43F2" w:rsidP="00F03CD5">
      <w:pPr>
        <w:pStyle w:val="ZBBrailleschrift"/>
      </w:pPr>
      <w:r w:rsidRPr="008B65CD">
        <w:rPr>
          <w:rStyle w:val="Brailleschrift"/>
        </w:rPr>
        <w:t>juventus turin</w:t>
      </w:r>
      <w:r w:rsidR="0042603F">
        <w:rPr>
          <w:rStyle w:val="Brailleschrift"/>
        </w:rPr>
        <w:t> </w:t>
      </w:r>
      <w:r w:rsidRPr="008B65CD">
        <w:rPr>
          <w:rStyle w:val="Brailleschrift"/>
        </w:rPr>
        <w:t>'-</w:t>
      </w:r>
      <w:r w:rsidR="0042603F">
        <w:rPr>
          <w:rStyle w:val="Brailleschrift"/>
        </w:rPr>
        <w:t> </w:t>
      </w:r>
      <w:r w:rsidRPr="008B65CD">
        <w:rPr>
          <w:rStyle w:val="Brailleschrift"/>
        </w:rPr>
        <w:t>manchester united</w:t>
      </w:r>
    </w:p>
    <w:p w14:paraId="038A845E" w14:textId="77777777" w:rsidR="00D44EBB" w:rsidRPr="008B65CD" w:rsidRDefault="00D44EBB" w:rsidP="00F03CD5">
      <w:pPr>
        <w:pStyle w:val="berschrift4"/>
      </w:pPr>
      <w:bookmarkStart w:id="233" w:name="_Toc517810623"/>
      <w:r w:rsidRPr="008B65CD">
        <w:t>2.5.1.4</w:t>
      </w:r>
      <w:r w:rsidR="00BA43F2" w:rsidRPr="008B65CD">
        <w:tab/>
      </w:r>
      <w:r w:rsidRPr="008B65CD">
        <w:t>Aufzählungszeichen</w:t>
      </w:r>
      <w:bookmarkEnd w:id="233"/>
    </w:p>
    <w:p w14:paraId="7404BB26" w14:textId="77777777" w:rsidR="00D44EBB" w:rsidRPr="008B65CD" w:rsidRDefault="00D44EBB" w:rsidP="00F03CD5">
      <w:r w:rsidRPr="008B65CD">
        <w:t>Gliederungselemente von Listen werden oft durch Aufzählungs</w:t>
      </w:r>
      <w:r w:rsidR="002466A9" w:rsidRPr="008B65CD">
        <w:softHyphen/>
      </w:r>
      <w:r w:rsidRPr="008B65CD">
        <w:t>zeichen (ohne auf- oder absteigende Ordnungsfunktion) ein</w:t>
      </w:r>
      <w:r w:rsidR="00DF681B" w:rsidRPr="008B65CD">
        <w:softHyphen/>
      </w:r>
      <w:r w:rsidRPr="008B65CD">
        <w:t>ge</w:t>
      </w:r>
      <w:r w:rsidR="00ED7E7A" w:rsidRPr="008B65CD">
        <w:softHyphen/>
      </w:r>
      <w:r w:rsidRPr="008B65CD">
        <w:t>leitet. Es werden Spiegelstriche, Bullets (ausgefüllte Kreise) oder andere Symbole verwendet. In Brailleschrift steht das Aufzählungs</w:t>
      </w:r>
      <w:r w:rsidR="00DF681B" w:rsidRPr="008B65CD">
        <w:softHyphen/>
      </w:r>
      <w:r w:rsidRPr="008B65CD">
        <w:t xml:space="preserve">zeichen (aus- oder eingerückt) immer am Anfang einer Zeile. Es wird </w:t>
      </w:r>
      <w:r w:rsidR="00B11005" w:rsidRPr="008B65CD">
        <w:t>–</w:t>
      </w:r>
      <w:r w:rsidRPr="008B65CD">
        <w:t xml:space="preserve"> unabhängig von seinem Aussehen in Schwarzschrift </w:t>
      </w:r>
      <w:r w:rsidR="00B11005" w:rsidRPr="008B65CD">
        <w:t>–</w:t>
      </w:r>
      <w:r w:rsidRPr="008B65CD">
        <w:t xml:space="preserve"> durch</w:t>
      </w:r>
      <w:r w:rsidR="000B230B" w:rsidRPr="008B65CD">
        <w:rPr>
          <w:rStyle w:val="Brailleschrift"/>
        </w:rPr>
        <w:t> </w:t>
      </w:r>
      <w:r w:rsidR="000B230B" w:rsidRPr="008B65CD">
        <w:rPr>
          <w:rStyle w:val="Brailleschrift"/>
          <w:rFonts w:ascii="Arial" w:hAnsi="Arial" w:cs="Arial"/>
        </w:rPr>
        <w:t>‌</w:t>
      </w:r>
      <w:r w:rsidR="00BA43F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mit nachfolgen</w:t>
      </w:r>
      <w:r w:rsidR="00A41394" w:rsidRPr="008B65CD">
        <w:softHyphen/>
      </w:r>
      <w:r w:rsidRPr="008B65CD">
        <w:t>dem Leerfeld dargestellt.</w:t>
      </w:r>
    </w:p>
    <w:p w14:paraId="748C9910" w14:textId="77777777" w:rsidR="006F3BAD" w:rsidRPr="008B65CD" w:rsidRDefault="00D44EBB" w:rsidP="00F03CD5">
      <w:r w:rsidRPr="008B65CD">
        <w:t xml:space="preserve">Enthält ein Text Aufzählungen in zwei oder mehr Ebenen </w:t>
      </w:r>
      <w:r w:rsidR="00F15CA8" w:rsidRPr="008B65CD">
        <w:t xml:space="preserve">oder Aufzählungen auf gleicher Ebene </w:t>
      </w:r>
      <w:r w:rsidRPr="008B65CD">
        <w:t>mit unterschiedlichen Auf</w:t>
      </w:r>
      <w:r w:rsidR="00DF681B" w:rsidRPr="008B65CD">
        <w:softHyphen/>
      </w:r>
      <w:r w:rsidRPr="008B65CD">
        <w:t>zählungszeichen und sollen diese auch in Brailleschrift unter</w:t>
      </w:r>
      <w:r w:rsidR="00DF681B" w:rsidRPr="008B65CD">
        <w:softHyphen/>
      </w:r>
      <w:r w:rsidRPr="008B65CD">
        <w:t>scheidbar sein, so wird das zweite Aufzählungszeichen</w:t>
      </w:r>
      <w:r w:rsidR="00DF681B" w:rsidRPr="008B65CD">
        <w:t xml:space="preserve"> </w:t>
      </w:r>
      <w:r w:rsidRPr="008B65CD">
        <w:t>durch</w:t>
      </w:r>
      <w:r w:rsidR="000B230B" w:rsidRPr="008B65CD">
        <w:rPr>
          <w:rStyle w:val="Brailleschrift"/>
        </w:rPr>
        <w:t> </w:t>
      </w:r>
      <w:r w:rsidR="000B230B" w:rsidRPr="008B65CD">
        <w:rPr>
          <w:rStyle w:val="Brailleschrift"/>
          <w:rFonts w:ascii="Arial" w:hAnsi="Arial" w:cs="Arial"/>
        </w:rPr>
        <w:t>‌</w:t>
      </w:r>
      <w:r w:rsidR="00BA43F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mit nachfolgendem Leerfeld wiedergegeben.</w:t>
      </w:r>
    </w:p>
    <w:p w14:paraId="50D8E92E" w14:textId="77777777" w:rsidR="00D44EBB" w:rsidRPr="008B65CD" w:rsidRDefault="00D44EBB" w:rsidP="00F03CD5">
      <w:pPr>
        <w:pStyle w:val="berschrift4"/>
      </w:pPr>
      <w:bookmarkStart w:id="234" w:name="_Toc517810624"/>
      <w:r w:rsidRPr="008B65CD">
        <w:t>2.5.1.5</w:t>
      </w:r>
      <w:r w:rsidR="00BA43F2" w:rsidRPr="008B65CD">
        <w:tab/>
      </w:r>
      <w:r w:rsidRPr="008B65CD">
        <w:t>Strich zwischen Zahlen</w:t>
      </w:r>
      <w:bookmarkEnd w:id="234"/>
    </w:p>
    <w:p w14:paraId="2C7678FB" w14:textId="77777777" w:rsidR="00A777CE" w:rsidRPr="008B65CD" w:rsidRDefault="00D44EBB" w:rsidP="00F03CD5">
      <w:r w:rsidRPr="008B65CD">
        <w:t xml:space="preserve">Zwischen Zahlen steht der Strich meistens in der Bedeutung von </w:t>
      </w:r>
      <w:r w:rsidR="003C25F7" w:rsidRPr="008B65CD">
        <w:t>"</w:t>
      </w:r>
      <w:r w:rsidRPr="008B65CD">
        <w:t>bis</w:t>
      </w:r>
      <w:r w:rsidR="003C25F7" w:rsidRPr="008B65CD">
        <w:t>"</w:t>
      </w:r>
      <w:r w:rsidRPr="008B65CD">
        <w:t xml:space="preserve">, innerhalb von Zahlen auch zu deren Gliederung, </w:t>
      </w:r>
      <w:r w:rsidR="00E9629A" w:rsidRPr="008B65CD">
        <w:t>z. B.</w:t>
      </w:r>
      <w:r w:rsidRPr="008B65CD">
        <w:t xml:space="preserve"> in Te</w:t>
      </w:r>
      <w:r w:rsidR="00E5296C" w:rsidRPr="008B65CD">
        <w:softHyphen/>
      </w:r>
      <w:r w:rsidRPr="008B65CD">
        <w:t>lefonnummern, Aktenzeichen und ISBN. Vor und hinter dem Strich bleibt kein Feld frei. Die Zahl nach dem Strich muss wieder mit dem Zahlzeichen versehen werden.</w:t>
      </w:r>
    </w:p>
    <w:p w14:paraId="580C04E8" w14:textId="77777777" w:rsidR="00D44EBB" w:rsidRPr="008B65CD" w:rsidRDefault="00D44EBB" w:rsidP="00115B25">
      <w:pPr>
        <w:pStyle w:val="ZBUeberschrift"/>
        <w:rPr>
          <w:rStyle w:val="Beispiele"/>
          <w:b/>
        </w:rPr>
      </w:pPr>
      <w:r w:rsidRPr="008B65CD">
        <w:rPr>
          <w:rStyle w:val="Beispiele"/>
          <w:b/>
        </w:rPr>
        <w:t>Beispiele:</w:t>
      </w:r>
    </w:p>
    <w:p w14:paraId="60251C4F" w14:textId="77777777" w:rsidR="00C851FB" w:rsidRPr="008B65CD" w:rsidRDefault="00C851FB" w:rsidP="00F03CD5">
      <w:pPr>
        <w:pStyle w:val="ZBSchwarzschrift"/>
        <w:rPr>
          <w:rStyle w:val="Schwarzschrift"/>
        </w:rPr>
      </w:pPr>
      <w:r w:rsidRPr="008B65CD">
        <w:rPr>
          <w:rStyle w:val="Schwarzschrift"/>
        </w:rPr>
        <w:t>10</w:t>
      </w:r>
      <w:r w:rsidR="00E5296C" w:rsidRPr="008B65CD">
        <w:rPr>
          <w:rStyle w:val="Schwarzschrift"/>
        </w:rPr>
        <w:t xml:space="preserve"> </w:t>
      </w:r>
      <w:r w:rsidRPr="008B65CD">
        <w:rPr>
          <w:rStyle w:val="Schwarzschrift"/>
        </w:rPr>
        <w:t>–</w:t>
      </w:r>
      <w:r w:rsidR="00E5296C" w:rsidRPr="008B65CD">
        <w:rPr>
          <w:rStyle w:val="Schwarzschrift"/>
        </w:rPr>
        <w:t xml:space="preserve"> </w:t>
      </w:r>
      <w:r w:rsidRPr="008B65CD">
        <w:rPr>
          <w:rStyle w:val="Schwarzschrift"/>
        </w:rPr>
        <w:t>12</w:t>
      </w:r>
    </w:p>
    <w:p w14:paraId="0ABBEF59" w14:textId="77777777" w:rsidR="00CF15E3" w:rsidRPr="008B65CD" w:rsidRDefault="00BA43F2" w:rsidP="00F03CD5">
      <w:pPr>
        <w:pStyle w:val="ZBBrailleschrift"/>
      </w:pPr>
      <w:r w:rsidRPr="008B65CD">
        <w:rPr>
          <w:rStyle w:val="Brailleschrift"/>
        </w:rPr>
        <w:t>#aj-#ab</w:t>
      </w:r>
    </w:p>
    <w:p w14:paraId="66D9EB58" w14:textId="77777777" w:rsidR="00C851FB" w:rsidRPr="008B65CD" w:rsidRDefault="00C851FB" w:rsidP="00F03CD5">
      <w:pPr>
        <w:pStyle w:val="ZBSchwarzschrift"/>
        <w:rPr>
          <w:rStyle w:val="Schwarzschrift"/>
        </w:rPr>
      </w:pPr>
      <w:r w:rsidRPr="008B65CD">
        <w:rPr>
          <w:rStyle w:val="Schwarzschrift"/>
        </w:rPr>
        <w:t>ISBN: 978-3-89642-031-2</w:t>
      </w:r>
    </w:p>
    <w:p w14:paraId="512669C8" w14:textId="77777777" w:rsidR="00D44EBB" w:rsidRPr="008B65CD" w:rsidRDefault="00E543F6" w:rsidP="00F03CD5">
      <w:pPr>
        <w:pStyle w:val="ZBBrailleschrift"/>
        <w:rPr>
          <w:rStyle w:val="Schwarzschrift"/>
        </w:rPr>
      </w:pPr>
      <w:r w:rsidRPr="008B65CD">
        <w:rPr>
          <w:rStyle w:val="Brailleschrift"/>
        </w:rPr>
        <w:t>&gt;i</w:t>
      </w:r>
      <w:r w:rsidR="00BE573B" w:rsidRPr="008B65CD">
        <w:rPr>
          <w:rStyle w:val="Brailleschrift"/>
        </w:rPr>
        <w:t>s</w:t>
      </w:r>
      <w:r w:rsidR="008D22C7" w:rsidRPr="008B65CD">
        <w:rPr>
          <w:rStyle w:val="Brailleschrift"/>
        </w:rPr>
        <w:t>b</w:t>
      </w:r>
      <w:r w:rsidR="00BE573B" w:rsidRPr="008B65CD">
        <w:rPr>
          <w:rStyle w:val="Brailleschrift"/>
        </w:rPr>
        <w:t>n</w:t>
      </w:r>
      <w:r w:rsidR="00D44EBB" w:rsidRPr="008B65CD">
        <w:rPr>
          <w:rStyle w:val="Brailleschrift"/>
        </w:rPr>
        <w:t xml:space="preserve">: </w:t>
      </w:r>
      <w:r w:rsidR="00BA43F2" w:rsidRPr="008B65CD">
        <w:rPr>
          <w:rStyle w:val="Brailleschrift"/>
        </w:rPr>
        <w:t>#igh-#c-#hifdb-#jca-#b</w:t>
      </w:r>
    </w:p>
    <w:p w14:paraId="49B4FD31" w14:textId="77777777" w:rsidR="00D44EBB" w:rsidRPr="008B65CD" w:rsidRDefault="00D44EBB" w:rsidP="00F03CD5">
      <w:pPr>
        <w:pStyle w:val="berschrift4"/>
      </w:pPr>
      <w:bookmarkStart w:id="235" w:name="_Toc517810625"/>
      <w:r w:rsidRPr="008B65CD">
        <w:t>2.5.1.6</w:t>
      </w:r>
      <w:r w:rsidR="00BA43F2" w:rsidRPr="008B65CD">
        <w:tab/>
      </w:r>
      <w:r w:rsidRPr="008B65CD">
        <w:t>Strich als Minuszeichen</w:t>
      </w:r>
      <w:bookmarkEnd w:id="235"/>
    </w:p>
    <w:p w14:paraId="3F620AFB" w14:textId="77777777" w:rsidR="00D44EBB" w:rsidRPr="008B65CD" w:rsidRDefault="00D44EBB" w:rsidP="00F03CD5">
      <w:r w:rsidRPr="008B65CD">
        <w:t>Hat ein waagerechter Strich die Bedeutung eines Minuszeichens, so wird er durch</w:t>
      </w:r>
      <w:r w:rsidR="000B230B" w:rsidRPr="008B65CD">
        <w:rPr>
          <w:rStyle w:val="Brailleschrift"/>
        </w:rPr>
        <w:t> </w:t>
      </w:r>
      <w:r w:rsidR="000B230B" w:rsidRPr="008B65CD">
        <w:rPr>
          <w:rStyle w:val="Brailleschrift"/>
          <w:rFonts w:ascii="Arial" w:hAnsi="Arial" w:cs="Arial"/>
        </w:rPr>
        <w:t>‌</w:t>
      </w:r>
      <w:r w:rsidR="00BA43F2"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ls mathematisches Zeichen wiedergegeben.</w:t>
      </w:r>
    </w:p>
    <w:p w14:paraId="2F4C1248" w14:textId="77777777" w:rsidR="00D44EBB" w:rsidRPr="008B65CD" w:rsidRDefault="00D44EBB" w:rsidP="00115B25">
      <w:pPr>
        <w:pStyle w:val="ZBUeberschrift"/>
        <w:rPr>
          <w:rStyle w:val="Beispiele"/>
          <w:b/>
        </w:rPr>
      </w:pPr>
      <w:r w:rsidRPr="008B65CD">
        <w:rPr>
          <w:rStyle w:val="Beispiele"/>
          <w:b/>
        </w:rPr>
        <w:t>Beispiele:</w:t>
      </w:r>
    </w:p>
    <w:p w14:paraId="1466187E" w14:textId="77777777" w:rsidR="00EF136C" w:rsidRPr="008B65CD" w:rsidRDefault="00EF136C" w:rsidP="00F03CD5">
      <w:pPr>
        <w:pStyle w:val="ZBSchwarzschrift"/>
      </w:pPr>
      <w:r w:rsidRPr="008B65CD">
        <w:rPr>
          <w:rStyle w:val="Schwarzschrift"/>
        </w:rPr>
        <w:t>7 – 3</w:t>
      </w:r>
      <w:r w:rsidRPr="008B65CD">
        <w:rPr>
          <w:rStyle w:val="Schwarzschrift"/>
        </w:rPr>
        <w:t> </w:t>
      </w:r>
      <w:r w:rsidRPr="008B65CD">
        <w:rPr>
          <w:rStyle w:val="Schwarzschrift"/>
        </w:rPr>
        <w:t>(Minus als Rechenzeichen)</w:t>
      </w:r>
    </w:p>
    <w:p w14:paraId="2BC6666D" w14:textId="77777777" w:rsidR="00330DC1" w:rsidRPr="008B65CD" w:rsidRDefault="00EF136C" w:rsidP="00F03CD5">
      <w:pPr>
        <w:pStyle w:val="ZBBrailleschrift"/>
      </w:pPr>
      <w:r w:rsidRPr="008B65CD">
        <w:rPr>
          <w:rStyle w:val="Brailleschrift"/>
        </w:rPr>
        <w:t>#g "-#c</w:t>
      </w:r>
    </w:p>
    <w:p w14:paraId="75543677" w14:textId="77777777" w:rsidR="00EF136C" w:rsidRPr="008B65CD" w:rsidRDefault="00EF136C" w:rsidP="00F03CD5">
      <w:pPr>
        <w:pStyle w:val="ZBSchwarzschrift"/>
      </w:pPr>
      <w:r w:rsidRPr="008B65CD">
        <w:rPr>
          <w:rStyle w:val="Schwarzschrift"/>
        </w:rPr>
        <w:t>–1</w:t>
      </w:r>
      <w:r w:rsidRPr="008B65CD">
        <w:rPr>
          <w:rStyle w:val="Schwarzschrift"/>
        </w:rPr>
        <w:t> </w:t>
      </w:r>
      <w:r w:rsidRPr="008B65CD">
        <w:rPr>
          <w:rStyle w:val="Schwarzschrift"/>
        </w:rPr>
        <w:t>(Minus als Vorzeichen)</w:t>
      </w:r>
    </w:p>
    <w:p w14:paraId="3ABA6F63" w14:textId="77777777" w:rsidR="00EF136C" w:rsidRPr="008B65CD" w:rsidRDefault="00EF136C" w:rsidP="00F03CD5">
      <w:pPr>
        <w:pStyle w:val="ZBBrailleschrift"/>
      </w:pPr>
      <w:r w:rsidRPr="008B65CD">
        <w:rPr>
          <w:rStyle w:val="Brailleschrift"/>
        </w:rPr>
        <w:t>"-#a</w:t>
      </w:r>
    </w:p>
    <w:p w14:paraId="1D50020F" w14:textId="77777777" w:rsidR="00D44EBB" w:rsidRPr="008B65CD" w:rsidRDefault="00D44EBB" w:rsidP="00F03CD5">
      <w:pPr>
        <w:pStyle w:val="berschrift3"/>
      </w:pPr>
      <w:bookmarkStart w:id="236" w:name="_Toc465839249"/>
      <w:bookmarkStart w:id="237" w:name="_Toc465840769"/>
      <w:bookmarkStart w:id="238" w:name="_Toc466381053"/>
      <w:bookmarkStart w:id="239" w:name="_Toc466381315"/>
      <w:bookmarkStart w:id="240" w:name="_Toc466381932"/>
      <w:bookmarkStart w:id="241" w:name="_Toc517810626"/>
      <w:r w:rsidRPr="008B65CD">
        <w:t>2.5.2</w:t>
      </w:r>
      <w:r w:rsidR="003F43C7" w:rsidRPr="008B65CD">
        <w:tab/>
      </w:r>
      <w:r w:rsidRPr="008B65CD">
        <w:t>Schrägstrich</w:t>
      </w:r>
      <w:bookmarkEnd w:id="236"/>
      <w:bookmarkEnd w:id="237"/>
      <w:bookmarkEnd w:id="238"/>
      <w:bookmarkEnd w:id="239"/>
      <w:bookmarkEnd w:id="240"/>
      <w:bookmarkEnd w:id="241"/>
    </w:p>
    <w:p w14:paraId="216BABCE" w14:textId="77777777" w:rsidR="00D44EBB" w:rsidRPr="008B65CD" w:rsidRDefault="00D44EBB" w:rsidP="00F03CD5">
      <w:r w:rsidRPr="008B65CD">
        <w:t>Der Schrägstrich wird durch das Zeichen</w:t>
      </w:r>
      <w:r w:rsidR="000B230B" w:rsidRPr="008B65CD">
        <w:rPr>
          <w:rStyle w:val="Brailleschrift"/>
        </w:rPr>
        <w:t> </w:t>
      </w:r>
      <w:r w:rsidR="000B230B" w:rsidRPr="008B65CD">
        <w:rPr>
          <w:rStyle w:val="Brailleschrift"/>
          <w:rFonts w:ascii="Arial" w:hAnsi="Arial" w:cs="Arial"/>
        </w:rPr>
        <w:t>‌</w:t>
      </w:r>
      <w:r w:rsidR="003F43C7"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wiedergegeben. Wie der Bindestrich verknüpft er zwei eigenständige Wörter oder Ab</w:t>
      </w:r>
      <w:r w:rsidR="00E35148" w:rsidRPr="008B65CD">
        <w:softHyphen/>
      </w:r>
      <w:r w:rsidRPr="008B65CD">
        <w:t>kürzungen und gilt für das Regelwerk der deutschen Braille</w:t>
      </w:r>
      <w:r w:rsidR="00DF681B" w:rsidRPr="008B65CD">
        <w:softHyphen/>
      </w:r>
      <w:r w:rsidRPr="008B65CD">
        <w:t>schrift ebenfalls als Wortbegrenzer. Nach einem Schrägstrich ist auch in Brailleschrift ein Zeilenumbruch erlaubt.</w:t>
      </w:r>
    </w:p>
    <w:p w14:paraId="3AAAB3B6" w14:textId="77777777" w:rsidR="00D44EBB" w:rsidRPr="008B65CD" w:rsidRDefault="00D44EBB" w:rsidP="00F03CD5">
      <w:r w:rsidRPr="008B65CD">
        <w:t>Wenn sich der Schrägstrich auf jeweils ein Wort bzw. eine Zahl bezieht, sollten die Leerzeichen entfallen. Steht auf einer oder beiden Seiten des Schrägstriches mehr als ein Wort, so soll er zwischen Leerfelder gesetzt werden. Dies gilt auch für den Über</w:t>
      </w:r>
      <w:r w:rsidR="00DF681B" w:rsidRPr="008B65CD">
        <w:softHyphen/>
      </w:r>
      <w:r w:rsidRPr="008B65CD">
        <w:t>gang zwischen Verszeilen. Wenn in der Schwarzdruckvorlage be</w:t>
      </w:r>
      <w:r w:rsidR="00ED7E7A" w:rsidRPr="008B65CD">
        <w:softHyphen/>
      </w:r>
      <w:r w:rsidRPr="008B65CD">
        <w:t>züglich der Leerzeichen anders verfahren wird, kann auch jene Schreibweise übernommen werden.</w:t>
      </w:r>
    </w:p>
    <w:p w14:paraId="41BD1799" w14:textId="77777777" w:rsidR="00D44EBB" w:rsidRPr="008B65CD" w:rsidRDefault="00D44EBB" w:rsidP="00115B25">
      <w:pPr>
        <w:pStyle w:val="ZBUeberschrift"/>
        <w:rPr>
          <w:rStyle w:val="Beispiele"/>
          <w:b/>
        </w:rPr>
      </w:pPr>
      <w:r w:rsidRPr="008B65CD">
        <w:rPr>
          <w:rStyle w:val="Beispiele"/>
          <w:b/>
        </w:rPr>
        <w:t>Beispiele:</w:t>
      </w:r>
    </w:p>
    <w:p w14:paraId="0E3F1131" w14:textId="77777777" w:rsidR="001E021B" w:rsidRPr="008B65CD" w:rsidRDefault="001E021B" w:rsidP="00F03CD5">
      <w:pPr>
        <w:pStyle w:val="ZBSchwarzschrift"/>
        <w:rPr>
          <w:rStyle w:val="Schwarzschrift"/>
        </w:rPr>
      </w:pPr>
      <w:r w:rsidRPr="008B65CD">
        <w:rPr>
          <w:rStyle w:val="Schwarzschrift"/>
        </w:rPr>
        <w:t>und/oder</w:t>
      </w:r>
    </w:p>
    <w:p w14:paraId="248338A7" w14:textId="77777777" w:rsidR="00D44EBB" w:rsidRPr="008B65CD" w:rsidRDefault="00AF0D84" w:rsidP="00F03CD5">
      <w:pPr>
        <w:pStyle w:val="ZBBrailleschrift"/>
        <w:rPr>
          <w:rStyle w:val="Schwarzschrift"/>
          <w:rFonts w:ascii="Blista Braille Plus (ANSI)" w:hAnsi="Blista Braille Plus (ANSI)"/>
          <w:spacing w:val="-10"/>
          <w:sz w:val="36"/>
        </w:rPr>
      </w:pPr>
      <w:r w:rsidRPr="008B65CD">
        <w:rPr>
          <w:rStyle w:val="Brailleschrift"/>
        </w:rPr>
        <w:t>und!,oder</w:t>
      </w:r>
    </w:p>
    <w:p w14:paraId="59212CD1" w14:textId="77777777" w:rsidR="001E021B" w:rsidRPr="008B65CD" w:rsidRDefault="001E021B" w:rsidP="00F03CD5">
      <w:pPr>
        <w:pStyle w:val="ZBSchwarzschrift"/>
        <w:rPr>
          <w:rStyle w:val="Brailleschrift"/>
        </w:rPr>
      </w:pPr>
      <w:r w:rsidRPr="008B65CD">
        <w:rPr>
          <w:rStyle w:val="Schwarzschrift"/>
        </w:rPr>
        <w:t>Groß-/Kleinschreibung</w:t>
      </w:r>
    </w:p>
    <w:p w14:paraId="68C13912" w14:textId="77777777" w:rsidR="00D44EBB" w:rsidRPr="008B65CD" w:rsidRDefault="00AF0D84" w:rsidP="00F03CD5">
      <w:pPr>
        <w:pStyle w:val="ZBBrailleschrift"/>
        <w:rPr>
          <w:rStyle w:val="Schwarzschrift"/>
          <w:rFonts w:ascii="Blista Braille Plus (ANSI)" w:hAnsi="Blista Braille Plus (ANSI)"/>
          <w:spacing w:val="-10"/>
          <w:sz w:val="36"/>
        </w:rPr>
      </w:pPr>
      <w:r w:rsidRPr="008B65CD">
        <w:rPr>
          <w:rStyle w:val="Brailleschrift"/>
        </w:rPr>
        <w:t>gro</w:t>
      </w:r>
      <w:r w:rsidR="00B07EA5" w:rsidRPr="008B65CD">
        <w:rPr>
          <w:rStyle w:val="Brailleschrift"/>
        </w:rPr>
        <w:t>~</w:t>
      </w:r>
      <w:r w:rsidRPr="008B65CD">
        <w:rPr>
          <w:rStyle w:val="Brailleschrift"/>
        </w:rPr>
        <w:t>-!,kleinschreibung</w:t>
      </w:r>
    </w:p>
    <w:p w14:paraId="57B75E00" w14:textId="77777777" w:rsidR="001E021B" w:rsidRPr="008B65CD" w:rsidRDefault="001E021B" w:rsidP="00F03CD5">
      <w:pPr>
        <w:pStyle w:val="ZBSchwarzschrift"/>
        <w:rPr>
          <w:rStyle w:val="Brailleschrift"/>
        </w:rPr>
      </w:pPr>
      <w:r w:rsidRPr="008B65CD">
        <w:rPr>
          <w:rStyle w:val="Schwarzschrift"/>
        </w:rPr>
        <w:t>BRD/DDR</w:t>
      </w:r>
    </w:p>
    <w:p w14:paraId="309E0682" w14:textId="77777777" w:rsidR="00D44EBB"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gt;brd!,&gt;ddr</w:t>
      </w:r>
    </w:p>
    <w:p w14:paraId="396C8145" w14:textId="77777777" w:rsidR="001E021B" w:rsidRPr="008B65CD" w:rsidRDefault="001E021B" w:rsidP="00F03CD5">
      <w:pPr>
        <w:pStyle w:val="ZBSchwarzschrift"/>
        <w:rPr>
          <w:rStyle w:val="Schwarzschrift"/>
        </w:rPr>
      </w:pPr>
      <w:r w:rsidRPr="008B65CD">
        <w:rPr>
          <w:rStyle w:val="Schwarzschrift"/>
        </w:rPr>
        <w:t>Ausgabe 2/2014</w:t>
      </w:r>
    </w:p>
    <w:p w14:paraId="12A7F7F4" w14:textId="77777777" w:rsidR="006F3BAD"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ausgabe #b!,#bjad</w:t>
      </w:r>
    </w:p>
    <w:p w14:paraId="50E014D8" w14:textId="77777777" w:rsidR="001E021B" w:rsidRPr="008B65CD" w:rsidRDefault="001E021B" w:rsidP="00F03CD5">
      <w:pPr>
        <w:pStyle w:val="ZBSchwarzschrift"/>
        <w:rPr>
          <w:rStyle w:val="Schwarzschrift"/>
        </w:rPr>
      </w:pPr>
      <w:r w:rsidRPr="008B65CD">
        <w:rPr>
          <w:rStyle w:val="Schwarzschrift"/>
        </w:rPr>
        <w:t>Nr.</w:t>
      </w:r>
      <w:r w:rsidR="001F6CFE" w:rsidRPr="008B65CD">
        <w:rPr>
          <w:rStyle w:val="Schwarzschrift"/>
        </w:rPr>
        <w:t> </w:t>
      </w:r>
      <w:r w:rsidRPr="008B65CD">
        <w:rPr>
          <w:rStyle w:val="Schwarzschrift"/>
        </w:rPr>
        <w:t>3/2016</w:t>
      </w:r>
    </w:p>
    <w:p w14:paraId="3F8C8E11" w14:textId="77777777" w:rsidR="00D44EBB"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nr.#c!,#bjaf</w:t>
      </w:r>
    </w:p>
    <w:p w14:paraId="0E32F5B9" w14:textId="77777777" w:rsidR="001E021B" w:rsidRPr="008B65CD" w:rsidRDefault="001E021B" w:rsidP="00F03CD5">
      <w:pPr>
        <w:pStyle w:val="ZBSchwarzschrift"/>
        <w:rPr>
          <w:rStyle w:val="Brailleschrift"/>
        </w:rPr>
      </w:pPr>
      <w:r w:rsidRPr="008B65CD">
        <w:rPr>
          <w:rStyle w:val="Schwarzschrift"/>
        </w:rPr>
        <w:t>Der Anwalt / die Anwältin</w:t>
      </w:r>
    </w:p>
    <w:p w14:paraId="540981FD" w14:textId="77777777" w:rsidR="00D44EBB" w:rsidRPr="008B65CD" w:rsidRDefault="002463A9" w:rsidP="00F03CD5">
      <w:pPr>
        <w:pStyle w:val="ZBBrailleschrift"/>
        <w:rPr>
          <w:rStyle w:val="Schwarzschrift"/>
          <w:rFonts w:ascii="Blista Braille Plus (ANSI)" w:hAnsi="Blista Braille Plus (ANSI)"/>
          <w:spacing w:val="-10"/>
          <w:sz w:val="36"/>
        </w:rPr>
      </w:pPr>
      <w:r w:rsidRPr="008B65CD">
        <w:rPr>
          <w:rStyle w:val="Brailleschrift"/>
        </w:rPr>
        <w:t xml:space="preserve">der anwalt </w:t>
      </w:r>
      <w:r w:rsidR="005A2053" w:rsidRPr="008B65CD">
        <w:rPr>
          <w:rStyle w:val="Brailleschrift"/>
        </w:rPr>
        <w:t>!, die anw</w:t>
      </w:r>
      <w:r w:rsidR="00C65236" w:rsidRPr="008B65CD">
        <w:rPr>
          <w:rStyle w:val="Brailleschrift"/>
        </w:rPr>
        <w:t>`</w:t>
      </w:r>
      <w:r w:rsidR="005A2053" w:rsidRPr="008B65CD">
        <w:rPr>
          <w:rStyle w:val="Brailleschrift"/>
        </w:rPr>
        <w:t>ltin</w:t>
      </w:r>
    </w:p>
    <w:p w14:paraId="0BCCA134" w14:textId="77777777" w:rsidR="001E021B" w:rsidRPr="008B65CD" w:rsidRDefault="001E021B" w:rsidP="00F03CD5">
      <w:pPr>
        <w:pStyle w:val="ZBSchwarzschrift"/>
        <w:rPr>
          <w:rStyle w:val="Schwarzschrift"/>
        </w:rPr>
      </w:pPr>
      <w:r w:rsidRPr="008B65CD">
        <w:rPr>
          <w:rStyle w:val="Schwarzschrift"/>
        </w:rPr>
        <w:t>Ene, mene Muh / und raus bist</w:t>
      </w:r>
      <w:r w:rsidR="0087315D" w:rsidRPr="008B65CD">
        <w:rPr>
          <w:rStyle w:val="Schwarzschrift"/>
        </w:rPr>
        <w:t xml:space="preserve"> </w:t>
      </w:r>
      <w:r w:rsidR="00615533" w:rsidRPr="008B65CD">
        <w:rPr>
          <w:rStyle w:val="Schwarzschrift"/>
        </w:rPr>
        <w:t>d</w:t>
      </w:r>
      <w:r w:rsidRPr="008B65CD">
        <w:rPr>
          <w:rStyle w:val="Schwarzschrift"/>
        </w:rPr>
        <w:t>u!</w:t>
      </w:r>
    </w:p>
    <w:p w14:paraId="4450F6A5" w14:textId="77777777" w:rsidR="00D44EBB" w:rsidRPr="008B65CD" w:rsidRDefault="005A2053" w:rsidP="00F03CD5">
      <w:pPr>
        <w:pStyle w:val="ZBBrailleschrift"/>
        <w:rPr>
          <w:rStyle w:val="Schwarzschrift"/>
          <w:rFonts w:ascii="Blista Braille Plus (ANSI)" w:hAnsi="Blista Braille Plus (ANSI)"/>
          <w:spacing w:val="-10"/>
          <w:sz w:val="36"/>
        </w:rPr>
      </w:pPr>
      <w:r w:rsidRPr="008B65CD">
        <w:rPr>
          <w:rStyle w:val="Brailleschrift"/>
        </w:rPr>
        <w:t>ene, mene muh !, und raus bist du+</w:t>
      </w:r>
    </w:p>
    <w:p w14:paraId="7112FEF7" w14:textId="77777777" w:rsidR="00D44EBB" w:rsidRPr="008B65CD" w:rsidRDefault="00D44EBB" w:rsidP="00F03CD5">
      <w:r w:rsidRPr="008B65CD">
        <w:t>Auch zwischen Zahlen oder in Einheiten wird der Schrägstrich ver</w:t>
      </w:r>
      <w:r w:rsidR="00DF681B" w:rsidRPr="008B65CD">
        <w:softHyphen/>
      </w:r>
      <w:r w:rsidRPr="008B65CD">
        <w:t>wendet. Wenn er eindeutig die Bedeutung eines Bruchstriches hat, kann man das Zeichen</w:t>
      </w:r>
      <w:r w:rsidR="000B230B" w:rsidRPr="008B65CD">
        <w:rPr>
          <w:rStyle w:val="Brailleschrift"/>
        </w:rPr>
        <w:t> </w:t>
      </w:r>
      <w:r w:rsidR="000B230B" w:rsidRPr="008B65CD">
        <w:rPr>
          <w:rStyle w:val="Brailleschrift"/>
          <w:rFonts w:ascii="Arial" w:hAnsi="Arial" w:cs="Arial"/>
        </w:rPr>
        <w:t>‌</w:t>
      </w:r>
      <w:r w:rsidR="00EB6F50" w:rsidRPr="008B65CD">
        <w:rPr>
          <w:rStyle w:val="Brailleschrift"/>
        </w:rPr>
        <w:t>8</w:t>
      </w:r>
      <w:r w:rsidR="000B230B" w:rsidRPr="008B65CD">
        <w:rPr>
          <w:rStyle w:val="Brailleschrift"/>
        </w:rPr>
        <w:t> </w:t>
      </w:r>
      <w:r w:rsidR="000B230B" w:rsidRPr="008B65CD">
        <w:rPr>
          <w:rStyle w:val="Brailleschrift"/>
          <w:rFonts w:ascii="Arial" w:hAnsi="Arial" w:cs="Arial"/>
        </w:rPr>
        <w:t>‌</w:t>
      </w:r>
      <w:r w:rsidRPr="008B65CD">
        <w:t>aus der Mathematikschrift ver</w:t>
      </w:r>
      <w:r w:rsidR="00E42CC6" w:rsidRPr="008B65CD">
        <w:softHyphen/>
      </w:r>
      <w:r w:rsidRPr="008B65CD">
        <w:t>wenden, das mit Punkt 4 angekündigt werden muss (vgl. 2.10).</w:t>
      </w:r>
    </w:p>
    <w:p w14:paraId="00CC4092" w14:textId="77777777" w:rsidR="00D44EBB" w:rsidRPr="008B65CD" w:rsidRDefault="00D44EBB" w:rsidP="00115B25">
      <w:pPr>
        <w:pStyle w:val="ZBUeberschrift"/>
        <w:rPr>
          <w:rStyle w:val="Beispiele"/>
          <w:b/>
        </w:rPr>
      </w:pPr>
      <w:r w:rsidRPr="008B65CD">
        <w:rPr>
          <w:rStyle w:val="Beispiele"/>
          <w:b/>
        </w:rPr>
        <w:t>Beispiele:</w:t>
      </w:r>
    </w:p>
    <w:p w14:paraId="36D5D7D0" w14:textId="77777777" w:rsidR="00F969AF" w:rsidRPr="008B65CD" w:rsidRDefault="00F969AF" w:rsidP="00F03CD5">
      <w:pPr>
        <w:pStyle w:val="ZBSchwarzschrift"/>
        <w:rPr>
          <w:rStyle w:val="Brailleschrift"/>
        </w:rPr>
      </w:pPr>
      <w:r w:rsidRPr="008B65CD">
        <w:rPr>
          <w:rStyle w:val="Schwarzschrift"/>
        </w:rPr>
        <w:t>130 km/h</w:t>
      </w:r>
    </w:p>
    <w:p w14:paraId="44C517F0" w14:textId="77777777" w:rsidR="00F969AF" w:rsidRPr="008B65CD" w:rsidRDefault="00EB6F50" w:rsidP="00FE6D11">
      <w:pPr>
        <w:pStyle w:val="ZBBrailleschrift"/>
        <w:ind w:left="1134"/>
        <w:rPr>
          <w:rStyle w:val="Brailleschrift"/>
        </w:rPr>
      </w:pPr>
      <w:r w:rsidRPr="008B65CD">
        <w:rPr>
          <w:rStyle w:val="Brailleschrift"/>
        </w:rPr>
        <w:t>#ach 'km!,'h</w:t>
      </w:r>
    </w:p>
    <w:p w14:paraId="58341B2B" w14:textId="77777777" w:rsidR="00F969AF" w:rsidRPr="008B65CD" w:rsidRDefault="00D44EBB" w:rsidP="00FE6D11">
      <w:pPr>
        <w:pStyle w:val="ZBSchwarzschrift"/>
        <w:ind w:left="1134"/>
      </w:pPr>
      <w:r w:rsidRPr="008B65CD">
        <w:t>oder (</w:t>
      </w:r>
      <w:r w:rsidRPr="008B65CD">
        <w:rPr>
          <w:rStyle w:val="Schwarzschrift"/>
        </w:rPr>
        <w:t>mathematisch</w:t>
      </w:r>
      <w:r w:rsidRPr="008B65CD">
        <w:t>):</w:t>
      </w:r>
    </w:p>
    <w:p w14:paraId="62031750" w14:textId="77777777" w:rsidR="00D44EBB" w:rsidRPr="008B65CD" w:rsidRDefault="00EB6F50" w:rsidP="00FE6D11">
      <w:pPr>
        <w:pStyle w:val="ZBBrailleschrift"/>
        <w:ind w:left="1134"/>
        <w:rPr>
          <w:rStyle w:val="Schwarzschrift"/>
          <w:rFonts w:ascii="Blista Braille Plus (ANSI)" w:hAnsi="Blista Braille Plus (ANSI)"/>
          <w:spacing w:val="-10"/>
          <w:sz w:val="36"/>
        </w:rPr>
      </w:pPr>
      <w:r w:rsidRPr="008B65CD">
        <w:rPr>
          <w:rStyle w:val="Brailleschrift"/>
        </w:rPr>
        <w:t>#ach 'km"8'h</w:t>
      </w:r>
    </w:p>
    <w:p w14:paraId="2BA237F9" w14:textId="77777777" w:rsidR="00F969AF" w:rsidRPr="008B65CD" w:rsidRDefault="001C16F6" w:rsidP="00F03CD5">
      <w:pPr>
        <w:pStyle w:val="ZBSchwarzschrift"/>
        <w:rPr>
          <w:rStyle w:val="Schwarzschrift"/>
        </w:rPr>
      </w:pPr>
      <w:r w:rsidRPr="008B65CD">
        <w:rPr>
          <w:rStyle w:val="Schwarzschrift"/>
        </w:rPr>
        <w:t xml:space="preserve">der </w:t>
      </w:r>
      <w:r w:rsidR="00F969AF" w:rsidRPr="008B65CD">
        <w:rPr>
          <w:rStyle w:val="Schwarzschrift"/>
        </w:rPr>
        <w:t>Preis betrug</w:t>
      </w:r>
      <w:r w:rsidR="00755CCC" w:rsidRPr="008B65CD">
        <w:rPr>
          <w:rStyle w:val="Schwarzschrift"/>
        </w:rPr>
        <w:t xml:space="preserve"> </w:t>
      </w:r>
      <w:r w:rsidR="00F969AF" w:rsidRPr="008B65CD">
        <w:rPr>
          <w:rStyle w:val="Schwarzschrift"/>
        </w:rPr>
        <w:t>Fr.234.-- / Person / Woche</w:t>
      </w:r>
    </w:p>
    <w:p w14:paraId="094A121E" w14:textId="77777777" w:rsidR="00F969AF" w:rsidRPr="008B65CD" w:rsidRDefault="00380BFD" w:rsidP="00FE6D11">
      <w:pPr>
        <w:pStyle w:val="ZBBrailleschrift"/>
        <w:ind w:left="1134"/>
        <w:rPr>
          <w:rStyle w:val="Brailleschrift"/>
        </w:rPr>
      </w:pPr>
      <w:r w:rsidRPr="008B65CD">
        <w:rPr>
          <w:rStyle w:val="Brailleschrift"/>
        </w:rPr>
        <w:t>der preis betrug</w:t>
      </w:r>
      <w:r w:rsidR="00F969AF" w:rsidRPr="008B65CD">
        <w:rPr>
          <w:rStyle w:val="Brailleschrift"/>
        </w:rPr>
        <w:t xml:space="preserve"> </w:t>
      </w:r>
      <w:r w:rsidRPr="008B65CD">
        <w:rPr>
          <w:rStyle w:val="Brailleschrift"/>
        </w:rPr>
        <w:t>fr.#bcd.--!,</w:t>
      </w:r>
      <w:r w:rsidR="00DD7ABF">
        <w:rPr>
          <w:rStyle w:val="Brailleschrift"/>
        </w:rPr>
        <w:br/>
      </w:r>
      <w:r w:rsidRPr="008B65CD">
        <w:rPr>
          <w:rStyle w:val="Brailleschrift"/>
        </w:rPr>
        <w:t>person!,woche</w:t>
      </w:r>
    </w:p>
    <w:p w14:paraId="79A5C763" w14:textId="77777777" w:rsidR="00F969AF" w:rsidRPr="008B65CD" w:rsidRDefault="00D44EBB" w:rsidP="00FE6D11">
      <w:pPr>
        <w:pStyle w:val="ZBSchwarzschrift"/>
        <w:ind w:left="1134"/>
      </w:pPr>
      <w:r w:rsidRPr="008B65CD">
        <w:t>oder (</w:t>
      </w:r>
      <w:r w:rsidRPr="008B65CD">
        <w:rPr>
          <w:rStyle w:val="Schwarzschrift"/>
        </w:rPr>
        <w:t>mathematisch</w:t>
      </w:r>
      <w:r w:rsidRPr="008B65CD">
        <w:t>):</w:t>
      </w:r>
    </w:p>
    <w:p w14:paraId="67DF0D89" w14:textId="77777777" w:rsidR="00EB6F50" w:rsidRPr="008B65CD" w:rsidRDefault="00F969AF" w:rsidP="00FE6D11">
      <w:pPr>
        <w:pStyle w:val="ZBBrailleschrift"/>
        <w:ind w:left="1134"/>
        <w:rPr>
          <w:rStyle w:val="Brailleschrift"/>
        </w:rPr>
      </w:pPr>
      <w:r w:rsidRPr="008B65CD">
        <w:rPr>
          <w:rStyle w:val="Brailleschrift"/>
        </w:rPr>
        <w:t>der preis betrug</w:t>
      </w:r>
      <w:r w:rsidR="00D1417F">
        <w:rPr>
          <w:rStyle w:val="Brailleschrift"/>
        </w:rPr>
        <w:t xml:space="preserve"> </w:t>
      </w:r>
      <w:r w:rsidR="00380BFD" w:rsidRPr="008B65CD">
        <w:rPr>
          <w:rStyle w:val="Brailleschrift"/>
        </w:rPr>
        <w:t>fr.#bcd.-- "8 person "8 woche</w:t>
      </w:r>
    </w:p>
    <w:p w14:paraId="73172240" w14:textId="77777777" w:rsidR="00F969AF" w:rsidRPr="008B65CD" w:rsidRDefault="00F969AF" w:rsidP="00F03CD5">
      <w:pPr>
        <w:pStyle w:val="ZBSchwarzschrift"/>
        <w:rPr>
          <w:rStyle w:val="Brailleschrift"/>
        </w:rPr>
      </w:pPr>
      <w:r w:rsidRPr="008B65CD">
        <w:rPr>
          <w:rStyle w:val="Schwarzschrift"/>
        </w:rPr>
        <w:t>Arbeit = Leistung / Zeit</w:t>
      </w:r>
    </w:p>
    <w:p w14:paraId="5989D727" w14:textId="77777777" w:rsidR="00EB6F50" w:rsidRPr="008B65CD" w:rsidRDefault="00380BFD" w:rsidP="00FE6D11">
      <w:pPr>
        <w:pStyle w:val="ZBBrailleschrift"/>
        <w:ind w:left="1134"/>
        <w:rPr>
          <w:rStyle w:val="Brailleschrift"/>
        </w:rPr>
      </w:pPr>
      <w:r w:rsidRPr="008B65CD">
        <w:rPr>
          <w:rStyle w:val="Brailleschrift"/>
        </w:rPr>
        <w:t>arbeit "= leistung!,zeit</w:t>
      </w:r>
    </w:p>
    <w:p w14:paraId="180FCE35" w14:textId="77777777" w:rsidR="00F969AF" w:rsidRPr="008B65CD" w:rsidRDefault="00D44EBB" w:rsidP="00FE6D11">
      <w:pPr>
        <w:pStyle w:val="ZBSchwarzschrift"/>
        <w:ind w:left="1134"/>
      </w:pPr>
      <w:r w:rsidRPr="008B65CD">
        <w:t>oder (</w:t>
      </w:r>
      <w:r w:rsidRPr="008B65CD">
        <w:rPr>
          <w:rStyle w:val="Schwarzschrift"/>
        </w:rPr>
        <w:t>mathematisch</w:t>
      </w:r>
      <w:r w:rsidRPr="008B65CD">
        <w:t>):</w:t>
      </w:r>
    </w:p>
    <w:p w14:paraId="31669555" w14:textId="77777777" w:rsidR="006F3BAD" w:rsidRPr="008B65CD" w:rsidRDefault="00380BFD" w:rsidP="00FE6D11">
      <w:pPr>
        <w:pStyle w:val="ZBBrailleschrift"/>
        <w:ind w:left="1134"/>
        <w:rPr>
          <w:rStyle w:val="Schwarzschrift"/>
          <w:rFonts w:ascii="Blista Braille Plus (ANSI)" w:hAnsi="Blista Braille Plus (ANSI)"/>
          <w:spacing w:val="-10"/>
          <w:sz w:val="36"/>
        </w:rPr>
      </w:pPr>
      <w:r w:rsidRPr="008B65CD">
        <w:rPr>
          <w:rStyle w:val="Brailleschrift"/>
        </w:rPr>
        <w:t>arbeit "= leistung "8 zeit</w:t>
      </w:r>
    </w:p>
    <w:p w14:paraId="477B9BB2" w14:textId="77777777" w:rsidR="00D44EBB" w:rsidRPr="008B65CD" w:rsidRDefault="00D44EBB" w:rsidP="00F03CD5">
      <w:pPr>
        <w:pStyle w:val="berschrift3"/>
      </w:pPr>
      <w:bookmarkStart w:id="242" w:name="_Toc465839250"/>
      <w:bookmarkStart w:id="243" w:name="_Toc465840770"/>
      <w:bookmarkStart w:id="244" w:name="_Toc466381054"/>
      <w:bookmarkStart w:id="245" w:name="_Toc466381316"/>
      <w:bookmarkStart w:id="246" w:name="_Toc466381933"/>
      <w:bookmarkStart w:id="247" w:name="_Toc517810627"/>
      <w:r w:rsidRPr="008B65CD">
        <w:t>2.5.3</w:t>
      </w:r>
      <w:r w:rsidR="00380BFD" w:rsidRPr="008B65CD">
        <w:tab/>
      </w:r>
      <w:r w:rsidRPr="008B65CD">
        <w:t>Senkrechter Strich</w:t>
      </w:r>
      <w:bookmarkEnd w:id="242"/>
      <w:bookmarkEnd w:id="243"/>
      <w:bookmarkEnd w:id="244"/>
      <w:bookmarkEnd w:id="245"/>
      <w:bookmarkEnd w:id="246"/>
      <w:bookmarkEnd w:id="247"/>
    </w:p>
    <w:p w14:paraId="6C10CFE2" w14:textId="77777777" w:rsidR="001D0A28" w:rsidRPr="008B65CD" w:rsidRDefault="00D44EBB" w:rsidP="00F03CD5">
      <w:r w:rsidRPr="008B65CD">
        <w:t>Der senkrechte Strich zur Abgrenzung oder Gegenüberstellung von Begriffen oder Sachverhalten wird durch</w:t>
      </w:r>
      <w:r w:rsidR="000B230B" w:rsidRPr="008B65CD">
        <w:rPr>
          <w:rStyle w:val="Brailleschrift"/>
        </w:rPr>
        <w:t> </w:t>
      </w:r>
      <w:r w:rsidR="000B230B" w:rsidRPr="008B65CD">
        <w:rPr>
          <w:rStyle w:val="Brailleschrift"/>
          <w:rFonts w:ascii="Arial" w:hAnsi="Arial" w:cs="Arial"/>
        </w:rPr>
        <w:t>‌</w:t>
      </w:r>
      <w:r w:rsidR="00A01BA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wiedergegeben.</w:t>
      </w:r>
    </w:p>
    <w:p w14:paraId="5C03F13C" w14:textId="77777777" w:rsidR="001131E8" w:rsidRPr="008B65CD" w:rsidRDefault="00D44EBB" w:rsidP="00115B25">
      <w:pPr>
        <w:pStyle w:val="ZBUeberschrift"/>
        <w:rPr>
          <w:rStyle w:val="Beispiele"/>
          <w:b/>
        </w:rPr>
      </w:pPr>
      <w:r w:rsidRPr="008B65CD">
        <w:rPr>
          <w:rStyle w:val="Beispiele"/>
          <w:b/>
        </w:rPr>
        <w:t>Beispiel:</w:t>
      </w:r>
    </w:p>
    <w:p w14:paraId="1E4A6670" w14:textId="77777777" w:rsidR="00EC185B" w:rsidRPr="008B65CD" w:rsidRDefault="00C26E4D" w:rsidP="00F03CD5">
      <w:pPr>
        <w:pStyle w:val="ZBSchwarzschrift"/>
        <w:rPr>
          <w:rStyle w:val="Schwarzschrift"/>
        </w:rPr>
      </w:pPr>
      <w:r w:rsidRPr="008B65CD">
        <w:rPr>
          <w:rStyle w:val="Schwarzschrift"/>
        </w:rPr>
        <w:t>s</w:t>
      </w:r>
      <w:r w:rsidR="00EC185B" w:rsidRPr="008B65CD">
        <w:rPr>
          <w:rStyle w:val="Schwarzschrift"/>
        </w:rPr>
        <w:t>chön | hässlich</w:t>
      </w:r>
    </w:p>
    <w:p w14:paraId="27488FC9" w14:textId="77777777" w:rsidR="001131E8" w:rsidRPr="008B65CD" w:rsidRDefault="001131E8" w:rsidP="00F03CD5">
      <w:pPr>
        <w:pStyle w:val="ZBBrailleschrift"/>
        <w:rPr>
          <w:rStyle w:val="Brailleschrift"/>
        </w:rPr>
      </w:pPr>
      <w:r w:rsidRPr="008B65CD">
        <w:rPr>
          <w:rStyle w:val="Brailleschrift"/>
        </w:rPr>
        <w:t>sch9n !- h`sslich</w:t>
      </w:r>
    </w:p>
    <w:p w14:paraId="25C0D53B" w14:textId="77777777" w:rsidR="00A777CE" w:rsidRPr="008B65CD" w:rsidRDefault="00D44EBB" w:rsidP="00F03CD5">
      <w:pPr>
        <w:rPr>
          <w:rStyle w:val="Brailleschrift"/>
        </w:rPr>
      </w:pPr>
      <w:r w:rsidRPr="008B65CD">
        <w:t xml:space="preserve">Werden senkrechte Striche verwendet, um Trennmöglichkeiten anzugeben, so werden sie wie in der Schwarzschrift lückenlos geschrieben, </w:t>
      </w:r>
      <w:r w:rsidR="00E9629A" w:rsidRPr="008B65CD">
        <w:t>z. B.</w:t>
      </w:r>
    </w:p>
    <w:p w14:paraId="71C10FA6" w14:textId="77777777" w:rsidR="00EC185B" w:rsidRPr="008B65CD" w:rsidRDefault="00EC185B" w:rsidP="00612AE9">
      <w:pPr>
        <w:pStyle w:val="Listenfortsetzung"/>
        <w:pageBreakBefore/>
        <w:rPr>
          <w:rStyle w:val="Schwarzschrift"/>
        </w:rPr>
      </w:pPr>
      <w:r w:rsidRPr="008B65CD">
        <w:rPr>
          <w:rStyle w:val="Schwarzschrift"/>
        </w:rPr>
        <w:t>Ab|satz</w:t>
      </w:r>
    </w:p>
    <w:p w14:paraId="16823DA1" w14:textId="77777777" w:rsidR="00D44EBB" w:rsidRPr="008B65CD" w:rsidRDefault="001131E8" w:rsidP="00F03CD5">
      <w:pPr>
        <w:pStyle w:val="ZBBrailleschrift"/>
        <w:rPr>
          <w:rStyle w:val="Brailleschrift"/>
        </w:rPr>
      </w:pPr>
      <w:r w:rsidRPr="008B65CD">
        <w:rPr>
          <w:rStyle w:val="Brailleschrift"/>
        </w:rPr>
        <w:t>ab!-satz</w:t>
      </w:r>
    </w:p>
    <w:p w14:paraId="1D8319BD" w14:textId="77777777" w:rsidR="00D44EBB" w:rsidRPr="008B65CD" w:rsidRDefault="00D44EBB" w:rsidP="007B60E3">
      <w:r w:rsidRPr="008B65CD">
        <w:t>Auch der Mittepunkt (</w:t>
      </w:r>
      <w:r w:rsidR="00E9629A" w:rsidRPr="008B65CD">
        <w:t>z. B.</w:t>
      </w:r>
      <w:r w:rsidRPr="008B65CD">
        <w:t xml:space="preserve"> in Verlagsangaben) wird mit den Punk</w:t>
      </w:r>
      <w:r w:rsidR="001C16F6" w:rsidRPr="008B65CD">
        <w:softHyphen/>
      </w:r>
      <w:r w:rsidRPr="008B65CD">
        <w:t>ten</w:t>
      </w:r>
      <w:r w:rsidR="007B60E3" w:rsidRPr="008B65CD">
        <w:rPr>
          <w:rStyle w:val="Brailleschrift"/>
        </w:rPr>
        <w:t> </w:t>
      </w:r>
      <w:r w:rsidR="007B60E3" w:rsidRPr="008B65CD">
        <w:rPr>
          <w:rStyle w:val="Brailleschrift"/>
          <w:rFonts w:ascii="Arial" w:hAnsi="Arial" w:cs="Arial"/>
        </w:rPr>
        <w:t>‌</w:t>
      </w:r>
      <w:r w:rsidR="00D71F6A"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dargestellt.</w:t>
      </w:r>
    </w:p>
    <w:p w14:paraId="497F2FBE" w14:textId="77777777" w:rsidR="00D44EBB" w:rsidRPr="008B65CD" w:rsidRDefault="00D44EBB" w:rsidP="00F03CD5">
      <w:r w:rsidRPr="008B65CD">
        <w:t xml:space="preserve">Zur Funktion dieses Zeichens als alternatives Aufzählungszeichen (Bullet u.ä.) siehe </w:t>
      </w:r>
      <w:r w:rsidR="009C203B" w:rsidRPr="008B65CD">
        <w:t>Kap. </w:t>
      </w:r>
      <w:r w:rsidRPr="008B65CD">
        <w:t>2.5.1.4.</w:t>
      </w:r>
    </w:p>
    <w:p w14:paraId="2F575BD3" w14:textId="77777777" w:rsidR="00D44EBB" w:rsidRPr="008B65CD" w:rsidRDefault="00D44EBB" w:rsidP="00F03CD5">
      <w:pPr>
        <w:pStyle w:val="berschrift2"/>
        <w:rPr>
          <w:sz w:val="28"/>
        </w:rPr>
      </w:pPr>
      <w:bookmarkStart w:id="248" w:name="_Toc465839251"/>
      <w:bookmarkStart w:id="249" w:name="_Toc465840771"/>
      <w:bookmarkStart w:id="250" w:name="_Toc466381055"/>
      <w:bookmarkStart w:id="251" w:name="_Toc466381317"/>
      <w:bookmarkStart w:id="252" w:name="_Toc466381934"/>
      <w:bookmarkStart w:id="253" w:name="_Toc517810628"/>
      <w:r w:rsidRPr="008B65CD">
        <w:t>2.6</w:t>
      </w:r>
      <w:r w:rsidR="001131E8" w:rsidRPr="008B65CD">
        <w:tab/>
      </w:r>
      <w:r w:rsidRPr="008B65CD">
        <w:t>Groß- und Kleinschreibung</w:t>
      </w:r>
      <w:bookmarkEnd w:id="248"/>
      <w:bookmarkEnd w:id="249"/>
      <w:bookmarkEnd w:id="250"/>
      <w:bookmarkEnd w:id="251"/>
      <w:bookmarkEnd w:id="252"/>
      <w:bookmarkEnd w:id="253"/>
    </w:p>
    <w:p w14:paraId="456A7249" w14:textId="77777777" w:rsidR="002A4B5D" w:rsidRPr="008B65CD" w:rsidRDefault="002A4B5D" w:rsidP="00F03CD5">
      <w:r w:rsidRPr="008B65CD">
        <w:t>Dieses Kapitel betrifft alle lateinischen Buchstaben (Akzentu</w:t>
      </w:r>
      <w:r w:rsidR="0079548B" w:rsidRPr="008B65CD">
        <w:softHyphen/>
      </w:r>
      <w:r w:rsidRPr="008B65CD">
        <w:t>ie</w:t>
      </w:r>
      <w:r w:rsidR="0079548B" w:rsidRPr="008B65CD">
        <w:softHyphen/>
      </w:r>
      <w:r w:rsidRPr="008B65CD">
        <w:t>rungen eingeschlossen), die deutschen Umlaute und das Eszett – jeweils als Klein- und Großbuchstabe – sowie die griechischen Buch</w:t>
      </w:r>
      <w:r w:rsidR="0079548B" w:rsidRPr="008B65CD">
        <w:softHyphen/>
      </w:r>
      <w:r w:rsidRPr="008B65CD">
        <w:t>staben in mathemati</w:t>
      </w:r>
      <w:r w:rsidR="008B094A" w:rsidRPr="008B65CD">
        <w:t>sch-technischen Zusammenhängen.</w:t>
      </w:r>
    </w:p>
    <w:p w14:paraId="1FAF430C" w14:textId="77777777" w:rsidR="00D44EBB" w:rsidRPr="008B65CD" w:rsidRDefault="00D44EBB" w:rsidP="00F03CD5">
      <w:r w:rsidRPr="008B65CD">
        <w:t>In der deutschen Brailleschrift wird in der Regel nicht zwischen Groß- und Kleinschreibung unterschieden. Groß- und Klein</w:t>
      </w:r>
      <w:r w:rsidR="002466A9" w:rsidRPr="008B65CD">
        <w:softHyphen/>
      </w:r>
      <w:r w:rsidRPr="008B65CD">
        <w:t>schrei</w:t>
      </w:r>
      <w:r w:rsidR="00D87AAB" w:rsidRPr="008B65CD">
        <w:softHyphen/>
      </w:r>
      <w:r w:rsidRPr="008B65CD">
        <w:t>bung muss jedoch gekennzeichnet werden:</w:t>
      </w:r>
    </w:p>
    <w:p w14:paraId="21ABE5BF" w14:textId="77777777" w:rsidR="00D44EBB" w:rsidRPr="008B65CD" w:rsidRDefault="00D44EBB" w:rsidP="00F03CD5">
      <w:pPr>
        <w:pStyle w:val="Liste"/>
      </w:pPr>
      <w:r w:rsidRPr="008B65CD">
        <w:t>1.</w:t>
      </w:r>
      <w:r w:rsidR="00942E84" w:rsidRPr="008B65CD">
        <w:tab/>
      </w:r>
      <w:r w:rsidRPr="008B65CD">
        <w:t>bei Abkürzungen und Einheiten (</w:t>
      </w:r>
      <w:r w:rsidR="00E9629A" w:rsidRPr="008B65CD">
        <w:t>z. B.</w:t>
      </w:r>
      <w:r w:rsidRPr="008B65CD">
        <w:t xml:space="preserve"> Maß-, Gewichts- und Währungsangaben) ohne Abkürzungspunkt,</w:t>
      </w:r>
    </w:p>
    <w:p w14:paraId="5A99A7AD" w14:textId="77777777" w:rsidR="00D44EBB" w:rsidRPr="008B65CD" w:rsidRDefault="00D44EBB" w:rsidP="00F03CD5">
      <w:pPr>
        <w:pStyle w:val="Liste"/>
      </w:pPr>
      <w:r w:rsidRPr="008B65CD">
        <w:t>2.</w:t>
      </w:r>
      <w:r w:rsidR="00942E84" w:rsidRPr="008B65CD">
        <w:tab/>
      </w:r>
      <w:r w:rsidRPr="008B65CD">
        <w:t>bei römischen Zahlen,</w:t>
      </w:r>
    </w:p>
    <w:p w14:paraId="53C28923" w14:textId="77777777" w:rsidR="00904C20" w:rsidRPr="008B65CD" w:rsidRDefault="00D44EBB" w:rsidP="00F03CD5">
      <w:pPr>
        <w:pStyle w:val="Liste"/>
      </w:pPr>
      <w:r w:rsidRPr="008B65CD">
        <w:t>3.</w:t>
      </w:r>
      <w:r w:rsidR="00942E84" w:rsidRPr="008B65CD">
        <w:tab/>
      </w:r>
      <w:r w:rsidRPr="008B65CD">
        <w:t>bei Buchstaben, die der Gliederung dienen; in Basis- und Vollschrift jedoch nur, wenn sie groß geschrieben sind.</w:t>
      </w:r>
    </w:p>
    <w:p w14:paraId="6913F621" w14:textId="77777777" w:rsidR="00D44EBB" w:rsidRPr="008B65CD" w:rsidRDefault="00D44EBB" w:rsidP="00F03CD5">
      <w:r w:rsidRPr="008B65CD">
        <w:t>Schließlich ist es ein sympathischer Brauch, die Großschreibung der Höflichkeitsform zu übernehmen.</w:t>
      </w:r>
    </w:p>
    <w:p w14:paraId="3DD637D7" w14:textId="77777777" w:rsidR="00D44EBB" w:rsidRPr="008B65CD" w:rsidRDefault="00D44EBB" w:rsidP="00F03CD5">
      <w:r w:rsidRPr="008B65CD">
        <w:t xml:space="preserve">In allen drei Braillesystemen (Basis-, Voll- und Kurzschrift) ist es auch möglich </w:t>
      </w:r>
      <w:r w:rsidR="00B11005" w:rsidRPr="008B65CD">
        <w:t>–</w:t>
      </w:r>
      <w:r w:rsidRPr="008B65CD">
        <w:t xml:space="preserve"> </w:t>
      </w:r>
      <w:r w:rsidR="00E9629A" w:rsidRPr="008B65CD">
        <w:t>z. B.</w:t>
      </w:r>
      <w:r w:rsidRPr="008B65CD">
        <w:t xml:space="preserve"> aus pädagogischen Gründen im Unterricht und in Wörterbüchern </w:t>
      </w:r>
      <w:r w:rsidR="00B11005" w:rsidRPr="008B65CD">
        <w:t>–</w:t>
      </w:r>
      <w:r w:rsidRPr="008B65CD">
        <w:t xml:space="preserve"> grundsätzlich alle Großbuchstaben zu kenn</w:t>
      </w:r>
      <w:r w:rsidR="00DF681B" w:rsidRPr="008B65CD">
        <w:softHyphen/>
      </w:r>
      <w:r w:rsidRPr="008B65CD">
        <w:t>zeichnen. Dann gilt jeder nicht angekündigte Buchstabe als Klein</w:t>
      </w:r>
      <w:r w:rsidR="00DF681B" w:rsidRPr="008B65CD">
        <w:softHyphen/>
      </w:r>
      <w:r w:rsidRPr="008B65CD">
        <w:t>buchstabe.</w:t>
      </w:r>
    </w:p>
    <w:p w14:paraId="5E290381" w14:textId="77777777" w:rsidR="00D44EBB" w:rsidRPr="008B65CD" w:rsidRDefault="00D44EBB" w:rsidP="00F03CD5">
      <w:r w:rsidRPr="008B65CD">
        <w:t>Im Hinblick auf die Ankündigung von Groß- und Kleinschreibung gelten in allen drei Braillesystemen einheitlich folgende Grund</w:t>
      </w:r>
      <w:r w:rsidR="00DF681B" w:rsidRPr="008B65CD">
        <w:softHyphen/>
      </w:r>
      <w:r w:rsidRPr="008B65CD">
        <w:t>regeln:</w:t>
      </w:r>
    </w:p>
    <w:p w14:paraId="667841E1" w14:textId="77777777" w:rsidR="00D44EBB" w:rsidRPr="008B65CD" w:rsidRDefault="00D44EBB" w:rsidP="00F03CD5">
      <w:pPr>
        <w:pStyle w:val="Liste"/>
      </w:pPr>
      <w:r w:rsidRPr="008B65CD">
        <w:t>1.</w:t>
      </w:r>
      <w:r w:rsidR="00942E84" w:rsidRPr="008B65CD">
        <w:tab/>
      </w:r>
      <w:r w:rsidRPr="008B65CD">
        <w:t>Einem Großbuchstaben, dem ein oder mehrere Kleinbuch</w:t>
      </w:r>
      <w:r w:rsidR="002466A9" w:rsidRPr="008B65CD">
        <w:softHyphen/>
      </w:r>
      <w:r w:rsidRPr="008B65CD">
        <w:t>staben folgen, wird das Zeichen</w:t>
      </w:r>
      <w:r w:rsidR="00A00401" w:rsidRPr="008B65CD">
        <w:rPr>
          <w:rStyle w:val="Brailleschrift"/>
        </w:rPr>
        <w:t> </w:t>
      </w:r>
      <w:r w:rsidR="00A00401" w:rsidRPr="008B65CD">
        <w:rPr>
          <w:rStyle w:val="Brailleschrift"/>
          <w:rFonts w:ascii="Arial" w:hAnsi="Arial" w:cs="Arial"/>
        </w:rPr>
        <w:t>‌</w:t>
      </w:r>
      <w:r w:rsidR="001131E8"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voran</w:t>
      </w:r>
      <w:r w:rsidR="002466A9" w:rsidRPr="008B65CD">
        <w:softHyphen/>
      </w:r>
      <w:r w:rsidRPr="008B65CD">
        <w:t>gestellt (Ankündigungszeichen für einen Großbuchstaben, dem Kleinbuchstaben folgen). Die unmittelbar folgenden Klein</w:t>
      </w:r>
      <w:r w:rsidR="00DF681B" w:rsidRPr="008B65CD">
        <w:softHyphen/>
      </w:r>
      <w:r w:rsidRPr="008B65CD">
        <w:t>buchstaben werden dann nicht gesondert gekennzeich</w:t>
      </w:r>
      <w:r w:rsidR="002466A9" w:rsidRPr="008B65CD">
        <w:softHyphen/>
      </w:r>
      <w:r w:rsidRPr="008B65CD">
        <w:t>net.</w:t>
      </w:r>
    </w:p>
    <w:p w14:paraId="2E8442A9" w14:textId="77777777" w:rsidR="00D44EBB" w:rsidRPr="008B65CD" w:rsidRDefault="00D44EBB" w:rsidP="00F03CD5">
      <w:pPr>
        <w:pStyle w:val="Liste"/>
      </w:pPr>
      <w:r w:rsidRPr="008B65CD">
        <w:t>2.</w:t>
      </w:r>
      <w:r w:rsidR="00942E84" w:rsidRPr="008B65CD">
        <w:tab/>
      </w:r>
      <w:r w:rsidRPr="008B65CD">
        <w:t>Einzelne Großbuchstaben und Großbuchstabenfolgen werden durch Voranstellung des Zeichens</w:t>
      </w:r>
      <w:r w:rsidR="00A00401" w:rsidRPr="008B65CD">
        <w:rPr>
          <w:rStyle w:val="Brailleschrift"/>
        </w:rPr>
        <w:t> </w:t>
      </w:r>
      <w:r w:rsidR="00A00401" w:rsidRPr="008B65CD">
        <w:rPr>
          <w:rStyle w:val="Brailleschrift"/>
          <w:rFonts w:ascii="Arial" w:hAnsi="Arial" w:cs="Arial"/>
        </w:rPr>
        <w:t>‌</w:t>
      </w:r>
      <w:r w:rsidR="001131E8" w:rsidRPr="008B65CD">
        <w:rPr>
          <w:rStyle w:val="Brailleschrift"/>
        </w:rPr>
        <w:t>&gt;</w:t>
      </w:r>
      <w:r w:rsidR="00A00401" w:rsidRPr="008B65CD">
        <w:rPr>
          <w:rStyle w:val="Brailleschrift"/>
        </w:rPr>
        <w:t> </w:t>
      </w:r>
      <w:r w:rsidR="00A00401" w:rsidRPr="008B65CD">
        <w:rPr>
          <w:rStyle w:val="Brailleschrift"/>
          <w:rFonts w:ascii="Arial" w:hAnsi="Arial" w:cs="Arial"/>
        </w:rPr>
        <w:t>‌</w:t>
      </w:r>
      <w:r w:rsidRPr="008B65CD">
        <w:t>ge</w:t>
      </w:r>
      <w:r w:rsidR="00904C20" w:rsidRPr="008B65CD">
        <w:softHyphen/>
      </w:r>
      <w:r w:rsidRPr="008B65CD">
        <w:t>kennzeichnet (Groß</w:t>
      </w:r>
      <w:r w:rsidR="009B5D97" w:rsidRPr="008B65CD">
        <w:softHyphen/>
      </w:r>
      <w:r w:rsidRPr="008B65CD">
        <w:t>buchstabenankündigungszeichen).</w:t>
      </w:r>
    </w:p>
    <w:p w14:paraId="22FE12C8" w14:textId="77777777" w:rsidR="00D44EBB" w:rsidRPr="008B65CD" w:rsidRDefault="00D44EBB" w:rsidP="00F03CD5">
      <w:pPr>
        <w:pStyle w:val="Liste"/>
      </w:pPr>
      <w:r w:rsidRPr="008B65CD">
        <w:t>3.</w:t>
      </w:r>
      <w:r w:rsidR="00942E84" w:rsidRPr="008B65CD">
        <w:tab/>
      </w:r>
      <w:r w:rsidRPr="008B65CD">
        <w:t>Kleinbuchstaben werden dadurch markiert, dass ihnen das Zeichen</w:t>
      </w:r>
      <w:r w:rsidR="00A00401" w:rsidRPr="008B65CD">
        <w:rPr>
          <w:rStyle w:val="Brailleschrift"/>
        </w:rPr>
        <w:t> </w:t>
      </w:r>
      <w:r w:rsidR="00A00401" w:rsidRPr="008B65CD">
        <w:rPr>
          <w:rStyle w:val="Brailleschrift"/>
          <w:rFonts w:ascii="Arial" w:hAnsi="Arial" w:cs="Arial"/>
        </w:rPr>
        <w:t>‌</w:t>
      </w:r>
      <w:r w:rsidR="001131E8"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vorangestellt wird (Kleinbuch</w:t>
      </w:r>
      <w:r w:rsidR="002466A9" w:rsidRPr="008B65CD">
        <w:softHyphen/>
      </w:r>
      <w:r w:rsidRPr="008B65CD">
        <w:t>staben</w:t>
      </w:r>
      <w:r w:rsidR="009B5D97" w:rsidRPr="008B65CD">
        <w:softHyphen/>
      </w:r>
      <w:r w:rsidRPr="008B65CD">
        <w:t>ankündi</w:t>
      </w:r>
      <w:r w:rsidR="00D87AAB" w:rsidRPr="008B65CD">
        <w:softHyphen/>
      </w:r>
      <w:r w:rsidRPr="008B65CD">
        <w:t>gungs</w:t>
      </w:r>
      <w:r w:rsidR="009B5D97" w:rsidRPr="008B65CD">
        <w:softHyphen/>
      </w:r>
      <w:r w:rsidR="009B5D97" w:rsidRPr="008B65CD">
        <w:softHyphen/>
      </w:r>
      <w:r w:rsidRPr="008B65CD">
        <w:t>zeichen).</w:t>
      </w:r>
    </w:p>
    <w:p w14:paraId="08233DC7" w14:textId="77777777" w:rsidR="00D44EBB" w:rsidRPr="008B65CD" w:rsidRDefault="00D44EBB" w:rsidP="00F03CD5">
      <w:pPr>
        <w:pStyle w:val="berschrift3"/>
        <w:rPr>
          <w:sz w:val="28"/>
        </w:rPr>
      </w:pPr>
      <w:bookmarkStart w:id="254" w:name="_Toc465839252"/>
      <w:bookmarkStart w:id="255" w:name="_Toc465840772"/>
      <w:bookmarkStart w:id="256" w:name="_Toc466381056"/>
      <w:bookmarkStart w:id="257" w:name="_Toc466381318"/>
      <w:bookmarkStart w:id="258" w:name="_Toc466381935"/>
      <w:bookmarkStart w:id="259" w:name="_Toc517810629"/>
      <w:r w:rsidRPr="008B65CD">
        <w:t>2.6.1</w:t>
      </w:r>
      <w:r w:rsidR="001131E8" w:rsidRPr="008B65CD">
        <w:tab/>
      </w:r>
      <w:r w:rsidRPr="008B65CD">
        <w:t>Großer Erstbuchstabe</w:t>
      </w:r>
      <w:bookmarkEnd w:id="254"/>
      <w:bookmarkEnd w:id="255"/>
      <w:bookmarkEnd w:id="256"/>
      <w:bookmarkEnd w:id="257"/>
      <w:bookmarkEnd w:id="258"/>
      <w:bookmarkEnd w:id="259"/>
    </w:p>
    <w:p w14:paraId="4B05BAD5" w14:textId="77777777" w:rsidR="0004509E" w:rsidRPr="008B65CD" w:rsidRDefault="00D44EBB" w:rsidP="00F03CD5">
      <w:pPr>
        <w:rPr>
          <w:rStyle w:val="Brailleschrift"/>
        </w:rPr>
      </w:pPr>
      <w:r w:rsidRPr="008B65CD">
        <w:t>Einem Wort mit großem Anfangsbuchstaben wird das aus den Punkten 4 und 6 bestehende Zeichen</w:t>
      </w:r>
      <w:r w:rsidR="000B230B" w:rsidRPr="008B65CD">
        <w:rPr>
          <w:rStyle w:val="Brailleschrift"/>
        </w:rPr>
        <w:t> </w:t>
      </w:r>
      <w:r w:rsidR="000B230B" w:rsidRPr="008B65CD">
        <w:rPr>
          <w:rStyle w:val="Brailleschrift"/>
          <w:rFonts w:ascii="Arial" w:hAnsi="Arial" w:cs="Arial"/>
        </w:rPr>
        <w:t>‌</w:t>
      </w:r>
      <w:r w:rsidR="001131E8"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vorangestellt, </w:t>
      </w:r>
      <w:r w:rsidR="00E9629A" w:rsidRPr="008B65CD">
        <w:t>z. B.</w:t>
      </w:r>
      <w:r w:rsidR="00B6118F" w:rsidRPr="008B65CD">
        <w:t>:</w:t>
      </w:r>
    </w:p>
    <w:p w14:paraId="35DD586B" w14:textId="77777777" w:rsidR="0004509E" w:rsidRPr="008B65CD" w:rsidRDefault="0004509E" w:rsidP="00F03CD5">
      <w:pPr>
        <w:pStyle w:val="ZBSchwarzschrift"/>
      </w:pPr>
      <w:r w:rsidRPr="008B65CD">
        <w:rPr>
          <w:rStyle w:val="Schwarzschrift"/>
        </w:rPr>
        <w:t>Haus</w:t>
      </w:r>
    </w:p>
    <w:p w14:paraId="0795CEF3" w14:textId="77777777" w:rsidR="0004509E" w:rsidRPr="008B65CD" w:rsidRDefault="001131E8" w:rsidP="00F03CD5">
      <w:pPr>
        <w:pStyle w:val="ZBBrailleschrift"/>
        <w:rPr>
          <w:rStyle w:val="Brailleschrift"/>
        </w:rPr>
      </w:pPr>
      <w:r w:rsidRPr="008B65CD">
        <w:rPr>
          <w:rStyle w:val="Brailleschrift"/>
        </w:rPr>
        <w:t>$haus</w:t>
      </w:r>
    </w:p>
    <w:p w14:paraId="1930FE19" w14:textId="77777777" w:rsidR="0004509E" w:rsidRPr="008B65CD" w:rsidRDefault="00D44EBB" w:rsidP="00F03CD5">
      <w:r w:rsidRPr="008B65CD">
        <w:t xml:space="preserve">Dies gilt auch für Wörter, die in Kurzschrift nur durch ein einzelnes Zeichen dargestellt werden, </w:t>
      </w:r>
      <w:r w:rsidR="00E9629A" w:rsidRPr="008B65CD">
        <w:t>z. B.</w:t>
      </w:r>
      <w:r w:rsidRPr="008B65CD">
        <w:t>:</w:t>
      </w:r>
    </w:p>
    <w:p w14:paraId="0790B2F1" w14:textId="77777777" w:rsidR="006F3259" w:rsidRPr="008B65CD" w:rsidRDefault="006F3259" w:rsidP="00F03CD5">
      <w:pPr>
        <w:pStyle w:val="ZBSchwarzschrift"/>
        <w:rPr>
          <w:rStyle w:val="Schwarzschrift"/>
        </w:rPr>
        <w:sectPr w:rsidR="006F3259" w:rsidRPr="008B65CD" w:rsidSect="00543E4D">
          <w:type w:val="continuous"/>
          <w:pgSz w:w="11906" w:h="16838" w:code="9"/>
          <w:pgMar w:top="1134" w:right="1134" w:bottom="851" w:left="1134" w:header="709" w:footer="709" w:gutter="284"/>
          <w:cols w:space="709"/>
          <w:docGrid w:linePitch="381"/>
        </w:sectPr>
      </w:pPr>
    </w:p>
    <w:p w14:paraId="552D8152" w14:textId="77777777" w:rsidR="000E4996" w:rsidRPr="008B65CD" w:rsidRDefault="000E4996" w:rsidP="00F03CD5">
      <w:pPr>
        <w:pStyle w:val="ZBSchwarzschrift"/>
        <w:rPr>
          <w:rStyle w:val="Brailleschrift"/>
        </w:rPr>
      </w:pPr>
      <w:r w:rsidRPr="008B65CD">
        <w:rPr>
          <w:rStyle w:val="Schwarzschrift"/>
        </w:rPr>
        <w:t>Sie</w:t>
      </w:r>
    </w:p>
    <w:p w14:paraId="4DC7025A" w14:textId="77777777" w:rsidR="000E4996" w:rsidRPr="008B65CD" w:rsidRDefault="000E4996" w:rsidP="00F03CD5">
      <w:pPr>
        <w:pStyle w:val="ZBBrailleschrift"/>
        <w:rPr>
          <w:rStyle w:val="Brailleschrift"/>
          <w:rFonts w:ascii="Verdana" w:hAnsi="Verdana"/>
          <w:spacing w:val="0"/>
          <w:sz w:val="28"/>
        </w:rPr>
      </w:pPr>
      <w:r w:rsidRPr="008B65CD">
        <w:rPr>
          <w:rStyle w:val="Brailleschrift"/>
        </w:rPr>
        <w:t>$s</w:t>
      </w:r>
    </w:p>
    <w:p w14:paraId="66B20F2F" w14:textId="77777777" w:rsidR="000E4996" w:rsidRPr="008B65CD" w:rsidRDefault="000E4996" w:rsidP="00F03CD5">
      <w:pPr>
        <w:pStyle w:val="ZBSchwarzschrift"/>
        <w:rPr>
          <w:rStyle w:val="Brailleschrift"/>
        </w:rPr>
      </w:pPr>
      <w:r w:rsidRPr="008B65CD">
        <w:rPr>
          <w:rStyle w:val="Schwarzschrift"/>
        </w:rPr>
        <w:t>Ihr</w:t>
      </w:r>
    </w:p>
    <w:p w14:paraId="57FD6BC5" w14:textId="77777777" w:rsidR="000E4996" w:rsidRPr="008B65CD" w:rsidRDefault="000E4996" w:rsidP="00F03CD5">
      <w:pPr>
        <w:pStyle w:val="ZBBrailleschrift"/>
      </w:pPr>
      <w:r w:rsidRPr="008B65CD">
        <w:rPr>
          <w:rStyle w:val="Brailleschrift"/>
        </w:rPr>
        <w:t>$i</w:t>
      </w:r>
    </w:p>
    <w:p w14:paraId="301C3B69" w14:textId="77777777" w:rsidR="006F3259" w:rsidRPr="008B65CD" w:rsidRDefault="006F3259" w:rsidP="00F03CD5">
      <w:pPr>
        <w:sectPr w:rsidR="006F325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61FF2A0" w14:textId="77777777" w:rsidR="00D44EBB" w:rsidRPr="008B65CD" w:rsidRDefault="00D44EBB" w:rsidP="00F03CD5">
      <w:r w:rsidRPr="008B65CD">
        <w:t>Handelt es sich beim Anfangsbuchstaben in Kurzschrift um einen der Buchstaben C, Q, X oder Y, so wird das Großbuchstaben</w:t>
      </w:r>
      <w:r w:rsidR="002466A9" w:rsidRPr="008B65CD">
        <w:softHyphen/>
      </w:r>
      <w:r w:rsidRPr="008B65CD">
        <w:t>an</w:t>
      </w:r>
      <w:r w:rsidR="00B6118F" w:rsidRPr="008B65CD">
        <w:softHyphen/>
      </w:r>
      <w:r w:rsidRPr="008B65CD">
        <w:t>kündigungszeichen vor den Aufhebungspunkt 6 gesetzt, da dieser zum Buchstaben gehört.</w:t>
      </w:r>
    </w:p>
    <w:p w14:paraId="52ABC8E7" w14:textId="77777777" w:rsidR="00D44EBB" w:rsidRPr="008B65CD" w:rsidRDefault="00D44EBB" w:rsidP="00115B25">
      <w:pPr>
        <w:pStyle w:val="ZBUeberschrift"/>
        <w:rPr>
          <w:rStyle w:val="Beispiele"/>
          <w:b/>
        </w:rPr>
      </w:pPr>
      <w:r w:rsidRPr="008B65CD">
        <w:rPr>
          <w:rStyle w:val="Beispiele"/>
          <w:b/>
        </w:rPr>
        <w:t>Beispiele für Kurzschrift:</w:t>
      </w:r>
    </w:p>
    <w:p w14:paraId="23472B86" w14:textId="77777777" w:rsidR="00B6118F" w:rsidRPr="008B65CD" w:rsidRDefault="00B6118F" w:rsidP="00F03CD5">
      <w:pPr>
        <w:pStyle w:val="ZBListe"/>
        <w:rPr>
          <w:rStyle w:val="Schwarzschrift"/>
        </w:rPr>
      </w:pPr>
      <w:r w:rsidRPr="008B65CD">
        <w:t>–</w:t>
      </w:r>
      <w:r w:rsidRPr="008B65CD">
        <w:tab/>
        <w:t>mit Großbuch</w:t>
      </w:r>
      <w:r w:rsidRPr="008B65CD">
        <w:softHyphen/>
        <w:t>stabenkennzeichnung bei Anredepronomina</w:t>
      </w:r>
    </w:p>
    <w:p w14:paraId="7C5D72D7" w14:textId="77777777" w:rsidR="0004509E" w:rsidRPr="008B65CD" w:rsidRDefault="0004509E" w:rsidP="00F03CD5">
      <w:pPr>
        <w:pStyle w:val="ZBSchwarzschrift"/>
        <w:rPr>
          <w:rStyle w:val="Brailleschrift"/>
        </w:rPr>
      </w:pPr>
      <w:r w:rsidRPr="008B65CD">
        <w:rPr>
          <w:rStyle w:val="Schwarzschrift"/>
        </w:rPr>
        <w:t>"Ich bitte Sie, Ihre Meinung ..."</w:t>
      </w:r>
    </w:p>
    <w:p w14:paraId="280BA708" w14:textId="77777777" w:rsidR="00D44EBB" w:rsidRPr="008B65CD" w:rsidRDefault="009E0AAA" w:rsidP="00F03CD5">
      <w:pPr>
        <w:pStyle w:val="ZBBrailleschrift"/>
      </w:pPr>
      <w:r w:rsidRPr="008B65CD">
        <w:rPr>
          <w:rStyle w:val="Brailleschrift"/>
        </w:rPr>
        <w:t>(#</w:t>
      </w:r>
      <w:r w:rsidR="00AF1946" w:rsidRPr="008B65CD">
        <w:rPr>
          <w:rStyle w:val="Brailleschrift"/>
        </w:rPr>
        <w:t xml:space="preserve"> bit( $s, $ie m6u ...</w:t>
      </w:r>
      <w:r w:rsidRPr="008B65CD">
        <w:rPr>
          <w:rStyle w:val="Brailleschrift"/>
        </w:rPr>
        <w:t>)</w:t>
      </w:r>
    </w:p>
    <w:p w14:paraId="62139A5F" w14:textId="77777777" w:rsidR="00B6118F" w:rsidRPr="008B65CD" w:rsidRDefault="00B6118F" w:rsidP="00F03CD5">
      <w:pPr>
        <w:pStyle w:val="ZBListe"/>
        <w:rPr>
          <w:rStyle w:val="Schwarzschrift"/>
        </w:rPr>
      </w:pPr>
      <w:r w:rsidRPr="008B65CD">
        <w:t>–</w:t>
      </w:r>
      <w:r w:rsidRPr="008B65CD">
        <w:tab/>
        <w:t>in einem Text mit grundsätzlicher Großbuchstaben</w:t>
      </w:r>
      <w:r w:rsidRPr="008B65CD">
        <w:softHyphen/>
        <w:t>kennzeichnung</w:t>
      </w:r>
    </w:p>
    <w:p w14:paraId="25161EC2" w14:textId="77777777" w:rsidR="0004509E" w:rsidRPr="008B65CD" w:rsidRDefault="0004509E" w:rsidP="00F03CD5">
      <w:pPr>
        <w:pStyle w:val="ZBSchwarzschrift"/>
        <w:rPr>
          <w:rStyle w:val="Brailleschrift"/>
        </w:rPr>
      </w:pPr>
      <w:r w:rsidRPr="008B65CD">
        <w:rPr>
          <w:rStyle w:val="Schwarzschrift"/>
        </w:rPr>
        <w:t>"Die Eltern von Yvonne bezahlten dafür</w:t>
      </w:r>
      <w:r w:rsidR="00755CCC" w:rsidRPr="008B65CD">
        <w:rPr>
          <w:rStyle w:val="Schwarzschrift"/>
        </w:rPr>
        <w:t xml:space="preserve"> </w:t>
      </w:r>
      <w:r w:rsidRPr="008B65CD">
        <w:rPr>
          <w:rStyle w:val="Schwarzschrift"/>
        </w:rPr>
        <w:t>95 Cent</w:t>
      </w:r>
      <w:r w:rsidR="00B6118F" w:rsidRPr="008B65CD">
        <w:rPr>
          <w:rStyle w:val="Schwarzschrift"/>
        </w:rPr>
        <w:t>.</w:t>
      </w:r>
      <w:r w:rsidRPr="008B65CD">
        <w:rPr>
          <w:rStyle w:val="Schwarzschrift"/>
        </w:rPr>
        <w:t>"</w:t>
      </w:r>
    </w:p>
    <w:p w14:paraId="5CA6AFB3" w14:textId="77777777" w:rsidR="006F3BAD" w:rsidRPr="008B65CD" w:rsidRDefault="009E0AAA" w:rsidP="00F03CD5">
      <w:pPr>
        <w:pStyle w:val="ZBBrailleschrift"/>
      </w:pPr>
      <w:r w:rsidRPr="008B65CD">
        <w:rPr>
          <w:rStyle w:val="Brailleschrift"/>
        </w:rPr>
        <w:t>($</w:t>
      </w:r>
      <w:r w:rsidR="00AF1946" w:rsidRPr="008B65CD">
        <w:rPr>
          <w:rStyle w:val="Brailleschrift"/>
        </w:rPr>
        <w:t xml:space="preserve">0 $yt7n v $'yvonne </w:t>
      </w:r>
      <w:r w:rsidR="00201C3B" w:rsidRPr="008B65CD">
        <w:rPr>
          <w:rStyle w:val="Brailleschrift"/>
        </w:rPr>
        <w:t>;zltc df #ie $'cct</w:t>
      </w:r>
      <w:r w:rsidR="00B6118F" w:rsidRPr="008B65CD">
        <w:rPr>
          <w:rStyle w:val="Brailleschrift"/>
        </w:rPr>
        <w:t>.</w:t>
      </w:r>
      <w:r w:rsidRPr="008B65CD">
        <w:rPr>
          <w:rStyle w:val="Brailleschrift"/>
        </w:rPr>
        <w:t>)</w:t>
      </w:r>
    </w:p>
    <w:p w14:paraId="01AF3ADA" w14:textId="77777777" w:rsidR="00D44EBB" w:rsidRPr="008B65CD" w:rsidRDefault="00D44EBB" w:rsidP="00F03CD5">
      <w:r w:rsidRPr="008B65CD">
        <w:t>Auch Buchstabenfolgen und Abkürzungen ohne Abkürzungspunkt, die mit einem Großbuchstaben beginnen, dem Kleinbuchstaben folgen, wird zur Kennzeichnung das Zeichen</w:t>
      </w:r>
      <w:r w:rsidR="000B230B" w:rsidRPr="008B65CD">
        <w:rPr>
          <w:rStyle w:val="Brailleschrift"/>
        </w:rPr>
        <w:t> </w:t>
      </w:r>
      <w:r w:rsidR="000B230B" w:rsidRPr="008B65CD">
        <w:rPr>
          <w:rStyle w:val="Brailleschrift"/>
          <w:rFonts w:ascii="Arial" w:hAnsi="Arial" w:cs="Arial"/>
        </w:rPr>
        <w:t>‌</w:t>
      </w:r>
      <w:r w:rsidR="00201C3B"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Kleinbuchstaben folgen unmittelbar; diese werden nicht gesondert angekündigt. Kürzungen sind nicht erlaubt.</w:t>
      </w:r>
    </w:p>
    <w:p w14:paraId="3A7161FC" w14:textId="77777777" w:rsidR="00D44EBB" w:rsidRPr="008B65CD" w:rsidRDefault="00D44EBB" w:rsidP="00115B25">
      <w:pPr>
        <w:pStyle w:val="ZBUeberschrift"/>
        <w:rPr>
          <w:rStyle w:val="Beispiele"/>
          <w:b/>
        </w:rPr>
      </w:pPr>
      <w:r w:rsidRPr="008B65CD">
        <w:rPr>
          <w:rStyle w:val="Beispiele"/>
          <w:b/>
        </w:rPr>
        <w:t>Beispiele:</w:t>
      </w:r>
    </w:p>
    <w:p w14:paraId="2AC8E182" w14:textId="77777777" w:rsidR="00982777" w:rsidRPr="008B65CD" w:rsidRDefault="00982777" w:rsidP="00F03CD5">
      <w:pPr>
        <w:pStyle w:val="ZBSchwarzschrift"/>
      </w:pPr>
      <w:r w:rsidRPr="008B65CD">
        <w:rPr>
          <w:rStyle w:val="Schwarzschrift"/>
        </w:rPr>
        <w:t>Cl als Gas</w:t>
      </w:r>
      <w:r w:rsidRPr="008B65CD">
        <w:t xml:space="preserve"> ("Cl" für "Chlor")</w:t>
      </w:r>
    </w:p>
    <w:p w14:paraId="7780045A" w14:textId="77777777" w:rsidR="00D44EBB" w:rsidRPr="008B65CD" w:rsidRDefault="006F3259" w:rsidP="00F03CD5">
      <w:pPr>
        <w:pStyle w:val="ZBBrailleschrift"/>
        <w:rPr>
          <w:rFonts w:ascii="Blista Braille Plus (ANSI)" w:hAnsi="Blista Braille Plus (ANSI)"/>
          <w:spacing w:val="-10"/>
          <w:sz w:val="36"/>
        </w:rPr>
      </w:pPr>
      <w:r w:rsidRPr="008B65CD">
        <w:rPr>
          <w:rStyle w:val="Brailleschrift"/>
        </w:rPr>
        <w:t>$cl als gas</w:t>
      </w:r>
      <w:r w:rsidRPr="008B65CD">
        <w:rPr>
          <w:rStyle w:val="Brailleschrift"/>
        </w:rPr>
        <w:br/>
      </w:r>
      <w:r w:rsidR="000704EC" w:rsidRPr="008B65CD">
        <w:t>(</w:t>
      </w:r>
      <w:r w:rsidR="00D44EBB" w:rsidRPr="008B65CD">
        <w:t>in Kurzschrift auch</w:t>
      </w:r>
      <w:r w:rsidR="00B928BA" w:rsidRPr="008B65CD">
        <w:t xml:space="preserve"> möglich</w:t>
      </w:r>
      <w:r w:rsidR="00D44EBB" w:rsidRPr="008B65CD">
        <w:t>:</w:t>
      </w:r>
      <w:r w:rsidR="00755CCC" w:rsidRPr="008B65CD">
        <w:t xml:space="preserve"> </w:t>
      </w:r>
      <w:r w:rsidR="00201C3B" w:rsidRPr="008B65CD">
        <w:rPr>
          <w:rStyle w:val="Brailleschrift"/>
        </w:rPr>
        <w:t>$'cl 3 gas</w:t>
      </w:r>
      <w:r w:rsidR="000704EC" w:rsidRPr="008B65CD">
        <w:t>)</w:t>
      </w:r>
    </w:p>
    <w:p w14:paraId="0533DF85" w14:textId="77777777" w:rsidR="00982777" w:rsidRPr="008B65CD" w:rsidRDefault="00982777" w:rsidP="00F03CD5">
      <w:pPr>
        <w:pStyle w:val="ZBSchwarzschrift"/>
      </w:pPr>
      <w:r w:rsidRPr="008B65CD">
        <w:rPr>
          <w:rStyle w:val="Schwarzschrift"/>
        </w:rPr>
        <w:t>90-Hz-Taktung</w:t>
      </w:r>
      <w:r w:rsidRPr="008B65CD">
        <w:t xml:space="preserve"> ("Hz" für "Hertz")</w:t>
      </w:r>
    </w:p>
    <w:p w14:paraId="3212974E" w14:textId="77777777" w:rsidR="00D44EBB" w:rsidRPr="008B65CD" w:rsidRDefault="00201C3B" w:rsidP="00F03CD5">
      <w:pPr>
        <w:pStyle w:val="ZBBrailleschrift"/>
      </w:pPr>
      <w:r w:rsidRPr="008B65CD">
        <w:rPr>
          <w:rStyle w:val="Brailleschrift"/>
        </w:rPr>
        <w:t>#ij-$hz-taktung</w:t>
      </w:r>
    </w:p>
    <w:p w14:paraId="0E4368B3" w14:textId="77777777" w:rsidR="00982777" w:rsidRPr="008B65CD" w:rsidRDefault="000704EC" w:rsidP="00F03CD5">
      <w:pPr>
        <w:pStyle w:val="ZBSchwarzschrift"/>
      </w:pPr>
      <w:r w:rsidRPr="008B65CD">
        <w:rPr>
          <w:rStyle w:val="Schwarzschrift"/>
        </w:rPr>
        <w:t xml:space="preserve">das </w:t>
      </w:r>
      <w:r w:rsidR="00982777" w:rsidRPr="008B65CD">
        <w:rPr>
          <w:rStyle w:val="Schwarzschrift"/>
        </w:rPr>
        <w:t>Element Rn</w:t>
      </w:r>
      <w:r w:rsidR="00982777" w:rsidRPr="008B65CD">
        <w:t xml:space="preserve"> ("Rn" für "Radon")</w:t>
      </w:r>
    </w:p>
    <w:p w14:paraId="4B145AF1" w14:textId="77777777" w:rsidR="00D44EBB" w:rsidRPr="008B65CD" w:rsidRDefault="00201C3B" w:rsidP="00F03CD5">
      <w:pPr>
        <w:pStyle w:val="ZBBrailleschrift"/>
      </w:pPr>
      <w:r w:rsidRPr="008B65CD">
        <w:rPr>
          <w:rStyle w:val="Brailleschrift"/>
        </w:rPr>
        <w:t>das element $rn</w:t>
      </w:r>
    </w:p>
    <w:p w14:paraId="66F1A711" w14:textId="77777777" w:rsidR="00982777" w:rsidRPr="008B65CD" w:rsidRDefault="005C1030" w:rsidP="00F03CD5">
      <w:pPr>
        <w:pStyle w:val="ZBSchwarzschrift"/>
      </w:pPr>
      <w:r w:rsidRPr="008B65CD">
        <w:rPr>
          <w:rStyle w:val="Schwarzschrift"/>
        </w:rPr>
        <w:t>Berlin</w:t>
      </w:r>
      <w:r w:rsidR="000704EC" w:rsidRPr="008B65CD">
        <w:rPr>
          <w:rStyle w:val="Schwarzschrift"/>
        </w:rPr>
        <w:t xml:space="preserve"> </w:t>
      </w:r>
      <w:r w:rsidRPr="008B65CD">
        <w:rPr>
          <w:rStyle w:val="Schwarzschrift"/>
        </w:rPr>
        <w:t>Hbf</w:t>
      </w:r>
      <w:r w:rsidR="00982777" w:rsidRPr="008B65CD">
        <w:t xml:space="preserve"> ("</w:t>
      </w:r>
      <w:r w:rsidRPr="008B65CD">
        <w:t>Hbf</w:t>
      </w:r>
      <w:r w:rsidR="00982777" w:rsidRPr="008B65CD">
        <w:t>" für "</w:t>
      </w:r>
      <w:r w:rsidRPr="008B65CD">
        <w:t>Hauptbahnhof</w:t>
      </w:r>
      <w:r w:rsidR="00982777" w:rsidRPr="008B65CD">
        <w:t>")</w:t>
      </w:r>
    </w:p>
    <w:p w14:paraId="5FA31702" w14:textId="77777777" w:rsidR="00D44EBB" w:rsidRPr="008B65CD" w:rsidRDefault="005C1030" w:rsidP="00F03CD5">
      <w:pPr>
        <w:pStyle w:val="ZBBrailleschrift"/>
      </w:pPr>
      <w:r w:rsidRPr="008B65CD">
        <w:rPr>
          <w:rStyle w:val="Brailleschrift"/>
        </w:rPr>
        <w:t xml:space="preserve">berlin </w:t>
      </w:r>
      <w:r w:rsidR="00201C3B" w:rsidRPr="008B65CD">
        <w:rPr>
          <w:rStyle w:val="Brailleschrift"/>
        </w:rPr>
        <w:t>$</w:t>
      </w:r>
      <w:r w:rsidRPr="008B65CD">
        <w:rPr>
          <w:rStyle w:val="Brailleschrift"/>
        </w:rPr>
        <w:t>hbf</w:t>
      </w:r>
    </w:p>
    <w:p w14:paraId="0EB68DC8" w14:textId="77777777" w:rsidR="00D44EBB" w:rsidRPr="008B65CD" w:rsidRDefault="00D44EBB" w:rsidP="00F03CD5">
      <w:pPr>
        <w:pStyle w:val="berschrift3"/>
      </w:pPr>
      <w:bookmarkStart w:id="260" w:name="_Toc465839253"/>
      <w:bookmarkStart w:id="261" w:name="_Toc465840773"/>
      <w:bookmarkStart w:id="262" w:name="_Toc466381057"/>
      <w:bookmarkStart w:id="263" w:name="_Toc466381319"/>
      <w:bookmarkStart w:id="264" w:name="_Toc466381936"/>
      <w:bookmarkStart w:id="265" w:name="_Toc517810630"/>
      <w:r w:rsidRPr="008B65CD">
        <w:t>2.6.2</w:t>
      </w:r>
      <w:r w:rsidR="00201C3B" w:rsidRPr="008B65CD">
        <w:tab/>
      </w:r>
      <w:r w:rsidRPr="008B65CD">
        <w:t>Einzelgroßbuchstaben und Großbuchstabenfolgen</w:t>
      </w:r>
      <w:bookmarkEnd w:id="260"/>
      <w:bookmarkEnd w:id="261"/>
      <w:bookmarkEnd w:id="262"/>
      <w:bookmarkEnd w:id="263"/>
      <w:bookmarkEnd w:id="264"/>
      <w:bookmarkEnd w:id="265"/>
    </w:p>
    <w:p w14:paraId="0C69F445" w14:textId="77777777" w:rsidR="00D44EBB" w:rsidRPr="008B65CD" w:rsidRDefault="00D44EBB" w:rsidP="00F03CD5">
      <w:r w:rsidRPr="008B65CD">
        <w:t>Einzelne und Folgen von Großbuchstaben kennzeichnet das vor</w:t>
      </w:r>
      <w:r w:rsidR="0079548B" w:rsidRPr="008B65CD">
        <w:softHyphen/>
      </w:r>
      <w:r w:rsidRPr="008B65CD">
        <w:t>an</w:t>
      </w:r>
      <w:r w:rsidR="00DF681B" w:rsidRPr="008B65CD">
        <w:softHyphen/>
      </w:r>
      <w:r w:rsidRPr="008B65CD">
        <w:t>gestellte Zeichen</w:t>
      </w:r>
      <w:r w:rsidR="000B230B" w:rsidRPr="008B65CD">
        <w:rPr>
          <w:rStyle w:val="Brailleschrift"/>
        </w:rPr>
        <w:t> </w:t>
      </w:r>
      <w:r w:rsidR="000B230B" w:rsidRPr="008B65CD">
        <w:rPr>
          <w:rStyle w:val="Brailleschrift"/>
          <w:rFonts w:ascii="Arial" w:hAnsi="Arial" w:cs="Arial"/>
        </w:rPr>
        <w:t>‌</w:t>
      </w:r>
      <w:r w:rsidR="00201C3B" w:rsidRPr="008B65CD">
        <w:rPr>
          <w:rStyle w:val="Brailleschrift"/>
        </w:rPr>
        <w:t>&gt;</w:t>
      </w:r>
      <w:r w:rsidRPr="008B65CD">
        <w:t>. Stehen mehrere anzukündigende Ab</w:t>
      </w:r>
      <w:r w:rsidR="00ED7E7A" w:rsidRPr="008B65CD">
        <w:softHyphen/>
      </w:r>
      <w:r w:rsidRPr="008B65CD">
        <w:t>kürzungen hintereinander, so ist jede einzeln zu kennzeichnen.</w:t>
      </w:r>
    </w:p>
    <w:p w14:paraId="57CCC0E6" w14:textId="77777777" w:rsidR="00D44EBB" w:rsidRPr="008B65CD" w:rsidRDefault="00D44EBB" w:rsidP="00F03CD5">
      <w:r w:rsidRPr="008B65CD">
        <w:t>In Großbuchstabenfolgen ist Basisschrift zu verwenden.</w:t>
      </w:r>
    </w:p>
    <w:p w14:paraId="65111C7B" w14:textId="77777777" w:rsidR="00D44EBB" w:rsidRPr="008B65CD" w:rsidRDefault="00D44EBB" w:rsidP="00115B25">
      <w:pPr>
        <w:pStyle w:val="ZBUeberschrift"/>
        <w:rPr>
          <w:rStyle w:val="Beispiele"/>
          <w:b/>
        </w:rPr>
      </w:pPr>
      <w:r w:rsidRPr="008B65CD">
        <w:rPr>
          <w:rStyle w:val="Beispiele"/>
          <w:b/>
        </w:rPr>
        <w:t>Beispiele</w:t>
      </w:r>
      <w:r w:rsidR="009E0AAA" w:rsidRPr="008B65CD">
        <w:rPr>
          <w:rStyle w:val="Beispiele"/>
          <w:b/>
        </w:rPr>
        <w:t>:</w:t>
      </w:r>
    </w:p>
    <w:p w14:paraId="5C7E8E39" w14:textId="77777777" w:rsidR="004636BA" w:rsidRPr="008B65CD" w:rsidRDefault="004636BA" w:rsidP="00F03CD5">
      <w:pPr>
        <w:pStyle w:val="ZBSchwarzschrift"/>
      </w:pPr>
      <w:r w:rsidRPr="008B65CD">
        <w:rPr>
          <w:rStyle w:val="Schwarzschrift"/>
        </w:rPr>
        <w:t>AUA</w:t>
      </w:r>
      <w:r w:rsidRPr="008B65CD">
        <w:t xml:space="preserve"> (Austrian Airlines)</w:t>
      </w:r>
    </w:p>
    <w:p w14:paraId="7E22FDFD" w14:textId="77777777" w:rsidR="00D44EBB" w:rsidRPr="008B65CD" w:rsidRDefault="00CB190E" w:rsidP="00F03CD5">
      <w:pPr>
        <w:pStyle w:val="ZBBrailleschrift"/>
      </w:pPr>
      <w:r w:rsidRPr="008B65CD">
        <w:rPr>
          <w:rStyle w:val="Brailleschrift"/>
        </w:rPr>
        <w:t>&gt;aua</w:t>
      </w:r>
    </w:p>
    <w:p w14:paraId="1F76D896" w14:textId="77777777" w:rsidR="004636BA" w:rsidRPr="008B65CD" w:rsidRDefault="004636BA" w:rsidP="00F03CD5">
      <w:pPr>
        <w:pStyle w:val="ZBSchwarzschrift"/>
      </w:pPr>
      <w:r w:rsidRPr="008B65CD">
        <w:rPr>
          <w:rStyle w:val="Schwarzschrift"/>
        </w:rPr>
        <w:t>CH</w:t>
      </w:r>
      <w:r w:rsidRPr="008B65CD">
        <w:t xml:space="preserve"> (Schweiz)</w:t>
      </w:r>
    </w:p>
    <w:p w14:paraId="2D5FA7C5" w14:textId="77777777" w:rsidR="00D44EBB" w:rsidRPr="008B65CD" w:rsidRDefault="00CB190E" w:rsidP="00F03CD5">
      <w:pPr>
        <w:pStyle w:val="ZBBrailleschrift"/>
      </w:pPr>
      <w:r w:rsidRPr="008B65CD">
        <w:rPr>
          <w:rStyle w:val="Brailleschrift"/>
        </w:rPr>
        <w:t>&gt;ch</w:t>
      </w:r>
    </w:p>
    <w:p w14:paraId="49B3E9A9" w14:textId="77777777" w:rsidR="004636BA" w:rsidRPr="008B65CD" w:rsidRDefault="004636BA" w:rsidP="00F03CD5">
      <w:pPr>
        <w:pStyle w:val="ZBSchwarzschrift"/>
        <w:rPr>
          <w:rStyle w:val="Schwarzschrift"/>
        </w:rPr>
      </w:pPr>
      <w:r w:rsidRPr="008B65CD">
        <w:t>Č</w:t>
      </w:r>
      <w:r w:rsidRPr="008B65CD">
        <w:rPr>
          <w:rStyle w:val="Schwarzschrift"/>
        </w:rPr>
        <w:t>SSR</w:t>
      </w:r>
      <w:r w:rsidRPr="008B65CD">
        <w:t xml:space="preserve"> (</w:t>
      </w:r>
      <w:r w:rsidRPr="008B65CD">
        <w:rPr>
          <w:rStyle w:val="Schwarzschrift"/>
        </w:rPr>
        <w:t>Tschechoslowakei</w:t>
      </w:r>
      <w:r w:rsidR="001520F2" w:rsidRPr="008B65CD">
        <w:rPr>
          <w:rStyle w:val="Schwarzschrift"/>
        </w:rPr>
        <w:t xml:space="preserve"> – C mit Hatschek</w:t>
      </w:r>
      <w:r w:rsidRPr="008B65CD">
        <w:rPr>
          <w:rStyle w:val="Schwarzschrift"/>
        </w:rPr>
        <w:t>)</w:t>
      </w:r>
    </w:p>
    <w:p w14:paraId="1617E1F9" w14:textId="77777777" w:rsidR="00620BE7" w:rsidRPr="008B65CD" w:rsidRDefault="00620BE7" w:rsidP="00F03CD5">
      <w:pPr>
        <w:pStyle w:val="ZBBrailleschrift"/>
      </w:pPr>
      <w:r w:rsidRPr="008B65CD">
        <w:rPr>
          <w:rStyle w:val="Brailleschrift"/>
        </w:rPr>
        <w:t>&gt;</w:t>
      </w:r>
      <w:r w:rsidR="00401997" w:rsidRPr="008B65CD">
        <w:rPr>
          <w:rStyle w:val="Brailleschrift"/>
        </w:rPr>
        <w:t>"</w:t>
      </w:r>
      <w:r w:rsidR="008D22C7" w:rsidRPr="008B65CD">
        <w:rPr>
          <w:rStyle w:val="Brailleschrift"/>
        </w:rPr>
        <w:t>c</w:t>
      </w:r>
      <w:r w:rsidR="00BE573B" w:rsidRPr="008B65CD">
        <w:rPr>
          <w:rStyle w:val="Brailleschrift"/>
        </w:rPr>
        <w:t>ssr</w:t>
      </w:r>
    </w:p>
    <w:p w14:paraId="2D44BE50" w14:textId="77777777" w:rsidR="004636BA" w:rsidRPr="008B65CD" w:rsidRDefault="004636BA" w:rsidP="00F03CD5">
      <w:pPr>
        <w:pStyle w:val="ZBSchwarzschrift"/>
      </w:pPr>
      <w:r w:rsidRPr="008B65CD">
        <w:rPr>
          <w:rStyle w:val="Schwarzschrift"/>
        </w:rPr>
        <w:t>DRK</w:t>
      </w:r>
      <w:r w:rsidRPr="008B65CD">
        <w:t xml:space="preserve"> (Deutsches Rotes Kreuz)</w:t>
      </w:r>
    </w:p>
    <w:p w14:paraId="4145C706" w14:textId="77777777" w:rsidR="00D44EBB" w:rsidRPr="008B65CD" w:rsidRDefault="00CB190E" w:rsidP="00F03CD5">
      <w:pPr>
        <w:pStyle w:val="ZBBrailleschrift"/>
      </w:pPr>
      <w:r w:rsidRPr="008B65CD">
        <w:rPr>
          <w:rStyle w:val="Brailleschrift"/>
        </w:rPr>
        <w:t>&gt;drk</w:t>
      </w:r>
    </w:p>
    <w:p w14:paraId="2CF1015B" w14:textId="77777777" w:rsidR="004636BA" w:rsidRPr="008B65CD" w:rsidRDefault="004636BA" w:rsidP="00F03CD5">
      <w:pPr>
        <w:pStyle w:val="ZBSchwarzschrift"/>
      </w:pPr>
      <w:r w:rsidRPr="008B65CD">
        <w:rPr>
          <w:rStyle w:val="Schwarzschrift"/>
        </w:rPr>
        <w:t>GG</w:t>
      </w:r>
      <w:r w:rsidRPr="008B65CD">
        <w:t xml:space="preserve"> (Grundgesetz </w:t>
      </w:r>
      <w:r w:rsidR="000704EC" w:rsidRPr="008B65CD">
        <w:t xml:space="preserve">– </w:t>
      </w:r>
      <w:r w:rsidRPr="008B65CD">
        <w:t>Bundesrepublik Deutschland)</w:t>
      </w:r>
    </w:p>
    <w:p w14:paraId="34CDC12C" w14:textId="77777777" w:rsidR="00D44EBB" w:rsidRPr="008B65CD" w:rsidRDefault="00CB190E" w:rsidP="00F03CD5">
      <w:pPr>
        <w:pStyle w:val="ZBBrailleschrift"/>
      </w:pPr>
      <w:r w:rsidRPr="008B65CD">
        <w:rPr>
          <w:rStyle w:val="Brailleschrift"/>
        </w:rPr>
        <w:t>&gt;gg</w:t>
      </w:r>
    </w:p>
    <w:p w14:paraId="547888E7" w14:textId="77777777" w:rsidR="004636BA" w:rsidRPr="008B65CD" w:rsidRDefault="004636BA" w:rsidP="00F03CD5">
      <w:pPr>
        <w:pStyle w:val="ZBSchwarzschrift"/>
      </w:pPr>
      <w:r w:rsidRPr="008B65CD">
        <w:rPr>
          <w:rStyle w:val="Schwarzschrift"/>
        </w:rPr>
        <w:t>III</w:t>
      </w:r>
      <w:r w:rsidRPr="008B65CD">
        <w:t xml:space="preserve"> (römisch </w:t>
      </w:r>
      <w:r w:rsidR="000704EC" w:rsidRPr="008B65CD">
        <w:t>D</w:t>
      </w:r>
      <w:r w:rsidRPr="008B65CD">
        <w:t>rei)</w:t>
      </w:r>
    </w:p>
    <w:p w14:paraId="2F28F08B" w14:textId="77777777" w:rsidR="00D44EBB" w:rsidRPr="008B65CD" w:rsidRDefault="00CB190E" w:rsidP="00F03CD5">
      <w:pPr>
        <w:pStyle w:val="ZBBrailleschrift"/>
      </w:pPr>
      <w:r w:rsidRPr="008B65CD">
        <w:rPr>
          <w:rStyle w:val="Brailleschrift"/>
        </w:rPr>
        <w:t>&gt;iii</w:t>
      </w:r>
    </w:p>
    <w:p w14:paraId="50A0CA2E" w14:textId="77777777" w:rsidR="004636BA" w:rsidRPr="008B65CD" w:rsidRDefault="004636BA" w:rsidP="00F03CD5">
      <w:pPr>
        <w:pStyle w:val="ZBSchwarzschrift"/>
      </w:pPr>
      <w:r w:rsidRPr="008B65CD">
        <w:rPr>
          <w:rStyle w:val="Schwarzschrift"/>
        </w:rPr>
        <w:t>MW</w:t>
      </w:r>
      <w:r w:rsidRPr="008B65CD">
        <w:t xml:space="preserve"> (Megawatt)</w:t>
      </w:r>
    </w:p>
    <w:p w14:paraId="43791DB4" w14:textId="77777777" w:rsidR="00D44EBB" w:rsidRPr="008B65CD" w:rsidRDefault="00CB190E" w:rsidP="00F03CD5">
      <w:pPr>
        <w:pStyle w:val="ZBBrailleschrift"/>
      </w:pPr>
      <w:r w:rsidRPr="008B65CD">
        <w:rPr>
          <w:rStyle w:val="Brailleschrift"/>
        </w:rPr>
        <w:t>&gt;mw</w:t>
      </w:r>
    </w:p>
    <w:p w14:paraId="187557D0" w14:textId="77777777" w:rsidR="004636BA" w:rsidRPr="008B65CD" w:rsidRDefault="004636BA" w:rsidP="00F03CD5">
      <w:pPr>
        <w:pStyle w:val="ZBSchwarzschrift"/>
      </w:pPr>
      <w:r w:rsidRPr="008B65CD">
        <w:rPr>
          <w:rStyle w:val="Schwarzschrift"/>
        </w:rPr>
        <w:t>V.</w:t>
      </w:r>
      <w:r w:rsidRPr="008B65CD">
        <w:t xml:space="preserve"> (römisch </w:t>
      </w:r>
      <w:r w:rsidR="000704EC" w:rsidRPr="008B65CD">
        <w:t>F</w:t>
      </w:r>
      <w:r w:rsidRPr="008B65CD">
        <w:t>ünftens)</w:t>
      </w:r>
    </w:p>
    <w:p w14:paraId="68B67CBC" w14:textId="77777777" w:rsidR="00D44EBB" w:rsidRPr="008B65CD" w:rsidRDefault="00CB190E" w:rsidP="00F03CD5">
      <w:pPr>
        <w:pStyle w:val="ZBBrailleschrift"/>
      </w:pPr>
      <w:r w:rsidRPr="008B65CD">
        <w:rPr>
          <w:rStyle w:val="Brailleschrift"/>
        </w:rPr>
        <w:t>&gt;v.</w:t>
      </w:r>
    </w:p>
    <w:p w14:paraId="3BDC1EA6" w14:textId="77777777" w:rsidR="004636BA" w:rsidRPr="008B65CD" w:rsidRDefault="004636BA" w:rsidP="00F03CD5">
      <w:pPr>
        <w:pStyle w:val="ZBSchwarzschrift"/>
      </w:pPr>
      <w:r w:rsidRPr="008B65CD">
        <w:t>WHO (World Health Organization)</w:t>
      </w:r>
    </w:p>
    <w:p w14:paraId="0690A4CB" w14:textId="77777777" w:rsidR="00D44EBB" w:rsidRPr="008B65CD" w:rsidRDefault="00CB190E" w:rsidP="00F03CD5">
      <w:pPr>
        <w:pStyle w:val="ZBBrailleschrift"/>
      </w:pPr>
      <w:r w:rsidRPr="008B65CD">
        <w:rPr>
          <w:rStyle w:val="Brailleschrift"/>
        </w:rPr>
        <w:t>&gt;who</w:t>
      </w:r>
    </w:p>
    <w:p w14:paraId="760EB518" w14:textId="77777777" w:rsidR="004636BA" w:rsidRPr="008B65CD" w:rsidRDefault="004636BA" w:rsidP="00F03CD5">
      <w:pPr>
        <w:pStyle w:val="ZBSchwarzschrift"/>
        <w:rPr>
          <w:rStyle w:val="Schwarzschrift"/>
        </w:rPr>
      </w:pPr>
      <w:r w:rsidRPr="008B65CD">
        <w:rPr>
          <w:rStyle w:val="Schwarzschrift"/>
        </w:rPr>
        <w:t>Im BSKDL sind folgende</w:t>
      </w:r>
      <w:r w:rsidR="006E45D8" w:rsidRPr="008B65CD">
        <w:rPr>
          <w:rStyle w:val="Schwarzschrift"/>
        </w:rPr>
        <w:t xml:space="preserve"> </w:t>
      </w:r>
      <w:r w:rsidRPr="008B65CD">
        <w:rPr>
          <w:rStyle w:val="Schwarzschrift"/>
        </w:rPr>
        <w:t>Organisationen vertreten:</w:t>
      </w:r>
      <w:r w:rsidRPr="008B65CD">
        <w:rPr>
          <w:rStyle w:val="Schwarzschrift"/>
        </w:rPr>
        <w:br/>
        <w:t>BSVÖ, DBK, DBSV, DVBS,</w:t>
      </w:r>
      <w:r w:rsidR="006E45D8" w:rsidRPr="008B65CD">
        <w:rPr>
          <w:rStyle w:val="Schwarzschrift"/>
        </w:rPr>
        <w:t xml:space="preserve"> </w:t>
      </w:r>
      <w:r w:rsidRPr="008B65CD">
        <w:rPr>
          <w:rStyle w:val="Schwarzschrift"/>
        </w:rPr>
        <w:t>MEDIBUS und VBS.</w:t>
      </w:r>
    </w:p>
    <w:p w14:paraId="2D464026" w14:textId="77777777" w:rsidR="006F3BAD" w:rsidRPr="008B65CD" w:rsidRDefault="00CB190E" w:rsidP="00F03CD5">
      <w:pPr>
        <w:pStyle w:val="ZBBrailleschrift"/>
      </w:pPr>
      <w:r w:rsidRPr="008B65CD">
        <w:rPr>
          <w:rStyle w:val="Brailleschrift"/>
        </w:rPr>
        <w:t>im &gt;bskdl sind folgende organisationen vertreten: &gt;bsv9, &gt;</w:t>
      </w:r>
      <w:r w:rsidR="00127151" w:rsidRPr="008B65CD">
        <w:rPr>
          <w:rStyle w:val="Brailleschrift"/>
        </w:rPr>
        <w:t>d</w:t>
      </w:r>
      <w:r w:rsidRPr="008B65CD">
        <w:rPr>
          <w:rStyle w:val="Brailleschrift"/>
        </w:rPr>
        <w:t>bk, &gt;dbsv, &gt;dvbs, &gt;medibus und &gt;vbs.</w:t>
      </w:r>
    </w:p>
    <w:p w14:paraId="7B17B0F7" w14:textId="77777777" w:rsidR="004636BA" w:rsidRPr="008B65CD" w:rsidRDefault="004636BA" w:rsidP="00F03CD5">
      <w:pPr>
        <w:pStyle w:val="ZBSchwarzschrift"/>
        <w:rPr>
          <w:rStyle w:val="Schwarzschrift"/>
        </w:rPr>
      </w:pPr>
      <w:r w:rsidRPr="008B65CD">
        <w:rPr>
          <w:rStyle w:val="Schwarzschrift"/>
        </w:rPr>
        <w:t>Die U-Bahn fährt von A nach B.</w:t>
      </w:r>
    </w:p>
    <w:p w14:paraId="56ECF8A7" w14:textId="77777777" w:rsidR="00D44EBB" w:rsidRPr="008B65CD" w:rsidRDefault="00127151" w:rsidP="00F03CD5">
      <w:pPr>
        <w:pStyle w:val="ZBBrailleschrift"/>
        <w:rPr>
          <w:rStyle w:val="Schwarzschrift"/>
          <w:rFonts w:ascii="Blista Braille Plus (ANSI)" w:hAnsi="Blista Braille Plus (ANSI)"/>
          <w:spacing w:val="-10"/>
          <w:sz w:val="36"/>
        </w:rPr>
      </w:pPr>
      <w:r w:rsidRPr="008B65CD">
        <w:rPr>
          <w:rStyle w:val="Brailleschrift"/>
        </w:rPr>
        <w:t>die &gt;u-bahn f`hrt von &gt;a</w:t>
      </w:r>
      <w:r w:rsidRPr="008B65CD">
        <w:rPr>
          <w:rStyle w:val="Brailleschrift"/>
        </w:rPr>
        <w:br/>
        <w:t>nach &gt;b.</w:t>
      </w:r>
    </w:p>
    <w:p w14:paraId="5C0C017F" w14:textId="77777777" w:rsidR="00D44EBB" w:rsidRPr="008B65CD" w:rsidRDefault="00D44EBB" w:rsidP="00F03CD5">
      <w:pPr>
        <w:pStyle w:val="berschrift3"/>
        <w:rPr>
          <w:sz w:val="28"/>
        </w:rPr>
      </w:pPr>
      <w:bookmarkStart w:id="266" w:name="_Toc465839254"/>
      <w:bookmarkStart w:id="267" w:name="_Toc465840774"/>
      <w:bookmarkStart w:id="268" w:name="_Toc466381058"/>
      <w:bookmarkStart w:id="269" w:name="_Toc466381320"/>
      <w:bookmarkStart w:id="270" w:name="_Toc466381937"/>
      <w:bookmarkStart w:id="271" w:name="_Toc517810631"/>
      <w:r w:rsidRPr="008B65CD">
        <w:t>2.6.3</w:t>
      </w:r>
      <w:r w:rsidR="00127151" w:rsidRPr="008B65CD">
        <w:tab/>
      </w:r>
      <w:r w:rsidRPr="008B65CD">
        <w:t>Kleinbuchstaben</w:t>
      </w:r>
      <w:bookmarkEnd w:id="266"/>
      <w:bookmarkEnd w:id="267"/>
      <w:bookmarkEnd w:id="268"/>
      <w:bookmarkEnd w:id="269"/>
      <w:bookmarkEnd w:id="270"/>
      <w:bookmarkEnd w:id="271"/>
    </w:p>
    <w:p w14:paraId="53A25561" w14:textId="77777777" w:rsidR="00D44EBB" w:rsidRPr="008B65CD" w:rsidRDefault="00D44EBB" w:rsidP="00F03CD5">
      <w:r w:rsidRPr="008B65CD">
        <w:t>Kleingeschriebene Wörter werden in der Regel nicht als solche gekennzeichnet (siehe hierzu aber 2.6.6). Kleingeschriebene Ab</w:t>
      </w:r>
      <w:r w:rsidR="00DF681B" w:rsidRPr="008B65CD">
        <w:softHyphen/>
      </w:r>
      <w:r w:rsidRPr="008B65CD">
        <w:t>kürzungen und Einheiten (</w:t>
      </w:r>
      <w:r w:rsidR="00E9629A" w:rsidRPr="008B65CD">
        <w:t>z. B.</w:t>
      </w:r>
      <w:r w:rsidRPr="008B65CD">
        <w:t xml:space="preserve"> Maß-, Gewichts- und Währungs</w:t>
      </w:r>
      <w:r w:rsidR="00473E3D" w:rsidRPr="008B65CD">
        <w:softHyphen/>
      </w:r>
      <w:r w:rsidRPr="008B65CD">
        <w:t>angaben) ohne Abkürzungspunkt und kleingeschriebene römische Zahlen müssen jedoch in Basis-, Voll- und Kurzschrift durch vor</w:t>
      </w:r>
      <w:r w:rsidR="0079548B" w:rsidRPr="008B65CD">
        <w:softHyphen/>
      </w:r>
      <w:r w:rsidRPr="008B65CD">
        <w:t>an</w:t>
      </w:r>
      <w:r w:rsidR="00DF681B" w:rsidRPr="008B65CD">
        <w:softHyphen/>
      </w:r>
      <w:r w:rsidRPr="008B65CD">
        <w:t>gestellten Punkt 6 als Kleinbuchstaben gekennzeichnet werden.</w:t>
      </w:r>
    </w:p>
    <w:p w14:paraId="15B247D4" w14:textId="77777777" w:rsidR="00D44EBB" w:rsidRPr="008B65CD" w:rsidRDefault="00D44EBB" w:rsidP="00F03CD5">
      <w:r w:rsidRPr="008B65CD">
        <w:t>Kleingeschriebenen Buchstaben, die der Gliederung dienen (bei</w:t>
      </w:r>
      <w:r w:rsidR="00DF681B" w:rsidRPr="008B65CD">
        <w:softHyphen/>
      </w:r>
      <w:r w:rsidRPr="008B65CD">
        <w:t>spielsweise Buchstabenklassifikatoren in Überschriften), muss in Kurzschrift auch ein Punkt 6 vorangestellt werden. In Basis- und Vollschrift entfällt bei alleinstehenden Kleinbuchstaben in der Regel das Ankündigungszeichen, da Einzelbuchstaben ohne Kenn</w:t>
      </w:r>
      <w:r w:rsidR="00DF681B" w:rsidRPr="008B65CD">
        <w:softHyphen/>
      </w:r>
      <w:r w:rsidRPr="008B65CD">
        <w:t>zeich</w:t>
      </w:r>
      <w:r w:rsidR="000704EC" w:rsidRPr="008B65CD">
        <w:softHyphen/>
      </w:r>
      <w:r w:rsidRPr="008B65CD">
        <w:t>nung hier als Kleinbuchstaben gelten.</w:t>
      </w:r>
    </w:p>
    <w:p w14:paraId="737A3E78" w14:textId="77777777" w:rsidR="00D44EBB" w:rsidRPr="008B65CD" w:rsidRDefault="00D44EBB" w:rsidP="00F03CD5">
      <w:r w:rsidRPr="008B65CD">
        <w:t xml:space="preserve">Analog zu Großbuchstabenfolgen dürfen auch </w:t>
      </w:r>
      <w:r w:rsidR="00517764" w:rsidRPr="008B65CD">
        <w:t>i</w:t>
      </w:r>
      <w:r w:rsidRPr="008B65CD">
        <w:t>n mit Punkt 6 ge</w:t>
      </w:r>
      <w:r w:rsidR="00DF681B" w:rsidRPr="008B65CD">
        <w:softHyphen/>
      </w:r>
      <w:r w:rsidRPr="008B65CD">
        <w:t>kenn</w:t>
      </w:r>
      <w:r w:rsidR="00DF681B" w:rsidRPr="008B65CD">
        <w:softHyphen/>
      </w:r>
      <w:r w:rsidRPr="008B65CD">
        <w:t>zeichneten Kleinbuchstabenfolgen keine Kürzungen ver</w:t>
      </w:r>
      <w:r w:rsidR="00DF681B" w:rsidRPr="008B65CD">
        <w:softHyphen/>
      </w:r>
      <w:r w:rsidRPr="008B65CD">
        <w:t>wen</w:t>
      </w:r>
      <w:r w:rsidR="000704EC" w:rsidRPr="008B65CD">
        <w:softHyphen/>
      </w:r>
      <w:r w:rsidRPr="008B65CD">
        <w:t>det werden. Da der Punkt 6 außer als Kleinbuchstaben</w:t>
      </w:r>
      <w:r w:rsidR="002466A9" w:rsidRPr="008B65CD">
        <w:softHyphen/>
      </w:r>
      <w:r w:rsidRPr="008B65CD">
        <w:t>an</w:t>
      </w:r>
      <w:r w:rsidR="00DF681B" w:rsidRPr="008B65CD">
        <w:softHyphen/>
      </w:r>
      <w:r w:rsidRPr="008B65CD">
        <w:t>kündi</w:t>
      </w:r>
      <w:r w:rsidR="000704EC" w:rsidRPr="008B65CD">
        <w:softHyphen/>
      </w:r>
      <w:r w:rsidRPr="008B65CD">
        <w:t xml:space="preserve">gungszeichen auch als Aufhebungspunkt und Apostroph dient (vgl. </w:t>
      </w:r>
      <w:r w:rsidR="009C203B" w:rsidRPr="008B65CD">
        <w:t>Kap. </w:t>
      </w:r>
      <w:r w:rsidRPr="008B65CD">
        <w:t>2.2.3 und 4.7), ist in manchen Situationen eine gewisse Un</w:t>
      </w:r>
      <w:r w:rsidR="000704EC" w:rsidRPr="008B65CD">
        <w:softHyphen/>
      </w:r>
      <w:r w:rsidRPr="008B65CD">
        <w:t>schärfe nicht zu vermeiden. In Kurzschrift kann inner</w:t>
      </w:r>
      <w:r w:rsidR="00DF681B" w:rsidRPr="008B65CD">
        <w:softHyphen/>
      </w:r>
      <w:r w:rsidRPr="008B65CD">
        <w:t>halb von Kleinbuchstabenfolgen den Buchstaben c, q, x, y und ß zur Ver</w:t>
      </w:r>
      <w:r w:rsidR="00DF681B" w:rsidRPr="008B65CD">
        <w:softHyphen/>
      </w:r>
      <w:r w:rsidRPr="008B65CD">
        <w:t xml:space="preserve">deutlichung ein Punkt 6 vorangestellt werden, wenn der Punkt 6 am Anfang nicht eindeutig eine Kleinbuchstabenfolge einleitet, wie </w:t>
      </w:r>
      <w:r w:rsidR="00E9629A" w:rsidRPr="008B65CD">
        <w:t>z. B.</w:t>
      </w:r>
      <w:r w:rsidRPr="008B65CD">
        <w:t>, wenn die Folge mit c, q, x oder y beginnt.</w:t>
      </w:r>
    </w:p>
    <w:p w14:paraId="33BB731C" w14:textId="77777777" w:rsidR="00D44EBB" w:rsidRPr="008B65CD" w:rsidRDefault="00D44EBB" w:rsidP="00115B25">
      <w:pPr>
        <w:pStyle w:val="ZBUeberschrift"/>
        <w:rPr>
          <w:rStyle w:val="Beispiele"/>
          <w:b/>
        </w:rPr>
      </w:pPr>
      <w:r w:rsidRPr="008B65CD">
        <w:rPr>
          <w:rStyle w:val="Beispiele"/>
          <w:b/>
        </w:rPr>
        <w:t>Beispiele</w:t>
      </w:r>
      <w:r w:rsidR="001E7493" w:rsidRPr="008B65CD">
        <w:rPr>
          <w:rStyle w:val="Beispiele"/>
          <w:b/>
        </w:rPr>
        <w:t>:</w:t>
      </w:r>
    </w:p>
    <w:p w14:paraId="393BDA34" w14:textId="77777777" w:rsidR="00A777CE" w:rsidRPr="008B65CD" w:rsidRDefault="005E6466" w:rsidP="00F03CD5">
      <w:pPr>
        <w:pStyle w:val="ZBSchwarzschrift"/>
        <w:rPr>
          <w:rStyle w:val="Brailleschrift"/>
        </w:rPr>
      </w:pPr>
      <w:r w:rsidRPr="008B65CD">
        <w:rPr>
          <w:rStyle w:val="Schwarzschrift"/>
        </w:rPr>
        <w:t>abc</w:t>
      </w:r>
    </w:p>
    <w:p w14:paraId="482EDF59" w14:textId="77777777" w:rsidR="00A777CE" w:rsidRPr="008B65CD" w:rsidRDefault="00127151" w:rsidP="00F03CD5">
      <w:pPr>
        <w:pStyle w:val="ZBBrailleschrift"/>
      </w:pPr>
      <w:r w:rsidRPr="008B65CD">
        <w:rPr>
          <w:rStyle w:val="Brailleschrift"/>
        </w:rPr>
        <w:t>'abc</w:t>
      </w:r>
    </w:p>
    <w:p w14:paraId="493B26BC" w14:textId="77777777" w:rsidR="005E6466" w:rsidRPr="008B65CD" w:rsidRDefault="005E6466" w:rsidP="00F03CD5">
      <w:pPr>
        <w:pStyle w:val="ZBSchwarzschrift"/>
      </w:pPr>
      <w:r w:rsidRPr="008B65CD">
        <w:rPr>
          <w:rStyle w:val="Schwarzschrift"/>
        </w:rPr>
        <w:t>bb)</w:t>
      </w:r>
      <w:r w:rsidRPr="008B65CD">
        <w:t xml:space="preserve"> oder </w:t>
      </w:r>
      <w:r w:rsidRPr="008B65CD">
        <w:rPr>
          <w:rStyle w:val="Schwarzschrift"/>
        </w:rPr>
        <w:t>bb.</w:t>
      </w:r>
      <w:r w:rsidRPr="008B65CD">
        <w:t xml:space="preserve"> (Liste oder Klassifikator in einer Überschrift in Kurzschrift)</w:t>
      </w:r>
    </w:p>
    <w:p w14:paraId="7D49C61F" w14:textId="77777777" w:rsidR="00D44EBB" w:rsidRPr="008B65CD" w:rsidRDefault="00127151" w:rsidP="00F03CD5">
      <w:pPr>
        <w:pStyle w:val="ZBBrailleschrift"/>
      </w:pPr>
      <w:r w:rsidRPr="008B65CD">
        <w:rPr>
          <w:rStyle w:val="Brailleschrift"/>
        </w:rPr>
        <w:t>'bb=</w:t>
      </w:r>
      <w:r w:rsidR="006C118F" w:rsidRPr="008B65CD">
        <w:rPr>
          <w:rStyle w:val="Brailleschrift"/>
        </w:rPr>
        <w:t xml:space="preserve"> </w:t>
      </w:r>
      <w:r w:rsidR="00540A18" w:rsidRPr="008B65CD">
        <w:t>bzw.</w:t>
      </w:r>
      <w:r w:rsidR="0055535B" w:rsidRPr="008B65CD">
        <w:rPr>
          <w:rStyle w:val="Brailleschrift"/>
        </w:rPr>
        <w:t xml:space="preserve"> </w:t>
      </w:r>
      <w:r w:rsidRPr="008B65CD">
        <w:rPr>
          <w:rStyle w:val="Brailleschrift"/>
        </w:rPr>
        <w:t>'bb.</w:t>
      </w:r>
    </w:p>
    <w:p w14:paraId="12428C93" w14:textId="77777777" w:rsidR="005E6466" w:rsidRPr="008B65CD" w:rsidRDefault="005E6466" w:rsidP="00F03CD5">
      <w:pPr>
        <w:pStyle w:val="ZBSchwarzschrift"/>
      </w:pPr>
      <w:r w:rsidRPr="008B65CD">
        <w:rPr>
          <w:rStyle w:val="Schwarzschrift"/>
        </w:rPr>
        <w:t>dpa</w:t>
      </w:r>
      <w:r w:rsidRPr="008B65CD">
        <w:t xml:space="preserve"> (Deutsche Presseagentur)</w:t>
      </w:r>
    </w:p>
    <w:p w14:paraId="1E1799E1" w14:textId="77777777" w:rsidR="00D44EBB" w:rsidRPr="008B65CD" w:rsidRDefault="00127151" w:rsidP="00F03CD5">
      <w:pPr>
        <w:pStyle w:val="ZBBrailleschrift"/>
      </w:pPr>
      <w:r w:rsidRPr="008B65CD">
        <w:rPr>
          <w:rStyle w:val="Brailleschrift"/>
        </w:rPr>
        <w:t>'dpa</w:t>
      </w:r>
    </w:p>
    <w:p w14:paraId="0A77023E" w14:textId="77777777" w:rsidR="005E6466" w:rsidRPr="008B65CD" w:rsidRDefault="005E6466" w:rsidP="00F03CD5">
      <w:pPr>
        <w:pStyle w:val="ZBSchwarzschrift"/>
      </w:pPr>
      <w:r w:rsidRPr="008B65CD">
        <w:rPr>
          <w:rStyle w:val="Schwarzschrift"/>
        </w:rPr>
        <w:t>dtv</w:t>
      </w:r>
      <w:r w:rsidRPr="008B65CD">
        <w:t xml:space="preserve"> (Deutscher Taschenbuch Verlag)</w:t>
      </w:r>
    </w:p>
    <w:p w14:paraId="129DAC2A" w14:textId="77777777" w:rsidR="00D44EBB" w:rsidRPr="008B65CD" w:rsidRDefault="00127151" w:rsidP="00F03CD5">
      <w:pPr>
        <w:pStyle w:val="ZBBrailleschrift"/>
      </w:pPr>
      <w:r w:rsidRPr="008B65CD">
        <w:rPr>
          <w:rStyle w:val="Brailleschrift"/>
        </w:rPr>
        <w:t>'dtv</w:t>
      </w:r>
    </w:p>
    <w:p w14:paraId="45E27E1B" w14:textId="77777777" w:rsidR="005E6466" w:rsidRPr="008B65CD" w:rsidRDefault="005E6466" w:rsidP="00F03CD5">
      <w:pPr>
        <w:pStyle w:val="ZBSchwarzschrift"/>
      </w:pPr>
      <w:r w:rsidRPr="008B65CD">
        <w:rPr>
          <w:rStyle w:val="Schwarzschrift"/>
        </w:rPr>
        <w:t>ff</w:t>
      </w:r>
      <w:r w:rsidRPr="008B65CD">
        <w:t xml:space="preserve"> (folgende als Plural)</w:t>
      </w:r>
    </w:p>
    <w:p w14:paraId="1D0CAA27" w14:textId="77777777" w:rsidR="00D44EBB" w:rsidRPr="008B65CD" w:rsidRDefault="00127151" w:rsidP="00F03CD5">
      <w:pPr>
        <w:pStyle w:val="ZBBrailleschrift"/>
      </w:pPr>
      <w:r w:rsidRPr="008B65CD">
        <w:rPr>
          <w:rStyle w:val="Brailleschrift"/>
        </w:rPr>
        <w:t>'ff</w:t>
      </w:r>
    </w:p>
    <w:p w14:paraId="09E85391" w14:textId="77777777" w:rsidR="005E6466" w:rsidRPr="008B65CD" w:rsidRDefault="005E6466" w:rsidP="00F03CD5">
      <w:pPr>
        <w:pStyle w:val="ZBSchwarzschrift"/>
      </w:pPr>
      <w:r w:rsidRPr="008B65CD">
        <w:rPr>
          <w:rStyle w:val="Schwarzschrift"/>
        </w:rPr>
        <w:t>ha</w:t>
      </w:r>
      <w:r w:rsidRPr="008B65CD">
        <w:t xml:space="preserve"> (Hektar)</w:t>
      </w:r>
    </w:p>
    <w:p w14:paraId="30DA9A66" w14:textId="77777777" w:rsidR="00D44EBB" w:rsidRPr="008B65CD" w:rsidRDefault="00127151" w:rsidP="00F03CD5">
      <w:pPr>
        <w:pStyle w:val="ZBBrailleschrift"/>
      </w:pPr>
      <w:r w:rsidRPr="008B65CD">
        <w:rPr>
          <w:rStyle w:val="Brailleschrift"/>
        </w:rPr>
        <w:t>'ha</w:t>
      </w:r>
    </w:p>
    <w:p w14:paraId="4D6201C9" w14:textId="77777777" w:rsidR="005E6466" w:rsidRPr="008B65CD" w:rsidRDefault="005E6466" w:rsidP="00F03CD5">
      <w:pPr>
        <w:pStyle w:val="ZBSchwarzschrift"/>
      </w:pPr>
      <w:r w:rsidRPr="008B65CD">
        <w:rPr>
          <w:rStyle w:val="Schwarzschrift"/>
        </w:rPr>
        <w:t>kg</w:t>
      </w:r>
      <w:r w:rsidRPr="008B65CD">
        <w:t xml:space="preserve"> (Kilogramm)</w:t>
      </w:r>
    </w:p>
    <w:p w14:paraId="43EB67D7" w14:textId="77777777" w:rsidR="00D44EBB" w:rsidRPr="008B65CD" w:rsidRDefault="00127151" w:rsidP="00F03CD5">
      <w:pPr>
        <w:pStyle w:val="ZBBrailleschrift"/>
      </w:pPr>
      <w:r w:rsidRPr="008B65CD">
        <w:rPr>
          <w:rStyle w:val="Brailleschrift"/>
        </w:rPr>
        <w:t>'kg</w:t>
      </w:r>
    </w:p>
    <w:p w14:paraId="38FB8B8E" w14:textId="77777777" w:rsidR="005E6466" w:rsidRPr="008B65CD" w:rsidRDefault="005E6466" w:rsidP="00F03CD5">
      <w:pPr>
        <w:pStyle w:val="ZBSchwarzschrift"/>
      </w:pPr>
      <w:r w:rsidRPr="008B65CD">
        <w:rPr>
          <w:rStyle w:val="Schwarzschrift"/>
        </w:rPr>
        <w:t>mm</w:t>
      </w:r>
      <w:r w:rsidRPr="008B65CD">
        <w:t xml:space="preserve"> (Millimeter)</w:t>
      </w:r>
    </w:p>
    <w:p w14:paraId="2525A85F" w14:textId="77777777" w:rsidR="00D44EBB" w:rsidRPr="008B65CD" w:rsidRDefault="00127151" w:rsidP="00F03CD5">
      <w:pPr>
        <w:pStyle w:val="ZBBrailleschrift"/>
      </w:pPr>
      <w:r w:rsidRPr="008B65CD">
        <w:rPr>
          <w:rStyle w:val="Brailleschrift"/>
        </w:rPr>
        <w:t>'mm</w:t>
      </w:r>
    </w:p>
    <w:p w14:paraId="30B8F990" w14:textId="77777777" w:rsidR="005E6466" w:rsidRPr="008B65CD" w:rsidRDefault="005E6466" w:rsidP="00F03CD5">
      <w:pPr>
        <w:pStyle w:val="ZBSchwarzschrift"/>
      </w:pPr>
      <w:r w:rsidRPr="008B65CD">
        <w:rPr>
          <w:rStyle w:val="Schwarzschrift"/>
        </w:rPr>
        <w:t>qcm</w:t>
      </w:r>
      <w:r w:rsidRPr="008B65CD">
        <w:t xml:space="preserve"> (Quadratzentimeter)</w:t>
      </w:r>
    </w:p>
    <w:p w14:paraId="434AD3DE" w14:textId="77777777" w:rsidR="00D44EBB" w:rsidRPr="008B65CD" w:rsidRDefault="00127151" w:rsidP="00F03CD5">
      <w:pPr>
        <w:pStyle w:val="ZBBrailleschrift"/>
      </w:pPr>
      <w:r w:rsidRPr="008B65CD">
        <w:rPr>
          <w:rStyle w:val="Brailleschrift"/>
        </w:rPr>
        <w:t>'qcm</w:t>
      </w:r>
      <w:r w:rsidR="005E6466" w:rsidRPr="008B65CD">
        <w:rPr>
          <w:rStyle w:val="Brailleschrift"/>
        </w:rPr>
        <w:t xml:space="preserve"> </w:t>
      </w:r>
      <w:r w:rsidR="00BF1D09" w:rsidRPr="008B65CD">
        <w:t>(</w:t>
      </w:r>
      <w:r w:rsidR="005E6466" w:rsidRPr="008B65CD">
        <w:t>in Kurzschrift auch</w:t>
      </w:r>
      <w:r w:rsidR="004E0651" w:rsidRPr="008B65CD">
        <w:t xml:space="preserve"> m</w:t>
      </w:r>
      <w:r w:rsidR="004E0651" w:rsidRPr="008B65CD">
        <w:rPr>
          <w:rFonts w:ascii="Arial" w:hAnsi="Arial" w:cs="Arial"/>
          <w:lang w:eastAsia="zh-CN"/>
        </w:rPr>
        <w:t>öglich</w:t>
      </w:r>
      <w:r w:rsidR="005E6466" w:rsidRPr="008B65CD">
        <w:t>:</w:t>
      </w:r>
      <w:r w:rsidR="005E6466" w:rsidRPr="008B65CD">
        <w:rPr>
          <w:rStyle w:val="Brailleschrift"/>
        </w:rPr>
        <w:t xml:space="preserve"> 'q'cm</w:t>
      </w:r>
      <w:r w:rsidR="00BF1D09" w:rsidRPr="008B65CD">
        <w:t>)</w:t>
      </w:r>
    </w:p>
    <w:p w14:paraId="28AEBB39" w14:textId="77777777" w:rsidR="005E6466" w:rsidRPr="008B65CD" w:rsidRDefault="005E6466" w:rsidP="00F03CD5">
      <w:pPr>
        <w:pStyle w:val="ZBSchwarzschrift"/>
      </w:pPr>
      <w:r w:rsidRPr="008B65CD">
        <w:rPr>
          <w:rStyle w:val="Schwarzschrift"/>
        </w:rPr>
        <w:t>vii</w:t>
      </w:r>
      <w:r w:rsidRPr="008B65CD">
        <w:t xml:space="preserve"> (römisch </w:t>
      </w:r>
      <w:r w:rsidR="00BF1D09" w:rsidRPr="008B65CD">
        <w:t>Sieben</w:t>
      </w:r>
      <w:r w:rsidRPr="008B65CD">
        <w:t>)</w:t>
      </w:r>
    </w:p>
    <w:p w14:paraId="52514FCD" w14:textId="77777777" w:rsidR="00D44EBB" w:rsidRPr="008B65CD" w:rsidRDefault="003A6C2C" w:rsidP="00F03CD5">
      <w:pPr>
        <w:pStyle w:val="ZBBrailleschrift"/>
      </w:pPr>
      <w:r w:rsidRPr="008B65CD">
        <w:rPr>
          <w:rStyle w:val="Brailleschrift"/>
        </w:rPr>
        <w:t>'vii</w:t>
      </w:r>
    </w:p>
    <w:p w14:paraId="146F3A00" w14:textId="77777777" w:rsidR="00D44EBB" w:rsidRPr="008B65CD" w:rsidRDefault="00D44EBB" w:rsidP="00F03CD5">
      <w:pPr>
        <w:pStyle w:val="berschrift3"/>
      </w:pPr>
      <w:bookmarkStart w:id="272" w:name="_Toc465839255"/>
      <w:bookmarkStart w:id="273" w:name="_Toc465840775"/>
      <w:bookmarkStart w:id="274" w:name="_Toc466381059"/>
      <w:bookmarkStart w:id="275" w:name="_Toc466381321"/>
      <w:bookmarkStart w:id="276" w:name="_Toc466381938"/>
      <w:bookmarkStart w:id="277" w:name="_Toc517810632"/>
      <w:r w:rsidRPr="008B65CD">
        <w:t>2.6.4</w:t>
      </w:r>
      <w:r w:rsidR="003A6C2C" w:rsidRPr="008B65CD">
        <w:tab/>
      </w:r>
      <w:r w:rsidRPr="008B65CD">
        <w:t>Gemischte Groß- und Kleinbuchstaben</w:t>
      </w:r>
      <w:bookmarkEnd w:id="272"/>
      <w:bookmarkEnd w:id="273"/>
      <w:bookmarkEnd w:id="274"/>
      <w:bookmarkEnd w:id="275"/>
      <w:bookmarkEnd w:id="276"/>
      <w:bookmarkEnd w:id="277"/>
    </w:p>
    <w:p w14:paraId="0A10D344" w14:textId="77777777" w:rsidR="007875AE" w:rsidRPr="008B65CD" w:rsidRDefault="00D44EBB" w:rsidP="00050BCB">
      <w:r w:rsidRPr="008B65CD">
        <w:t xml:space="preserve">In diesem Abschnitt geht es um Buchstabenfolgen in gemischter Groß-/Kleinschreibung, in denen </w:t>
      </w:r>
      <w:r w:rsidR="00B11005" w:rsidRPr="008B65CD">
        <w:t>–</w:t>
      </w:r>
      <w:r w:rsidRPr="008B65CD">
        <w:t xml:space="preserve"> im Gegensatz zu Wörtern </w:t>
      </w:r>
      <w:r w:rsidR="00B11005" w:rsidRPr="008B65CD">
        <w:t>–</w:t>
      </w:r>
      <w:r w:rsidRPr="008B65CD">
        <w:t xml:space="preserve"> </w:t>
      </w:r>
      <w:r w:rsidR="00050BCB">
        <w:t>Großbuchstaben vorkommen, die nicht an erster Stelle stehen</w:t>
      </w:r>
      <w:r w:rsidRPr="008B65CD">
        <w:t>. Solche Buch</w:t>
      </w:r>
      <w:r w:rsidR="00DF681B" w:rsidRPr="008B65CD">
        <w:softHyphen/>
      </w:r>
      <w:r w:rsidRPr="008B65CD">
        <w:t>staben</w:t>
      </w:r>
      <w:r w:rsidR="00DF681B" w:rsidRPr="008B65CD">
        <w:softHyphen/>
      </w:r>
      <w:r w:rsidRPr="008B65CD">
        <w:t>folgen sind in Basisschrift zu schreiben, wobei Groß</w:t>
      </w:r>
      <w:r w:rsidR="00DF681B" w:rsidRPr="008B65CD">
        <w:softHyphen/>
      </w:r>
      <w:r w:rsidRPr="008B65CD">
        <w:t>buch</w:t>
      </w:r>
      <w:r w:rsidR="00DF681B" w:rsidRPr="008B65CD">
        <w:softHyphen/>
      </w:r>
      <w:r w:rsidRPr="008B65CD">
        <w:t>stabenfolgen durch das Zeichen</w:t>
      </w:r>
      <w:r w:rsidR="000B230B" w:rsidRPr="008B65CD">
        <w:rPr>
          <w:rStyle w:val="Brailleschrift"/>
        </w:rPr>
        <w:t> </w:t>
      </w:r>
      <w:r w:rsidR="000B230B" w:rsidRPr="008B65CD">
        <w:rPr>
          <w:rStyle w:val="Brailleschrift"/>
          <w:rFonts w:ascii="Arial" w:hAnsi="Arial" w:cs="Arial"/>
        </w:rPr>
        <w:t>‌</w:t>
      </w:r>
      <w:r w:rsidR="003A6C2C" w:rsidRPr="008B65CD">
        <w:rPr>
          <w:rStyle w:val="Brailleschrift"/>
        </w:rPr>
        <w:t>&gt;</w:t>
      </w:r>
      <w:r w:rsidR="000B230B" w:rsidRPr="008B65CD">
        <w:rPr>
          <w:rStyle w:val="Brailleschrift"/>
        </w:rPr>
        <w:t> </w:t>
      </w:r>
      <w:r w:rsidR="000B230B" w:rsidRPr="008B65CD">
        <w:rPr>
          <w:rStyle w:val="Brailleschrift"/>
          <w:rFonts w:ascii="Arial" w:hAnsi="Arial" w:cs="Arial"/>
        </w:rPr>
        <w:t>‌</w:t>
      </w:r>
      <w:r w:rsidRPr="008B65CD">
        <w:t>und Kleinbuch</w:t>
      </w:r>
      <w:r w:rsidR="00050BCB">
        <w:softHyphen/>
      </w:r>
      <w:r w:rsidRPr="008B65CD">
        <w:t>staben durch</w:t>
      </w:r>
      <w:r w:rsidR="000B230B" w:rsidRPr="008B65CD">
        <w:rPr>
          <w:rStyle w:val="Brailleschrift"/>
        </w:rPr>
        <w:t> </w:t>
      </w:r>
      <w:r w:rsidR="000B230B" w:rsidRPr="008B65CD">
        <w:rPr>
          <w:rStyle w:val="Brailleschrift"/>
          <w:rFonts w:ascii="Arial" w:hAnsi="Arial" w:cs="Arial"/>
        </w:rPr>
        <w:t>‌</w:t>
      </w:r>
      <w:r w:rsidR="003A6C2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kennzeichnet und zusammengefasst werden. Einem Groß</w:t>
      </w:r>
      <w:r w:rsidR="00DF681B" w:rsidRPr="008B65CD">
        <w:softHyphen/>
      </w:r>
      <w:r w:rsidRPr="008B65CD">
        <w:t>buchstaben, dem Kleinbuchstaben folgen, wird zur Kennzeichnung das Zeichen</w:t>
      </w:r>
      <w:r w:rsidR="000B230B" w:rsidRPr="008B65CD">
        <w:rPr>
          <w:rStyle w:val="Brailleschrift"/>
        </w:rPr>
        <w:t> </w:t>
      </w:r>
      <w:r w:rsidR="000B230B" w:rsidRPr="008B65CD">
        <w:rPr>
          <w:rStyle w:val="Brailleschrift"/>
          <w:rFonts w:ascii="Arial" w:hAnsi="Arial" w:cs="Arial"/>
        </w:rPr>
        <w:t>‌</w:t>
      </w:r>
      <w:r w:rsidR="003A6C2C"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dann werden Kleinbuchstaben ohne Kennzeichnung angeschlossen.</w:t>
      </w:r>
    </w:p>
    <w:p w14:paraId="42859332" w14:textId="77777777" w:rsidR="00D44EBB" w:rsidRPr="008B65CD" w:rsidRDefault="00D44EBB" w:rsidP="00115B25">
      <w:pPr>
        <w:pStyle w:val="ZBUeberschrift"/>
        <w:rPr>
          <w:rStyle w:val="Beispiele"/>
          <w:b/>
        </w:rPr>
      </w:pPr>
      <w:r w:rsidRPr="008B65CD">
        <w:rPr>
          <w:rStyle w:val="Beispiele"/>
          <w:b/>
        </w:rPr>
        <w:t>Beispiele:</w:t>
      </w:r>
    </w:p>
    <w:p w14:paraId="196CC78C" w14:textId="77777777" w:rsidR="00D83D95" w:rsidRPr="008B65CD" w:rsidRDefault="00D83D95" w:rsidP="00F03CD5">
      <w:pPr>
        <w:pStyle w:val="ZBSchwarzschrift"/>
      </w:pPr>
      <w:r w:rsidRPr="008B65CD">
        <w:rPr>
          <w:rStyle w:val="Schwarzschrift"/>
        </w:rPr>
        <w:t>kW</w:t>
      </w:r>
      <w:r w:rsidRPr="008B65CD">
        <w:t xml:space="preserve"> (Kilowatt)</w:t>
      </w:r>
    </w:p>
    <w:p w14:paraId="7D300C4A" w14:textId="77777777" w:rsidR="00D44EBB" w:rsidRPr="008B65CD" w:rsidRDefault="003A6C2C" w:rsidP="00F03CD5">
      <w:pPr>
        <w:pStyle w:val="ZBBrailleschrift"/>
      </w:pPr>
      <w:r w:rsidRPr="008B65CD">
        <w:rPr>
          <w:rStyle w:val="Brailleschrift"/>
        </w:rPr>
        <w:t>'k&gt;w</w:t>
      </w:r>
    </w:p>
    <w:p w14:paraId="37546932" w14:textId="77777777" w:rsidR="00D83D95" w:rsidRPr="008B65CD" w:rsidRDefault="00D83D95" w:rsidP="00F03CD5">
      <w:pPr>
        <w:pStyle w:val="ZBSchwarzschrift"/>
      </w:pPr>
      <w:r w:rsidRPr="008B65CD">
        <w:rPr>
          <w:rStyle w:val="Schwarzschrift"/>
        </w:rPr>
        <w:t>kVA</w:t>
      </w:r>
      <w:r w:rsidRPr="008B65CD">
        <w:t xml:space="preserve"> (Kilovoltampere)</w:t>
      </w:r>
    </w:p>
    <w:p w14:paraId="3C5475CF" w14:textId="77777777" w:rsidR="00D44EBB" w:rsidRPr="008B65CD" w:rsidRDefault="003A6C2C" w:rsidP="00F03CD5">
      <w:pPr>
        <w:pStyle w:val="ZBBrailleschrift"/>
      </w:pPr>
      <w:r w:rsidRPr="008B65CD">
        <w:rPr>
          <w:rStyle w:val="Brailleschrift"/>
        </w:rPr>
        <w:t>'k&gt;va</w:t>
      </w:r>
    </w:p>
    <w:p w14:paraId="0F386D74" w14:textId="77777777" w:rsidR="00D83D95" w:rsidRPr="008B65CD" w:rsidRDefault="00D83D95" w:rsidP="00F03CD5">
      <w:pPr>
        <w:pStyle w:val="ZBSchwarzschrift"/>
      </w:pPr>
      <w:r w:rsidRPr="008B65CD">
        <w:rPr>
          <w:rStyle w:val="Schwarzschrift"/>
        </w:rPr>
        <w:t>hPa</w:t>
      </w:r>
      <w:r w:rsidRPr="008B65CD">
        <w:t xml:space="preserve"> (Hektopascal)</w:t>
      </w:r>
    </w:p>
    <w:p w14:paraId="02CBBA29" w14:textId="77777777" w:rsidR="007875AE" w:rsidRPr="008B65CD" w:rsidRDefault="003A6C2C" w:rsidP="00F03CD5">
      <w:pPr>
        <w:pStyle w:val="ZBBrailleschrift"/>
      </w:pPr>
      <w:r w:rsidRPr="008B65CD">
        <w:rPr>
          <w:rStyle w:val="Brailleschrift"/>
        </w:rPr>
        <w:t>'h$pa</w:t>
      </w:r>
    </w:p>
    <w:p w14:paraId="5CB16127" w14:textId="77777777" w:rsidR="00D44EBB" w:rsidRPr="008B65CD" w:rsidRDefault="00D44EBB" w:rsidP="00F03CD5">
      <w:r w:rsidRPr="008B65CD">
        <w:t>Sind mehrere Kennzeichnungsvarianten möglich, so sollen</w:t>
      </w:r>
      <w:r w:rsidR="004C6411" w:rsidRPr="008B65CD">
        <w:br/>
      </w:r>
      <w:r w:rsidRPr="008B65CD">
        <w:t>1. Sinn</w:t>
      </w:r>
      <w:r w:rsidR="0079548B" w:rsidRPr="008B65CD">
        <w:softHyphen/>
      </w:r>
      <w:r w:rsidRPr="008B65CD">
        <w:t>gruppen zusammengefasst und 2. möglichst wenige An</w:t>
      </w:r>
      <w:r w:rsidR="00DF681B" w:rsidRPr="008B65CD">
        <w:softHyphen/>
      </w:r>
      <w:r w:rsidRPr="008B65CD">
        <w:t>kündigungszeichen verwendet werden. Im Zweifelsfall geht das Ziel der Sinngruppenzusammenfassung vor.</w:t>
      </w:r>
    </w:p>
    <w:p w14:paraId="1BE90018" w14:textId="77777777" w:rsidR="00D44EBB" w:rsidRPr="008B65CD" w:rsidRDefault="00D44EBB" w:rsidP="00115B25">
      <w:pPr>
        <w:pStyle w:val="ZBUeberschrift"/>
        <w:rPr>
          <w:rStyle w:val="Beispiele"/>
          <w:b/>
        </w:rPr>
      </w:pPr>
      <w:r w:rsidRPr="008B65CD">
        <w:rPr>
          <w:rStyle w:val="Beispiele"/>
          <w:b/>
        </w:rPr>
        <w:t>Beispiele:</w:t>
      </w:r>
    </w:p>
    <w:p w14:paraId="54B56AEA" w14:textId="77777777" w:rsidR="00D83D95" w:rsidRPr="008B65CD" w:rsidRDefault="00D83D95" w:rsidP="00F03CD5">
      <w:pPr>
        <w:pStyle w:val="ZBSchwarzschrift"/>
      </w:pPr>
      <w:r w:rsidRPr="008B65CD">
        <w:rPr>
          <w:rStyle w:val="Schwarzschrift"/>
        </w:rPr>
        <w:t>GmbH</w:t>
      </w:r>
      <w:r w:rsidRPr="008B65CD">
        <w:t xml:space="preserve"> (Gesellschaft mit beschränkter Haftung)</w:t>
      </w:r>
    </w:p>
    <w:p w14:paraId="4ED376D0" w14:textId="77777777" w:rsidR="00D44EBB" w:rsidRPr="008B65CD" w:rsidRDefault="003A6C2C" w:rsidP="00F03CD5">
      <w:pPr>
        <w:pStyle w:val="ZBBrailleschrift"/>
      </w:pPr>
      <w:r w:rsidRPr="008B65CD">
        <w:rPr>
          <w:rStyle w:val="Brailleschrift"/>
        </w:rPr>
        <w:t>$gmb&gt;h</w:t>
      </w:r>
      <w:r w:rsidR="00BE546F" w:rsidRPr="008B65CD">
        <w:rPr>
          <w:rStyle w:val="Brailleschrift"/>
        </w:rPr>
        <w:t xml:space="preserve"> </w:t>
      </w:r>
      <w:r w:rsidR="006C118F" w:rsidRPr="008B65CD">
        <w:t>und nicht</w:t>
      </w:r>
      <w:r w:rsidR="006C118F" w:rsidRPr="008B65CD">
        <w:rPr>
          <w:rStyle w:val="Brailleschrift"/>
        </w:rPr>
        <w:t xml:space="preserve"> &gt;g'mb&gt;h</w:t>
      </w:r>
    </w:p>
    <w:p w14:paraId="2181E14E" w14:textId="77777777" w:rsidR="00D83D95" w:rsidRPr="008B65CD" w:rsidRDefault="00D83D95" w:rsidP="00F03CD5">
      <w:pPr>
        <w:pStyle w:val="ZBSchwarzschrift"/>
      </w:pPr>
      <w:r w:rsidRPr="008B65CD">
        <w:rPr>
          <w:rStyle w:val="Schwarzschrift"/>
        </w:rPr>
        <w:t>ICs</w:t>
      </w:r>
      <w:r w:rsidRPr="008B65CD">
        <w:t xml:space="preserve"> (Intercity</w:t>
      </w:r>
      <w:r w:rsidR="004E0651" w:rsidRPr="008B65CD">
        <w:t>s</w:t>
      </w:r>
      <w:r w:rsidRPr="008B65CD">
        <w:t>)</w:t>
      </w:r>
    </w:p>
    <w:p w14:paraId="0EAD3BB7" w14:textId="77777777" w:rsidR="00D44EBB" w:rsidRPr="008B65CD" w:rsidRDefault="003A6C2C" w:rsidP="00F03CD5">
      <w:pPr>
        <w:pStyle w:val="ZBBrailleschrift"/>
      </w:pPr>
      <w:r w:rsidRPr="008B65CD">
        <w:rPr>
          <w:rStyle w:val="Brailleschrift"/>
        </w:rPr>
        <w:t>&gt;ic's</w:t>
      </w:r>
      <w:r w:rsidR="00BE546F" w:rsidRPr="008B65CD">
        <w:rPr>
          <w:rStyle w:val="Brailleschrift"/>
        </w:rPr>
        <w:t xml:space="preserve"> </w:t>
      </w:r>
      <w:r w:rsidR="006C118F" w:rsidRPr="008B65CD">
        <w:t>und nicht</w:t>
      </w:r>
      <w:r w:rsidR="006C118F" w:rsidRPr="008B65CD">
        <w:rPr>
          <w:rStyle w:val="Brailleschrift"/>
        </w:rPr>
        <w:t xml:space="preserve"> &gt;i$cs</w:t>
      </w:r>
    </w:p>
    <w:p w14:paraId="26D88ECF" w14:textId="77777777" w:rsidR="00D83D95" w:rsidRPr="008B65CD" w:rsidRDefault="00D83D95" w:rsidP="00F03CD5">
      <w:pPr>
        <w:pStyle w:val="ZBSchwarzschrift"/>
      </w:pPr>
      <w:r w:rsidRPr="008B65CD">
        <w:rPr>
          <w:rStyle w:val="Schwarzschrift"/>
        </w:rPr>
        <w:t>KPdSU</w:t>
      </w:r>
      <w:r w:rsidRPr="008B65CD">
        <w:t xml:space="preserve"> (Kommunistische Partei der Sowjetunion)</w:t>
      </w:r>
    </w:p>
    <w:p w14:paraId="5CEB5EEF" w14:textId="77777777" w:rsidR="00D44EBB" w:rsidRPr="008B65CD" w:rsidRDefault="003A6C2C" w:rsidP="00F03CD5">
      <w:pPr>
        <w:pStyle w:val="ZBBrailleschrift"/>
      </w:pPr>
      <w:r w:rsidRPr="008B65CD">
        <w:rPr>
          <w:rStyle w:val="Brailleschrift"/>
        </w:rPr>
        <w:t>&gt;kp'd&gt;su</w:t>
      </w:r>
      <w:r w:rsidR="00BE546F" w:rsidRPr="008B65CD">
        <w:rPr>
          <w:rStyle w:val="Brailleschrift"/>
        </w:rPr>
        <w:t xml:space="preserve"> </w:t>
      </w:r>
      <w:r w:rsidR="006C118F" w:rsidRPr="008B65CD">
        <w:t>und nicht</w:t>
      </w:r>
      <w:r w:rsidR="006C118F" w:rsidRPr="008B65CD">
        <w:rPr>
          <w:rStyle w:val="Brailleschrift"/>
        </w:rPr>
        <w:t xml:space="preserve"> &gt;k$pd&gt;su</w:t>
      </w:r>
    </w:p>
    <w:p w14:paraId="4CA5D875" w14:textId="77777777" w:rsidR="00D83D95" w:rsidRPr="008B65CD" w:rsidRDefault="00D83D95" w:rsidP="00F03CD5">
      <w:pPr>
        <w:pStyle w:val="ZBSchwarzschrift"/>
      </w:pPr>
      <w:r w:rsidRPr="008B65CD">
        <w:rPr>
          <w:rStyle w:val="Schwarzschrift"/>
        </w:rPr>
        <w:t>kWh</w:t>
      </w:r>
      <w:r w:rsidRPr="008B65CD">
        <w:t xml:space="preserve"> (Kilowattstunde)</w:t>
      </w:r>
    </w:p>
    <w:p w14:paraId="116DCDFC" w14:textId="77777777" w:rsidR="00D44EBB" w:rsidRPr="008B65CD" w:rsidRDefault="0027683A" w:rsidP="00F03CD5">
      <w:pPr>
        <w:pStyle w:val="ZBBrailleschrift"/>
      </w:pPr>
      <w:r w:rsidRPr="008B65CD">
        <w:rPr>
          <w:rStyle w:val="Brailleschrift"/>
        </w:rPr>
        <w:t>'k&gt;w'h</w:t>
      </w:r>
      <w:r w:rsidR="00BE546F" w:rsidRPr="008B65CD">
        <w:rPr>
          <w:rStyle w:val="Brailleschrift"/>
        </w:rPr>
        <w:t xml:space="preserve"> </w:t>
      </w:r>
      <w:r w:rsidR="006C118F" w:rsidRPr="008B65CD">
        <w:t>und nicht</w:t>
      </w:r>
      <w:r w:rsidR="006C118F" w:rsidRPr="008B65CD">
        <w:rPr>
          <w:rStyle w:val="Brailleschrift"/>
        </w:rPr>
        <w:t xml:space="preserve"> 'k$wh</w:t>
      </w:r>
    </w:p>
    <w:p w14:paraId="3C83E8FB" w14:textId="77777777" w:rsidR="00D83D95" w:rsidRPr="008B65CD" w:rsidRDefault="00D83D95" w:rsidP="00F03CD5">
      <w:pPr>
        <w:pStyle w:val="ZBSchwarzschrift"/>
      </w:pPr>
      <w:r w:rsidRPr="008B65CD">
        <w:rPr>
          <w:rStyle w:val="Schwarzschrift"/>
        </w:rPr>
        <w:t>MHz</w:t>
      </w:r>
      <w:r w:rsidRPr="008B65CD">
        <w:t xml:space="preserve"> (Megahertz)</w:t>
      </w:r>
    </w:p>
    <w:p w14:paraId="2B8DB402" w14:textId="77777777" w:rsidR="00D44EBB" w:rsidRPr="008B65CD" w:rsidRDefault="0027683A" w:rsidP="00F03CD5">
      <w:pPr>
        <w:pStyle w:val="ZBBrailleschrift"/>
      </w:pPr>
      <w:r w:rsidRPr="008B65CD">
        <w:rPr>
          <w:rStyle w:val="Brailleschrift"/>
        </w:rPr>
        <w:t>&gt;m$hz</w:t>
      </w:r>
      <w:r w:rsidR="00BE546F" w:rsidRPr="008B65CD">
        <w:rPr>
          <w:rStyle w:val="Brailleschrift"/>
        </w:rPr>
        <w:t xml:space="preserve"> </w:t>
      </w:r>
      <w:r w:rsidR="006C118F" w:rsidRPr="008B65CD">
        <w:t>und nicht</w:t>
      </w:r>
      <w:r w:rsidR="006C118F" w:rsidRPr="008B65CD">
        <w:rPr>
          <w:rStyle w:val="Brailleschrift"/>
        </w:rPr>
        <w:t xml:space="preserve"> &gt;mh'z</w:t>
      </w:r>
    </w:p>
    <w:p w14:paraId="763F8DDC" w14:textId="77777777" w:rsidR="00D83D95" w:rsidRPr="008B65CD" w:rsidRDefault="00D83D95" w:rsidP="00F03CD5">
      <w:pPr>
        <w:pStyle w:val="ZBSchwarzschrift"/>
      </w:pPr>
      <w:r w:rsidRPr="008B65CD">
        <w:rPr>
          <w:rStyle w:val="Schwarzschrift"/>
        </w:rPr>
        <w:t>SchKG</w:t>
      </w:r>
      <w:r w:rsidRPr="008B65CD">
        <w:t xml:space="preserve"> (Bundesgesetz über Schuldbetreibung und Konkurs – Schweiz)</w:t>
      </w:r>
    </w:p>
    <w:p w14:paraId="7F3228A7" w14:textId="77777777" w:rsidR="00D44EBB" w:rsidRPr="008B65CD" w:rsidRDefault="0027683A" w:rsidP="00F03CD5">
      <w:pPr>
        <w:pStyle w:val="ZBBrailleschrift"/>
      </w:pPr>
      <w:r w:rsidRPr="008B65CD">
        <w:rPr>
          <w:rStyle w:val="Brailleschrift"/>
        </w:rPr>
        <w:t>$sch&gt;kg</w:t>
      </w:r>
      <w:r w:rsidR="00D83D95" w:rsidRPr="008B65CD">
        <w:rPr>
          <w:rStyle w:val="Brailleschrift"/>
        </w:rPr>
        <w:t xml:space="preserve"> </w:t>
      </w:r>
      <w:r w:rsidR="00ED69E9" w:rsidRPr="008B65CD">
        <w:t xml:space="preserve">oder </w:t>
      </w:r>
      <w:r w:rsidR="00AF682B" w:rsidRPr="008B65CD">
        <w:t>(</w:t>
      </w:r>
      <w:r w:rsidR="006C118F" w:rsidRPr="008B65CD">
        <w:t>in Kurzschrift auch</w:t>
      </w:r>
      <w:r w:rsidR="004E0651" w:rsidRPr="008B65CD">
        <w:t xml:space="preserve"> möglich</w:t>
      </w:r>
      <w:r w:rsidR="00ED69E9" w:rsidRPr="008B65CD">
        <w:t>)</w:t>
      </w:r>
      <w:r w:rsidR="005D71AE" w:rsidRPr="008B65CD">
        <w:t xml:space="preserve"> </w:t>
      </w:r>
      <w:r w:rsidR="006C118F" w:rsidRPr="008B65CD">
        <w:rPr>
          <w:rStyle w:val="Brailleschrift"/>
        </w:rPr>
        <w:t>$s</w:t>
      </w:r>
      <w:r w:rsidR="00AF682B" w:rsidRPr="008B65CD">
        <w:rPr>
          <w:rStyle w:val="Brailleschrift"/>
        </w:rPr>
        <w:t>'</w:t>
      </w:r>
      <w:r w:rsidR="006C118F" w:rsidRPr="008B65CD">
        <w:rPr>
          <w:rStyle w:val="Brailleschrift"/>
        </w:rPr>
        <w:t>ch&gt;kg</w:t>
      </w:r>
      <w:r w:rsidR="00ED69E9" w:rsidRPr="008B65CD">
        <w:rPr>
          <w:rStyle w:val="Brailleschrift"/>
        </w:rPr>
        <w:t xml:space="preserve"> </w:t>
      </w:r>
      <w:r w:rsidR="006C118F" w:rsidRPr="008B65CD">
        <w:t>und nicht</w:t>
      </w:r>
      <w:r w:rsidR="006C118F" w:rsidRPr="008B65CD">
        <w:rPr>
          <w:rStyle w:val="Brailleschrift"/>
        </w:rPr>
        <w:t xml:space="preserve"> &gt;s'ch&gt;kg</w:t>
      </w:r>
    </w:p>
    <w:p w14:paraId="424E9910" w14:textId="77777777" w:rsidR="00D83D95" w:rsidRPr="008B65CD" w:rsidRDefault="00D83D95" w:rsidP="00F03CD5">
      <w:pPr>
        <w:pStyle w:val="ZBSchwarzschrift"/>
      </w:pPr>
      <w:r w:rsidRPr="008B65CD">
        <w:rPr>
          <w:rStyle w:val="Schwarzschrift"/>
        </w:rPr>
        <w:t>StGB</w:t>
      </w:r>
      <w:r w:rsidRPr="008B65CD">
        <w:t xml:space="preserve"> (Strafgesetzbuch)</w:t>
      </w:r>
    </w:p>
    <w:p w14:paraId="5C52C12B" w14:textId="77777777" w:rsidR="00D44EBB" w:rsidRPr="008B65CD" w:rsidRDefault="0027683A" w:rsidP="00F03CD5">
      <w:pPr>
        <w:pStyle w:val="ZBBrailleschrift"/>
      </w:pPr>
      <w:r w:rsidRPr="008B65CD">
        <w:rPr>
          <w:rStyle w:val="Brailleschrift"/>
        </w:rPr>
        <w:t>$st&gt;gb</w:t>
      </w:r>
      <w:r w:rsidR="00BE546F" w:rsidRPr="008B65CD">
        <w:rPr>
          <w:rStyle w:val="Brailleschrift"/>
        </w:rPr>
        <w:t xml:space="preserve"> </w:t>
      </w:r>
      <w:r w:rsidR="006C118F" w:rsidRPr="008B65CD">
        <w:t>und nicht</w:t>
      </w:r>
      <w:r w:rsidR="006C118F" w:rsidRPr="008B65CD">
        <w:rPr>
          <w:rStyle w:val="Brailleschrift"/>
        </w:rPr>
        <w:t xml:space="preserve"> &gt;s't&gt;gb</w:t>
      </w:r>
    </w:p>
    <w:p w14:paraId="6DC97DF6" w14:textId="77777777" w:rsidR="00D44EBB" w:rsidRPr="008B65CD" w:rsidRDefault="00D44EBB" w:rsidP="00F03CD5">
      <w:pPr>
        <w:pStyle w:val="berschrift3"/>
        <w:rPr>
          <w:sz w:val="28"/>
        </w:rPr>
      </w:pPr>
      <w:bookmarkStart w:id="278" w:name="_Toc465839256"/>
      <w:bookmarkStart w:id="279" w:name="_Toc465840776"/>
      <w:bookmarkStart w:id="280" w:name="_Toc466381060"/>
      <w:bookmarkStart w:id="281" w:name="_Toc466381322"/>
      <w:bookmarkStart w:id="282" w:name="_Toc466381939"/>
      <w:bookmarkStart w:id="283" w:name="_Toc517810633"/>
      <w:r w:rsidRPr="008B65CD">
        <w:t>2.6.5</w:t>
      </w:r>
      <w:r w:rsidR="0027683A" w:rsidRPr="008B65CD">
        <w:tab/>
      </w:r>
      <w:r w:rsidRPr="008B65CD">
        <w:t>Griechische Buchstaben</w:t>
      </w:r>
      <w:bookmarkEnd w:id="278"/>
      <w:bookmarkEnd w:id="279"/>
      <w:bookmarkEnd w:id="280"/>
      <w:bookmarkEnd w:id="281"/>
      <w:bookmarkEnd w:id="282"/>
      <w:bookmarkEnd w:id="283"/>
    </w:p>
    <w:p w14:paraId="65F2436C" w14:textId="77777777" w:rsidR="00D44EBB" w:rsidRPr="008B65CD" w:rsidRDefault="00D44EBB" w:rsidP="00F03CD5">
      <w:r w:rsidRPr="008B65CD">
        <w:t>Griechische Buchstaben werden durch das Zeichen</w:t>
      </w:r>
      <w:r w:rsidR="000B230B" w:rsidRPr="008B65CD">
        <w:rPr>
          <w:rStyle w:val="Brailleschrift"/>
        </w:rPr>
        <w:t> </w:t>
      </w:r>
      <w:r w:rsidR="000B230B" w:rsidRPr="008B65CD">
        <w:rPr>
          <w:rStyle w:val="Brailleschrift"/>
          <w:rFonts w:ascii="Arial" w:hAnsi="Arial" w:cs="Arial"/>
        </w:rPr>
        <w:t>‌</w:t>
      </w:r>
      <w:r w:rsidR="00325D50" w:rsidRPr="008B65CD">
        <w:rPr>
          <w:rStyle w:val="Brailleschrift"/>
        </w:rPr>
        <w:t>&lt;</w:t>
      </w:r>
      <w:r w:rsidR="000B230B" w:rsidRPr="008B65CD">
        <w:rPr>
          <w:rStyle w:val="Brailleschrift"/>
        </w:rPr>
        <w:t> </w:t>
      </w:r>
      <w:r w:rsidR="000B230B" w:rsidRPr="008B65CD">
        <w:rPr>
          <w:rStyle w:val="Brailleschrift"/>
          <w:rFonts w:ascii="Arial" w:hAnsi="Arial" w:cs="Arial"/>
        </w:rPr>
        <w:t>‌</w:t>
      </w:r>
      <w:r w:rsidRPr="008B65CD">
        <w:t>angekündigt (siehe auch 2.9 Fremdsprachliche Einschübe). Griechischen Groß</w:t>
      </w:r>
      <w:r w:rsidR="00DF681B" w:rsidRPr="008B65CD">
        <w:softHyphen/>
      </w:r>
      <w:r w:rsidRPr="008B65CD">
        <w:t>buchstaben wird nach diesem Ankündigungs</w:t>
      </w:r>
      <w:r w:rsidR="00D700C1" w:rsidRPr="008B65CD">
        <w:softHyphen/>
      </w:r>
      <w:r w:rsidRPr="008B65CD">
        <w:t>zeichen zusätzlich das Zeichen</w:t>
      </w:r>
      <w:r w:rsidR="000B230B" w:rsidRPr="008B65CD">
        <w:rPr>
          <w:rStyle w:val="Brailleschrift"/>
        </w:rPr>
        <w:t> </w:t>
      </w:r>
      <w:r w:rsidR="000B230B" w:rsidRPr="008B65CD">
        <w:rPr>
          <w:rStyle w:val="Brailleschrift"/>
          <w:rFonts w:ascii="Arial" w:hAnsi="Arial" w:cs="Arial"/>
        </w:rPr>
        <w:t>‌</w:t>
      </w:r>
      <w:r w:rsidR="00325D50" w:rsidRPr="008B65CD">
        <w:rPr>
          <w:rStyle w:val="Brailleschrift"/>
        </w:rPr>
        <w:t>&gt;</w:t>
      </w:r>
      <w:r w:rsidR="000B230B" w:rsidRPr="008B65CD">
        <w:rPr>
          <w:rStyle w:val="Brailleschrift"/>
        </w:rPr>
        <w:t> </w:t>
      </w:r>
      <w:r w:rsidR="000B230B" w:rsidRPr="008B65CD">
        <w:rPr>
          <w:rStyle w:val="Brailleschrift"/>
          <w:rFonts w:ascii="Arial" w:hAnsi="Arial" w:cs="Arial"/>
        </w:rPr>
        <w:t>‌</w:t>
      </w:r>
      <w:r w:rsidRPr="008B65CD">
        <w:t>oder</w:t>
      </w:r>
      <w:r w:rsidR="000B230B" w:rsidRPr="008B65CD">
        <w:rPr>
          <w:rStyle w:val="Brailleschrift"/>
        </w:rPr>
        <w:t> </w:t>
      </w:r>
      <w:r w:rsidR="000B230B" w:rsidRPr="008B65CD">
        <w:rPr>
          <w:rStyle w:val="Brailleschrift"/>
          <w:rFonts w:ascii="Arial" w:hAnsi="Arial" w:cs="Arial"/>
        </w:rPr>
        <w:t>‌</w:t>
      </w:r>
      <w:r w:rsidR="00325D50"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vgl. Vorspann</w:t>
      </w:r>
      <w:r w:rsidR="00D700C1" w:rsidRPr="008B65CD">
        <w:t>ende</w:t>
      </w:r>
      <w:r w:rsidRPr="008B65CD">
        <w:t xml:space="preserve"> zu 2.6, Grund</w:t>
      </w:r>
      <w:r w:rsidR="00AF682B" w:rsidRPr="008B65CD">
        <w:softHyphen/>
      </w:r>
      <w:r w:rsidRPr="008B65CD">
        <w:t>regeln 1 und 2.</w:t>
      </w:r>
    </w:p>
    <w:p w14:paraId="1A116638" w14:textId="77777777" w:rsidR="00F15CA8" w:rsidRPr="008B65CD" w:rsidRDefault="00F15CA8" w:rsidP="00F03CD5">
      <w:r w:rsidRPr="008B65CD">
        <w:t>Die Ankündigung für griechische Buchstaben gilt bis zum nächsten Leerzeichen oder bis zum nächsten außeralphabetischen Braille</w:t>
      </w:r>
      <w:r w:rsidR="00DF681B" w:rsidRPr="008B65CD">
        <w:softHyphen/>
      </w:r>
      <w:r w:rsidRPr="008B65CD">
        <w:t>zeichen.</w:t>
      </w:r>
    </w:p>
    <w:p w14:paraId="288B3FF9" w14:textId="77777777" w:rsidR="00D44EBB" w:rsidRPr="008B65CD" w:rsidRDefault="00D44EBB" w:rsidP="00F03CD5">
      <w:r w:rsidRPr="008B65CD">
        <w:t xml:space="preserve">In Buchstabenfolgen, die keine Wörter darstellen </w:t>
      </w:r>
      <w:r w:rsidR="00B11005" w:rsidRPr="008B65CD">
        <w:t>–</w:t>
      </w:r>
      <w:r w:rsidRPr="008B65CD">
        <w:t xml:space="preserve"> beispielsweise in Einheiten </w:t>
      </w:r>
      <w:r w:rsidR="00D47CA0" w:rsidRPr="008B65CD">
        <w:t>–</w:t>
      </w:r>
      <w:r w:rsidRPr="008B65CD">
        <w:t>, gelten griechische Buchstaben nicht als fremd</w:t>
      </w:r>
      <w:r w:rsidR="00DF681B" w:rsidRPr="008B65CD">
        <w:softHyphen/>
      </w:r>
      <w:r w:rsidRPr="008B65CD">
        <w:t xml:space="preserve">sprachliche Einschübe im Sinne des </w:t>
      </w:r>
      <w:r w:rsidR="009C203B" w:rsidRPr="008B65CD">
        <w:t>Kap. </w:t>
      </w:r>
      <w:r w:rsidRPr="008B65CD">
        <w:t>2.9, die u.</w:t>
      </w:r>
      <w:r w:rsidR="00AF682B" w:rsidRPr="008B65CD">
        <w:t> </w:t>
      </w:r>
      <w:r w:rsidRPr="008B65CD">
        <w:t>U. ein Ein</w:t>
      </w:r>
      <w:r w:rsidR="00AF682B" w:rsidRPr="008B65CD">
        <w:softHyphen/>
      </w:r>
      <w:r w:rsidRPr="008B65CD">
        <w:t>schub</w:t>
      </w:r>
      <w:r w:rsidR="00DF681B" w:rsidRPr="008B65CD">
        <w:softHyphen/>
      </w:r>
      <w:r w:rsidRPr="008B65CD">
        <w:t>ende-Kennzeichen erfordern.</w:t>
      </w:r>
    </w:p>
    <w:p w14:paraId="0121EDD5" w14:textId="77777777" w:rsidR="00D44EBB" w:rsidRPr="008B65CD" w:rsidRDefault="00D44EBB" w:rsidP="00115B25">
      <w:pPr>
        <w:pStyle w:val="ZBUeberschrift"/>
        <w:rPr>
          <w:rStyle w:val="Beispiele"/>
          <w:b/>
        </w:rPr>
      </w:pPr>
      <w:r w:rsidRPr="008B65CD">
        <w:rPr>
          <w:rStyle w:val="Beispiele"/>
          <w:b/>
        </w:rPr>
        <w:t>Beispiele:</w:t>
      </w:r>
    </w:p>
    <w:p w14:paraId="0DADA49A" w14:textId="77777777" w:rsidR="00F76BE8" w:rsidRPr="008B65CD" w:rsidRDefault="00F76BE8" w:rsidP="00F03CD5">
      <w:pPr>
        <w:pStyle w:val="ZBSchwarzschrift"/>
      </w:pPr>
      <w:r w:rsidRPr="008B65CD">
        <w:rPr>
          <w:rStyle w:val="Schwarzschrift"/>
        </w:rPr>
        <w:t>kΩ</w:t>
      </w:r>
      <w:r w:rsidRPr="008B65CD">
        <w:t xml:space="preserve"> (Kiloohm)</w:t>
      </w:r>
    </w:p>
    <w:p w14:paraId="59905F78" w14:textId="77777777" w:rsidR="00D44EBB" w:rsidRPr="008B65CD" w:rsidRDefault="00325D50" w:rsidP="00F03CD5">
      <w:pPr>
        <w:pStyle w:val="ZBBrailleschrift"/>
      </w:pPr>
      <w:r w:rsidRPr="008B65CD">
        <w:rPr>
          <w:rStyle w:val="Brailleschrift"/>
        </w:rPr>
        <w:t>'k&lt;&gt;w</w:t>
      </w:r>
    </w:p>
    <w:p w14:paraId="12AB546D" w14:textId="77777777" w:rsidR="00F76BE8" w:rsidRPr="008B65CD" w:rsidRDefault="00F76BE8" w:rsidP="00F03CD5">
      <w:pPr>
        <w:pStyle w:val="ZBSchwarzschrift"/>
      </w:pPr>
      <w:r w:rsidRPr="008B65CD">
        <w:rPr>
          <w:rStyle w:val="Schwarzschrift"/>
        </w:rPr>
        <w:t>μm</w:t>
      </w:r>
      <w:r w:rsidRPr="008B65CD">
        <w:t xml:space="preserve"> (Mikrometer)</w:t>
      </w:r>
    </w:p>
    <w:p w14:paraId="51D2A2E0" w14:textId="77777777" w:rsidR="00D44EBB" w:rsidRPr="008B65CD" w:rsidRDefault="00325D50" w:rsidP="00F03CD5">
      <w:pPr>
        <w:pStyle w:val="ZBBrailleschrift"/>
      </w:pPr>
      <w:r w:rsidRPr="008B65CD">
        <w:rPr>
          <w:rStyle w:val="Brailleschrift"/>
        </w:rPr>
        <w:t>&lt;m'm</w:t>
      </w:r>
    </w:p>
    <w:p w14:paraId="18BF5DF1" w14:textId="77777777" w:rsidR="00AF682B" w:rsidRPr="008B65CD" w:rsidRDefault="00F76BE8" w:rsidP="00F03CD5">
      <w:pPr>
        <w:pStyle w:val="ZBSchwarzschrift"/>
      </w:pPr>
      <w:r w:rsidRPr="008B65CD">
        <w:rPr>
          <w:rStyle w:val="Schwarzschrift"/>
        </w:rPr>
        <w:t>ΔABC</w:t>
      </w:r>
      <w:r w:rsidR="00E5656F" w:rsidRPr="008B65CD">
        <w:rPr>
          <w:rStyle w:val="Schwarzschrift"/>
        </w:rPr>
        <w:t>D</w:t>
      </w:r>
      <w:r w:rsidR="00AF682B" w:rsidRPr="008B65CD">
        <w:rPr>
          <w:rStyle w:val="Schwarzschrift"/>
        </w:rPr>
        <w:t xml:space="preserve"> </w:t>
      </w:r>
      <w:r w:rsidR="00E5656F" w:rsidRPr="008B65CD">
        <w:t>(großes Delta, Großbuchstabenfolge</w:t>
      </w:r>
      <w:r w:rsidR="00AF682B" w:rsidRPr="008B65CD">
        <w:t xml:space="preserve"> ABC</w:t>
      </w:r>
      <w:r w:rsidR="00E5656F" w:rsidRPr="008B65CD">
        <w:t>D</w:t>
      </w:r>
      <w:r w:rsidR="00AF682B" w:rsidRPr="008B65CD">
        <w:t>)</w:t>
      </w:r>
    </w:p>
    <w:p w14:paraId="0083B5FB" w14:textId="77777777" w:rsidR="00D44EBB" w:rsidRPr="008B65CD" w:rsidRDefault="00325D50" w:rsidP="00F03CD5">
      <w:pPr>
        <w:pStyle w:val="ZBBrailleschrift"/>
      </w:pPr>
      <w:r w:rsidRPr="008B65CD">
        <w:rPr>
          <w:rStyle w:val="Brailleschrift"/>
        </w:rPr>
        <w:t>&lt;&gt;d&gt;abc</w:t>
      </w:r>
      <w:r w:rsidR="00A423D1" w:rsidRPr="008B65CD">
        <w:rPr>
          <w:rStyle w:val="Brailleschrift"/>
        </w:rPr>
        <w:t>d</w:t>
      </w:r>
    </w:p>
    <w:p w14:paraId="57E8FFFA" w14:textId="77777777" w:rsidR="00D44EBB" w:rsidRPr="008B65CD" w:rsidRDefault="00D44EBB" w:rsidP="00F03CD5">
      <w:pPr>
        <w:pStyle w:val="berschrift3"/>
        <w:rPr>
          <w:sz w:val="28"/>
        </w:rPr>
      </w:pPr>
      <w:bookmarkStart w:id="284" w:name="_Toc465839257"/>
      <w:bookmarkStart w:id="285" w:name="_Toc465840777"/>
      <w:bookmarkStart w:id="286" w:name="_Toc466381061"/>
      <w:bookmarkStart w:id="287" w:name="_Toc466381323"/>
      <w:bookmarkStart w:id="288" w:name="_Toc466381940"/>
      <w:bookmarkStart w:id="289" w:name="_Toc517810634"/>
      <w:r w:rsidRPr="008B65CD">
        <w:t>2.6.6</w:t>
      </w:r>
      <w:r w:rsidR="00325D50" w:rsidRPr="008B65CD">
        <w:tab/>
      </w:r>
      <w:r w:rsidRPr="008B65CD">
        <w:t>Nicht ableitbare Groß-/Kleinschreibung</w:t>
      </w:r>
      <w:bookmarkEnd w:id="284"/>
      <w:bookmarkEnd w:id="285"/>
      <w:bookmarkEnd w:id="286"/>
      <w:bookmarkEnd w:id="287"/>
      <w:bookmarkEnd w:id="288"/>
      <w:bookmarkEnd w:id="289"/>
    </w:p>
    <w:p w14:paraId="20B0F097" w14:textId="77777777" w:rsidR="00D44EBB" w:rsidRPr="008B65CD" w:rsidRDefault="00D44EBB" w:rsidP="00F03CD5">
      <w:r w:rsidRPr="008B65CD">
        <w:t xml:space="preserve">In Fällen, in denen die Groß-/Kleinschreibung vom </w:t>
      </w:r>
      <w:r w:rsidR="003C25F7" w:rsidRPr="008B65CD">
        <w:t>"</w:t>
      </w:r>
      <w:r w:rsidRPr="008B65CD">
        <w:t>Normalen</w:t>
      </w:r>
      <w:r w:rsidR="003C25F7" w:rsidRPr="008B65CD">
        <w:t>"</w:t>
      </w:r>
      <w:r w:rsidRPr="008B65CD">
        <w:t xml:space="preserve"> abweicht </w:t>
      </w:r>
      <w:r w:rsidR="00B11005" w:rsidRPr="008B65CD">
        <w:t>–</w:t>
      </w:r>
      <w:r w:rsidRPr="008B65CD">
        <w:t xml:space="preserve"> etwa bei kleingeschriebenen Eigennamen </w:t>
      </w:r>
      <w:r w:rsidR="00B11005" w:rsidRPr="008B65CD">
        <w:t>–</w:t>
      </w:r>
      <w:r w:rsidRPr="008B65CD">
        <w:t>, kann sie gekennzeichnet werden. Während zur Kennzeichnung großer An</w:t>
      </w:r>
      <w:r w:rsidR="00ED7E7A" w:rsidRPr="008B65CD">
        <w:softHyphen/>
      </w:r>
      <w:r w:rsidRPr="008B65CD">
        <w:t>fangsbuchstaben das vorangestellte Zeichen</w:t>
      </w:r>
      <w:r w:rsidR="000B230B" w:rsidRPr="008B65CD">
        <w:rPr>
          <w:rStyle w:val="Brailleschrift"/>
        </w:rPr>
        <w:t> </w:t>
      </w:r>
      <w:r w:rsidR="000B230B" w:rsidRPr="008B65CD">
        <w:rPr>
          <w:rStyle w:val="Brailleschrift"/>
          <w:rFonts w:ascii="Arial" w:hAnsi="Arial" w:cs="Arial"/>
        </w:rPr>
        <w:t>‌</w:t>
      </w:r>
      <w:r w:rsidR="00D152FE"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nügt, ist bei Wörtern, deren Kleinschreibung mit Punkt 6 gekennzeichnet wird, Basisschrift anzuwenden.</w:t>
      </w:r>
    </w:p>
    <w:p w14:paraId="3F0A9CD5" w14:textId="77777777" w:rsidR="00D44EBB" w:rsidRPr="008B65CD" w:rsidRDefault="00D44EBB" w:rsidP="009D1D8D">
      <w:pPr>
        <w:keepNext/>
      </w:pPr>
      <w:r w:rsidRPr="008B65CD">
        <w:rPr>
          <w:rStyle w:val="ZBUeberschriftZchn"/>
        </w:rPr>
        <w:t>Beispiele</w:t>
      </w:r>
      <w:r w:rsidRPr="008B65CD">
        <w:t>:</w:t>
      </w:r>
    </w:p>
    <w:p w14:paraId="152F7844" w14:textId="77777777" w:rsidR="005757B7" w:rsidRPr="008B65CD" w:rsidRDefault="005757B7" w:rsidP="00F03CD5">
      <w:pPr>
        <w:pStyle w:val="ZBSchwarzschrift"/>
      </w:pPr>
      <w:r w:rsidRPr="008B65CD">
        <w:rPr>
          <w:rStyle w:val="Schwarzschrift"/>
        </w:rPr>
        <w:t>blista</w:t>
      </w:r>
      <w:r w:rsidRPr="008B65CD">
        <w:t xml:space="preserve"> (Kurzname der "Deutschen Blindenstudienanstalt e.V." in Marburg)</w:t>
      </w:r>
    </w:p>
    <w:p w14:paraId="592576DC" w14:textId="77777777" w:rsidR="00D44EBB" w:rsidRPr="008B65CD" w:rsidRDefault="00325D50" w:rsidP="00F03CD5">
      <w:pPr>
        <w:pStyle w:val="ZBBrailleschrift"/>
      </w:pPr>
      <w:r w:rsidRPr="008B65CD">
        <w:rPr>
          <w:rStyle w:val="Brailleschrift"/>
        </w:rPr>
        <w:t>'blista</w:t>
      </w:r>
    </w:p>
    <w:p w14:paraId="0D4DAB91" w14:textId="77777777" w:rsidR="002C1A59" w:rsidRPr="008B65CD" w:rsidRDefault="005757B7" w:rsidP="00F03CD5">
      <w:pPr>
        <w:pStyle w:val="ZBSchwarzschrift"/>
      </w:pPr>
      <w:r w:rsidRPr="008B65CD">
        <w:rPr>
          <w:rStyle w:val="Schwarzschrift"/>
        </w:rPr>
        <w:t>carus music</w:t>
      </w:r>
      <w:r w:rsidRPr="008B65CD">
        <w:t xml:space="preserve"> (Name einer App</w:t>
      </w:r>
      <w:r w:rsidR="002C1A59" w:rsidRPr="008B65CD">
        <w:t>)</w:t>
      </w:r>
    </w:p>
    <w:p w14:paraId="77BBA4C0" w14:textId="77777777" w:rsidR="00D44EBB" w:rsidRPr="008B65CD" w:rsidRDefault="00325D50" w:rsidP="00F03CD5">
      <w:pPr>
        <w:pStyle w:val="ZBBrailleschrift"/>
      </w:pPr>
      <w:r w:rsidRPr="008B65CD">
        <w:rPr>
          <w:rStyle w:val="Brailleschrift"/>
        </w:rPr>
        <w:t>'carus 'music</w:t>
      </w:r>
      <w:r w:rsidR="006F3259" w:rsidRPr="008B65CD">
        <w:rPr>
          <w:rStyle w:val="Brailleschrift"/>
        </w:rPr>
        <w:br/>
      </w:r>
      <w:r w:rsidR="00AF682B" w:rsidRPr="008B65CD">
        <w:t>(</w:t>
      </w:r>
      <w:r w:rsidR="00D44EBB" w:rsidRPr="008B65CD">
        <w:t>in Kurzschrift auch</w:t>
      </w:r>
      <w:r w:rsidR="004021E6" w:rsidRPr="008B65CD">
        <w:t xml:space="preserve"> möglich</w:t>
      </w:r>
      <w:r w:rsidR="00D44EBB" w:rsidRPr="008B65CD">
        <w:t>:</w:t>
      </w:r>
      <w:r w:rsidR="005D71AE" w:rsidRPr="008B65CD">
        <w:t xml:space="preserve"> </w:t>
      </w:r>
      <w:r w:rsidRPr="008B65CD">
        <w:rPr>
          <w:rStyle w:val="Brailleschrift"/>
        </w:rPr>
        <w:t>'c</w:t>
      </w:r>
      <w:r w:rsidR="00743C38" w:rsidRPr="008B65CD">
        <w:rPr>
          <w:rStyle w:val="Brailleschrift"/>
        </w:rPr>
        <w:t>ar</w:t>
      </w:r>
      <w:r w:rsidRPr="008B65CD">
        <w:rPr>
          <w:rStyle w:val="Brailleschrift"/>
        </w:rPr>
        <w:t xml:space="preserve">us </w:t>
      </w:r>
      <w:r w:rsidR="004021E6" w:rsidRPr="008B65CD">
        <w:rPr>
          <w:rStyle w:val="Brailleschrift"/>
        </w:rPr>
        <w:t>'</w:t>
      </w:r>
      <w:r w:rsidRPr="008B65CD">
        <w:rPr>
          <w:rStyle w:val="Brailleschrift"/>
        </w:rPr>
        <w:t>musi'c</w:t>
      </w:r>
      <w:r w:rsidR="00AF682B" w:rsidRPr="008B65CD">
        <w:t>)</w:t>
      </w:r>
    </w:p>
    <w:p w14:paraId="74AC5A19" w14:textId="77777777" w:rsidR="002C1A59" w:rsidRPr="008B65CD" w:rsidRDefault="002C1A59" w:rsidP="00F03CD5">
      <w:pPr>
        <w:pStyle w:val="ZBSchwarzschrift"/>
      </w:pPr>
      <w:r w:rsidRPr="008B65CD">
        <w:rPr>
          <w:rStyle w:val="Schwarzschrift"/>
        </w:rPr>
        <w:t>horus</w:t>
      </w:r>
      <w:r w:rsidRPr="008B65CD">
        <w:t xml:space="preserve"> (Titel einer Zeitschrift)</w:t>
      </w:r>
    </w:p>
    <w:p w14:paraId="13097722" w14:textId="77777777" w:rsidR="00D44EBB" w:rsidRPr="008B65CD" w:rsidRDefault="00325D50" w:rsidP="00F03CD5">
      <w:pPr>
        <w:pStyle w:val="ZBBrailleschrift"/>
      </w:pPr>
      <w:r w:rsidRPr="008B65CD">
        <w:rPr>
          <w:rStyle w:val="Brailleschrift"/>
        </w:rPr>
        <w:t>'horus</w:t>
      </w:r>
    </w:p>
    <w:p w14:paraId="6D2C052D" w14:textId="77777777" w:rsidR="002C1A59" w:rsidRPr="008B65CD" w:rsidRDefault="002C1A59" w:rsidP="00F03CD5">
      <w:pPr>
        <w:pStyle w:val="ZBSchwarzschrift"/>
      </w:pPr>
      <w:r w:rsidRPr="008B65CD">
        <w:rPr>
          <w:rStyle w:val="Schwarzschrift"/>
        </w:rPr>
        <w:t>suhrkamp taschenbuch</w:t>
      </w:r>
      <w:r w:rsidRPr="008B65CD">
        <w:t xml:space="preserve"> (Bezeichnung einer Taschenbuchreihe des Suhrkamp-Verlags)</w:t>
      </w:r>
    </w:p>
    <w:p w14:paraId="4CCF8788" w14:textId="77777777" w:rsidR="006F3259" w:rsidRPr="008B65CD" w:rsidRDefault="006F3259" w:rsidP="00F03CD5">
      <w:pPr>
        <w:pStyle w:val="ZBBrailleschrift"/>
      </w:pPr>
      <w:r w:rsidRPr="008B65CD">
        <w:rPr>
          <w:rStyle w:val="Brailleschrift"/>
        </w:rPr>
        <w:t>'suhrkamp 'taschenbuch</w:t>
      </w:r>
      <w:r w:rsidRPr="008B65CD">
        <w:rPr>
          <w:rStyle w:val="Brailleschrift"/>
        </w:rPr>
        <w:br/>
      </w:r>
      <w:r w:rsidR="004021E6" w:rsidRPr="008B65CD">
        <w:t>(</w:t>
      </w:r>
      <w:r w:rsidR="00D44EBB" w:rsidRPr="008B65CD">
        <w:t>in Kurzschrift auch</w:t>
      </w:r>
      <w:r w:rsidR="004021E6" w:rsidRPr="008B65CD">
        <w:t xml:space="preserve"> möglich</w:t>
      </w:r>
      <w:r w:rsidR="00D44EBB" w:rsidRPr="008B65CD">
        <w:t>:</w:t>
      </w:r>
    </w:p>
    <w:p w14:paraId="508F53BB" w14:textId="77777777" w:rsidR="00D44EBB" w:rsidRPr="008B65CD" w:rsidRDefault="00DB39C1" w:rsidP="00F03CD5">
      <w:pPr>
        <w:pStyle w:val="ZBBrailleschrift"/>
      </w:pPr>
      <w:r w:rsidRPr="008B65CD">
        <w:rPr>
          <w:rStyle w:val="Brailleschrift"/>
        </w:rPr>
        <w:t>'</w:t>
      </w:r>
      <w:r w:rsidR="00325D50" w:rsidRPr="008B65CD">
        <w:rPr>
          <w:rStyle w:val="Brailleschrift"/>
        </w:rPr>
        <w:t>suhrka</w:t>
      </w:r>
      <w:r w:rsidR="003F49FB" w:rsidRPr="008B65CD">
        <w:rPr>
          <w:rStyle w:val="Brailleschrift"/>
        </w:rPr>
        <w:t>m</w:t>
      </w:r>
      <w:r w:rsidR="00325D50" w:rsidRPr="008B65CD">
        <w:rPr>
          <w:rStyle w:val="Brailleschrift"/>
        </w:rPr>
        <w:t xml:space="preserve">p </w:t>
      </w:r>
      <w:r w:rsidR="00615533" w:rsidRPr="008B65CD">
        <w:rPr>
          <w:rStyle w:val="Brailleschrift"/>
        </w:rPr>
        <w:t>'</w:t>
      </w:r>
      <w:r w:rsidR="00325D50" w:rsidRPr="008B65CD">
        <w:rPr>
          <w:rStyle w:val="Brailleschrift"/>
        </w:rPr>
        <w:t>ta</w:t>
      </w:r>
      <w:r w:rsidRPr="008B65CD">
        <w:rPr>
          <w:rStyle w:val="Brailleschrift"/>
        </w:rPr>
        <w:t>s'chen</w:t>
      </w:r>
      <w:r w:rsidR="00325D50" w:rsidRPr="008B65CD">
        <w:rPr>
          <w:rStyle w:val="Brailleschrift"/>
        </w:rPr>
        <w:t>bu</w:t>
      </w:r>
      <w:r w:rsidRPr="008B65CD">
        <w:rPr>
          <w:rStyle w:val="Brailleschrift"/>
        </w:rPr>
        <w:t>'ch</w:t>
      </w:r>
      <w:r w:rsidR="004021E6" w:rsidRPr="008B65CD">
        <w:t>)</w:t>
      </w:r>
    </w:p>
    <w:p w14:paraId="258C1948" w14:textId="77777777" w:rsidR="00DB7F82" w:rsidRPr="008B65CD" w:rsidRDefault="00DB7F82" w:rsidP="00DB7F82">
      <w:pPr>
        <w:pStyle w:val="ZBSchwarzschrift"/>
      </w:pPr>
      <w:bookmarkStart w:id="290" w:name="_Toc465839258"/>
      <w:bookmarkStart w:id="291" w:name="_Toc465840778"/>
      <w:bookmarkStart w:id="292" w:name="_Toc466381062"/>
      <w:bookmarkStart w:id="293" w:name="_Toc466381324"/>
      <w:bookmarkStart w:id="294" w:name="_Toc466381941"/>
      <w:r w:rsidRPr="008B65CD">
        <w:rPr>
          <w:rStyle w:val="Schwarzschrift"/>
        </w:rPr>
        <w:t>ver.di</w:t>
      </w:r>
      <w:r w:rsidRPr="008B65CD">
        <w:t xml:space="preserve"> (Vereinigte Dienstleistungsgewerkschaft)</w:t>
      </w:r>
    </w:p>
    <w:p w14:paraId="0AB2ABA9" w14:textId="77777777" w:rsidR="00DB7F82" w:rsidRPr="008B65CD" w:rsidRDefault="00DB7F82" w:rsidP="00DB7F82">
      <w:pPr>
        <w:pStyle w:val="ZBBrailleschrift"/>
      </w:pPr>
      <w:r w:rsidRPr="008B65CD">
        <w:rPr>
          <w:rStyle w:val="Brailleschrift"/>
        </w:rPr>
        <w:t>'ver.'di</w:t>
      </w:r>
    </w:p>
    <w:p w14:paraId="03703755" w14:textId="77777777" w:rsidR="00DB7F82" w:rsidRPr="008B65CD" w:rsidRDefault="00DB7F82" w:rsidP="00DB7F82">
      <w:pPr>
        <w:pStyle w:val="ZBSchwarzschrift"/>
      </w:pPr>
      <w:r w:rsidRPr="008B65CD">
        <w:rPr>
          <w:rStyle w:val="Schwarzschrift"/>
        </w:rPr>
        <w:t>iPhone</w:t>
      </w:r>
      <w:r w:rsidR="007F3DD8" w:rsidRPr="008B65CD">
        <w:rPr>
          <w:rStyle w:val="Schwarzschrift"/>
        </w:rPr>
        <w:t xml:space="preserve"> (Bezeichnung eines amerikanischen Smartphones)</w:t>
      </w:r>
    </w:p>
    <w:p w14:paraId="03076F8E" w14:textId="77777777" w:rsidR="00DB7F82" w:rsidRPr="008B65CD" w:rsidRDefault="00DB7F82" w:rsidP="00DB7F82">
      <w:pPr>
        <w:pStyle w:val="ZBBrailleschrift"/>
      </w:pPr>
      <w:r w:rsidRPr="008B65CD">
        <w:rPr>
          <w:rStyle w:val="Brailleschrift"/>
        </w:rPr>
        <w:t>'i$phone</w:t>
      </w:r>
    </w:p>
    <w:p w14:paraId="4F4F4C7D" w14:textId="77777777" w:rsidR="00D44EBB" w:rsidRPr="008B65CD" w:rsidRDefault="00D44EBB" w:rsidP="00F03CD5">
      <w:pPr>
        <w:pStyle w:val="berschrift3"/>
        <w:rPr>
          <w:sz w:val="28"/>
        </w:rPr>
      </w:pPr>
      <w:bookmarkStart w:id="295" w:name="_Toc517810635"/>
      <w:r w:rsidRPr="008B65CD">
        <w:t>2.6.7</w:t>
      </w:r>
      <w:r w:rsidR="00325D50" w:rsidRPr="008B65CD">
        <w:tab/>
      </w:r>
      <w:r w:rsidRPr="008B65CD">
        <w:t>Binnengroßschreibung</w:t>
      </w:r>
      <w:bookmarkEnd w:id="290"/>
      <w:bookmarkEnd w:id="291"/>
      <w:bookmarkEnd w:id="292"/>
      <w:bookmarkEnd w:id="293"/>
      <w:bookmarkEnd w:id="294"/>
      <w:bookmarkEnd w:id="295"/>
    </w:p>
    <w:p w14:paraId="30363034" w14:textId="77777777" w:rsidR="00D44EBB" w:rsidRPr="008B65CD" w:rsidRDefault="00D44EBB" w:rsidP="00F03CD5">
      <w:r w:rsidRPr="008B65CD">
        <w:t>Für Wörter, in denen ein großes I sowohl die weibliche als auch die männliche Bedeutung anzeigt, sowie für Namen und zusammen</w:t>
      </w:r>
      <w:r w:rsidR="00DF681B" w:rsidRPr="008B65CD">
        <w:softHyphen/>
      </w:r>
      <w:r w:rsidRPr="008B65CD">
        <w:t>gesetzte Wörter mit Binnengroßschreibung (Großbuchstaben im Wortinneren) stehen zwei Methoden zur Verfügung:</w:t>
      </w:r>
    </w:p>
    <w:p w14:paraId="29E40EBD" w14:textId="77777777" w:rsidR="00D44EBB" w:rsidRPr="008B65CD" w:rsidRDefault="00D44EBB" w:rsidP="00FE6D11">
      <w:pPr>
        <w:pStyle w:val="Liste"/>
        <w:spacing w:before="240"/>
      </w:pPr>
      <w:r w:rsidRPr="008B65CD">
        <w:t>1.</w:t>
      </w:r>
      <w:r w:rsidR="00942E84" w:rsidRPr="008B65CD">
        <w:tab/>
      </w:r>
      <w:r w:rsidRPr="008B65CD">
        <w:t>Sie werden, wie unter 2.6.4 beschrieben, als gemischte Buchstabenfolgen in Basisschrift gesetzt.</w:t>
      </w:r>
    </w:p>
    <w:p w14:paraId="2D1625F4" w14:textId="77777777" w:rsidR="00D44EBB" w:rsidRPr="008B65CD" w:rsidRDefault="00D44EBB" w:rsidP="00246421">
      <w:pPr>
        <w:pStyle w:val="ZBUeberschrift"/>
        <w:ind w:left="567"/>
        <w:rPr>
          <w:rStyle w:val="Beispiele"/>
          <w:b/>
        </w:rPr>
      </w:pPr>
      <w:r w:rsidRPr="008B65CD">
        <w:rPr>
          <w:rStyle w:val="Beispiele"/>
          <w:b/>
        </w:rPr>
        <w:t>Beispiele:</w:t>
      </w:r>
    </w:p>
    <w:p w14:paraId="45BACB72" w14:textId="77777777" w:rsidR="002B2636" w:rsidRPr="008B65CD" w:rsidRDefault="002B2636" w:rsidP="00F03CD5">
      <w:pPr>
        <w:pStyle w:val="ZBSchwarzschrift"/>
        <w:rPr>
          <w:rStyle w:val="Brailleschrift"/>
        </w:rPr>
      </w:pPr>
      <w:r w:rsidRPr="008B65CD">
        <w:rPr>
          <w:rStyle w:val="Schwarzschrift"/>
        </w:rPr>
        <w:t>McDonald</w:t>
      </w:r>
    </w:p>
    <w:p w14:paraId="2A1BAB08" w14:textId="77777777" w:rsidR="00D44EBB" w:rsidRPr="008B65CD" w:rsidRDefault="00D26146" w:rsidP="00F03CD5">
      <w:pPr>
        <w:pStyle w:val="ZBBrailleschrift"/>
        <w:rPr>
          <w:rStyle w:val="Brailleschrift"/>
        </w:rPr>
      </w:pPr>
      <w:r w:rsidRPr="008B65CD">
        <w:rPr>
          <w:rStyle w:val="Brailleschrift"/>
        </w:rPr>
        <w:t>$mc$donald</w:t>
      </w:r>
    </w:p>
    <w:p w14:paraId="027D2ADA" w14:textId="77777777" w:rsidR="002B2636" w:rsidRPr="008B65CD" w:rsidRDefault="002B2636" w:rsidP="00F03CD5">
      <w:pPr>
        <w:pStyle w:val="ZBSchwarzschrift"/>
        <w:rPr>
          <w:rStyle w:val="Brailleschrift"/>
        </w:rPr>
      </w:pPr>
      <w:r w:rsidRPr="008B65CD">
        <w:rPr>
          <w:rStyle w:val="Schwarzschrift"/>
        </w:rPr>
        <w:t>SchülerIn</w:t>
      </w:r>
    </w:p>
    <w:p w14:paraId="16E1919D" w14:textId="77777777" w:rsidR="006F3BAD" w:rsidRPr="008B65CD" w:rsidRDefault="00D26146" w:rsidP="00F03CD5">
      <w:pPr>
        <w:pStyle w:val="ZBBrailleschrift"/>
        <w:rPr>
          <w:rStyle w:val="Brailleschrift"/>
        </w:rPr>
      </w:pPr>
      <w:r w:rsidRPr="008B65CD">
        <w:rPr>
          <w:rStyle w:val="Brailleschrift"/>
        </w:rPr>
        <w:t>$sch8ler$in</w:t>
      </w:r>
    </w:p>
    <w:p w14:paraId="669BF227" w14:textId="77777777" w:rsidR="002B2636" w:rsidRPr="008B65CD" w:rsidRDefault="002B2636" w:rsidP="00F03CD5">
      <w:pPr>
        <w:pStyle w:val="ZBSchwarzschrift"/>
        <w:rPr>
          <w:rStyle w:val="Brailleschrift"/>
        </w:rPr>
      </w:pPr>
      <w:r w:rsidRPr="008B65CD">
        <w:rPr>
          <w:rStyle w:val="Schwarzschrift"/>
        </w:rPr>
        <w:t>WordStar</w:t>
      </w:r>
    </w:p>
    <w:p w14:paraId="07A5A2E7" w14:textId="77777777" w:rsidR="00D44EBB" w:rsidRPr="008B65CD" w:rsidRDefault="00D26146" w:rsidP="00F03CD5">
      <w:pPr>
        <w:pStyle w:val="ZBBrailleschrift"/>
        <w:rPr>
          <w:rStyle w:val="Brailleschrift"/>
        </w:rPr>
      </w:pPr>
      <w:r w:rsidRPr="008B65CD">
        <w:rPr>
          <w:rStyle w:val="Brailleschrift"/>
        </w:rPr>
        <w:t>$word$star</w:t>
      </w:r>
    </w:p>
    <w:p w14:paraId="78673E7F" w14:textId="77777777" w:rsidR="002B2636" w:rsidRPr="008B65CD" w:rsidRDefault="002B2636" w:rsidP="00F03CD5">
      <w:pPr>
        <w:pStyle w:val="ZBSchwarzschrift"/>
        <w:rPr>
          <w:rStyle w:val="Brailleschrift"/>
        </w:rPr>
      </w:pPr>
      <w:r w:rsidRPr="008B65CD">
        <w:rPr>
          <w:rStyle w:val="Schwarzschrift"/>
        </w:rPr>
        <w:t>BahnCard</w:t>
      </w:r>
    </w:p>
    <w:p w14:paraId="2BD59263" w14:textId="77777777" w:rsidR="00D26146" w:rsidRPr="008B65CD" w:rsidRDefault="00D26146" w:rsidP="00F03CD5">
      <w:pPr>
        <w:pStyle w:val="ZBBrailleschrift"/>
        <w:rPr>
          <w:rStyle w:val="Brailleschrift"/>
        </w:rPr>
      </w:pPr>
      <w:r w:rsidRPr="008B65CD">
        <w:rPr>
          <w:rStyle w:val="Brailleschrift"/>
        </w:rPr>
        <w:t>$bahn$card</w:t>
      </w:r>
    </w:p>
    <w:p w14:paraId="3B5DAA5F" w14:textId="77777777" w:rsidR="002B2636" w:rsidRPr="008B65CD" w:rsidRDefault="002B2636" w:rsidP="00F03CD5">
      <w:pPr>
        <w:pStyle w:val="ZBSchwarzschrift"/>
        <w:rPr>
          <w:rStyle w:val="Brailleschrift"/>
        </w:rPr>
      </w:pPr>
      <w:r w:rsidRPr="008B65CD">
        <w:rPr>
          <w:rStyle w:val="Schwarzschrift"/>
        </w:rPr>
        <w:t>eBalance</w:t>
      </w:r>
    </w:p>
    <w:p w14:paraId="135DC027" w14:textId="77777777" w:rsidR="00D44EBB" w:rsidRPr="008B65CD" w:rsidRDefault="00D26146" w:rsidP="00F03CD5">
      <w:pPr>
        <w:pStyle w:val="ZBBrailleschrift"/>
        <w:rPr>
          <w:rStyle w:val="Brailleschrift"/>
        </w:rPr>
      </w:pPr>
      <w:r w:rsidRPr="008B65CD">
        <w:rPr>
          <w:rStyle w:val="Brailleschrift"/>
        </w:rPr>
        <w:t>'e$balance</w:t>
      </w:r>
    </w:p>
    <w:p w14:paraId="0EA15025" w14:textId="77777777" w:rsidR="00D44EBB" w:rsidRPr="008B65CD" w:rsidRDefault="00D44EBB" w:rsidP="00F03CD5">
      <w:pPr>
        <w:pStyle w:val="Listenfortsetzung"/>
      </w:pPr>
      <w:r w:rsidRPr="008B65CD">
        <w:t>In reinen Basisschriftpassagen kann das führende Groß</w:t>
      </w:r>
      <w:r w:rsidR="0079548B" w:rsidRPr="008B65CD">
        <w:softHyphen/>
      </w:r>
      <w:r w:rsidRPr="008B65CD">
        <w:t>schreibzeichen entfallen.</w:t>
      </w:r>
    </w:p>
    <w:p w14:paraId="5D8C42DA" w14:textId="77777777" w:rsidR="00D44EBB" w:rsidRPr="008B65CD" w:rsidRDefault="00D44EBB" w:rsidP="00FE6D11">
      <w:pPr>
        <w:pStyle w:val="Liste"/>
        <w:spacing w:before="240"/>
      </w:pPr>
      <w:r w:rsidRPr="008B65CD">
        <w:t>2.</w:t>
      </w:r>
      <w:r w:rsidR="00942E84" w:rsidRPr="008B65CD">
        <w:tab/>
      </w:r>
      <w:r w:rsidRPr="008B65CD">
        <w:t>In Voll- und Kurzschrift</w:t>
      </w:r>
      <w:r w:rsidR="007F3DD8" w:rsidRPr="008B65CD">
        <w:t>texten</w:t>
      </w:r>
      <w:r w:rsidRPr="008B65CD">
        <w:t xml:space="preserve"> kann ein einzelner Groß</w:t>
      </w:r>
      <w:r w:rsidR="007F3DD8" w:rsidRPr="008B65CD">
        <w:softHyphen/>
      </w:r>
      <w:r w:rsidRPr="008B65CD">
        <w:t>buchstabe innerhalb eines Wortes ohne Umschaltung auf Basisschrift durch das Zeichen</w:t>
      </w:r>
      <w:r w:rsidR="00A00401" w:rsidRPr="008B65CD">
        <w:rPr>
          <w:rStyle w:val="Brailleschrift"/>
        </w:rPr>
        <w:t> </w:t>
      </w:r>
      <w:r w:rsidR="00A00401" w:rsidRPr="008B65CD">
        <w:rPr>
          <w:rStyle w:val="Brailleschrift"/>
          <w:rFonts w:ascii="Arial" w:hAnsi="Arial" w:cs="Arial"/>
        </w:rPr>
        <w:t>‌</w:t>
      </w:r>
      <w:r w:rsidR="00D26146"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ngekündigt werden. Diese Technik empfiehlt sich jedoch nur, wenn dadurch Platz eingespart wird.</w:t>
      </w:r>
    </w:p>
    <w:p w14:paraId="68ED93DD" w14:textId="77777777" w:rsidR="00D44EBB" w:rsidRPr="008B65CD" w:rsidRDefault="00D44EBB" w:rsidP="00246421">
      <w:pPr>
        <w:pStyle w:val="ZBUeberschrift"/>
        <w:ind w:left="567"/>
        <w:rPr>
          <w:rStyle w:val="Beispiele"/>
          <w:b/>
        </w:rPr>
      </w:pPr>
      <w:r w:rsidRPr="008B65CD">
        <w:rPr>
          <w:rStyle w:val="Beispiele"/>
          <w:b/>
        </w:rPr>
        <w:t>Beispiele in Vollschrift:</w:t>
      </w:r>
    </w:p>
    <w:p w14:paraId="7D4E69FC" w14:textId="77777777" w:rsidR="008254D5" w:rsidRPr="008B65CD" w:rsidRDefault="008254D5" w:rsidP="00F03CD5">
      <w:pPr>
        <w:pStyle w:val="ZBSchwarzschrift"/>
        <w:rPr>
          <w:rStyle w:val="Brailleschrift"/>
        </w:rPr>
      </w:pPr>
      <w:r w:rsidRPr="008B65CD">
        <w:rPr>
          <w:rStyle w:val="Schwarzschrift"/>
        </w:rPr>
        <w:t>McDonald</w:t>
      </w:r>
    </w:p>
    <w:p w14:paraId="4444ED8B" w14:textId="77777777" w:rsidR="0011453D" w:rsidRPr="008B65CD" w:rsidRDefault="00D26146" w:rsidP="00FE6D11">
      <w:pPr>
        <w:pStyle w:val="ZBBrailleschrift6Nach"/>
        <w:ind w:left="1134"/>
        <w:rPr>
          <w:rStyle w:val="Brailleschrift"/>
        </w:rPr>
      </w:pPr>
      <w:r w:rsidRPr="008B65CD">
        <w:rPr>
          <w:rStyle w:val="Brailleschrift"/>
        </w:rPr>
        <w:t>mc!$donald</w:t>
      </w:r>
    </w:p>
    <w:p w14:paraId="2359D739" w14:textId="77777777"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48A2647F" w14:textId="77777777" w:rsidR="00D26146" w:rsidRPr="008B65CD" w:rsidRDefault="00D26146" w:rsidP="00F03CD5">
      <w:pPr>
        <w:pStyle w:val="Listenfortsetzung2"/>
        <w:rPr>
          <w:rStyle w:val="Brailleschrift"/>
          <w:rFonts w:ascii="Verdana" w:hAnsi="Verdana"/>
          <w:spacing w:val="0"/>
          <w:sz w:val="28"/>
        </w:rPr>
      </w:pPr>
      <w:r w:rsidRPr="008B65CD">
        <w:rPr>
          <w:rStyle w:val="Brailleschrift"/>
        </w:rPr>
        <w:t>$mc!$donald</w:t>
      </w:r>
    </w:p>
    <w:p w14:paraId="18F63E38" w14:textId="77777777" w:rsidR="008254D5" w:rsidRPr="008B65CD" w:rsidRDefault="008254D5" w:rsidP="00F03CD5">
      <w:pPr>
        <w:pStyle w:val="ZBSchwarzschrift"/>
        <w:rPr>
          <w:rStyle w:val="Brailleschrift"/>
        </w:rPr>
      </w:pPr>
      <w:r w:rsidRPr="008B65CD">
        <w:rPr>
          <w:rStyle w:val="Schwarzschrift"/>
        </w:rPr>
        <w:t>SchülerIn</w:t>
      </w:r>
    </w:p>
    <w:p w14:paraId="39BDBB44" w14:textId="77777777" w:rsidR="0011453D" w:rsidRPr="008B65CD" w:rsidRDefault="00D26146" w:rsidP="00FE6D11">
      <w:pPr>
        <w:pStyle w:val="ZBBrailleschrift6Nach"/>
        <w:ind w:left="1134"/>
        <w:rPr>
          <w:rStyle w:val="Brailleschrift"/>
        </w:rPr>
      </w:pPr>
      <w:r w:rsidRPr="008B65CD">
        <w:rPr>
          <w:rStyle w:val="Brailleschrift"/>
        </w:rPr>
        <w:t>58ler!$in</w:t>
      </w:r>
    </w:p>
    <w:p w14:paraId="3EC60023" w14:textId="77777777" w:rsidR="00255ED6"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4D000FC9" w14:textId="77777777" w:rsidR="00D44EBB" w:rsidRPr="008B65CD" w:rsidRDefault="00231FC0" w:rsidP="00FE6D11">
      <w:pPr>
        <w:pStyle w:val="ZBBrailleschrift"/>
        <w:ind w:left="1134"/>
        <w:rPr>
          <w:rStyle w:val="Brailleschrift"/>
        </w:rPr>
      </w:pPr>
      <w:r w:rsidRPr="008B65CD">
        <w:rPr>
          <w:rStyle w:val="Brailleschrift"/>
        </w:rPr>
        <w:t>$58ler!$in</w:t>
      </w:r>
    </w:p>
    <w:p w14:paraId="166A8064" w14:textId="77777777" w:rsidR="008254D5" w:rsidRPr="008B65CD" w:rsidRDefault="008254D5" w:rsidP="00F03CD5">
      <w:pPr>
        <w:pStyle w:val="ZBSchwarzschrift"/>
        <w:rPr>
          <w:rStyle w:val="Brailleschrift"/>
        </w:rPr>
      </w:pPr>
      <w:r w:rsidRPr="008B65CD">
        <w:rPr>
          <w:rStyle w:val="Schwarzschrift"/>
        </w:rPr>
        <w:t>WordStar</w:t>
      </w:r>
    </w:p>
    <w:p w14:paraId="0ECC4529" w14:textId="77777777" w:rsidR="0011453D" w:rsidRPr="008B65CD" w:rsidRDefault="00D26146" w:rsidP="00FE6D11">
      <w:pPr>
        <w:pStyle w:val="ZBBrailleschrift6Nach"/>
        <w:ind w:left="1134"/>
        <w:rPr>
          <w:rStyle w:val="Brailleschrift"/>
        </w:rPr>
      </w:pPr>
      <w:r w:rsidRPr="008B65CD">
        <w:rPr>
          <w:rStyle w:val="Brailleschrift"/>
        </w:rPr>
        <w:t>word!$</w:t>
      </w:r>
      <w:r w:rsidR="00B07EA5" w:rsidRPr="008B65CD">
        <w:rPr>
          <w:rStyle w:val="Brailleschrift"/>
        </w:rPr>
        <w:t>}</w:t>
      </w:r>
      <w:r w:rsidRPr="008B65CD">
        <w:rPr>
          <w:rStyle w:val="Brailleschrift"/>
        </w:rPr>
        <w:t>ar</w:t>
      </w:r>
    </w:p>
    <w:p w14:paraId="4D85FEA6" w14:textId="77777777"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28870E75" w14:textId="77777777" w:rsidR="00D44EBB" w:rsidRPr="008B65CD" w:rsidRDefault="000C60F0" w:rsidP="00FE6D11">
      <w:pPr>
        <w:pStyle w:val="ZBBrailleschrift"/>
        <w:ind w:left="1134"/>
        <w:rPr>
          <w:rStyle w:val="Brailleschrift"/>
        </w:rPr>
      </w:pPr>
      <w:r w:rsidRPr="008B65CD">
        <w:rPr>
          <w:rStyle w:val="Brailleschrift"/>
        </w:rPr>
        <w:t>$w</w:t>
      </w:r>
      <w:r w:rsidR="00195AEF" w:rsidRPr="008B65CD">
        <w:rPr>
          <w:rStyle w:val="Brailleschrift"/>
        </w:rPr>
        <w:t>or</w:t>
      </w:r>
      <w:r w:rsidRPr="008B65CD">
        <w:rPr>
          <w:rStyle w:val="Brailleschrift"/>
        </w:rPr>
        <w:t>d!$</w:t>
      </w:r>
      <w:r w:rsidR="00B07EA5" w:rsidRPr="008B65CD">
        <w:rPr>
          <w:rStyle w:val="Brailleschrift"/>
        </w:rPr>
        <w:t>}</w:t>
      </w:r>
      <w:r w:rsidRPr="008B65CD">
        <w:rPr>
          <w:rStyle w:val="Brailleschrift"/>
        </w:rPr>
        <w:t>ar</w:t>
      </w:r>
    </w:p>
    <w:p w14:paraId="60426469" w14:textId="77777777" w:rsidR="008254D5" w:rsidRPr="008B65CD" w:rsidRDefault="008254D5" w:rsidP="00F03CD5">
      <w:pPr>
        <w:pStyle w:val="ZBSchwarzschrift"/>
        <w:rPr>
          <w:rStyle w:val="Brailleschrift"/>
        </w:rPr>
      </w:pPr>
      <w:r w:rsidRPr="008B65CD">
        <w:rPr>
          <w:rStyle w:val="Schwarzschrift"/>
        </w:rPr>
        <w:t>BahnCard</w:t>
      </w:r>
    </w:p>
    <w:p w14:paraId="6E12FC0A" w14:textId="77777777" w:rsidR="0011453D" w:rsidRPr="008B65CD" w:rsidRDefault="000D03EE" w:rsidP="00FE6D11">
      <w:pPr>
        <w:pStyle w:val="ZBBrailleschrift6Nach"/>
        <w:ind w:left="1134"/>
        <w:rPr>
          <w:rStyle w:val="Brailleschrift"/>
        </w:rPr>
      </w:pPr>
      <w:r w:rsidRPr="008B65CD">
        <w:rPr>
          <w:rStyle w:val="Brailleschrift"/>
        </w:rPr>
        <w:t>bahn!$card</w:t>
      </w:r>
    </w:p>
    <w:p w14:paraId="695BFB0D" w14:textId="77777777"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B06D4E" w:rsidRPr="008B65CD">
        <w:t>:</w:t>
      </w:r>
    </w:p>
    <w:p w14:paraId="08BAFF76" w14:textId="77777777" w:rsidR="000D03EE" w:rsidRPr="008B65CD" w:rsidRDefault="000D03EE" w:rsidP="00FE6D11">
      <w:pPr>
        <w:pStyle w:val="ZBBrailleschrift"/>
        <w:ind w:left="1134"/>
        <w:rPr>
          <w:rStyle w:val="Brailleschrift"/>
        </w:rPr>
      </w:pPr>
      <w:r w:rsidRPr="008B65CD">
        <w:rPr>
          <w:rStyle w:val="Brailleschrift"/>
        </w:rPr>
        <w:t>$bahn!$card</w:t>
      </w:r>
    </w:p>
    <w:p w14:paraId="08E70E43" w14:textId="77777777" w:rsidR="008254D5" w:rsidRPr="008B65CD" w:rsidRDefault="008254D5" w:rsidP="00F03CD5">
      <w:pPr>
        <w:pStyle w:val="ZBSchwarzschrift"/>
        <w:rPr>
          <w:rStyle w:val="Brailleschrift"/>
        </w:rPr>
      </w:pPr>
      <w:r w:rsidRPr="008B65CD">
        <w:rPr>
          <w:rStyle w:val="Schwarzschrift"/>
        </w:rPr>
        <w:t>eBalance</w:t>
      </w:r>
    </w:p>
    <w:p w14:paraId="231AE341" w14:textId="77777777" w:rsidR="000D03EE" w:rsidRPr="008B65CD" w:rsidRDefault="000D03EE" w:rsidP="007F3DD8">
      <w:pPr>
        <w:pStyle w:val="ZBBrailleschrift"/>
        <w:ind w:left="1134"/>
        <w:rPr>
          <w:rStyle w:val="Brailleschrift"/>
        </w:rPr>
      </w:pPr>
      <w:r w:rsidRPr="008B65CD">
        <w:rPr>
          <w:rStyle w:val="Brailleschrift"/>
        </w:rPr>
        <w:t>e!$bala</w:t>
      </w:r>
      <w:r w:rsidR="00616342" w:rsidRPr="008B65CD">
        <w:rPr>
          <w:rStyle w:val="Brailleschrift"/>
        </w:rPr>
        <w:t>n</w:t>
      </w:r>
      <w:r w:rsidRPr="008B65CD">
        <w:rPr>
          <w:rStyle w:val="Brailleschrift"/>
        </w:rPr>
        <w:t>ce</w:t>
      </w:r>
    </w:p>
    <w:p w14:paraId="598CEFF5" w14:textId="77777777" w:rsidR="00D44EBB" w:rsidRPr="008B65CD" w:rsidRDefault="00D44EBB" w:rsidP="00246421">
      <w:pPr>
        <w:pStyle w:val="ZBUeberschrift"/>
        <w:ind w:left="567"/>
        <w:rPr>
          <w:rStyle w:val="Beispiele"/>
          <w:b/>
          <w:iCs/>
        </w:rPr>
      </w:pPr>
      <w:r w:rsidRPr="008B65CD">
        <w:rPr>
          <w:rStyle w:val="Beispiele"/>
          <w:b/>
        </w:rPr>
        <w:t xml:space="preserve">Beispiele </w:t>
      </w:r>
      <w:r w:rsidRPr="008B65CD">
        <w:rPr>
          <w:rStyle w:val="Beispiele"/>
          <w:b/>
          <w:iCs/>
        </w:rPr>
        <w:t>in Kurzschrift:</w:t>
      </w:r>
    </w:p>
    <w:p w14:paraId="0EDE5E74" w14:textId="77777777" w:rsidR="008254D5" w:rsidRPr="008B65CD" w:rsidRDefault="008254D5" w:rsidP="00F03CD5">
      <w:pPr>
        <w:pStyle w:val="ZBSchwarzschrift"/>
        <w:rPr>
          <w:rStyle w:val="Brailleschrift"/>
        </w:rPr>
      </w:pPr>
      <w:r w:rsidRPr="008B65CD">
        <w:rPr>
          <w:rStyle w:val="Schwarzschrift"/>
        </w:rPr>
        <w:t>McDonald</w:t>
      </w:r>
    </w:p>
    <w:p w14:paraId="03DA3075" w14:textId="77777777" w:rsidR="0011453D" w:rsidRPr="008B65CD" w:rsidRDefault="000D03EE" w:rsidP="00FE6D11">
      <w:pPr>
        <w:pStyle w:val="ZBBrailleschrift6Nach"/>
        <w:ind w:left="1134"/>
        <w:rPr>
          <w:rStyle w:val="Brailleschrift"/>
        </w:rPr>
      </w:pPr>
      <w:r w:rsidRPr="008B65CD">
        <w:rPr>
          <w:rStyle w:val="Brailleschrift"/>
        </w:rPr>
        <w:t>m'c!$don:d</w:t>
      </w:r>
    </w:p>
    <w:p w14:paraId="6481A157"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5C176038" w14:textId="77777777" w:rsidR="000D03EE" w:rsidRPr="008B65CD" w:rsidRDefault="000D03EE" w:rsidP="00FE6D11">
      <w:pPr>
        <w:pStyle w:val="ZBBrailleschrift"/>
        <w:ind w:left="1134"/>
        <w:rPr>
          <w:rStyle w:val="Brailleschrift"/>
        </w:rPr>
      </w:pPr>
      <w:r w:rsidRPr="008B65CD">
        <w:rPr>
          <w:rStyle w:val="Brailleschrift"/>
        </w:rPr>
        <w:t>$m'c!$don:d</w:t>
      </w:r>
    </w:p>
    <w:p w14:paraId="07D3277A" w14:textId="77777777" w:rsidR="008254D5" w:rsidRPr="008B65CD" w:rsidRDefault="008254D5" w:rsidP="00F03CD5">
      <w:pPr>
        <w:pStyle w:val="ZBSchwarzschrift"/>
        <w:rPr>
          <w:rStyle w:val="Brailleschrift"/>
        </w:rPr>
      </w:pPr>
      <w:r w:rsidRPr="008B65CD">
        <w:rPr>
          <w:rStyle w:val="Schwarzschrift"/>
        </w:rPr>
        <w:t>SchülerIn</w:t>
      </w:r>
    </w:p>
    <w:p w14:paraId="4A9E32B6" w14:textId="77777777" w:rsidR="0011453D" w:rsidRPr="008B65CD" w:rsidRDefault="000D03EE" w:rsidP="00FE6D11">
      <w:pPr>
        <w:pStyle w:val="ZBBrailleschrift6Nach"/>
        <w:ind w:left="1134"/>
        <w:rPr>
          <w:rStyle w:val="Brailleschrift"/>
        </w:rPr>
      </w:pPr>
      <w:r w:rsidRPr="008B65CD">
        <w:rPr>
          <w:rStyle w:val="Brailleschrift"/>
        </w:rPr>
        <w:t>58l7!$*</w:t>
      </w:r>
    </w:p>
    <w:p w14:paraId="320C3D38"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1A9563AA" w14:textId="77777777" w:rsidR="000D03EE" w:rsidRPr="008B65CD" w:rsidRDefault="000D03EE" w:rsidP="00FE6D11">
      <w:pPr>
        <w:pStyle w:val="ZBBrailleschrift"/>
        <w:ind w:left="1134"/>
        <w:rPr>
          <w:rStyle w:val="Brailleschrift"/>
        </w:rPr>
      </w:pPr>
      <w:r w:rsidRPr="008B65CD">
        <w:rPr>
          <w:rStyle w:val="Brailleschrift"/>
        </w:rPr>
        <w:t>$58l7!$*</w:t>
      </w:r>
    </w:p>
    <w:p w14:paraId="701D2DD2" w14:textId="77777777" w:rsidR="008254D5" w:rsidRPr="008B65CD" w:rsidRDefault="008254D5" w:rsidP="00F03CD5">
      <w:pPr>
        <w:pStyle w:val="ZBSchwarzschrift"/>
        <w:rPr>
          <w:rStyle w:val="Brailleschrift"/>
        </w:rPr>
      </w:pPr>
      <w:r w:rsidRPr="008B65CD">
        <w:rPr>
          <w:rStyle w:val="Schwarzschrift"/>
        </w:rPr>
        <w:t>WordStar</w:t>
      </w:r>
    </w:p>
    <w:p w14:paraId="2A73D2EB" w14:textId="77777777" w:rsidR="0011453D" w:rsidRPr="008B65CD" w:rsidRDefault="000D03EE" w:rsidP="00FE6D11">
      <w:pPr>
        <w:pStyle w:val="ZBBrailleschrift6Nach"/>
        <w:ind w:left="1134"/>
        <w:rPr>
          <w:rStyle w:val="Brailleschrift"/>
        </w:rPr>
      </w:pPr>
      <w:r w:rsidRPr="008B65CD">
        <w:rPr>
          <w:rStyle w:val="Brailleschrift"/>
        </w:rPr>
        <w:t>w?d!$</w:t>
      </w:r>
      <w:r w:rsidR="00B07EA5" w:rsidRPr="008B65CD">
        <w:rPr>
          <w:rStyle w:val="Brailleschrift"/>
        </w:rPr>
        <w:t>}</w:t>
      </w:r>
      <w:r w:rsidRPr="008B65CD">
        <w:rPr>
          <w:rStyle w:val="Brailleschrift"/>
        </w:rPr>
        <w:t>ar</w:t>
      </w:r>
    </w:p>
    <w:p w14:paraId="386F3E24"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1EAFAA78" w14:textId="77777777" w:rsidR="000D03EE" w:rsidRPr="008B65CD" w:rsidRDefault="000D03EE" w:rsidP="00FE6D11">
      <w:pPr>
        <w:pStyle w:val="ZBBrailleschrift"/>
        <w:ind w:left="1134"/>
        <w:rPr>
          <w:rStyle w:val="Brailleschrift"/>
        </w:rPr>
      </w:pPr>
      <w:r w:rsidRPr="008B65CD">
        <w:rPr>
          <w:rStyle w:val="Brailleschrift"/>
        </w:rPr>
        <w:t>$w?d!$</w:t>
      </w:r>
      <w:r w:rsidR="00B07EA5" w:rsidRPr="008B65CD">
        <w:rPr>
          <w:rStyle w:val="Brailleschrift"/>
        </w:rPr>
        <w:t>}</w:t>
      </w:r>
      <w:r w:rsidRPr="008B65CD">
        <w:rPr>
          <w:rStyle w:val="Brailleschrift"/>
        </w:rPr>
        <w:t>ar</w:t>
      </w:r>
    </w:p>
    <w:p w14:paraId="542B8AB2" w14:textId="77777777" w:rsidR="00297262" w:rsidRPr="008B65CD" w:rsidRDefault="00297262" w:rsidP="00F03CD5">
      <w:pPr>
        <w:pStyle w:val="ZBSchwarzschrift"/>
      </w:pPr>
      <w:r w:rsidRPr="008B65CD">
        <w:t>BahnCard</w:t>
      </w:r>
    </w:p>
    <w:p w14:paraId="2574A4FC" w14:textId="77777777" w:rsidR="0011453D" w:rsidRPr="008B65CD" w:rsidRDefault="0011453D" w:rsidP="00FE6D11">
      <w:pPr>
        <w:pStyle w:val="ZBBrailleschrift6Nach"/>
        <w:ind w:left="1134"/>
        <w:rPr>
          <w:rStyle w:val="Brailleschrift"/>
        </w:rPr>
      </w:pPr>
      <w:r w:rsidRPr="008B65CD">
        <w:rPr>
          <w:rStyle w:val="Brailleschrift"/>
        </w:rPr>
        <w:t>bahn!$'c)d</w:t>
      </w:r>
    </w:p>
    <w:p w14:paraId="06EA149E"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5D25A64C" w14:textId="77777777" w:rsidR="000D03EE" w:rsidRPr="008B65CD" w:rsidRDefault="000D03EE" w:rsidP="00FE6D11">
      <w:pPr>
        <w:pStyle w:val="ZBBrailleschrift"/>
        <w:ind w:left="1134"/>
        <w:rPr>
          <w:rStyle w:val="Brailleschrift"/>
        </w:rPr>
      </w:pPr>
      <w:r w:rsidRPr="008B65CD">
        <w:rPr>
          <w:rStyle w:val="Brailleschrift"/>
        </w:rPr>
        <w:t>$bahn!$'c</w:t>
      </w:r>
      <w:r w:rsidR="00D42E0F" w:rsidRPr="008B65CD">
        <w:rPr>
          <w:rStyle w:val="Brailleschrift"/>
        </w:rPr>
        <w:t>)</w:t>
      </w:r>
      <w:r w:rsidRPr="008B65CD">
        <w:rPr>
          <w:rStyle w:val="Brailleschrift"/>
        </w:rPr>
        <w:t>d</w:t>
      </w:r>
    </w:p>
    <w:p w14:paraId="08699498" w14:textId="77777777" w:rsidR="00297262" w:rsidRPr="008B65CD" w:rsidRDefault="00297262" w:rsidP="00F03CD5">
      <w:pPr>
        <w:pStyle w:val="ZBSchwarzschrift"/>
        <w:rPr>
          <w:rStyle w:val="Brailleschrift"/>
        </w:rPr>
      </w:pPr>
      <w:r w:rsidRPr="008B65CD">
        <w:rPr>
          <w:rStyle w:val="Schwarzschrift"/>
        </w:rPr>
        <w:t>eBalance</w:t>
      </w:r>
    </w:p>
    <w:p w14:paraId="55763CAC" w14:textId="77777777" w:rsidR="00D42E0F" w:rsidRPr="008B65CD" w:rsidRDefault="00D42E0F" w:rsidP="007F3DD8">
      <w:pPr>
        <w:pStyle w:val="ZBBrailleschrift"/>
        <w:ind w:left="1134"/>
        <w:rPr>
          <w:rStyle w:val="Brailleschrift"/>
        </w:rPr>
      </w:pPr>
      <w:r w:rsidRPr="008B65CD">
        <w:rPr>
          <w:rStyle w:val="Brailleschrift"/>
        </w:rPr>
        <w:t>e!$b:+'ce</w:t>
      </w:r>
    </w:p>
    <w:p w14:paraId="340267D4" w14:textId="77777777" w:rsidR="00D44EBB" w:rsidRPr="008B65CD" w:rsidRDefault="00D44EBB" w:rsidP="00F03CD5">
      <w:pPr>
        <w:pStyle w:val="berschrift3"/>
        <w:rPr>
          <w:sz w:val="28"/>
        </w:rPr>
      </w:pPr>
      <w:bookmarkStart w:id="296" w:name="_Toc465839259"/>
      <w:bookmarkStart w:id="297" w:name="_Toc465840779"/>
      <w:bookmarkStart w:id="298" w:name="_Toc466381063"/>
      <w:bookmarkStart w:id="299" w:name="_Toc466381325"/>
      <w:bookmarkStart w:id="300" w:name="_Toc466381942"/>
      <w:bookmarkStart w:id="301" w:name="_Toc517810636"/>
      <w:r w:rsidRPr="008B65CD">
        <w:t>2.6.8</w:t>
      </w:r>
      <w:r w:rsidR="00D42E0F" w:rsidRPr="008B65CD">
        <w:tab/>
      </w:r>
      <w:r w:rsidRPr="008B65CD">
        <w:t>Abkürzungen mit Punkt</w:t>
      </w:r>
      <w:bookmarkEnd w:id="296"/>
      <w:bookmarkEnd w:id="297"/>
      <w:bookmarkEnd w:id="298"/>
      <w:bookmarkEnd w:id="299"/>
      <w:bookmarkEnd w:id="300"/>
      <w:bookmarkEnd w:id="301"/>
    </w:p>
    <w:p w14:paraId="5B560595" w14:textId="77777777" w:rsidR="00D44EBB" w:rsidRPr="008B65CD" w:rsidRDefault="00D44EBB" w:rsidP="00F03CD5">
      <w:r w:rsidRPr="008B65CD">
        <w:t>Üblicherweise nicht angezeigt wird Groß-/Kleinschreibung bei Ab</w:t>
      </w:r>
      <w:r w:rsidR="00DF681B" w:rsidRPr="008B65CD">
        <w:softHyphen/>
      </w:r>
      <w:r w:rsidRPr="008B65CD">
        <w:t>kürzungen mit Punkt. In Voll- und Kurzschrift dürfen Kürzungen angewendet werden.</w:t>
      </w:r>
    </w:p>
    <w:p w14:paraId="0E210F9B" w14:textId="77777777" w:rsidR="00503104" w:rsidRPr="008B65CD" w:rsidRDefault="00D44EBB" w:rsidP="00115B25">
      <w:pPr>
        <w:pStyle w:val="ZBUeberschrift"/>
        <w:rPr>
          <w:rStyle w:val="Beispiele"/>
          <w:b/>
        </w:rPr>
      </w:pPr>
      <w:r w:rsidRPr="008B65CD">
        <w:rPr>
          <w:rStyle w:val="Beispiele"/>
          <w:b/>
        </w:rPr>
        <w:t>Beispiele:</w:t>
      </w:r>
    </w:p>
    <w:p w14:paraId="2560650F" w14:textId="77777777" w:rsidR="00163F1D" w:rsidRPr="008B65CD" w:rsidRDefault="00163F1D" w:rsidP="00115B25">
      <w:pPr>
        <w:pStyle w:val="ZBUeberschrift"/>
        <w:rPr>
          <w:rStyle w:val="Beispiele"/>
        </w:rPr>
        <w:sectPr w:rsidR="00163F1D" w:rsidRPr="008B65CD" w:rsidSect="00543E4D">
          <w:type w:val="continuous"/>
          <w:pgSz w:w="11906" w:h="16838" w:code="9"/>
          <w:pgMar w:top="1134" w:right="1134" w:bottom="851" w:left="1134" w:header="709" w:footer="709" w:gutter="284"/>
          <w:cols w:space="709"/>
          <w:docGrid w:linePitch="381"/>
        </w:sectPr>
      </w:pPr>
    </w:p>
    <w:p w14:paraId="7E11A951" w14:textId="77777777" w:rsidR="00163F1D" w:rsidRPr="008B65CD" w:rsidRDefault="00163F1D" w:rsidP="00F03CD5">
      <w:pPr>
        <w:pStyle w:val="ZBSchwarzschrift"/>
      </w:pPr>
      <w:r w:rsidRPr="008B65CD">
        <w:rPr>
          <w:rStyle w:val="Schwarzschrift"/>
        </w:rPr>
        <w:t>evtl.</w:t>
      </w:r>
      <w:r w:rsidRPr="008B65CD">
        <w:t xml:space="preserve"> (eventuell)</w:t>
      </w:r>
    </w:p>
    <w:p w14:paraId="06998376" w14:textId="77777777" w:rsidR="00163F1D" w:rsidRPr="008B65CD" w:rsidRDefault="00163F1D" w:rsidP="00F03CD5">
      <w:pPr>
        <w:pStyle w:val="ZBBrailleschrift"/>
      </w:pPr>
      <w:r w:rsidRPr="008B65CD">
        <w:rPr>
          <w:rStyle w:val="Brailleschrift"/>
        </w:rPr>
        <w:t>evtl.</w:t>
      </w:r>
    </w:p>
    <w:p w14:paraId="4A55033C" w14:textId="77777777" w:rsidR="00163F1D" w:rsidRPr="008B65CD" w:rsidRDefault="00163F1D" w:rsidP="00F03CD5">
      <w:pPr>
        <w:pStyle w:val="ZBSchwarzschrift"/>
      </w:pPr>
      <w:r w:rsidRPr="008B65CD">
        <w:rPr>
          <w:rStyle w:val="Schwarzschrift"/>
        </w:rPr>
        <w:t>ff.</w:t>
      </w:r>
      <w:r w:rsidRPr="008B65CD">
        <w:t xml:space="preserve"> (folgende als Plural)</w:t>
      </w:r>
    </w:p>
    <w:p w14:paraId="3A69E592" w14:textId="77777777" w:rsidR="00163F1D" w:rsidRPr="008B65CD" w:rsidRDefault="00163F1D" w:rsidP="00F03CD5">
      <w:pPr>
        <w:pStyle w:val="ZBBrailleschrift"/>
      </w:pPr>
      <w:r w:rsidRPr="008B65CD">
        <w:rPr>
          <w:rStyle w:val="Brailleschrift"/>
        </w:rPr>
        <w:t>ff.</w:t>
      </w:r>
    </w:p>
    <w:p w14:paraId="0B98E48A"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3843517" w14:textId="77777777" w:rsidR="00163F1D" w:rsidRPr="008B65CD" w:rsidRDefault="00163F1D" w:rsidP="00F03CD5">
      <w:pPr>
        <w:pStyle w:val="ZBSchwarzschrift"/>
      </w:pPr>
      <w:r w:rsidRPr="008B65CD">
        <w:rPr>
          <w:rStyle w:val="Schwarzschrift"/>
        </w:rPr>
        <w:t>ggf.</w:t>
      </w:r>
      <w:r w:rsidRPr="008B65CD">
        <w:t xml:space="preserve"> (gegebenenfalls)</w:t>
      </w:r>
    </w:p>
    <w:p w14:paraId="01F55441" w14:textId="77777777" w:rsidR="00163F1D" w:rsidRPr="008B65CD" w:rsidRDefault="00163F1D" w:rsidP="00F03CD5">
      <w:pPr>
        <w:pStyle w:val="ZBBrailleschrift"/>
      </w:pPr>
      <w:r w:rsidRPr="008B65CD">
        <w:rPr>
          <w:rStyle w:val="Brailleschrift"/>
        </w:rPr>
        <w:t>ggf.</w:t>
      </w:r>
    </w:p>
    <w:p w14:paraId="3BADEB20" w14:textId="77777777" w:rsidR="00163F1D" w:rsidRPr="008B65CD" w:rsidRDefault="00163F1D" w:rsidP="00F03CD5">
      <w:pPr>
        <w:pStyle w:val="ZBSchwarzschrift"/>
      </w:pPr>
      <w:r w:rsidRPr="008B65CD">
        <w:rPr>
          <w:rStyle w:val="Schwarzschrift"/>
        </w:rPr>
        <w:t>vgl.</w:t>
      </w:r>
      <w:r w:rsidRPr="008B65CD">
        <w:t xml:space="preserve"> (vergleiche)</w:t>
      </w:r>
    </w:p>
    <w:p w14:paraId="1A21F63C" w14:textId="77777777" w:rsidR="00163F1D" w:rsidRPr="008B65CD" w:rsidRDefault="00163F1D" w:rsidP="00F03CD5">
      <w:pPr>
        <w:pStyle w:val="ZBBrailleschrift"/>
      </w:pPr>
      <w:r w:rsidRPr="008B65CD">
        <w:rPr>
          <w:rStyle w:val="Brailleschrift"/>
        </w:rPr>
        <w:t>vgl.</w:t>
      </w:r>
    </w:p>
    <w:p w14:paraId="23F00A7B" w14:textId="77777777" w:rsidR="00B06D4E" w:rsidRPr="008B65CD" w:rsidRDefault="00B06D4E" w:rsidP="00F03CD5">
      <w:pPr>
        <w:pStyle w:val="Liste"/>
        <w:rPr>
          <w:rStyle w:val="Hervorhebung"/>
        </w:rPr>
        <w:sectPr w:rsidR="00B06D4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ACECA61" w14:textId="77777777" w:rsidR="00D44EBB" w:rsidRPr="008B65CD" w:rsidRDefault="00D44EBB" w:rsidP="00115B25">
      <w:pPr>
        <w:pStyle w:val="Beispiel"/>
      </w:pPr>
      <w:r w:rsidRPr="008B65CD">
        <w:t>In Vollschrift:</w:t>
      </w:r>
    </w:p>
    <w:p w14:paraId="7A36BFD4" w14:textId="77777777" w:rsidR="00BF3C16" w:rsidRPr="008B65CD" w:rsidRDefault="00BF3C16" w:rsidP="00F03CD5">
      <w:pPr>
        <w:pStyle w:val="ZBSchwarzschrift"/>
      </w:pPr>
      <w:r w:rsidRPr="008B65CD">
        <w:rPr>
          <w:rStyle w:val="Schwarzschrift"/>
        </w:rPr>
        <w:t>stv. Vorsitzende</w:t>
      </w:r>
      <w:r w:rsidRPr="008B65CD">
        <w:t xml:space="preserve"> (stellvertretende Vorsitzende)</w:t>
      </w:r>
    </w:p>
    <w:p w14:paraId="216A2AFE" w14:textId="77777777" w:rsidR="00D44EBB" w:rsidRPr="008B65CD" w:rsidRDefault="00B07EA5" w:rsidP="00F03CD5">
      <w:pPr>
        <w:pStyle w:val="ZBBrailleschrift"/>
      </w:pPr>
      <w:r w:rsidRPr="008B65CD">
        <w:rPr>
          <w:rStyle w:val="Brailleschrift"/>
        </w:rPr>
        <w:t>}</w:t>
      </w:r>
      <w:r w:rsidR="00D42E0F" w:rsidRPr="008B65CD">
        <w:rPr>
          <w:rStyle w:val="Brailleschrift"/>
        </w:rPr>
        <w:t>v. vorsitzende</w:t>
      </w:r>
    </w:p>
    <w:p w14:paraId="0100193C" w14:textId="77777777" w:rsidR="00D44EBB" w:rsidRPr="008B65CD" w:rsidRDefault="00D44EBB" w:rsidP="00115B25">
      <w:pPr>
        <w:pStyle w:val="ZBUeberschrift"/>
      </w:pPr>
      <w:r w:rsidRPr="008B65CD">
        <w:t>In Kurzschrift:</w:t>
      </w:r>
    </w:p>
    <w:p w14:paraId="7BD4C6CB"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space="709"/>
          <w:docGrid w:linePitch="381"/>
        </w:sectPr>
      </w:pPr>
    </w:p>
    <w:p w14:paraId="2CDB5C33" w14:textId="77777777" w:rsidR="00B84E30" w:rsidRPr="008B65CD" w:rsidRDefault="00B84E30" w:rsidP="00F03CD5">
      <w:pPr>
        <w:pStyle w:val="ZBSchwarzschrift"/>
      </w:pPr>
      <w:r w:rsidRPr="008B65CD">
        <w:rPr>
          <w:rStyle w:val="Schwarzschrift"/>
        </w:rPr>
        <w:t>franz.</w:t>
      </w:r>
      <w:r w:rsidRPr="008B65CD">
        <w:t xml:space="preserve"> (französisch)</w:t>
      </w:r>
    </w:p>
    <w:p w14:paraId="766CD8AE" w14:textId="77777777" w:rsidR="00B84E30" w:rsidRPr="008B65CD" w:rsidRDefault="00B84E30" w:rsidP="00F03CD5">
      <w:pPr>
        <w:pStyle w:val="ZBBrailleschrift"/>
      </w:pPr>
      <w:r w:rsidRPr="008B65CD">
        <w:rPr>
          <w:rStyle w:val="Brailleschrift"/>
        </w:rPr>
        <w:t>fr+z.</w:t>
      </w:r>
    </w:p>
    <w:p w14:paraId="48C18857" w14:textId="77777777" w:rsidR="00B84E30" w:rsidRPr="008B65CD" w:rsidRDefault="00B84E30" w:rsidP="00F03CD5">
      <w:pPr>
        <w:pStyle w:val="ZBSchwarzschrift"/>
      </w:pPr>
      <w:r w:rsidRPr="008B65CD">
        <w:rPr>
          <w:rStyle w:val="Schwarzschrift"/>
        </w:rPr>
        <w:t>gen.</w:t>
      </w:r>
      <w:r w:rsidRPr="008B65CD">
        <w:t xml:space="preserve"> (genannt)</w:t>
      </w:r>
    </w:p>
    <w:p w14:paraId="439858A2" w14:textId="77777777" w:rsidR="00B84E30" w:rsidRPr="008B65CD" w:rsidRDefault="00B84E30" w:rsidP="00F03CD5">
      <w:pPr>
        <w:pStyle w:val="ZBBrailleschrift"/>
      </w:pPr>
      <w:r w:rsidRPr="008B65CD">
        <w:rPr>
          <w:rStyle w:val="Brailleschrift"/>
        </w:rPr>
        <w:t>&amp;n.</w:t>
      </w:r>
    </w:p>
    <w:p w14:paraId="468D0F53"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C91C024" w14:textId="77777777" w:rsidR="00B84E30" w:rsidRPr="008B65CD" w:rsidRDefault="00B84E30" w:rsidP="00F03CD5">
      <w:pPr>
        <w:pStyle w:val="ZBSchwarzschrift"/>
      </w:pPr>
      <w:r w:rsidRPr="008B65CD">
        <w:rPr>
          <w:rStyle w:val="Schwarzschrift"/>
        </w:rPr>
        <w:t>Prof.</w:t>
      </w:r>
      <w:r w:rsidRPr="008B65CD">
        <w:t xml:space="preserve"> (Professor)</w:t>
      </w:r>
    </w:p>
    <w:p w14:paraId="6E84E883" w14:textId="77777777" w:rsidR="00B84E30" w:rsidRPr="008B65CD" w:rsidRDefault="00B84E30" w:rsidP="00F03CD5">
      <w:pPr>
        <w:pStyle w:val="ZBBrailleschrift"/>
      </w:pPr>
      <w:r w:rsidRPr="008B65CD">
        <w:rPr>
          <w:rStyle w:val="Brailleschrift"/>
        </w:rPr>
        <w:t>qf.</w:t>
      </w:r>
    </w:p>
    <w:p w14:paraId="7BD8D5B5" w14:textId="77777777" w:rsidR="00B84E30" w:rsidRPr="008B65CD" w:rsidRDefault="00B84E30" w:rsidP="00F03CD5">
      <w:pPr>
        <w:pStyle w:val="ZBSchwarzschrift"/>
      </w:pPr>
      <w:r w:rsidRPr="008B65CD">
        <w:rPr>
          <w:rStyle w:val="Schwarzschrift"/>
        </w:rPr>
        <w:t>St. Gallen</w:t>
      </w:r>
      <w:r w:rsidRPr="008B65CD">
        <w:t xml:space="preserve"> (Sankt Gallen)</w:t>
      </w:r>
    </w:p>
    <w:p w14:paraId="488B8527" w14:textId="77777777" w:rsidR="00B84E30" w:rsidRPr="008B65CD" w:rsidRDefault="00B84E30" w:rsidP="00F03CD5">
      <w:pPr>
        <w:pStyle w:val="ZBBrailleschrift"/>
      </w:pPr>
      <w:r w:rsidRPr="008B65CD">
        <w:rPr>
          <w:rStyle w:val="Brailleschrift"/>
        </w:rPr>
        <w:t>st. gaqc</w:t>
      </w:r>
    </w:p>
    <w:p w14:paraId="2B800183"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8C6B7FC" w14:textId="77777777" w:rsidR="00B84E30" w:rsidRPr="008B65CD" w:rsidRDefault="00B84E30" w:rsidP="00F03CD5">
      <w:pPr>
        <w:pStyle w:val="ZBSchwarzschrift"/>
      </w:pPr>
      <w:r w:rsidRPr="008B65CD">
        <w:rPr>
          <w:rStyle w:val="Schwarzschrift"/>
        </w:rPr>
        <w:t>übers.</w:t>
      </w:r>
      <w:r w:rsidRPr="008B65CD">
        <w:t xml:space="preserve"> (übersetzt)</w:t>
      </w:r>
    </w:p>
    <w:p w14:paraId="2A8D1DA2" w14:textId="77777777" w:rsidR="00B84E30" w:rsidRPr="008B65CD" w:rsidRDefault="00B84E30" w:rsidP="00F03CD5">
      <w:pPr>
        <w:pStyle w:val="ZBBrailleschrift"/>
      </w:pPr>
      <w:r w:rsidRPr="008B65CD">
        <w:rPr>
          <w:rStyle w:val="Brailleschrift"/>
        </w:rPr>
        <w:t>,8s.</w:t>
      </w:r>
    </w:p>
    <w:p w14:paraId="02B69697" w14:textId="77777777" w:rsidR="00B06D4E" w:rsidRPr="008B65CD" w:rsidRDefault="00B06D4E" w:rsidP="00F03CD5">
      <w:pPr>
        <w:sectPr w:rsidR="00B06D4E" w:rsidRPr="008B65CD" w:rsidSect="00F95870">
          <w:type w:val="continuous"/>
          <w:pgSz w:w="11906" w:h="16838" w:code="9"/>
          <w:pgMar w:top="1134" w:right="1134" w:bottom="851" w:left="1134" w:header="709" w:footer="709" w:gutter="284"/>
          <w:cols w:space="142"/>
          <w:docGrid w:linePitch="381"/>
        </w:sectPr>
      </w:pPr>
    </w:p>
    <w:p w14:paraId="31BBBDF4" w14:textId="77777777" w:rsidR="001816F4" w:rsidRPr="008B65CD" w:rsidRDefault="00D44EBB" w:rsidP="00F03CD5">
      <w:r w:rsidRPr="008B65CD">
        <w:t>Einzelbuchstaben vor einem Satzpunkt, der kein Abkürzungspunkt ist, müssen in Kurzschrift als groß bzw. klein gekennzeichnet werden, in Basis- und Vollschrift nur deren Großschreibung.</w:t>
      </w:r>
    </w:p>
    <w:p w14:paraId="0A72FBBC" w14:textId="77777777" w:rsidR="00D42E0F" w:rsidRPr="008B65CD" w:rsidRDefault="00D44EBB" w:rsidP="00115B25">
      <w:pPr>
        <w:pStyle w:val="ZBUeberschrift"/>
        <w:rPr>
          <w:rStyle w:val="Beispiele"/>
          <w:b/>
        </w:rPr>
      </w:pPr>
      <w:r w:rsidRPr="008B65CD">
        <w:rPr>
          <w:rStyle w:val="Beispiele"/>
          <w:b/>
        </w:rPr>
        <w:t>Beispiel:</w:t>
      </w:r>
    </w:p>
    <w:p w14:paraId="7830075A" w14:textId="77777777" w:rsidR="00CC085D" w:rsidRPr="008B65CD" w:rsidRDefault="00CC085D" w:rsidP="00F03CD5">
      <w:pPr>
        <w:pStyle w:val="ZBSchwarzschrift"/>
        <w:rPr>
          <w:rStyle w:val="Schwarzschrift"/>
        </w:rPr>
      </w:pPr>
      <w:r w:rsidRPr="008B65CD">
        <w:rPr>
          <w:rStyle w:val="Schwarzschrift"/>
        </w:rPr>
        <w:t>Die U-Bahn fährt von A nach B.</w:t>
      </w:r>
    </w:p>
    <w:p w14:paraId="65970067" w14:textId="77777777" w:rsidR="00A777CE"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d</w:t>
      </w:r>
      <w:r w:rsidR="00D42E0F" w:rsidRPr="008B65CD">
        <w:rPr>
          <w:rStyle w:val="Brailleschrift"/>
        </w:rPr>
        <w:t>ie &gt;u-bahn f`hrt von &gt;a nach &gt;b.</w:t>
      </w:r>
    </w:p>
    <w:p w14:paraId="6CF7613B" w14:textId="77777777" w:rsidR="00D44EBB" w:rsidRPr="008B65CD" w:rsidRDefault="00D44EBB" w:rsidP="00F03CD5">
      <w:r w:rsidRPr="008B65CD">
        <w:t>Folgen mehrere zusammengehörende Begriffe mit je einem Ab</w:t>
      </w:r>
      <w:r w:rsidR="00DF681B" w:rsidRPr="008B65CD">
        <w:softHyphen/>
      </w:r>
      <w:r w:rsidRPr="008B65CD">
        <w:t>kürzungspunkt aufeinander, so werden sie in Brailleschrift be</w:t>
      </w:r>
      <w:r w:rsidR="00DF681B" w:rsidRPr="008B65CD">
        <w:softHyphen/>
      </w:r>
      <w:r w:rsidRPr="008B65CD">
        <w:t>vor</w:t>
      </w:r>
      <w:r w:rsidR="00C44DDF" w:rsidRPr="008B65CD">
        <w:softHyphen/>
      </w:r>
      <w:r w:rsidRPr="008B65CD">
        <w:t xml:space="preserve">zugt ohne Leerfelder geschrieben, können aber auch </w:t>
      </w:r>
      <w:r w:rsidR="00B11005" w:rsidRPr="008B65CD">
        <w:t>–</w:t>
      </w:r>
      <w:r w:rsidRPr="008B65CD">
        <w:t xml:space="preserve"> wie im Schwarzdruck häufig </w:t>
      </w:r>
      <w:r w:rsidR="00B11005" w:rsidRPr="008B65CD">
        <w:t>–</w:t>
      </w:r>
      <w:r w:rsidRPr="008B65CD">
        <w:t xml:space="preserve"> mit Leerfeldern wiedergegeben werden.</w:t>
      </w:r>
    </w:p>
    <w:p w14:paraId="695A1143" w14:textId="77777777" w:rsidR="00D44EBB" w:rsidRPr="008B65CD" w:rsidRDefault="00D44EBB" w:rsidP="00115B25">
      <w:pPr>
        <w:pStyle w:val="ZBUeberschrift"/>
        <w:rPr>
          <w:rStyle w:val="Beispiele"/>
          <w:b/>
        </w:rPr>
      </w:pPr>
      <w:r w:rsidRPr="008B65CD">
        <w:rPr>
          <w:rStyle w:val="Beispiele"/>
          <w:b/>
        </w:rPr>
        <w:t>Beispiele:</w:t>
      </w:r>
    </w:p>
    <w:p w14:paraId="3F5528DB" w14:textId="77777777" w:rsidR="004932CF" w:rsidRPr="008B65CD" w:rsidRDefault="004932CF" w:rsidP="00F03CD5">
      <w:pPr>
        <w:pStyle w:val="ZBSchwarzschrift"/>
        <w:rPr>
          <w:rStyle w:val="Schwarzschrift"/>
        </w:rPr>
      </w:pPr>
      <w:r w:rsidRPr="008B65CD">
        <w:rPr>
          <w:rStyle w:val="Schwarzschrift"/>
        </w:rPr>
        <w:t>z. B.</w:t>
      </w:r>
    </w:p>
    <w:p w14:paraId="410D3A84" w14:textId="77777777" w:rsidR="001816F4" w:rsidRPr="008B65CD" w:rsidRDefault="00E9629A" w:rsidP="007F6E98">
      <w:pPr>
        <w:pStyle w:val="ZBBrailleschrift6Nach"/>
        <w:ind w:left="1134"/>
        <w:rPr>
          <w:rStyle w:val="Brailleschrift"/>
        </w:rPr>
      </w:pPr>
      <w:r w:rsidRPr="008B65CD">
        <w:rPr>
          <w:rStyle w:val="Brailleschrift"/>
        </w:rPr>
        <w:t>z.</w:t>
      </w:r>
      <w:r w:rsidR="008D22C7" w:rsidRPr="008B65CD">
        <w:rPr>
          <w:rStyle w:val="Brailleschrift"/>
        </w:rPr>
        <w:t>b</w:t>
      </w:r>
      <w:r w:rsidRPr="008B65CD">
        <w:rPr>
          <w:rStyle w:val="Brailleschrift"/>
        </w:rPr>
        <w:t>.</w:t>
      </w:r>
      <w:r w:rsidR="001816F4" w:rsidRPr="008B65CD">
        <w:rPr>
          <w:rStyle w:val="Brailleschrift"/>
        </w:rPr>
        <w:t xml:space="preserve"> </w:t>
      </w:r>
      <w:r w:rsidR="001816F4" w:rsidRPr="008B65CD">
        <w:t>oder</w:t>
      </w:r>
      <w:r w:rsidR="004932CF" w:rsidRPr="008B65CD">
        <w:rPr>
          <w:rStyle w:val="Brailleschrift"/>
        </w:rPr>
        <w:t xml:space="preserve"> z.</w:t>
      </w:r>
      <w:r w:rsidR="00195AEF" w:rsidRPr="008B65CD">
        <w:rPr>
          <w:rStyle w:val="Brailleschrift"/>
        </w:rPr>
        <w:t xml:space="preserve"> </w:t>
      </w:r>
      <w:r w:rsidR="001816F4" w:rsidRPr="008B65CD">
        <w:rPr>
          <w:rStyle w:val="Brailleschrift"/>
        </w:rPr>
        <w:t>b.</w:t>
      </w:r>
    </w:p>
    <w:p w14:paraId="338AB571" w14:textId="77777777" w:rsidR="00D44EBB" w:rsidRPr="008B65CD" w:rsidRDefault="00D44EBB" w:rsidP="007F6E98">
      <w:pPr>
        <w:pStyle w:val="ZBBrailleschrift"/>
        <w:ind w:left="1134"/>
      </w:pPr>
      <w:r w:rsidRPr="008B65CD">
        <w:t>(nicht:</w:t>
      </w:r>
      <w:r w:rsidR="00D42E0F" w:rsidRPr="008B65CD">
        <w:rPr>
          <w:rStyle w:val="Brailleschrift"/>
        </w:rPr>
        <w:t xml:space="preserve"> 'z.&gt;b</w:t>
      </w:r>
      <w:r w:rsidR="00195AEF" w:rsidRPr="008B65CD">
        <w:rPr>
          <w:rStyle w:val="Brailleschrift"/>
        </w:rPr>
        <w:t>.</w:t>
      </w:r>
      <w:r w:rsidR="00D42E0F" w:rsidRPr="008B65CD">
        <w:rPr>
          <w:rStyle w:val="Brailleschrift"/>
        </w:rPr>
        <w:t xml:space="preserve"> </w:t>
      </w:r>
      <w:r w:rsidRPr="008B65CD">
        <w:t>oder</w:t>
      </w:r>
      <w:r w:rsidR="00D42E0F" w:rsidRPr="008B65CD">
        <w:rPr>
          <w:rStyle w:val="Brailleschrift"/>
        </w:rPr>
        <w:t xml:space="preserve"> 'z. &gt;b.</w:t>
      </w:r>
      <w:r w:rsidRPr="008B65CD">
        <w:t>)</w:t>
      </w:r>
    </w:p>
    <w:p w14:paraId="6B5F8192" w14:textId="77777777" w:rsidR="004932CF" w:rsidRPr="008B65CD" w:rsidRDefault="004932CF" w:rsidP="007F6E98">
      <w:pPr>
        <w:pStyle w:val="ZBSchwarzschrift"/>
        <w:spacing w:before="360"/>
        <w:rPr>
          <w:rStyle w:val="Schwarzschrift"/>
        </w:rPr>
      </w:pPr>
      <w:r w:rsidRPr="008B65CD">
        <w:rPr>
          <w:rStyle w:val="Schwarzschrift"/>
        </w:rPr>
        <w:t>Prof. Dr.</w:t>
      </w:r>
    </w:p>
    <w:p w14:paraId="49FAAFDB" w14:textId="77777777" w:rsidR="0011453D" w:rsidRPr="008B65CD" w:rsidRDefault="00D42E0F" w:rsidP="007F6E98">
      <w:pPr>
        <w:pStyle w:val="ZBBrailleschrift6Nach"/>
        <w:ind w:left="1134"/>
        <w:rPr>
          <w:rStyle w:val="Brailleschrift"/>
        </w:rPr>
      </w:pPr>
      <w:r w:rsidRPr="008B65CD">
        <w:rPr>
          <w:rStyle w:val="Brailleschrift"/>
        </w:rPr>
        <w:t xml:space="preserve">prof.dr. </w:t>
      </w:r>
      <w:r w:rsidR="00D44EBB" w:rsidRPr="008B65CD">
        <w:t>oder</w:t>
      </w:r>
      <w:r w:rsidRPr="008B65CD">
        <w:rPr>
          <w:rStyle w:val="Brailleschrift"/>
        </w:rPr>
        <w:t xml:space="preserve"> prof. dr.</w:t>
      </w:r>
    </w:p>
    <w:p w14:paraId="31393B1A" w14:textId="77777777" w:rsidR="004932CF" w:rsidRPr="008B65CD" w:rsidRDefault="001816F4" w:rsidP="007F6E98">
      <w:pPr>
        <w:pStyle w:val="ZBSchwarzschrift"/>
        <w:ind w:left="1134"/>
        <w:rPr>
          <w:rFonts w:ascii="Blista Braille Plus (ANSI)" w:hAnsi="Blista Braille Plus (ANSI)"/>
          <w:spacing w:val="-10"/>
          <w:sz w:val="36"/>
        </w:rPr>
      </w:pPr>
      <w:r w:rsidRPr="008B65CD">
        <w:t>bei grundsätzlicher Großbuchstabenkennzeichnung:</w:t>
      </w:r>
    </w:p>
    <w:p w14:paraId="7B9D266A" w14:textId="77777777" w:rsidR="0011453D" w:rsidRPr="008B65CD" w:rsidRDefault="00F637B4" w:rsidP="007F6E98">
      <w:pPr>
        <w:pStyle w:val="ZBBrailleschrift6Nach"/>
        <w:ind w:left="1134"/>
        <w:rPr>
          <w:rStyle w:val="Brailleschrift"/>
        </w:rPr>
      </w:pPr>
      <w:r w:rsidRPr="008B65CD">
        <w:rPr>
          <w:rStyle w:val="Brailleschrift"/>
        </w:rPr>
        <w:t xml:space="preserve">$prof.$dr. </w:t>
      </w:r>
      <w:r w:rsidR="00D44EBB" w:rsidRPr="008B65CD">
        <w:t>oder</w:t>
      </w:r>
      <w:r w:rsidRPr="008B65CD">
        <w:rPr>
          <w:rStyle w:val="Brailleschrift"/>
        </w:rPr>
        <w:t xml:space="preserve"> $prof. $dr.</w:t>
      </w:r>
    </w:p>
    <w:p w14:paraId="56D7A5C5" w14:textId="77777777" w:rsidR="00711FE6" w:rsidRPr="008B65CD" w:rsidRDefault="008F05B7" w:rsidP="007F6E98">
      <w:pPr>
        <w:pStyle w:val="ZBSchwarzschrift"/>
        <w:ind w:left="1134"/>
      </w:pPr>
      <w:r w:rsidRPr="008B65CD">
        <w:t>i</w:t>
      </w:r>
      <w:r w:rsidR="00D44EBB" w:rsidRPr="008B65CD">
        <w:t>n Kurzschrift:</w:t>
      </w:r>
    </w:p>
    <w:p w14:paraId="29FF5ABF" w14:textId="77777777" w:rsidR="00D44EBB" w:rsidRPr="008B65CD" w:rsidRDefault="00F637B4" w:rsidP="007F6E98">
      <w:pPr>
        <w:pStyle w:val="ZBBrailleschrift"/>
        <w:ind w:left="1134"/>
      </w:pPr>
      <w:r w:rsidRPr="008B65CD">
        <w:rPr>
          <w:rStyle w:val="Brailleschrift"/>
        </w:rPr>
        <w:t xml:space="preserve">qf.dr. </w:t>
      </w:r>
      <w:r w:rsidR="00D44EBB" w:rsidRPr="008B65CD">
        <w:t>oder</w:t>
      </w:r>
      <w:r w:rsidRPr="008B65CD">
        <w:rPr>
          <w:rStyle w:val="Brailleschrift"/>
        </w:rPr>
        <w:t xml:space="preserve"> qf. </w:t>
      </w:r>
      <w:r w:rsidR="008D22C7" w:rsidRPr="008B65CD">
        <w:rPr>
          <w:rStyle w:val="Brailleschrift"/>
        </w:rPr>
        <w:t>d</w:t>
      </w:r>
      <w:r w:rsidRPr="008B65CD">
        <w:rPr>
          <w:rStyle w:val="Brailleschrift"/>
        </w:rPr>
        <w:t>r.</w:t>
      </w:r>
    </w:p>
    <w:p w14:paraId="4449259B" w14:textId="77777777" w:rsidR="004932CF" w:rsidRPr="008B65CD" w:rsidRDefault="004932CF" w:rsidP="007F6E98">
      <w:pPr>
        <w:pStyle w:val="ZBSchwarzschrift"/>
        <w:spacing w:before="360"/>
        <w:rPr>
          <w:rStyle w:val="Schwarzschrift"/>
        </w:rPr>
      </w:pPr>
      <w:r w:rsidRPr="008B65CD">
        <w:rPr>
          <w:rStyle w:val="Schwarzschrift"/>
        </w:rPr>
        <w:t>d. h.</w:t>
      </w:r>
    </w:p>
    <w:p w14:paraId="45348B71" w14:textId="77777777" w:rsidR="007F6E98" w:rsidRPr="008B65CD" w:rsidRDefault="00E9629A" w:rsidP="007F6E98">
      <w:pPr>
        <w:pStyle w:val="ZBBrailleschrift"/>
        <w:ind w:left="1134"/>
        <w:rPr>
          <w:rStyle w:val="Brailleschrift"/>
        </w:rPr>
      </w:pPr>
      <w:r w:rsidRPr="008B65CD">
        <w:rPr>
          <w:rStyle w:val="Brailleschrift"/>
        </w:rPr>
        <w:t>d.h.</w:t>
      </w:r>
      <w:r w:rsidR="00501EE5" w:rsidRPr="008B65CD">
        <w:rPr>
          <w:rStyle w:val="Brailleschrift"/>
        </w:rPr>
        <w:t xml:space="preserve"> </w:t>
      </w:r>
      <w:r w:rsidR="00D44EBB" w:rsidRPr="008B65CD">
        <w:t>oder</w:t>
      </w:r>
      <w:r w:rsidR="00501EE5" w:rsidRPr="008B65CD">
        <w:rPr>
          <w:rStyle w:val="Brailleschrift"/>
        </w:rPr>
        <w:t xml:space="preserve"> d. h.</w:t>
      </w:r>
    </w:p>
    <w:p w14:paraId="0BD6499E" w14:textId="77777777" w:rsidR="00D44EBB" w:rsidRPr="008B65CD" w:rsidRDefault="00D44EBB" w:rsidP="007F6E98">
      <w:pPr>
        <w:pStyle w:val="ZBBrailleschrift"/>
        <w:ind w:left="1134"/>
      </w:pPr>
      <w:r w:rsidRPr="008B65CD">
        <w:t>(nicht:</w:t>
      </w:r>
      <w:r w:rsidR="00501EE5" w:rsidRPr="008B65CD">
        <w:rPr>
          <w:rStyle w:val="Brailleschrift"/>
        </w:rPr>
        <w:t xml:space="preserve"> </w:t>
      </w:r>
      <w:r w:rsidR="00711FE6" w:rsidRPr="008B65CD">
        <w:rPr>
          <w:rStyle w:val="Brailleschrift"/>
        </w:rPr>
        <w:t>'</w:t>
      </w:r>
      <w:r w:rsidR="00501EE5" w:rsidRPr="008B65CD">
        <w:rPr>
          <w:rStyle w:val="Brailleschrift"/>
        </w:rPr>
        <w:t xml:space="preserve">d.'h. </w:t>
      </w:r>
      <w:r w:rsidRPr="008B65CD">
        <w:t>oder</w:t>
      </w:r>
      <w:r w:rsidR="00501EE5" w:rsidRPr="008B65CD">
        <w:rPr>
          <w:rStyle w:val="Brailleschrift"/>
        </w:rPr>
        <w:t xml:space="preserve"> 'd. 'h.</w:t>
      </w:r>
      <w:r w:rsidRPr="008B65CD">
        <w:t>)</w:t>
      </w:r>
    </w:p>
    <w:p w14:paraId="36D2E487" w14:textId="77777777" w:rsidR="004932CF" w:rsidRPr="008B65CD" w:rsidRDefault="004932CF" w:rsidP="007F6E98">
      <w:pPr>
        <w:pStyle w:val="ZBSchwarzschrift"/>
        <w:spacing w:before="360"/>
        <w:rPr>
          <w:rStyle w:val="Schwarzschrift"/>
        </w:rPr>
      </w:pPr>
      <w:r w:rsidRPr="008B65CD">
        <w:rPr>
          <w:rStyle w:val="Schwarzschrift"/>
        </w:rPr>
        <w:t>a. a. O.</w:t>
      </w:r>
    </w:p>
    <w:p w14:paraId="5395D660" w14:textId="77777777" w:rsidR="00B84E30" w:rsidRPr="008B65CD" w:rsidRDefault="00501EE5" w:rsidP="007F6E98">
      <w:pPr>
        <w:pStyle w:val="ZBBrailleschrift6Nach"/>
        <w:ind w:left="1134"/>
        <w:rPr>
          <w:rStyle w:val="Brailleschrift"/>
        </w:rPr>
      </w:pPr>
      <w:r w:rsidRPr="008B65CD">
        <w:rPr>
          <w:rStyle w:val="Brailleschrift"/>
        </w:rPr>
        <w:t xml:space="preserve">a.a.o. </w:t>
      </w:r>
      <w:r w:rsidR="00D44EBB" w:rsidRPr="008B65CD">
        <w:t>oder</w:t>
      </w:r>
      <w:r w:rsidRPr="008B65CD">
        <w:rPr>
          <w:rStyle w:val="Brailleschrift"/>
        </w:rPr>
        <w:t xml:space="preserve"> a. a. o.</w:t>
      </w:r>
    </w:p>
    <w:p w14:paraId="364DF7B8" w14:textId="77777777" w:rsidR="006F3BAD" w:rsidRPr="008B65CD" w:rsidRDefault="00D44EBB" w:rsidP="007F6E98">
      <w:pPr>
        <w:pStyle w:val="ZBBrailleschrift"/>
        <w:ind w:left="1134"/>
      </w:pPr>
      <w:r w:rsidRPr="008B65CD">
        <w:t>(nicht:</w:t>
      </w:r>
      <w:r w:rsidR="00501EE5" w:rsidRPr="008B65CD">
        <w:rPr>
          <w:rStyle w:val="Brailleschrift"/>
        </w:rPr>
        <w:t xml:space="preserve"> 'a.'a.&gt;o. </w:t>
      </w:r>
      <w:r w:rsidRPr="008B65CD">
        <w:t>oder</w:t>
      </w:r>
      <w:r w:rsidR="00501EE5" w:rsidRPr="008B65CD">
        <w:rPr>
          <w:rStyle w:val="Brailleschrift"/>
        </w:rPr>
        <w:t xml:space="preserve"> </w:t>
      </w:r>
      <w:r w:rsidR="00711FE6" w:rsidRPr="008B65CD">
        <w:rPr>
          <w:rStyle w:val="Brailleschrift"/>
        </w:rPr>
        <w:t>'</w:t>
      </w:r>
      <w:r w:rsidR="00501EE5" w:rsidRPr="008B65CD">
        <w:rPr>
          <w:rStyle w:val="Brailleschrift"/>
        </w:rPr>
        <w:t>a. 'a. &gt;o.</w:t>
      </w:r>
      <w:r w:rsidRPr="008B65CD">
        <w:t>)</w:t>
      </w:r>
    </w:p>
    <w:p w14:paraId="68251553" w14:textId="77777777" w:rsidR="00D44EBB" w:rsidRPr="008B65CD" w:rsidRDefault="00D44EBB" w:rsidP="00F03CD5">
      <w:r w:rsidRPr="008B65CD">
        <w:t>Bei mit Punkt abgekürzten Namen wird ebenso verfahren.</w:t>
      </w:r>
    </w:p>
    <w:p w14:paraId="71AFF5EE" w14:textId="77777777" w:rsidR="00D44EBB" w:rsidRPr="008B65CD" w:rsidRDefault="00D44EBB" w:rsidP="00115B25">
      <w:pPr>
        <w:pStyle w:val="ZBUeberschrift"/>
        <w:rPr>
          <w:rStyle w:val="Beispiele"/>
          <w:b/>
        </w:rPr>
      </w:pPr>
      <w:r w:rsidRPr="008B65CD">
        <w:rPr>
          <w:rStyle w:val="Beispiele"/>
          <w:b/>
        </w:rPr>
        <w:t>Beispiele:</w:t>
      </w:r>
    </w:p>
    <w:p w14:paraId="067A9111" w14:textId="77777777" w:rsidR="004932CF" w:rsidRPr="008B65CD" w:rsidRDefault="004932CF" w:rsidP="00F03CD5">
      <w:pPr>
        <w:pStyle w:val="ZBSchwarzschrift"/>
      </w:pPr>
      <w:r w:rsidRPr="008B65CD">
        <w:rPr>
          <w:rStyle w:val="Schwarzschrift"/>
        </w:rPr>
        <w:t>Joh. Kepler</w:t>
      </w:r>
      <w:r w:rsidRPr="008B65CD">
        <w:t xml:space="preserve"> (Johannes Kepler)</w:t>
      </w:r>
    </w:p>
    <w:p w14:paraId="271BF858" w14:textId="77777777" w:rsidR="00D44EBB" w:rsidRPr="008B65CD" w:rsidRDefault="00501EE5" w:rsidP="00F03CD5">
      <w:pPr>
        <w:pStyle w:val="ZBBrailleschrift"/>
      </w:pPr>
      <w:r w:rsidRPr="008B65CD">
        <w:rPr>
          <w:rStyle w:val="Brailleschrift"/>
        </w:rPr>
        <w:t xml:space="preserve">joh. </w:t>
      </w:r>
      <w:r w:rsidR="003A5634">
        <w:rPr>
          <w:rStyle w:val="Brailleschrift"/>
        </w:rPr>
        <w:t>k</w:t>
      </w:r>
      <w:r w:rsidRPr="008B65CD">
        <w:rPr>
          <w:rStyle w:val="Brailleschrift"/>
        </w:rPr>
        <w:t>epler</w:t>
      </w:r>
    </w:p>
    <w:p w14:paraId="77130029" w14:textId="77777777" w:rsidR="004932CF" w:rsidRPr="008B65CD" w:rsidRDefault="004932CF" w:rsidP="00F03CD5">
      <w:pPr>
        <w:pStyle w:val="ZBSchwarzschrift"/>
      </w:pPr>
      <w:r w:rsidRPr="008B65CD">
        <w:rPr>
          <w:rStyle w:val="Schwarzschrift"/>
        </w:rPr>
        <w:t>W. A. Mozart</w:t>
      </w:r>
      <w:r w:rsidRPr="008B65CD">
        <w:t xml:space="preserve"> (Wolfgang Amadeus Mozart)</w:t>
      </w:r>
    </w:p>
    <w:p w14:paraId="2EFA2DF1" w14:textId="77777777" w:rsidR="006F3BAD" w:rsidRPr="008B65CD" w:rsidRDefault="00501EE5" w:rsidP="00F03CD5">
      <w:pPr>
        <w:pStyle w:val="ZBBrailleschrift"/>
      </w:pPr>
      <w:r w:rsidRPr="008B65CD">
        <w:rPr>
          <w:rStyle w:val="Brailleschrift"/>
        </w:rPr>
        <w:t xml:space="preserve">w.a. </w:t>
      </w:r>
      <w:r w:rsidR="00BE573B" w:rsidRPr="008B65CD">
        <w:rPr>
          <w:rStyle w:val="Brailleschrift"/>
        </w:rPr>
        <w:t>m</w:t>
      </w:r>
      <w:r w:rsidRPr="008B65CD">
        <w:rPr>
          <w:rStyle w:val="Brailleschrift"/>
        </w:rPr>
        <w:t xml:space="preserve">ozart </w:t>
      </w:r>
      <w:r w:rsidR="00D44EBB" w:rsidRPr="008B65CD">
        <w:t>oder</w:t>
      </w:r>
      <w:r w:rsidRPr="008B65CD">
        <w:rPr>
          <w:rStyle w:val="Brailleschrift"/>
        </w:rPr>
        <w:t xml:space="preserve"> w. a. </w:t>
      </w:r>
      <w:r w:rsidR="00BE573B" w:rsidRPr="008B65CD">
        <w:rPr>
          <w:rStyle w:val="Brailleschrift"/>
        </w:rPr>
        <w:t>m</w:t>
      </w:r>
      <w:r w:rsidRPr="008B65CD">
        <w:rPr>
          <w:rStyle w:val="Brailleschrift"/>
        </w:rPr>
        <w:t>ozart</w:t>
      </w:r>
    </w:p>
    <w:p w14:paraId="4EC13291" w14:textId="77777777" w:rsidR="00D44EBB" w:rsidRPr="008B65CD" w:rsidRDefault="00D44EBB" w:rsidP="00F03CD5">
      <w:r w:rsidRPr="008B65CD">
        <w:t>Folgen Zahlen auf allgemein übliche Abkürzungen mit Punkt, so entfällt in der Regel das Leerfeld nach dem Punkt. Auch in diesen Fällen wird die Groß-/Kleinschreibung der Abkürzung nicht gekenn</w:t>
      </w:r>
      <w:r w:rsidR="009001D6" w:rsidRPr="008B65CD">
        <w:softHyphen/>
      </w:r>
      <w:r w:rsidRPr="008B65CD">
        <w:t>zeichnet.</w:t>
      </w:r>
    </w:p>
    <w:p w14:paraId="64BDD178" w14:textId="77777777" w:rsidR="00D44EBB" w:rsidRPr="008B65CD" w:rsidRDefault="00D44EBB" w:rsidP="00115B25">
      <w:pPr>
        <w:pStyle w:val="ZBUeberschrift"/>
        <w:rPr>
          <w:rStyle w:val="Beispiele"/>
          <w:b/>
        </w:rPr>
      </w:pPr>
      <w:r w:rsidRPr="008B65CD">
        <w:rPr>
          <w:rStyle w:val="Beispiele"/>
          <w:b/>
        </w:rPr>
        <w:t>Beispiele:</w:t>
      </w:r>
    </w:p>
    <w:p w14:paraId="6119DEE7" w14:textId="77777777" w:rsidR="00C94C3D" w:rsidRPr="008B65CD" w:rsidRDefault="00C94C3D" w:rsidP="00F03CD5">
      <w:pPr>
        <w:pStyle w:val="ZBSchwarzschrift"/>
      </w:pPr>
      <w:r w:rsidRPr="008B65CD">
        <w:rPr>
          <w:rStyle w:val="Schwarzschrift"/>
        </w:rPr>
        <w:t>Fr. 5 Mio.</w:t>
      </w:r>
      <w:r w:rsidRPr="008B65CD">
        <w:t xml:space="preserve"> (5 Millionen Franken)</w:t>
      </w:r>
    </w:p>
    <w:p w14:paraId="38893CDA" w14:textId="77777777" w:rsidR="00D44EBB" w:rsidRPr="008B65CD" w:rsidRDefault="00501EE5" w:rsidP="00F03CD5">
      <w:pPr>
        <w:pStyle w:val="ZBBrailleschrift"/>
      </w:pPr>
      <w:r w:rsidRPr="008B65CD">
        <w:rPr>
          <w:rStyle w:val="Brailleschrift"/>
        </w:rPr>
        <w:t>fr.#e mio.</w:t>
      </w:r>
    </w:p>
    <w:p w14:paraId="03F0577B" w14:textId="77777777" w:rsidR="00A777CE" w:rsidRPr="008B65CD" w:rsidRDefault="00C94C3D" w:rsidP="00F03CD5">
      <w:pPr>
        <w:pStyle w:val="ZBSchwarzschrift"/>
      </w:pPr>
      <w:r w:rsidRPr="008B65CD">
        <w:rPr>
          <w:rStyle w:val="Schwarzschrift"/>
        </w:rPr>
        <w:t>ca. 100 Menschen</w:t>
      </w:r>
    </w:p>
    <w:p w14:paraId="3658CCD2" w14:textId="77777777" w:rsidR="00D44EBB" w:rsidRPr="008B65CD" w:rsidRDefault="00501EE5" w:rsidP="00F03CD5">
      <w:pPr>
        <w:pStyle w:val="ZBBrailleschrift6Nach"/>
      </w:pPr>
      <w:r w:rsidRPr="008B65CD">
        <w:rPr>
          <w:rStyle w:val="Brailleschrift"/>
        </w:rPr>
        <w:t>ca.#ajj men5en</w:t>
      </w:r>
      <w:r w:rsidR="00D47CA0" w:rsidRPr="008B65CD">
        <w:rPr>
          <w:rStyle w:val="Brailleschrift"/>
        </w:rPr>
        <w:t xml:space="preserve"> </w:t>
      </w:r>
      <w:r w:rsidR="00D47CA0" w:rsidRPr="008B65CD">
        <w:t>(in Vollschrift)</w:t>
      </w:r>
    </w:p>
    <w:p w14:paraId="07B6648B" w14:textId="77777777" w:rsidR="00D44EBB" w:rsidRPr="008B65CD" w:rsidRDefault="00501EE5" w:rsidP="00F03CD5">
      <w:pPr>
        <w:pStyle w:val="ZBBrailleschrift"/>
      </w:pPr>
      <w:r w:rsidRPr="008B65CD">
        <w:rPr>
          <w:rStyle w:val="Brailleschrift"/>
        </w:rPr>
        <w:t>'ca.#ajj mc5c</w:t>
      </w:r>
      <w:r w:rsidR="00D47CA0" w:rsidRPr="008B65CD">
        <w:rPr>
          <w:rStyle w:val="Brailleschrift"/>
        </w:rPr>
        <w:t xml:space="preserve"> </w:t>
      </w:r>
      <w:r w:rsidR="00D47CA0" w:rsidRPr="008B65CD">
        <w:t>(in Kurzschrift)</w:t>
      </w:r>
    </w:p>
    <w:p w14:paraId="7B3BCA36" w14:textId="77777777" w:rsidR="00C94C3D" w:rsidRPr="008B65CD" w:rsidRDefault="00C94C3D" w:rsidP="00F03CD5">
      <w:pPr>
        <w:pStyle w:val="ZBSchwarzschrift"/>
        <w:rPr>
          <w:rStyle w:val="Schwarzschrift"/>
        </w:rPr>
      </w:pPr>
      <w:r w:rsidRPr="008B65CD">
        <w:rPr>
          <w:rStyle w:val="Schwarzschrift"/>
        </w:rPr>
        <w:t>Nr. 4</w:t>
      </w:r>
    </w:p>
    <w:p w14:paraId="3FC96FC8" w14:textId="77777777" w:rsidR="00D44EBB" w:rsidRPr="008B65CD" w:rsidRDefault="00501EE5" w:rsidP="00F03CD5">
      <w:pPr>
        <w:pStyle w:val="ZBBrailleschrift"/>
      </w:pPr>
      <w:r w:rsidRPr="008B65CD">
        <w:rPr>
          <w:rStyle w:val="Brailleschrift"/>
        </w:rPr>
        <w:t>nr.#d</w:t>
      </w:r>
    </w:p>
    <w:p w14:paraId="2DD2105E" w14:textId="77777777" w:rsidR="00D44EBB" w:rsidRPr="008B65CD" w:rsidRDefault="00D44EBB" w:rsidP="00F03CD5">
      <w:pPr>
        <w:pStyle w:val="berschrift2"/>
        <w:rPr>
          <w:sz w:val="28"/>
        </w:rPr>
      </w:pPr>
      <w:bookmarkStart w:id="302" w:name="_Toc465839260"/>
      <w:bookmarkStart w:id="303" w:name="_Toc465840780"/>
      <w:bookmarkStart w:id="304" w:name="_Toc466381064"/>
      <w:bookmarkStart w:id="305" w:name="_Toc466381326"/>
      <w:bookmarkStart w:id="306" w:name="_Toc466381943"/>
      <w:bookmarkStart w:id="307" w:name="_Toc517810637"/>
      <w:r w:rsidRPr="008B65CD">
        <w:t>2.7</w:t>
      </w:r>
      <w:r w:rsidR="00501EE5" w:rsidRPr="008B65CD">
        <w:tab/>
      </w:r>
      <w:r w:rsidRPr="008B65CD">
        <w:t>Hervorhebungen</w:t>
      </w:r>
      <w:bookmarkEnd w:id="302"/>
      <w:bookmarkEnd w:id="303"/>
      <w:bookmarkEnd w:id="304"/>
      <w:bookmarkEnd w:id="305"/>
      <w:bookmarkEnd w:id="306"/>
      <w:bookmarkEnd w:id="307"/>
    </w:p>
    <w:p w14:paraId="6ECAAF47" w14:textId="77777777" w:rsidR="00D44EBB" w:rsidRPr="008B65CD" w:rsidRDefault="00D44EBB" w:rsidP="00F03CD5">
      <w:r w:rsidRPr="008B65CD">
        <w:t xml:space="preserve">Den vielfältigen Möglichkeiten der Schwarzschrift, Buchstaben, Wörter, Sätze oder ganze Passagen augenfällig aus dem übrigen Text herauszuheben </w:t>
      </w:r>
      <w:r w:rsidR="00B11005" w:rsidRPr="008B65CD">
        <w:t>–</w:t>
      </w:r>
      <w:r w:rsidRPr="008B65CD">
        <w:t xml:space="preserve"> sei es durch Unterstreichen, Sperr-, Fett- oder Schrägdruck oder durch ändern der Drucktype oder -farbe </w:t>
      </w:r>
      <w:r w:rsidR="00D47CA0" w:rsidRPr="008B65CD">
        <w:t>–</w:t>
      </w:r>
      <w:r w:rsidRPr="008B65CD">
        <w:t>, kann nur mit bescheidenen Mitteln entsprochen werden.</w:t>
      </w:r>
    </w:p>
    <w:p w14:paraId="70B31B6B" w14:textId="77777777" w:rsidR="00D44EBB" w:rsidRPr="008B65CD" w:rsidRDefault="00D44EBB" w:rsidP="00F03CD5">
      <w:pPr>
        <w:pStyle w:val="berschrift3"/>
        <w:rPr>
          <w:sz w:val="28"/>
        </w:rPr>
      </w:pPr>
      <w:bookmarkStart w:id="308" w:name="_Toc465839261"/>
      <w:bookmarkStart w:id="309" w:name="_Toc465840781"/>
      <w:bookmarkStart w:id="310" w:name="_Toc466381065"/>
      <w:bookmarkStart w:id="311" w:name="_Toc466381327"/>
      <w:bookmarkStart w:id="312" w:name="_Toc466381944"/>
      <w:bookmarkStart w:id="313" w:name="_Toc517810638"/>
      <w:r w:rsidRPr="008B65CD">
        <w:t>2.7.1</w:t>
      </w:r>
      <w:r w:rsidR="00501EE5" w:rsidRPr="008B65CD">
        <w:tab/>
      </w:r>
      <w:r w:rsidRPr="008B65CD">
        <w:t>Erste Hervorhebungsart</w:t>
      </w:r>
      <w:bookmarkEnd w:id="308"/>
      <w:bookmarkEnd w:id="309"/>
      <w:bookmarkEnd w:id="310"/>
      <w:bookmarkEnd w:id="311"/>
      <w:bookmarkEnd w:id="312"/>
      <w:bookmarkEnd w:id="313"/>
    </w:p>
    <w:p w14:paraId="222FD5FA" w14:textId="77777777" w:rsidR="00D44EBB" w:rsidRPr="008B65CD" w:rsidRDefault="00D44EBB" w:rsidP="00F03CD5">
      <w:r w:rsidRPr="008B65CD">
        <w:t>Einem einzelnen Wort wird zu seiner Hervorhebung das Zeichen</w:t>
      </w:r>
      <w:r w:rsidR="000B230B" w:rsidRPr="008B65CD">
        <w:rPr>
          <w:rStyle w:val="Brailleschrift"/>
        </w:rPr>
        <w:t> </w:t>
      </w:r>
      <w:r w:rsidR="000B230B" w:rsidRPr="008B65CD">
        <w:rPr>
          <w:rStyle w:val="Brailleschrift"/>
          <w:rFonts w:ascii="Arial" w:hAnsi="Arial" w:cs="Arial"/>
        </w:rPr>
        <w:t>‌</w:t>
      </w:r>
      <w:r w:rsidR="00501EE5"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vorangestellt. Als Wortgrenze gelten neben dem Leerzeichen auch Binde- und Schrägstrich.</w:t>
      </w:r>
    </w:p>
    <w:p w14:paraId="2030A646" w14:textId="77777777" w:rsidR="00D44EBB" w:rsidRPr="008B65CD" w:rsidRDefault="00D44EBB" w:rsidP="00F03CD5">
      <w:r w:rsidRPr="008B65CD">
        <w:t>Bei mehr als einem Wort steht vor dem ersten das Zeichen</w:t>
      </w:r>
      <w:r w:rsidR="000B230B" w:rsidRPr="008B65CD">
        <w:rPr>
          <w:rStyle w:val="Brailleschrift"/>
        </w:rPr>
        <w:t> </w:t>
      </w:r>
      <w:r w:rsidR="000B230B" w:rsidRPr="008B65CD">
        <w:rPr>
          <w:rStyle w:val="Brailleschrift"/>
          <w:rFonts w:ascii="Arial" w:hAnsi="Arial" w:cs="Arial"/>
        </w:rPr>
        <w:t>‌</w:t>
      </w:r>
      <w:r w:rsidR="00501EE5" w:rsidRPr="008B65CD">
        <w:rPr>
          <w:rStyle w:val="Brailleschrift"/>
        </w:rPr>
        <w:t>__</w:t>
      </w:r>
      <w:r w:rsidR="000B230B" w:rsidRPr="008B65CD">
        <w:rPr>
          <w:rStyle w:val="Brailleschrift"/>
        </w:rPr>
        <w:t> </w:t>
      </w:r>
      <w:r w:rsidR="000B230B" w:rsidRPr="008B65CD">
        <w:rPr>
          <w:rStyle w:val="Brailleschrift"/>
          <w:rFonts w:ascii="Arial" w:hAnsi="Arial" w:cs="Arial"/>
        </w:rPr>
        <w:t>‌</w:t>
      </w:r>
      <w:r w:rsidRPr="008B65CD">
        <w:t>und hinter dem letzten das Abkündigungszeichen</w:t>
      </w:r>
      <w:r w:rsidR="000B230B" w:rsidRPr="008B65CD">
        <w:rPr>
          <w:rStyle w:val="Brailleschrift"/>
        </w:rPr>
        <w:t> </w:t>
      </w:r>
      <w:r w:rsidR="000B230B" w:rsidRPr="008B65CD">
        <w:rPr>
          <w:rStyle w:val="Brailleschrift"/>
          <w:rFonts w:ascii="Arial" w:hAnsi="Arial" w:cs="Arial"/>
        </w:rPr>
        <w:t>‌</w:t>
      </w:r>
      <w:r w:rsidR="00501EE5" w:rsidRPr="008B65CD">
        <w:rPr>
          <w:rStyle w:val="Brailleschrift"/>
        </w:rPr>
        <w:t>'.</w:t>
      </w:r>
      <w:r w:rsidRPr="008B65CD">
        <w:t>.</w:t>
      </w:r>
    </w:p>
    <w:p w14:paraId="056785BA" w14:textId="77777777" w:rsidR="00501EE5" w:rsidRPr="008B65CD" w:rsidRDefault="00D44EBB" w:rsidP="00115B25">
      <w:pPr>
        <w:pStyle w:val="ZBUeberschrift"/>
        <w:rPr>
          <w:rStyle w:val="Beispiele"/>
          <w:b/>
        </w:rPr>
      </w:pPr>
      <w:r w:rsidRPr="008B65CD">
        <w:rPr>
          <w:rStyle w:val="Beispiele"/>
          <w:b/>
        </w:rPr>
        <w:t>Beispiel:</w:t>
      </w:r>
    </w:p>
    <w:p w14:paraId="6F81F02F" w14:textId="77777777" w:rsidR="00550626" w:rsidRPr="008B65CD" w:rsidRDefault="00550626" w:rsidP="00F03CD5">
      <w:pPr>
        <w:pStyle w:val="ZBSchwarzschrift"/>
        <w:rPr>
          <w:rStyle w:val="Schwarzschrift"/>
        </w:rPr>
      </w:pPr>
      <w:r w:rsidRPr="008B65CD">
        <w:rPr>
          <w:rStyle w:val="Schwarzschrift"/>
        </w:rPr>
        <w:t xml:space="preserve">Sie hatte </w:t>
      </w:r>
      <w:r w:rsidRPr="008B65CD">
        <w:rPr>
          <w:rStyle w:val="Schwarzschrift"/>
          <w:b/>
        </w:rPr>
        <w:t>immer</w:t>
      </w:r>
      <w:r w:rsidR="00B55DFB" w:rsidRPr="008B65CD">
        <w:rPr>
          <w:rStyle w:val="Schwarzschrift"/>
        </w:rPr>
        <w:t xml:space="preserve"> Recht, doch er</w:t>
      </w:r>
      <w:r w:rsidR="00B81FD8" w:rsidRPr="008B65CD">
        <w:rPr>
          <w:rStyle w:val="Schwarzschrift"/>
        </w:rPr>
        <w:t xml:space="preserve"> </w:t>
      </w:r>
      <w:r w:rsidRPr="008B65CD">
        <w:rPr>
          <w:rStyle w:val="Schwarzschrift"/>
        </w:rPr>
        <w:t>sah</w:t>
      </w:r>
      <w:r w:rsidR="00B55DFB" w:rsidRPr="008B65CD">
        <w:rPr>
          <w:rStyle w:val="Schwarzschrift"/>
        </w:rPr>
        <w:t xml:space="preserve"> </w:t>
      </w:r>
      <w:r w:rsidRPr="008B65CD">
        <w:rPr>
          <w:rStyle w:val="Schwarzschrift"/>
        </w:rPr>
        <w:t xml:space="preserve">das </w:t>
      </w:r>
      <w:r w:rsidRPr="008B65CD">
        <w:rPr>
          <w:rStyle w:val="Schwarzschrift"/>
          <w:b/>
        </w:rPr>
        <w:t>nicht im Geringsten</w:t>
      </w:r>
      <w:r w:rsidR="00B81FD8" w:rsidRPr="008B65CD">
        <w:rPr>
          <w:rStyle w:val="Schwarzschrift"/>
          <w:b/>
        </w:rPr>
        <w:t xml:space="preserve"> </w:t>
      </w:r>
      <w:r w:rsidRPr="008B65CD">
        <w:rPr>
          <w:rStyle w:val="Schwarzschrift"/>
        </w:rPr>
        <w:t>ein.</w:t>
      </w:r>
    </w:p>
    <w:p w14:paraId="66E81D14" w14:textId="77777777" w:rsidR="00DA133C" w:rsidRPr="008B65CD" w:rsidRDefault="00BE573B" w:rsidP="00F03CD5">
      <w:pPr>
        <w:pStyle w:val="ZBBrailleschrift"/>
        <w:rPr>
          <w:rStyle w:val="Brailleschrift"/>
        </w:rPr>
      </w:pPr>
      <w:r w:rsidRPr="008B65CD">
        <w:rPr>
          <w:rStyle w:val="Brailleschrift"/>
        </w:rPr>
        <w:t>s</w:t>
      </w:r>
      <w:r w:rsidR="00DA133C" w:rsidRPr="008B65CD">
        <w:rPr>
          <w:rStyle w:val="Brailleschrift"/>
        </w:rPr>
        <w:t xml:space="preserve">ie hatte _immer recht, doch er sah das __nicht im geringsten'. </w:t>
      </w:r>
      <w:r w:rsidR="008D22C7" w:rsidRPr="008B65CD">
        <w:rPr>
          <w:rStyle w:val="Brailleschrift"/>
        </w:rPr>
        <w:t>e</w:t>
      </w:r>
      <w:r w:rsidR="00DA133C" w:rsidRPr="008B65CD">
        <w:rPr>
          <w:rStyle w:val="Brailleschrift"/>
        </w:rPr>
        <w:t>in.</w:t>
      </w:r>
    </w:p>
    <w:p w14:paraId="71B07895" w14:textId="77777777" w:rsidR="00DA133C" w:rsidRPr="008B65CD" w:rsidRDefault="00D44EBB" w:rsidP="000C00E3">
      <w:pPr>
        <w:pStyle w:val="AbstandNach12"/>
      </w:pPr>
      <w:r w:rsidRPr="008B65CD">
        <w:t xml:space="preserve">Um Platz zu sparen, kann bei Hervorhebungen, die sich auf </w:t>
      </w:r>
      <w:r w:rsidR="000A2620" w:rsidRPr="008B65CD">
        <w:t>ein</w:t>
      </w:r>
      <w:r w:rsidR="000C00E3" w:rsidRPr="008B65CD">
        <w:t xml:space="preserve"> bis drei</w:t>
      </w:r>
      <w:r w:rsidRPr="008B65CD">
        <w:t xml:space="preserve"> Wörter erstrecken, jedes einzelne Wort als hervorgehoben gekenn</w:t>
      </w:r>
      <w:r w:rsidR="009001D6" w:rsidRPr="008B65CD">
        <w:softHyphen/>
      </w:r>
      <w:r w:rsidRPr="008B65CD">
        <w:t>zeichnet werden. Obiges Beispiel kann also auch folgendermaßen wiedergegeben werden:</w:t>
      </w:r>
    </w:p>
    <w:p w14:paraId="1A0ED0AF" w14:textId="77777777" w:rsidR="00DA133C" w:rsidRPr="008B65CD" w:rsidRDefault="00DA133C" w:rsidP="00D95359">
      <w:pPr>
        <w:pStyle w:val="ZBBrailleschrift"/>
        <w:spacing w:before="240"/>
        <w:rPr>
          <w:rStyle w:val="Brailleschrift"/>
        </w:rPr>
      </w:pPr>
      <w:r w:rsidRPr="008B65CD">
        <w:rPr>
          <w:rStyle w:val="Brailleschrift"/>
        </w:rPr>
        <w:t>sie hatte _immer recht, doch er sah das _nicht _im _geringsten ein.</w:t>
      </w:r>
    </w:p>
    <w:p w14:paraId="45689A6C" w14:textId="77777777" w:rsidR="00D44EBB" w:rsidRPr="008B65CD" w:rsidRDefault="00D44EBB" w:rsidP="00F03CD5">
      <w:r w:rsidRPr="008B65CD">
        <w:t>Soll nur ein Teil eines Wortes hervorgehoben werden, wird dieser am Wortanfang mit dem Zeichen</w:t>
      </w:r>
      <w:r w:rsidR="000B230B" w:rsidRPr="008B65CD">
        <w:rPr>
          <w:rStyle w:val="Brailleschrift"/>
        </w:rPr>
        <w:t> </w:t>
      </w:r>
      <w:r w:rsidR="000B230B" w:rsidRPr="008B65CD">
        <w:rPr>
          <w:rStyle w:val="Brailleschrift"/>
          <w:rFonts w:ascii="Arial" w:hAnsi="Arial" w:cs="Arial"/>
        </w:rPr>
        <w:t>‌</w:t>
      </w:r>
      <w:r w:rsidR="00DA133C" w:rsidRPr="008B65CD">
        <w:rPr>
          <w:rStyle w:val="Brailleschrift"/>
        </w:rPr>
        <w:t>_</w:t>
      </w:r>
      <w:r w:rsidRPr="008B65CD">
        <w:t>, im Wortinnern mit</w:t>
      </w:r>
      <w:r w:rsidR="000B230B" w:rsidRPr="008B65CD">
        <w:rPr>
          <w:rStyle w:val="Brailleschrift"/>
        </w:rPr>
        <w:t> </w:t>
      </w:r>
      <w:r w:rsidR="000B230B" w:rsidRPr="008B65CD">
        <w:rPr>
          <w:rStyle w:val="Brailleschrift"/>
          <w:rFonts w:ascii="Arial" w:hAnsi="Arial" w:cs="Arial"/>
        </w:rPr>
        <w:t>‌</w:t>
      </w:r>
      <w:r w:rsidR="00DA133C"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markiert; die Grenze zum gegebenenfalls nachfolgenden un</w:t>
      </w:r>
      <w:r w:rsidR="009001D6" w:rsidRPr="008B65CD">
        <w:softHyphen/>
      </w:r>
      <w:r w:rsidRPr="008B65CD">
        <w:t>be</w:t>
      </w:r>
      <w:r w:rsidR="009001D6" w:rsidRPr="008B65CD">
        <w:softHyphen/>
      </w:r>
      <w:r w:rsidRPr="008B65CD">
        <w:t>tonten Teil bezeichnen die Punkte 6</w:t>
      </w:r>
      <w:r w:rsidR="008B4817" w:rsidRPr="008B65CD">
        <w:t>–</w:t>
      </w:r>
      <w:r w:rsidRPr="008B65CD">
        <w:t>3 bzw. das Wortende.</w:t>
      </w:r>
    </w:p>
    <w:p w14:paraId="58F8FAB3" w14:textId="77777777" w:rsidR="00D44EBB" w:rsidRPr="008B65CD" w:rsidRDefault="00D44EBB" w:rsidP="00115B25">
      <w:pPr>
        <w:pStyle w:val="ZBUeberschrift"/>
        <w:rPr>
          <w:rStyle w:val="Beispiele"/>
          <w:b/>
        </w:rPr>
      </w:pPr>
      <w:r w:rsidRPr="008B65CD">
        <w:rPr>
          <w:rStyle w:val="Beispiele"/>
          <w:b/>
        </w:rPr>
        <w:t>Beispiele:</w:t>
      </w:r>
    </w:p>
    <w:p w14:paraId="62B67A38" w14:textId="77777777" w:rsidR="00550626" w:rsidRPr="008B65CD" w:rsidRDefault="00550626" w:rsidP="00F03CD5">
      <w:pPr>
        <w:pStyle w:val="ZBSchwarzschrift"/>
        <w:rPr>
          <w:rStyle w:val="Schwarzschrift"/>
        </w:rPr>
      </w:pPr>
      <w:r w:rsidRPr="008B65CD">
        <w:rPr>
          <w:rStyle w:val="Schwarzschrift"/>
        </w:rPr>
        <w:t>Der Brief war</w:t>
      </w:r>
      <w:r w:rsidR="00B81FD8" w:rsidRPr="008B65CD">
        <w:rPr>
          <w:rStyle w:val="Schwarzschrift"/>
        </w:rPr>
        <w:t xml:space="preserve"> </w:t>
      </w:r>
      <w:r w:rsidRPr="008B65CD">
        <w:rPr>
          <w:rStyle w:val="Schwarzschrift"/>
          <w:u w:val="single"/>
        </w:rPr>
        <w:t>hand</w:t>
      </w:r>
      <w:r w:rsidRPr="008B65CD">
        <w:rPr>
          <w:rStyle w:val="Schwarzschrift"/>
        </w:rPr>
        <w:t>geschrieben, nicht am</w:t>
      </w:r>
      <w:r w:rsidR="00B81FD8" w:rsidRPr="008B65CD">
        <w:rPr>
          <w:rStyle w:val="Schwarzschrift"/>
        </w:rPr>
        <w:t xml:space="preserve"> </w:t>
      </w:r>
      <w:r w:rsidRPr="008B65CD">
        <w:rPr>
          <w:rStyle w:val="Schwarzschrift"/>
        </w:rPr>
        <w:t>PC verfasst.</w:t>
      </w:r>
    </w:p>
    <w:p w14:paraId="0D7BA458" w14:textId="77777777" w:rsidR="00D44EBB" w:rsidRPr="008B65CD" w:rsidRDefault="008E3FB8" w:rsidP="008E3FB8">
      <w:pPr>
        <w:pStyle w:val="ZBBrailleschrift"/>
        <w:ind w:right="-285"/>
      </w:pPr>
      <w:r>
        <w:rPr>
          <w:rStyle w:val="Brailleschrift"/>
        </w:rPr>
        <w:t>der brief war _hand'.geschrieben,</w:t>
      </w:r>
      <w:r>
        <w:rPr>
          <w:rStyle w:val="Brailleschrift"/>
        </w:rPr>
        <w:br/>
      </w:r>
      <w:r w:rsidR="00DA133C" w:rsidRPr="008B65CD">
        <w:rPr>
          <w:rStyle w:val="Brailleschrift"/>
        </w:rPr>
        <w:t>nicht am &gt;pc verfasst.</w:t>
      </w:r>
    </w:p>
    <w:p w14:paraId="5B5C69F5" w14:textId="77777777" w:rsidR="00550626" w:rsidRPr="008B65CD" w:rsidRDefault="00550626"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14:paraId="0359B95E" w14:textId="77777777" w:rsidR="00C505E5" w:rsidRPr="008B65CD" w:rsidRDefault="00DA133C" w:rsidP="00F03CD5">
      <w:pPr>
        <w:pStyle w:val="ZBBrailleschrift"/>
      </w:pPr>
      <w:r w:rsidRPr="008B65CD">
        <w:rPr>
          <w:rStyle w:val="Brailleschrift"/>
        </w:rPr>
        <w:t>es ist nur ein gedanken</w:t>
      </w:r>
      <w:r w:rsidR="00C505E5" w:rsidRPr="008B65CD">
        <w:rPr>
          <w:rStyle w:val="Brailleschrift"/>
        </w:rPr>
        <w:t>'_spiel.</w:t>
      </w:r>
    </w:p>
    <w:p w14:paraId="24290B10" w14:textId="77777777" w:rsidR="00D44EBB" w:rsidRPr="008B65CD" w:rsidRDefault="00D44EBB" w:rsidP="00F03CD5">
      <w:pPr>
        <w:pStyle w:val="berschrift3"/>
        <w:rPr>
          <w:sz w:val="28"/>
        </w:rPr>
      </w:pPr>
      <w:bookmarkStart w:id="314" w:name="_Toc465839262"/>
      <w:bookmarkStart w:id="315" w:name="_Toc465840782"/>
      <w:bookmarkStart w:id="316" w:name="_Toc466381066"/>
      <w:bookmarkStart w:id="317" w:name="_Toc466381328"/>
      <w:bookmarkStart w:id="318" w:name="_Toc466381945"/>
      <w:bookmarkStart w:id="319" w:name="_Toc517810639"/>
      <w:r w:rsidRPr="008B65CD">
        <w:t>2.7.2</w:t>
      </w:r>
      <w:r w:rsidR="00C505E5" w:rsidRPr="008B65CD">
        <w:tab/>
      </w:r>
      <w:r w:rsidRPr="008B65CD">
        <w:t>Zweite Hervorhebung</w:t>
      </w:r>
      <w:bookmarkEnd w:id="314"/>
      <w:bookmarkEnd w:id="315"/>
      <w:bookmarkEnd w:id="316"/>
      <w:bookmarkEnd w:id="317"/>
      <w:bookmarkEnd w:id="318"/>
      <w:r w:rsidR="006718C6" w:rsidRPr="008B65CD">
        <w:t>sart</w:t>
      </w:r>
      <w:bookmarkEnd w:id="319"/>
    </w:p>
    <w:p w14:paraId="559A3C54" w14:textId="77777777" w:rsidR="00D44EBB" w:rsidRPr="008B65CD" w:rsidRDefault="00D44EBB" w:rsidP="00F03CD5">
      <w:r w:rsidRPr="008B65CD">
        <w:t xml:space="preserve">Müssen </w:t>
      </w:r>
      <w:r w:rsidR="00E9629A" w:rsidRPr="008B65CD">
        <w:t>z. B.</w:t>
      </w:r>
      <w:r w:rsidRPr="008B65CD">
        <w:t xml:space="preserve"> in Lehrbüchern unterschiedliche Hervorhebungen markiert werden, steht in Brailleschrift als weiteres Zeichen</w:t>
      </w:r>
      <w:r w:rsidR="000B230B" w:rsidRPr="008B65CD">
        <w:rPr>
          <w:rStyle w:val="Brailleschrift"/>
        </w:rPr>
        <w:t> </w:t>
      </w:r>
      <w:r w:rsidR="000B230B" w:rsidRPr="008B65CD">
        <w:rPr>
          <w:rStyle w:val="Brailleschrift"/>
          <w:rFonts w:ascii="Arial" w:hAnsi="Arial" w:cs="Arial"/>
        </w:rPr>
        <w:t>‌</w:t>
      </w:r>
      <w:r w:rsidR="00C505E5" w:rsidRPr="008B65CD">
        <w:rPr>
          <w:rStyle w:val="Brailleschrift"/>
        </w:rPr>
        <w:t>!_</w:t>
      </w:r>
      <w:r w:rsidR="000B230B" w:rsidRPr="008B65CD">
        <w:rPr>
          <w:rStyle w:val="Brailleschrift"/>
        </w:rPr>
        <w:t> </w:t>
      </w:r>
      <w:r w:rsidR="000B230B" w:rsidRPr="008B65CD">
        <w:rPr>
          <w:rStyle w:val="Brailleschrift"/>
          <w:rFonts w:ascii="Arial" w:hAnsi="Arial" w:cs="Arial"/>
        </w:rPr>
        <w:t>‌</w:t>
      </w:r>
      <w:r w:rsidRPr="008B65CD">
        <w:t>zur Verfügung. Es wird für Einzelwörter sowie den Hervor</w:t>
      </w:r>
      <w:r w:rsidR="009001D6" w:rsidRPr="008B65CD">
        <w:softHyphen/>
      </w:r>
      <w:r w:rsidRPr="008B65CD">
        <w:t>he</w:t>
      </w:r>
      <w:r w:rsidR="008B4817" w:rsidRPr="008B65CD">
        <w:softHyphen/>
      </w:r>
      <w:r w:rsidRPr="008B65CD">
        <w:t>bungs</w:t>
      </w:r>
      <w:r w:rsidR="009001D6" w:rsidRPr="008B65CD">
        <w:softHyphen/>
      </w:r>
      <w:r w:rsidRPr="008B65CD">
        <w:t>beginn eines Wortteils verwendet. Bei mehreren Wörtern steht am Anfang die erweiterte Form</w:t>
      </w:r>
      <w:r w:rsidR="000B230B" w:rsidRPr="008B65CD">
        <w:rPr>
          <w:rStyle w:val="Brailleschrift"/>
        </w:rPr>
        <w:t> </w:t>
      </w:r>
      <w:r w:rsidR="000B230B" w:rsidRPr="008B65CD">
        <w:rPr>
          <w:rStyle w:val="Brailleschrift"/>
          <w:rFonts w:ascii="Arial" w:hAnsi="Arial" w:cs="Arial"/>
        </w:rPr>
        <w:t>‌</w:t>
      </w:r>
      <w:r w:rsidR="00C505E5" w:rsidRPr="008B65CD">
        <w:rPr>
          <w:rStyle w:val="Brailleschrift"/>
        </w:rPr>
        <w:t>!!_</w:t>
      </w:r>
      <w:r w:rsidRPr="008B65CD">
        <w:t>. Das Ende dieser Art der Hervorhebung wird mit</w:t>
      </w:r>
      <w:r w:rsidR="000B230B" w:rsidRPr="008B65CD">
        <w:rPr>
          <w:rStyle w:val="Brailleschrift"/>
        </w:rPr>
        <w:t> </w:t>
      </w:r>
      <w:r w:rsidR="000B230B" w:rsidRPr="008B65CD">
        <w:rPr>
          <w:rStyle w:val="Brailleschrift"/>
          <w:rFonts w:ascii="Arial" w:hAnsi="Arial" w:cs="Arial"/>
        </w:rPr>
        <w:t>‌</w:t>
      </w:r>
      <w:r w:rsidR="00C505E5"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ngezeigt. Diese abgewandelte Form des Abkündigungszeichens wird auch mitten im Wort ver</w:t>
      </w:r>
      <w:r w:rsidR="009001D6" w:rsidRPr="008B65CD">
        <w:softHyphen/>
      </w:r>
      <w:r w:rsidRPr="008B65CD">
        <w:t>wen</w:t>
      </w:r>
      <w:r w:rsidR="008B4817" w:rsidRPr="008B65CD">
        <w:softHyphen/>
      </w:r>
      <w:r w:rsidRPr="008B65CD">
        <w:t>det.</w:t>
      </w:r>
    </w:p>
    <w:p w14:paraId="1909425A" w14:textId="77777777" w:rsidR="00D44EBB" w:rsidRPr="008B65CD" w:rsidRDefault="00D44EBB" w:rsidP="00F03CD5">
      <w:r w:rsidRPr="008B65CD">
        <w:t>Erstreckt sich eine solche Hervorhebung auf zwei Wörter, so kann man jedes Wort einzeln kennzeichnen und dadurch Platz sparen.</w:t>
      </w:r>
    </w:p>
    <w:p w14:paraId="13433663" w14:textId="77777777" w:rsidR="00D44EBB" w:rsidRPr="008B65CD" w:rsidRDefault="00D44EBB" w:rsidP="00F03CD5">
      <w:pPr>
        <w:pStyle w:val="Beispiel"/>
      </w:pPr>
      <w:r w:rsidRPr="008B65CD">
        <w:t>Beispiele:</w:t>
      </w:r>
    </w:p>
    <w:p w14:paraId="148A3694" w14:textId="77777777" w:rsidR="007B6513" w:rsidRPr="008B65CD" w:rsidRDefault="007B6513" w:rsidP="00F03CD5">
      <w:pPr>
        <w:pStyle w:val="ZBSchwarzschrift"/>
        <w:rPr>
          <w:rStyle w:val="Schwarzschrift"/>
        </w:rPr>
      </w:pPr>
      <w:r w:rsidRPr="008B65CD">
        <w:rPr>
          <w:rStyle w:val="Schwarzschrift"/>
        </w:rPr>
        <w:t xml:space="preserve">Sie hatte </w:t>
      </w:r>
      <w:r w:rsidRPr="008B65CD">
        <w:rPr>
          <w:rStyle w:val="Schwarzschrift"/>
          <w:u w:val="single"/>
        </w:rPr>
        <w:t>immer</w:t>
      </w:r>
      <w:r w:rsidRPr="008B65CD">
        <w:rPr>
          <w:rStyle w:val="Schwarzschrift"/>
        </w:rPr>
        <w:t xml:space="preserve"> Recht,</w:t>
      </w:r>
      <w:r w:rsidR="00CE656D" w:rsidRPr="008B65CD">
        <w:rPr>
          <w:rStyle w:val="Schwarzschrift"/>
        </w:rPr>
        <w:t xml:space="preserve"> </w:t>
      </w:r>
      <w:r w:rsidRPr="008B65CD">
        <w:rPr>
          <w:rStyle w:val="Schwarzschrift"/>
        </w:rPr>
        <w:t xml:space="preserve">doch er sah das </w:t>
      </w:r>
      <w:r w:rsidRPr="008B65CD">
        <w:rPr>
          <w:rStyle w:val="Schwarzschrift"/>
          <w:b/>
        </w:rPr>
        <w:t>nicht im</w:t>
      </w:r>
      <w:r w:rsidR="00CE656D" w:rsidRPr="008B65CD">
        <w:rPr>
          <w:rStyle w:val="Schwarzschrift"/>
          <w:b/>
        </w:rPr>
        <w:t xml:space="preserve"> </w:t>
      </w:r>
      <w:r w:rsidRPr="008B65CD">
        <w:rPr>
          <w:rStyle w:val="Schwarzschrift"/>
          <w:b/>
        </w:rPr>
        <w:t>Geringsten</w:t>
      </w:r>
      <w:r w:rsidRPr="008B65CD">
        <w:rPr>
          <w:rStyle w:val="Schwarzschrift"/>
        </w:rPr>
        <w:t xml:space="preserve"> ein.</w:t>
      </w:r>
    </w:p>
    <w:p w14:paraId="155C919A" w14:textId="77777777" w:rsidR="00D44EBB" w:rsidRPr="008B65CD" w:rsidRDefault="00C505E5" w:rsidP="00F03CD5">
      <w:pPr>
        <w:pStyle w:val="ZBBrailleschrift"/>
      </w:pPr>
      <w:r w:rsidRPr="008B65CD">
        <w:rPr>
          <w:rStyle w:val="Brailleschrift"/>
        </w:rPr>
        <w:t>sie hatte !_immer recht,</w:t>
      </w:r>
      <w:r w:rsidR="00CE656D" w:rsidRPr="008B65CD">
        <w:rPr>
          <w:rStyle w:val="Brailleschrift"/>
        </w:rPr>
        <w:t xml:space="preserve"> </w:t>
      </w:r>
      <w:r w:rsidRPr="008B65CD">
        <w:rPr>
          <w:rStyle w:val="Brailleschrift"/>
        </w:rPr>
        <w:t>doch er sah das !!_nicht im geringsten</w:t>
      </w:r>
      <w:r w:rsidR="00250D69" w:rsidRPr="008B65CD">
        <w:rPr>
          <w:rStyle w:val="Brailleschrift"/>
        </w:rPr>
        <w:t xml:space="preserve">!. </w:t>
      </w:r>
      <w:r w:rsidRPr="008B65CD">
        <w:rPr>
          <w:rStyle w:val="Brailleschrift"/>
        </w:rPr>
        <w:t>ein.</w:t>
      </w:r>
    </w:p>
    <w:p w14:paraId="1B4A7F83" w14:textId="77777777" w:rsidR="007B6513" w:rsidRPr="008B65CD" w:rsidRDefault="007B6513" w:rsidP="00F03CD5">
      <w:pPr>
        <w:pStyle w:val="ZBSchwarzschrift"/>
        <w:rPr>
          <w:rStyle w:val="Schwarzschrift"/>
        </w:rPr>
      </w:pPr>
      <w:r w:rsidRPr="008B65CD">
        <w:rPr>
          <w:rStyle w:val="Schwarzschrift"/>
        </w:rPr>
        <w:t>Der Brief war</w:t>
      </w:r>
      <w:r w:rsidR="00CE656D" w:rsidRPr="008B65CD">
        <w:rPr>
          <w:rStyle w:val="Schwarzschrift"/>
        </w:rPr>
        <w:t xml:space="preserve"> </w:t>
      </w:r>
      <w:r w:rsidRPr="008B65CD">
        <w:rPr>
          <w:rStyle w:val="Schwarzschrift"/>
          <w:b/>
        </w:rPr>
        <w:t>hand</w:t>
      </w:r>
      <w:r w:rsidRPr="008B65CD">
        <w:rPr>
          <w:rStyle w:val="Schwarzschrift"/>
        </w:rPr>
        <w:t>geschrieben, nicht am</w:t>
      </w:r>
      <w:r w:rsidR="00CE656D" w:rsidRPr="008B65CD">
        <w:rPr>
          <w:rStyle w:val="Schwarzschrift"/>
        </w:rPr>
        <w:t xml:space="preserve"> </w:t>
      </w:r>
      <w:r w:rsidRPr="008B65CD">
        <w:rPr>
          <w:rStyle w:val="Schwarzschrift"/>
        </w:rPr>
        <w:t>PC verfasst.</w:t>
      </w:r>
    </w:p>
    <w:p w14:paraId="140A91C5" w14:textId="77777777" w:rsidR="00D44EBB" w:rsidRPr="008B65CD" w:rsidRDefault="000F69B5" w:rsidP="00F03CD5">
      <w:pPr>
        <w:pStyle w:val="ZBBrailleschrift"/>
      </w:pPr>
      <w:r w:rsidRPr="008B65CD">
        <w:rPr>
          <w:rStyle w:val="Brailleschrift"/>
        </w:rPr>
        <w:t>d</w:t>
      </w:r>
      <w:r w:rsidR="00CE656D" w:rsidRPr="008B65CD">
        <w:rPr>
          <w:rStyle w:val="Brailleschrift"/>
        </w:rPr>
        <w:t xml:space="preserve">er brief war </w:t>
      </w:r>
      <w:r w:rsidRPr="008B65CD">
        <w:rPr>
          <w:rStyle w:val="Brailleschrift"/>
        </w:rPr>
        <w:t>!_hand!.geschrieben, nicht am &gt;pc verfasst.</w:t>
      </w:r>
    </w:p>
    <w:p w14:paraId="7486E97C" w14:textId="77777777" w:rsidR="007B6513" w:rsidRPr="008B65CD" w:rsidRDefault="007B6513"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14:paraId="76B83FB7" w14:textId="77777777" w:rsidR="007875AE" w:rsidRPr="008B65CD" w:rsidRDefault="000F69B5" w:rsidP="00F03CD5">
      <w:pPr>
        <w:pStyle w:val="ZBBrailleschrift"/>
      </w:pPr>
      <w:r w:rsidRPr="008B65CD">
        <w:rPr>
          <w:rStyle w:val="Brailleschrift"/>
        </w:rPr>
        <w:t>es ist nur ein gedanken!_spiel.</w:t>
      </w:r>
    </w:p>
    <w:p w14:paraId="1571517C" w14:textId="77777777" w:rsidR="000F69B5" w:rsidRPr="008B65CD" w:rsidRDefault="00D44EBB" w:rsidP="00513129">
      <w:pPr>
        <w:pStyle w:val="ZBUeberschrift"/>
      </w:pPr>
      <w:r w:rsidRPr="008B65CD">
        <w:t>Beispiel für die Kennzeichnung unterschiedlicher Hervorhebungs</w:t>
      </w:r>
      <w:r w:rsidR="009001D6" w:rsidRPr="008B65CD">
        <w:softHyphen/>
      </w:r>
      <w:r w:rsidRPr="008B65CD">
        <w:t>arten:</w:t>
      </w:r>
    </w:p>
    <w:p w14:paraId="374FBB38" w14:textId="77777777" w:rsidR="001059F3" w:rsidRPr="008B65CD" w:rsidRDefault="001059F3" w:rsidP="004823A6">
      <w:pPr>
        <w:pStyle w:val="ZBSchwarzschrift"/>
        <w:keepLines/>
      </w:pPr>
      <w:r w:rsidRPr="008B65CD">
        <w:rPr>
          <w:rStyle w:val="Schwarzschrift"/>
        </w:rPr>
        <w:t>Welche</w:t>
      </w:r>
      <w:r w:rsidRPr="008B65CD">
        <w:t xml:space="preserve"> </w:t>
      </w:r>
      <w:r w:rsidRPr="008B65CD">
        <w:rPr>
          <w:color w:val="C00000"/>
        </w:rPr>
        <w:t>Wortart</w:t>
      </w:r>
      <w:r w:rsidRPr="008B65CD">
        <w:t xml:space="preserve"> </w:t>
      </w:r>
      <w:r w:rsidRPr="008B65CD">
        <w:rPr>
          <w:rStyle w:val="Schwarzschrift"/>
        </w:rPr>
        <w:t>in diesem</w:t>
      </w:r>
      <w:r w:rsidRPr="008B65CD">
        <w:t xml:space="preserve"> </w:t>
      </w:r>
      <w:r w:rsidRPr="008B65CD">
        <w:rPr>
          <w:color w:val="C00000"/>
        </w:rPr>
        <w:t>Satz</w:t>
      </w:r>
      <w:r w:rsidRPr="008B65CD">
        <w:t xml:space="preserve"> </w:t>
      </w:r>
      <w:r w:rsidRPr="008B65CD">
        <w:rPr>
          <w:color w:val="0070C0"/>
        </w:rPr>
        <w:t>ist</w:t>
      </w:r>
      <w:r w:rsidRPr="008B65CD">
        <w:t xml:space="preserve"> </w:t>
      </w:r>
      <w:r w:rsidRPr="008B65CD">
        <w:rPr>
          <w:rStyle w:val="Schwarzschrift"/>
        </w:rPr>
        <w:t>rot und welche</w:t>
      </w:r>
      <w:r w:rsidRPr="008B65CD">
        <w:t xml:space="preserve"> </w:t>
      </w:r>
      <w:r w:rsidRPr="008B65CD">
        <w:rPr>
          <w:color w:val="0070C0"/>
        </w:rPr>
        <w:t>ist</w:t>
      </w:r>
      <w:r w:rsidRPr="008B65CD">
        <w:t xml:space="preserve"> </w:t>
      </w:r>
      <w:r w:rsidRPr="008B65CD">
        <w:rPr>
          <w:rStyle w:val="Schwarzschrift"/>
        </w:rPr>
        <w:t>blau</w:t>
      </w:r>
      <w:r w:rsidR="00CE656D" w:rsidRPr="008B65CD">
        <w:t xml:space="preserve"> </w:t>
      </w:r>
      <w:r w:rsidRPr="008B65CD">
        <w:rPr>
          <w:color w:val="0070C0"/>
        </w:rPr>
        <w:t>markiert</w:t>
      </w:r>
      <w:r w:rsidRPr="008B65CD">
        <w:t>?</w:t>
      </w:r>
      <w:r w:rsidR="00250D69" w:rsidRPr="008B65CD">
        <w:br/>
        <w:t>(Farbe Rot durch erste und Blau durch zweite Hervor</w:t>
      </w:r>
      <w:r w:rsidR="00250D69" w:rsidRPr="008B65CD">
        <w:softHyphen/>
        <w:t>he</w:t>
      </w:r>
      <w:r w:rsidR="00250D69" w:rsidRPr="008B65CD">
        <w:softHyphen/>
        <w:t>bungsart)</w:t>
      </w:r>
    </w:p>
    <w:p w14:paraId="08CE1D87" w14:textId="77777777" w:rsidR="006F3BAD" w:rsidRPr="008B65CD" w:rsidRDefault="000F69B5" w:rsidP="00F03CD5">
      <w:pPr>
        <w:pStyle w:val="ZBBrailleschrift"/>
        <w:rPr>
          <w:rStyle w:val="Brailleschrift"/>
          <w:szCs w:val="38"/>
        </w:rPr>
      </w:pPr>
      <w:r w:rsidRPr="008B65CD">
        <w:rPr>
          <w:rStyle w:val="Brailleschrift"/>
          <w:szCs w:val="38"/>
        </w:rPr>
        <w:t xml:space="preserve">welche _wortart in diesem _satz !_ist rot und welche !_ist blau </w:t>
      </w:r>
      <w:r w:rsidR="000121E6" w:rsidRPr="008B65CD">
        <w:rPr>
          <w:rStyle w:val="Brailleschrift"/>
          <w:szCs w:val="38"/>
        </w:rPr>
        <w:t>!_markiert?</w:t>
      </w:r>
    </w:p>
    <w:p w14:paraId="664F70C6" w14:textId="77777777" w:rsidR="00D44EBB" w:rsidRPr="008B65CD" w:rsidRDefault="00D44EBB" w:rsidP="00F03CD5">
      <w:pPr>
        <w:pStyle w:val="berschrift3"/>
        <w:rPr>
          <w:sz w:val="28"/>
        </w:rPr>
      </w:pPr>
      <w:bookmarkStart w:id="320" w:name="_Toc465839263"/>
      <w:bookmarkStart w:id="321" w:name="_Toc465840783"/>
      <w:bookmarkStart w:id="322" w:name="_Toc466381067"/>
      <w:bookmarkStart w:id="323" w:name="_Toc466381329"/>
      <w:bookmarkStart w:id="324" w:name="_Toc466381946"/>
      <w:bookmarkStart w:id="325" w:name="_Toc517810640"/>
      <w:r w:rsidRPr="008B65CD">
        <w:t>2.7.3</w:t>
      </w:r>
      <w:r w:rsidR="000121E6" w:rsidRPr="008B65CD">
        <w:tab/>
      </w:r>
      <w:r w:rsidRPr="008B65CD">
        <w:t>Versalien</w:t>
      </w:r>
      <w:bookmarkEnd w:id="320"/>
      <w:bookmarkEnd w:id="321"/>
      <w:bookmarkEnd w:id="322"/>
      <w:bookmarkEnd w:id="323"/>
      <w:bookmarkEnd w:id="324"/>
      <w:bookmarkEnd w:id="325"/>
    </w:p>
    <w:p w14:paraId="10A646A1" w14:textId="77777777" w:rsidR="00D44EBB" w:rsidRPr="008B65CD" w:rsidRDefault="00D44EBB" w:rsidP="00F03CD5">
      <w:r w:rsidRPr="008B65CD">
        <w:t>Sind alle Buchstaben eines Wortes oder einer Passage groß ge</w:t>
      </w:r>
      <w:r w:rsidR="00E35148" w:rsidRPr="008B65CD">
        <w:softHyphen/>
      </w:r>
      <w:r w:rsidRPr="008B65CD">
        <w:t>schrieben (Versalien) und soll dies auch in Brailleschrift er</w:t>
      </w:r>
      <w:r w:rsidR="009001D6" w:rsidRPr="008B65CD">
        <w:softHyphen/>
      </w:r>
      <w:r w:rsidRPr="008B65CD">
        <w:t>kennbar sein, so muss Basisschrift verwendet werden. Handelt es sich um nur ein Wort, so wird ihm das Zeichen</w:t>
      </w:r>
      <w:r w:rsidR="000B230B" w:rsidRPr="008B65CD">
        <w:rPr>
          <w:rStyle w:val="Brailleschrift"/>
        </w:rPr>
        <w:t> </w:t>
      </w:r>
      <w:r w:rsidR="000B230B" w:rsidRPr="008B65CD">
        <w:rPr>
          <w:rStyle w:val="Brailleschrift"/>
          <w:rFonts w:ascii="Arial" w:hAnsi="Arial" w:cs="Arial"/>
        </w:rPr>
        <w:t>‌</w:t>
      </w:r>
      <w:r w:rsidR="000121E6" w:rsidRPr="008B65CD">
        <w:rPr>
          <w:rStyle w:val="Brailleschrift"/>
        </w:rPr>
        <w:t>&gt;</w:t>
      </w:r>
      <w:r w:rsidR="000B230B" w:rsidRPr="008B65CD">
        <w:rPr>
          <w:rStyle w:val="Brailleschrift"/>
        </w:rPr>
        <w:t> </w:t>
      </w:r>
      <w:r w:rsidR="000B230B" w:rsidRPr="008B65CD">
        <w:rPr>
          <w:rStyle w:val="Brailleschrift"/>
          <w:rFonts w:ascii="Arial" w:hAnsi="Arial" w:cs="Arial"/>
        </w:rPr>
        <w:t>‌</w:t>
      </w:r>
      <w:r w:rsidRPr="008B65CD">
        <w:t>vorangestellt. Diese Einzelwortkennzeichnung ist bei bis zu drei Wörtern erlaubt. Ab zwei Wörtern kann, ab vier Wörtern aber soll vor das erste Wort die Kombination</w:t>
      </w:r>
      <w:r w:rsidR="000B230B" w:rsidRPr="008B65CD">
        <w:rPr>
          <w:rStyle w:val="Brailleschrift"/>
        </w:rPr>
        <w:t> </w:t>
      </w:r>
      <w:r w:rsidR="000B230B" w:rsidRPr="008B65CD">
        <w:rPr>
          <w:rStyle w:val="Brailleschrift"/>
          <w:rFonts w:ascii="Arial" w:hAnsi="Arial" w:cs="Arial"/>
        </w:rPr>
        <w:t>‌</w:t>
      </w:r>
      <w:r w:rsidR="000121E6" w:rsidRPr="008B65CD">
        <w:rPr>
          <w:rStyle w:val="Brailleschrift"/>
        </w:rPr>
        <w:t>&gt;&gt;</w:t>
      </w:r>
      <w:r w:rsidR="000B230B" w:rsidRPr="008B65CD">
        <w:rPr>
          <w:rStyle w:val="Brailleschrift"/>
        </w:rPr>
        <w:t> </w:t>
      </w:r>
      <w:r w:rsidR="000B230B" w:rsidRPr="008B65CD">
        <w:rPr>
          <w:rStyle w:val="Brailleschrift"/>
          <w:rFonts w:ascii="Arial" w:hAnsi="Arial" w:cs="Arial"/>
        </w:rPr>
        <w:t>‌</w:t>
      </w:r>
      <w:r w:rsidRPr="008B65CD">
        <w:t>gesetzt werden. Beendet wird diese Passage mit dem Abkündigungszeichen</w:t>
      </w:r>
      <w:r w:rsidR="000B230B" w:rsidRPr="008B65CD">
        <w:rPr>
          <w:rStyle w:val="Brailleschrift"/>
        </w:rPr>
        <w:t> </w:t>
      </w:r>
      <w:r w:rsidR="000B230B" w:rsidRPr="008B65CD">
        <w:rPr>
          <w:rStyle w:val="Brailleschrift"/>
          <w:rFonts w:ascii="Arial" w:hAnsi="Arial" w:cs="Arial"/>
        </w:rPr>
        <w:t>‌</w:t>
      </w:r>
      <w:r w:rsidR="000121E6" w:rsidRPr="008B65CD">
        <w:rPr>
          <w:rStyle w:val="Brailleschrift"/>
        </w:rPr>
        <w:t>'.</w:t>
      </w:r>
      <w:r w:rsidRPr="008B65CD">
        <w:t>.</w:t>
      </w:r>
    </w:p>
    <w:p w14:paraId="55F05B24" w14:textId="77777777" w:rsidR="000121E6" w:rsidRPr="008B65CD" w:rsidRDefault="00D44EBB" w:rsidP="00115B25">
      <w:pPr>
        <w:pStyle w:val="ZBUeberschrift"/>
        <w:rPr>
          <w:rStyle w:val="Beispiele"/>
          <w:b/>
        </w:rPr>
      </w:pPr>
      <w:r w:rsidRPr="008B65CD">
        <w:rPr>
          <w:rStyle w:val="Beispiele"/>
          <w:b/>
        </w:rPr>
        <w:t>Beispiel</w:t>
      </w:r>
      <w:r w:rsidR="00117971" w:rsidRPr="008B65CD">
        <w:rPr>
          <w:rStyle w:val="Beispiele"/>
          <w:b/>
        </w:rPr>
        <w:t>:</w:t>
      </w:r>
    </w:p>
    <w:p w14:paraId="00E546F4" w14:textId="77777777" w:rsidR="00A777CE" w:rsidRPr="008B65CD" w:rsidRDefault="00D743CA" w:rsidP="00F03CD5">
      <w:pPr>
        <w:pStyle w:val="ZBSchwarzschrift"/>
        <w:rPr>
          <w:rStyle w:val="Schwarzschrift"/>
        </w:rPr>
      </w:pPr>
      <w:r w:rsidRPr="008B65CD">
        <w:rPr>
          <w:rStyle w:val="Schwarzschrift"/>
        </w:rPr>
        <w:t>DER FRIEDENSVERTRAG VON</w:t>
      </w:r>
      <w:r w:rsidR="00361EE0" w:rsidRPr="008B65CD">
        <w:rPr>
          <w:rStyle w:val="Schwarzschrift"/>
        </w:rPr>
        <w:t xml:space="preserve"> </w:t>
      </w:r>
      <w:r w:rsidR="00267FB6" w:rsidRPr="008B65CD">
        <w:rPr>
          <w:rStyle w:val="Schwarzschrift"/>
        </w:rPr>
        <w:t>VERSAILLES</w:t>
      </w:r>
    </w:p>
    <w:p w14:paraId="76DFAE11" w14:textId="77777777" w:rsidR="00A777CE" w:rsidRPr="008B65CD" w:rsidRDefault="000121E6" w:rsidP="00F03CD5">
      <w:pPr>
        <w:pStyle w:val="ZBBrailleschrift"/>
      </w:pPr>
      <w:r w:rsidRPr="008B65CD">
        <w:rPr>
          <w:rStyle w:val="Brailleschrift"/>
        </w:rPr>
        <w:t>&gt;&gt;der friedensvertrag von versailles'.</w:t>
      </w:r>
    </w:p>
    <w:p w14:paraId="7E25C18D" w14:textId="77777777" w:rsidR="00C9446A" w:rsidRPr="008B65CD" w:rsidRDefault="00C9446A" w:rsidP="005B1308">
      <w:pPr>
        <w:pStyle w:val="ZBSchwarzschrift"/>
        <w:rPr>
          <w:rStyle w:val="Schwarzschrift"/>
        </w:rPr>
      </w:pPr>
      <w:r w:rsidRPr="008B65CD">
        <w:rPr>
          <w:rStyle w:val="Schwarzschrift"/>
        </w:rPr>
        <w:t>die MEGAGRO</w:t>
      </w:r>
      <w:r w:rsidR="005B1308" w:rsidRPr="008B65CD">
        <w:rPr>
          <w:rStyle w:val="Schwarzschrift"/>
        </w:rPr>
        <w:t>ẞ</w:t>
      </w:r>
      <w:r w:rsidRPr="008B65CD">
        <w:rPr>
          <w:rStyle w:val="Schwarzschrift"/>
        </w:rPr>
        <w:t>E Pizza</w:t>
      </w:r>
    </w:p>
    <w:p w14:paraId="097F41E0" w14:textId="77777777" w:rsidR="00C9446A" w:rsidRPr="008B65CD" w:rsidRDefault="00C9446A" w:rsidP="00F03CD5">
      <w:pPr>
        <w:pStyle w:val="ZBBrailleschrift"/>
        <w:rPr>
          <w:rStyle w:val="Brailleschrift"/>
        </w:rPr>
      </w:pPr>
      <w:r w:rsidRPr="008B65CD">
        <w:rPr>
          <w:rStyle w:val="Brailleschrift"/>
        </w:rPr>
        <w:t>die &gt;megagro~e pizza</w:t>
      </w:r>
    </w:p>
    <w:p w14:paraId="720EE765" w14:textId="77777777" w:rsidR="000121E6" w:rsidRPr="008B65CD" w:rsidRDefault="00D44EBB" w:rsidP="00F03CD5">
      <w:pPr>
        <w:pStyle w:val="AbstandNach12"/>
      </w:pPr>
      <w:r w:rsidRPr="008B65CD">
        <w:t>Es kann aber auch eine andere Hervorhebungstechnik angewendet werden</w:t>
      </w:r>
      <w:r w:rsidR="00117971" w:rsidRPr="008B65CD">
        <w:t>,</w:t>
      </w:r>
      <w:r w:rsidRPr="008B65CD">
        <w:t xml:space="preserve"> </w:t>
      </w:r>
      <w:r w:rsidR="00E9629A" w:rsidRPr="008B65CD">
        <w:t>z. B.</w:t>
      </w:r>
      <w:r w:rsidRPr="008B65CD">
        <w:t xml:space="preserve"> in Kurzschrift:</w:t>
      </w:r>
    </w:p>
    <w:p w14:paraId="40CFF04C" w14:textId="77777777" w:rsidR="00267FB6" w:rsidRPr="008B65CD" w:rsidRDefault="00267FB6" w:rsidP="00F03CD5">
      <w:pPr>
        <w:pStyle w:val="ZBSchwarzschrift"/>
        <w:rPr>
          <w:rStyle w:val="Schwarzschrift"/>
        </w:rPr>
      </w:pPr>
      <w:r w:rsidRPr="008B65CD">
        <w:rPr>
          <w:rStyle w:val="Schwarzschrift"/>
        </w:rPr>
        <w:t>DER FRIEDENSVERTRAG VON VERSAILLES</w:t>
      </w:r>
    </w:p>
    <w:p w14:paraId="04426EF3" w14:textId="77777777" w:rsidR="000121E6" w:rsidRPr="008B65CD" w:rsidRDefault="000121E6" w:rsidP="00F03CD5">
      <w:pPr>
        <w:pStyle w:val="ZBBrailleschrift"/>
        <w:rPr>
          <w:rStyle w:val="Brailleschrift"/>
        </w:rPr>
      </w:pPr>
      <w:r w:rsidRPr="008B65CD">
        <w:rPr>
          <w:rStyle w:val="Brailleschrift"/>
        </w:rPr>
        <w:t xml:space="preserve">__r </w:t>
      </w:r>
      <w:r w:rsidR="008D22C7" w:rsidRPr="008B65CD">
        <w:rPr>
          <w:rStyle w:val="Brailleschrift"/>
        </w:rPr>
        <w:t>f</w:t>
      </w:r>
      <w:r w:rsidRPr="008B65CD">
        <w:rPr>
          <w:rStyle w:val="Brailleschrift"/>
        </w:rPr>
        <w:t>r0dcsv7tg v v7saiq%'.</w:t>
      </w:r>
    </w:p>
    <w:p w14:paraId="03A723DE" w14:textId="77777777" w:rsidR="00D44EBB" w:rsidRPr="008B65CD" w:rsidRDefault="00D44EBB" w:rsidP="00F03CD5">
      <w:pPr>
        <w:pStyle w:val="berschrift2"/>
        <w:rPr>
          <w:sz w:val="28"/>
        </w:rPr>
      </w:pPr>
      <w:bookmarkStart w:id="326" w:name="_Toc465839264"/>
      <w:bookmarkStart w:id="327" w:name="_Toc465840784"/>
      <w:bookmarkStart w:id="328" w:name="_Toc466381068"/>
      <w:bookmarkStart w:id="329" w:name="_Toc466381330"/>
      <w:bookmarkStart w:id="330" w:name="_Toc466381947"/>
      <w:bookmarkStart w:id="331" w:name="_Toc517810641"/>
      <w:r w:rsidRPr="008B65CD">
        <w:t>2.8</w:t>
      </w:r>
      <w:r w:rsidR="000121E6" w:rsidRPr="008B65CD">
        <w:tab/>
      </w:r>
      <w:r w:rsidRPr="008B65CD">
        <w:t>Akzentbuchstaben und Buchstaben in besonderer Form</w:t>
      </w:r>
      <w:bookmarkEnd w:id="326"/>
      <w:bookmarkEnd w:id="327"/>
      <w:bookmarkEnd w:id="328"/>
      <w:bookmarkEnd w:id="329"/>
      <w:bookmarkEnd w:id="330"/>
      <w:bookmarkEnd w:id="331"/>
    </w:p>
    <w:p w14:paraId="3E17A8FB" w14:textId="77777777" w:rsidR="00D44EBB" w:rsidRPr="008B65CD" w:rsidRDefault="00D44EBB" w:rsidP="00F03CD5">
      <w:pPr>
        <w:pStyle w:val="berschrift3"/>
        <w:rPr>
          <w:sz w:val="28"/>
        </w:rPr>
      </w:pPr>
      <w:bookmarkStart w:id="332" w:name="_Toc465839265"/>
      <w:bookmarkStart w:id="333" w:name="_Toc465840785"/>
      <w:bookmarkStart w:id="334" w:name="_Toc466381069"/>
      <w:bookmarkStart w:id="335" w:name="_Toc466381331"/>
      <w:bookmarkStart w:id="336" w:name="_Toc466381948"/>
      <w:bookmarkStart w:id="337" w:name="_Toc517810642"/>
      <w:r w:rsidRPr="008B65CD">
        <w:t>2.8.1</w:t>
      </w:r>
      <w:r w:rsidR="00CA6EFD" w:rsidRPr="008B65CD">
        <w:tab/>
      </w:r>
      <w:r w:rsidRPr="008B65CD">
        <w:t>Akzentbuchstaben</w:t>
      </w:r>
      <w:bookmarkEnd w:id="332"/>
      <w:bookmarkEnd w:id="333"/>
      <w:bookmarkEnd w:id="334"/>
      <w:bookmarkEnd w:id="335"/>
      <w:bookmarkEnd w:id="336"/>
      <w:bookmarkEnd w:id="337"/>
    </w:p>
    <w:p w14:paraId="2CBA7AE7" w14:textId="77777777" w:rsidR="00D44EBB" w:rsidRPr="008B65CD" w:rsidRDefault="00D44EBB" w:rsidP="00F03CD5">
      <w:r w:rsidRPr="008B65CD">
        <w:t>In vielen Sprachen werden spezifische Laute durch Akzentbuch</w:t>
      </w:r>
      <w:r w:rsidR="002466A9" w:rsidRPr="008B65CD">
        <w:softHyphen/>
      </w:r>
      <w:r w:rsidRPr="008B65CD">
        <w:t>staben (Buchstaben mit diakritischen Zeichen) wiedergegeben. Wie im Deutschen bei den Umlautbuchstaben werden in den jeweiligen Brailleschriftsystemen diese Kombinationen aus Buchstaben und Akzent meistens durch ein einzelnes Braille</w:t>
      </w:r>
      <w:r w:rsidR="002466A9" w:rsidRPr="008B65CD">
        <w:softHyphen/>
      </w:r>
      <w:r w:rsidRPr="008B65CD">
        <w:t>zeichen dargestellt.</w:t>
      </w:r>
    </w:p>
    <w:p w14:paraId="0909C1F8" w14:textId="77777777" w:rsidR="00D44EBB" w:rsidRPr="008B65CD" w:rsidRDefault="00D44EBB" w:rsidP="00F03CD5">
      <w:r w:rsidRPr="008B65CD">
        <w:t>Viele dieser Braillezeichen haben im deutschen Braillesystem eine andere Bedeutung. Zum Beispiel wird im französischen und italie</w:t>
      </w:r>
      <w:r w:rsidR="00E23FB7" w:rsidRPr="008B65CD">
        <w:softHyphen/>
      </w:r>
      <w:r w:rsidRPr="008B65CD">
        <w:t>nischen Braillesystem e mit Akut durch das aus allen 6 Punkten be</w:t>
      </w:r>
      <w:r w:rsidR="00E23FB7" w:rsidRPr="008B65CD">
        <w:softHyphen/>
      </w:r>
      <w:r w:rsidRPr="008B65CD">
        <w:t>stehende Zeichen</w:t>
      </w:r>
      <w:r w:rsidR="000B230B" w:rsidRPr="008B65CD">
        <w:rPr>
          <w:rStyle w:val="Brailleschrift"/>
        </w:rPr>
        <w:t> </w:t>
      </w:r>
      <w:r w:rsidR="000B230B" w:rsidRPr="008B65CD">
        <w:rPr>
          <w:rStyle w:val="Brailleschrift"/>
          <w:rFonts w:ascii="Arial" w:hAnsi="Arial" w:cs="Arial"/>
        </w:rPr>
        <w:t>‌</w:t>
      </w:r>
      <w:r w:rsidR="00CA6EFD"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wiedergegeben, das in der deutschen Brailleschrift als Kürzung für </w:t>
      </w:r>
      <w:r w:rsidR="003C25F7" w:rsidRPr="008B65CD">
        <w:t>"</w:t>
      </w:r>
      <w:r w:rsidRPr="008B65CD">
        <w:t>es</w:t>
      </w:r>
      <w:r w:rsidR="003C25F7" w:rsidRPr="008B65CD">
        <w:t>"</w:t>
      </w:r>
      <w:r w:rsidRPr="008B65CD">
        <w:t xml:space="preserve"> festgelegt ist.</w:t>
      </w:r>
    </w:p>
    <w:p w14:paraId="5662F699" w14:textId="77777777" w:rsidR="006F3BAD" w:rsidRPr="008B65CD" w:rsidRDefault="00D44EBB" w:rsidP="00BE0E46">
      <w:r w:rsidRPr="008B65CD">
        <w:t>Es ist zu beachten, dass ein Akzentbuchstabe nicht in allen Spra</w:t>
      </w:r>
      <w:r w:rsidR="00926DC0" w:rsidRPr="008B65CD">
        <w:softHyphen/>
      </w:r>
      <w:r w:rsidRPr="008B65CD">
        <w:t>chen mit demselben Braillezeichen dargestellt wird. So schreibt man e mit Akut zwar im Französischen, Portugiesischen und Ita</w:t>
      </w:r>
      <w:r w:rsidR="00BE0E46" w:rsidRPr="008B65CD">
        <w:softHyphen/>
      </w:r>
      <w:r w:rsidRPr="008B65CD">
        <w:t>lienischen mit dem Zeichen</w:t>
      </w:r>
      <w:r w:rsidR="000B230B" w:rsidRPr="008B65CD">
        <w:rPr>
          <w:rStyle w:val="Brailleschrift"/>
        </w:rPr>
        <w:t> </w:t>
      </w:r>
      <w:r w:rsidR="000B230B" w:rsidRPr="008B65CD">
        <w:rPr>
          <w:rStyle w:val="Brailleschrift"/>
          <w:rFonts w:ascii="Arial" w:hAnsi="Arial" w:cs="Arial"/>
        </w:rPr>
        <w:t>‌</w:t>
      </w:r>
      <w:r w:rsidR="00CA6EFD" w:rsidRPr="008B65CD">
        <w:rPr>
          <w:rStyle w:val="Brailleschrift"/>
        </w:rPr>
        <w:t>%</w:t>
      </w:r>
      <w:r w:rsidRPr="008B65CD">
        <w:t>, im Spanischen dagegen mit dem Zeichen</w:t>
      </w:r>
      <w:r w:rsidR="000B230B" w:rsidRPr="008B65CD">
        <w:rPr>
          <w:rStyle w:val="Brailleschrift"/>
        </w:rPr>
        <w:t> </w:t>
      </w:r>
      <w:r w:rsidR="000B230B" w:rsidRPr="008B65CD">
        <w:rPr>
          <w:rStyle w:val="Brailleschrift"/>
          <w:rFonts w:ascii="Arial" w:hAnsi="Arial" w:cs="Arial"/>
        </w:rPr>
        <w:t>‌</w:t>
      </w:r>
      <w:r w:rsidR="00B07EA5" w:rsidRPr="008B65CD">
        <w:rPr>
          <w:rStyle w:val="Brailleschrift"/>
        </w:rPr>
        <w:t>~</w:t>
      </w:r>
      <w:r w:rsidRPr="008B65CD">
        <w:t>. Ebenso kann ein Braillezeichen in verschiedenen Spra</w:t>
      </w:r>
      <w:r w:rsidR="00926DC0" w:rsidRPr="008B65CD">
        <w:softHyphen/>
      </w:r>
      <w:r w:rsidRPr="008B65CD">
        <w:t>chen unterschiedliche Schwarzdruckzeichen darstellen. Das Zei</w:t>
      </w:r>
      <w:r w:rsidR="00E23FB7" w:rsidRPr="008B65CD">
        <w:softHyphen/>
      </w:r>
      <w:r w:rsidRPr="008B65CD">
        <w:t>chen</w:t>
      </w:r>
      <w:r w:rsidR="000B230B" w:rsidRPr="008B65CD">
        <w:rPr>
          <w:rStyle w:val="Brailleschrift"/>
        </w:rPr>
        <w:t> </w:t>
      </w:r>
      <w:r w:rsidR="000B230B" w:rsidRPr="008B65CD">
        <w:rPr>
          <w:rStyle w:val="Brailleschrift"/>
          <w:rFonts w:ascii="Arial" w:hAnsi="Arial" w:cs="Arial"/>
        </w:rPr>
        <w:t>‌</w:t>
      </w:r>
      <w:r w:rsidR="00CA6EFD" w:rsidRPr="008B65CD">
        <w:rPr>
          <w:rStyle w:val="Brailleschrift"/>
        </w:rPr>
        <w:t>1</w:t>
      </w:r>
      <w:r w:rsidR="000B230B" w:rsidRPr="008B65CD">
        <w:rPr>
          <w:rStyle w:val="Brailleschrift"/>
        </w:rPr>
        <w:t> </w:t>
      </w:r>
      <w:r w:rsidR="000B230B" w:rsidRPr="008B65CD">
        <w:rPr>
          <w:rStyle w:val="Brailleschrift"/>
          <w:rFonts w:ascii="Arial" w:hAnsi="Arial" w:cs="Arial"/>
        </w:rPr>
        <w:t>‌</w:t>
      </w:r>
      <w:r w:rsidRPr="008B65CD">
        <w:t xml:space="preserve">steht </w:t>
      </w:r>
      <w:r w:rsidR="00E9629A" w:rsidRPr="008B65CD">
        <w:t>z. B.</w:t>
      </w:r>
      <w:r w:rsidRPr="008B65CD">
        <w:t xml:space="preserve"> im Französischen für a mit Zirkumflex, im Schwedischen dagegen für a mit kleinem Kreis darüber.</w:t>
      </w:r>
    </w:p>
    <w:p w14:paraId="2D9B2B91" w14:textId="77777777" w:rsidR="00D44EBB" w:rsidRPr="008B65CD" w:rsidRDefault="00D44EBB" w:rsidP="00F03CD5">
      <w:r w:rsidRPr="008B65CD">
        <w:t>Für die Wiedergabe von Akzentbuchstaben in der deutschen Braille</w:t>
      </w:r>
      <w:r w:rsidR="00E23FB7" w:rsidRPr="008B65CD">
        <w:softHyphen/>
      </w:r>
      <w:r w:rsidRPr="008B65CD">
        <w:t>schrift gibt es zwei Möglichkeiten:</w:t>
      </w:r>
    </w:p>
    <w:p w14:paraId="34E3274D" w14:textId="77777777" w:rsidR="00D44EBB" w:rsidRPr="008B65CD" w:rsidRDefault="00D44EBB" w:rsidP="00F03CD5">
      <w:pPr>
        <w:pStyle w:val="Liste"/>
      </w:pPr>
      <w:r w:rsidRPr="008B65CD">
        <w:t>1.</w:t>
      </w:r>
      <w:r w:rsidR="00942E84" w:rsidRPr="008B65CD">
        <w:tab/>
      </w:r>
      <w:r w:rsidRPr="008B65CD">
        <w:t>Kann die allgemeine Kenntnis der Zeichen des fremd</w:t>
      </w:r>
      <w:r w:rsidR="002466A9" w:rsidRPr="008B65CD">
        <w:softHyphen/>
      </w:r>
      <w:r w:rsidRPr="008B65CD">
        <w:t>spra</w:t>
      </w:r>
      <w:r w:rsidR="00E23FB7" w:rsidRPr="008B65CD">
        <w:softHyphen/>
      </w:r>
      <w:r w:rsidRPr="008B65CD">
        <w:t>chigen Systems nicht vorausgesetzt werden, wird das Vor</w:t>
      </w:r>
      <w:r w:rsidR="00E23FB7" w:rsidRPr="008B65CD">
        <w:softHyphen/>
      </w:r>
      <w:r w:rsidRPr="008B65CD">
        <w:t>handensein eines nicht genauer definierten diakritischen Zeichens (</w:t>
      </w:r>
      <w:r w:rsidR="00E9629A" w:rsidRPr="008B65CD">
        <w:t>z. B.</w:t>
      </w:r>
      <w:r w:rsidRPr="008B65CD">
        <w:t xml:space="preserve"> Akzent) durch das dem Grundbuchstaben vorangestellte Zeichen</w:t>
      </w:r>
      <w:r w:rsidR="00A00401" w:rsidRPr="008B65CD">
        <w:rPr>
          <w:rStyle w:val="Brailleschrift"/>
        </w:rPr>
        <w:t> </w:t>
      </w:r>
      <w:r w:rsidR="00A00401" w:rsidRPr="008B65CD">
        <w:rPr>
          <w:rStyle w:val="Brailleschrift"/>
          <w:rFonts w:ascii="Arial" w:hAnsi="Arial" w:cs="Arial"/>
        </w:rPr>
        <w:t>‌</w:t>
      </w:r>
      <w:r w:rsidR="00CA6EFD"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gekennzeichnet.</w:t>
      </w:r>
    </w:p>
    <w:p w14:paraId="096795B5" w14:textId="77777777" w:rsidR="00D44EBB" w:rsidRPr="008B65CD" w:rsidRDefault="00D44EBB" w:rsidP="00F03CD5">
      <w:pPr>
        <w:pStyle w:val="Liste"/>
      </w:pPr>
      <w:r w:rsidRPr="008B65CD">
        <w:t>2.</w:t>
      </w:r>
      <w:r w:rsidR="00942E84" w:rsidRPr="008B65CD">
        <w:tab/>
      </w:r>
      <w:r w:rsidRPr="008B65CD">
        <w:t xml:space="preserve">Zur exakten schriftlichen Wiedergabe können alternativ auch die sprachspezifischen Akzentbuchstabenzeichen </w:t>
      </w:r>
      <w:r w:rsidR="00B11005" w:rsidRPr="008B65CD">
        <w:t>–</w:t>
      </w:r>
      <w:r w:rsidRPr="008B65CD">
        <w:t xml:space="preserve"> ebenfalls mit vorangestelltem Punkt 4 </w:t>
      </w:r>
      <w:r w:rsidR="00B11005" w:rsidRPr="008B65CD">
        <w:t>–</w:t>
      </w:r>
      <w:r w:rsidRPr="008B65CD">
        <w:t xml:space="preserve"> verwendet werden.</w:t>
      </w:r>
    </w:p>
    <w:p w14:paraId="65E70756" w14:textId="77777777" w:rsidR="00D44EBB" w:rsidRPr="008B65CD" w:rsidRDefault="00D44EBB" w:rsidP="00F03CD5">
      <w:r w:rsidRPr="008B65CD">
        <w:t>Die Kennzeichnung mit Punkt 4 ist in Basis-, Voll- und Kurzschrift erforderlich.</w:t>
      </w:r>
    </w:p>
    <w:p w14:paraId="6B114C20" w14:textId="77777777" w:rsidR="00D44EBB" w:rsidRPr="008B65CD" w:rsidRDefault="00D44EBB" w:rsidP="00115B25">
      <w:pPr>
        <w:pStyle w:val="ZBUeberschrift"/>
        <w:rPr>
          <w:rStyle w:val="Beispiele"/>
          <w:b/>
        </w:rPr>
      </w:pPr>
      <w:r w:rsidRPr="008B65CD">
        <w:rPr>
          <w:rStyle w:val="Beispiele"/>
          <w:b/>
        </w:rPr>
        <w:t>Beispiele:</w:t>
      </w:r>
    </w:p>
    <w:p w14:paraId="11A25852" w14:textId="77777777" w:rsidR="00F231B3" w:rsidRPr="008B65CD" w:rsidRDefault="00F231B3" w:rsidP="00F03CD5">
      <w:pPr>
        <w:pStyle w:val="ZBSchwarzschrift"/>
        <w:rPr>
          <w:rStyle w:val="Schwarzschrift"/>
        </w:rPr>
      </w:pPr>
      <w:r w:rsidRPr="008B65CD">
        <w:rPr>
          <w:rStyle w:val="Schwarzschrift"/>
        </w:rPr>
        <w:t>Molière</w:t>
      </w:r>
    </w:p>
    <w:p w14:paraId="1C22FC76" w14:textId="77777777" w:rsidR="00D44EBB" w:rsidRPr="008B65CD" w:rsidRDefault="00CA6EFD" w:rsidP="00F03CD5">
      <w:pPr>
        <w:pStyle w:val="ZBBrailleschrift"/>
      </w:pPr>
      <w:r w:rsidRPr="008B65CD">
        <w:rPr>
          <w:rStyle w:val="Brailleschrift"/>
        </w:rPr>
        <w:t>moli"ere</w:t>
      </w:r>
      <w:r w:rsidR="00117971" w:rsidRPr="008B65CD">
        <w:rPr>
          <w:rStyle w:val="Brailleschrift"/>
        </w:rPr>
        <w:t xml:space="preserve"> </w:t>
      </w:r>
      <w:r w:rsidR="00D44EBB" w:rsidRPr="008B65CD">
        <w:t>oder</w:t>
      </w:r>
      <w:r w:rsidR="00361EE0" w:rsidRPr="008B65CD">
        <w:rPr>
          <w:rStyle w:val="Brailleschrift"/>
        </w:rPr>
        <w:t xml:space="preserve"> </w:t>
      </w:r>
      <w:r w:rsidRPr="008B65CD">
        <w:rPr>
          <w:rStyle w:val="Brailleschrift"/>
        </w:rPr>
        <w:t>moli"</w:t>
      </w:r>
      <w:r w:rsidR="00B07EA5" w:rsidRPr="008B65CD">
        <w:rPr>
          <w:rStyle w:val="Brailleschrift"/>
        </w:rPr>
        <w:t>~</w:t>
      </w:r>
      <w:r w:rsidRPr="008B65CD">
        <w:rPr>
          <w:rStyle w:val="Brailleschrift"/>
        </w:rPr>
        <w:t>re</w:t>
      </w:r>
    </w:p>
    <w:p w14:paraId="053BF6F7" w14:textId="77777777" w:rsidR="00F231B3" w:rsidRPr="008B65CD" w:rsidRDefault="00F231B3" w:rsidP="00F03CD5">
      <w:pPr>
        <w:pStyle w:val="ZBSchwarzschrift"/>
        <w:rPr>
          <w:rStyle w:val="Schwarzschrift"/>
        </w:rPr>
      </w:pPr>
      <w:r w:rsidRPr="008B65CD">
        <w:rPr>
          <w:rStyle w:val="Schwarzschrift"/>
        </w:rPr>
        <w:t>Maître</w:t>
      </w:r>
    </w:p>
    <w:p w14:paraId="687E08C4" w14:textId="77777777" w:rsidR="00D44EBB" w:rsidRPr="008B65CD" w:rsidRDefault="00CA6EFD" w:rsidP="00F03CD5">
      <w:pPr>
        <w:pStyle w:val="ZBBrailleschrift"/>
      </w:pPr>
      <w:r w:rsidRPr="008B65CD">
        <w:rPr>
          <w:rStyle w:val="Brailleschrift"/>
        </w:rPr>
        <w:t xml:space="preserve">ma"itre </w:t>
      </w:r>
      <w:r w:rsidR="00D44EBB" w:rsidRPr="008B65CD">
        <w:t>oder</w:t>
      </w:r>
      <w:r w:rsidR="008227FE" w:rsidRPr="008B65CD">
        <w:rPr>
          <w:rStyle w:val="Brailleschrift"/>
        </w:rPr>
        <w:t xml:space="preserve"> </w:t>
      </w:r>
      <w:r w:rsidRPr="008B65CD">
        <w:rPr>
          <w:rStyle w:val="Brailleschrift"/>
        </w:rPr>
        <w:t>ma"3tre</w:t>
      </w:r>
    </w:p>
    <w:p w14:paraId="46233965" w14:textId="77777777" w:rsidR="00F231B3" w:rsidRPr="008B65CD" w:rsidRDefault="00F231B3" w:rsidP="00F03CD5">
      <w:pPr>
        <w:pStyle w:val="ZBSchwarzschrift"/>
        <w:rPr>
          <w:rStyle w:val="Schwarzschrift"/>
        </w:rPr>
      </w:pPr>
      <w:r w:rsidRPr="008B65CD">
        <w:rPr>
          <w:rStyle w:val="Schwarzschrift"/>
        </w:rPr>
        <w:t>Françoise</w:t>
      </w:r>
    </w:p>
    <w:p w14:paraId="505DAAA3" w14:textId="77777777" w:rsidR="00D44EBB" w:rsidRPr="008B65CD" w:rsidRDefault="00925CD7" w:rsidP="00F03CD5">
      <w:pPr>
        <w:pStyle w:val="ZBBrailleschrift"/>
      </w:pPr>
      <w:r w:rsidRPr="008B65CD">
        <w:rPr>
          <w:rStyle w:val="Brailleschrift"/>
        </w:rPr>
        <w:t>fran"coise</w:t>
      </w:r>
      <w:r w:rsidR="005B2C9B" w:rsidRPr="008B65CD">
        <w:rPr>
          <w:rStyle w:val="Brailleschrift"/>
        </w:rPr>
        <w:t xml:space="preserve"> </w:t>
      </w:r>
      <w:r w:rsidR="00D743CA" w:rsidRPr="008B65CD">
        <w:t>oder</w:t>
      </w:r>
      <w:r w:rsidR="00361EE0" w:rsidRPr="008B65CD">
        <w:rPr>
          <w:rStyle w:val="Brailleschrift"/>
        </w:rPr>
        <w:t xml:space="preserve"> </w:t>
      </w:r>
      <w:r w:rsidRPr="008B65CD">
        <w:rPr>
          <w:rStyle w:val="Brailleschrift"/>
        </w:rPr>
        <w:t>fran"&amp;oise</w:t>
      </w:r>
    </w:p>
    <w:p w14:paraId="34680BFA" w14:textId="77777777" w:rsidR="00F231B3" w:rsidRPr="008B65CD" w:rsidRDefault="00F231B3" w:rsidP="00F03CD5">
      <w:pPr>
        <w:pStyle w:val="ZBSchwarzschrift"/>
        <w:rPr>
          <w:rStyle w:val="Schwarzschrift"/>
        </w:rPr>
      </w:pPr>
      <w:r w:rsidRPr="008B65CD">
        <w:rPr>
          <w:rStyle w:val="Schwarzschrift"/>
        </w:rPr>
        <w:t>España</w:t>
      </w:r>
    </w:p>
    <w:p w14:paraId="16A04AB8" w14:textId="31247B20" w:rsidR="00D44EBB" w:rsidRPr="008B65CD" w:rsidRDefault="00925CD7" w:rsidP="00F03CD5">
      <w:pPr>
        <w:pStyle w:val="ZBBrailleschrift"/>
      </w:pPr>
      <w:r w:rsidRPr="008B65CD">
        <w:rPr>
          <w:rStyle w:val="Brailleschrift"/>
        </w:rPr>
        <w:t>es</w:t>
      </w:r>
      <w:r w:rsidR="000F3C35" w:rsidRPr="008B65CD">
        <w:rPr>
          <w:rStyle w:val="Brailleschrift"/>
        </w:rPr>
        <w:t>p</w:t>
      </w:r>
      <w:r w:rsidRPr="008B65CD">
        <w:rPr>
          <w:rStyle w:val="Brailleschrift"/>
        </w:rPr>
        <w:t>a"na</w:t>
      </w:r>
      <w:r w:rsidR="005B2C9B" w:rsidRPr="008B65CD">
        <w:rPr>
          <w:rStyle w:val="Brailleschrift"/>
        </w:rPr>
        <w:t xml:space="preserve"> </w:t>
      </w:r>
      <w:r w:rsidR="005B2C9B" w:rsidRPr="008B65CD">
        <w:t>od</w:t>
      </w:r>
      <w:r w:rsidR="00D44EBB" w:rsidRPr="008B65CD">
        <w:t>er</w:t>
      </w:r>
      <w:r w:rsidR="00361EE0" w:rsidRPr="008B65CD">
        <w:rPr>
          <w:rStyle w:val="Brailleschrift"/>
        </w:rPr>
        <w:t xml:space="preserve"> </w:t>
      </w:r>
      <w:r w:rsidR="00D47152" w:rsidRPr="008B65CD">
        <w:rPr>
          <w:rStyle w:val="Brailleschrift"/>
        </w:rPr>
        <w:t>espa"7a</w:t>
      </w:r>
    </w:p>
    <w:p w14:paraId="1E5F209B" w14:textId="77777777" w:rsidR="00F231B3" w:rsidRPr="008B65CD" w:rsidRDefault="00F231B3" w:rsidP="00F03CD5">
      <w:pPr>
        <w:pStyle w:val="ZBSchwarzschrift"/>
        <w:rPr>
          <w:rStyle w:val="Schwarzschrift"/>
        </w:rPr>
      </w:pPr>
      <w:r w:rsidRPr="008B65CD">
        <w:rPr>
          <w:rStyle w:val="Schwarzschrift"/>
        </w:rPr>
        <w:t>Ångström</w:t>
      </w:r>
    </w:p>
    <w:p w14:paraId="427290C8" w14:textId="77777777" w:rsidR="006F3BAD" w:rsidRPr="008B65CD" w:rsidRDefault="00D47152" w:rsidP="00F03CD5">
      <w:pPr>
        <w:pStyle w:val="ZBBrailleschrift"/>
      </w:pPr>
      <w:r w:rsidRPr="008B65CD">
        <w:rPr>
          <w:rStyle w:val="Brailleschrift"/>
        </w:rPr>
        <w:t>"angstr9m</w:t>
      </w:r>
      <w:r w:rsidR="005B2C9B" w:rsidRPr="008B65CD">
        <w:rPr>
          <w:rStyle w:val="Brailleschrift"/>
        </w:rPr>
        <w:t xml:space="preserve"> </w:t>
      </w:r>
      <w:r w:rsidR="00D44EBB" w:rsidRPr="008B65CD">
        <w:t>oder</w:t>
      </w:r>
      <w:r w:rsidR="00361EE0" w:rsidRPr="008B65CD">
        <w:rPr>
          <w:rStyle w:val="Brailleschrift"/>
        </w:rPr>
        <w:t xml:space="preserve"> </w:t>
      </w:r>
      <w:r w:rsidRPr="008B65CD">
        <w:rPr>
          <w:rStyle w:val="Brailleschrift"/>
        </w:rPr>
        <w:t>"1ngstr9m</w:t>
      </w:r>
    </w:p>
    <w:p w14:paraId="40292485" w14:textId="77777777" w:rsidR="00D44EBB" w:rsidRPr="008B65CD" w:rsidRDefault="00D44EBB" w:rsidP="00F03CD5">
      <w:r w:rsidRPr="008B65CD">
        <w:t>Diese Technik ist für einzelne Wörter oder kurze Passagen in deutschen Texten gedacht. Für längere Fremdsprachliche Ein</w:t>
      </w:r>
      <w:r w:rsidR="009001D6" w:rsidRPr="008B65CD">
        <w:softHyphen/>
      </w:r>
      <w:r w:rsidRPr="008B65CD">
        <w:t xml:space="preserve">schübe siehe </w:t>
      </w:r>
      <w:r w:rsidR="009C203B" w:rsidRPr="008B65CD">
        <w:t>Kap. </w:t>
      </w:r>
      <w:r w:rsidRPr="008B65CD">
        <w:t>2.9.</w:t>
      </w:r>
    </w:p>
    <w:p w14:paraId="056AD052" w14:textId="77777777" w:rsidR="00D44EBB" w:rsidRPr="008B65CD" w:rsidRDefault="00D44EBB" w:rsidP="00C364B7">
      <w:pPr>
        <w:pStyle w:val="ZBUeberschrift"/>
        <w:spacing w:before="360"/>
      </w:pPr>
      <w:r w:rsidRPr="008B65CD">
        <w:t>Buchstaben mit diakritischen Zeichen des französischen</w:t>
      </w:r>
      <w:r w:rsidR="00C364B7" w:rsidRPr="008B65CD">
        <w:t> </w:t>
      </w:r>
      <w:r w:rsidRPr="008B65CD">
        <w:t xml:space="preserve">Alphabets und Ligatur </w:t>
      </w:r>
      <w:r w:rsidR="00134700" w:rsidRPr="008B65CD">
        <w:t>œ</w:t>
      </w:r>
    </w:p>
    <w:p w14:paraId="6DC690A2" w14:textId="77777777" w:rsidR="009C32A7" w:rsidRPr="008B65CD" w:rsidRDefault="009C32A7" w:rsidP="00F03CD5">
      <w:pPr>
        <w:rPr>
          <w:rStyle w:val="Brailleschrift"/>
        </w:rPr>
        <w:sectPr w:rsidR="009C32A7"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488"/>
        <w:gridCol w:w="563"/>
        <w:gridCol w:w="2885"/>
      </w:tblGrid>
      <w:tr w:rsidR="008F1428" w:rsidRPr="008B65CD" w14:paraId="65532494" w14:textId="77777777" w:rsidTr="008F1428">
        <w:tc>
          <w:tcPr>
            <w:tcW w:w="0" w:type="auto"/>
          </w:tcPr>
          <w:p w14:paraId="75A7958D" w14:textId="77777777" w:rsidR="008F1428" w:rsidRPr="008B65CD" w:rsidRDefault="00B07EA5" w:rsidP="00615533">
            <w:pPr>
              <w:pStyle w:val="Tabellenzeile"/>
              <w:keepNext/>
            </w:pPr>
            <w:r w:rsidRPr="008B65CD">
              <w:rPr>
                <w:rStyle w:val="Brailleschrift"/>
              </w:rPr>
              <w:t>{</w:t>
            </w:r>
          </w:p>
        </w:tc>
        <w:tc>
          <w:tcPr>
            <w:tcW w:w="567" w:type="dxa"/>
          </w:tcPr>
          <w:p w14:paraId="3921486C" w14:textId="77777777" w:rsidR="008F1428" w:rsidRPr="008B65CD" w:rsidRDefault="008F1428" w:rsidP="00C35F8F">
            <w:pPr>
              <w:pStyle w:val="Tabellenzeile"/>
            </w:pPr>
            <w:r w:rsidRPr="008B65CD">
              <w:t>à</w:t>
            </w:r>
          </w:p>
        </w:tc>
        <w:tc>
          <w:tcPr>
            <w:tcW w:w="2957" w:type="dxa"/>
          </w:tcPr>
          <w:p w14:paraId="4CE416FF" w14:textId="77777777" w:rsidR="008F1428" w:rsidRPr="008B65CD" w:rsidRDefault="008F1428" w:rsidP="00282329">
            <w:pPr>
              <w:pStyle w:val="Tabellenzeile"/>
              <w:tabs>
                <w:tab w:val="left" w:pos="284"/>
              </w:tabs>
            </w:pPr>
            <w:r w:rsidRPr="008B65CD">
              <w:t>a</w:t>
            </w:r>
            <w:r w:rsidRPr="008B65CD">
              <w:tab/>
              <w:t>mit Gravis</w:t>
            </w:r>
          </w:p>
        </w:tc>
      </w:tr>
      <w:tr w:rsidR="008F1428" w:rsidRPr="008B65CD" w14:paraId="638E643A" w14:textId="77777777" w:rsidTr="008F1428">
        <w:tc>
          <w:tcPr>
            <w:tcW w:w="0" w:type="auto"/>
          </w:tcPr>
          <w:p w14:paraId="41AF29D7" w14:textId="77777777" w:rsidR="008F1428" w:rsidRPr="008B65CD" w:rsidRDefault="008F1428" w:rsidP="00615533">
            <w:pPr>
              <w:pStyle w:val="Tabellenzeile"/>
              <w:keepNext/>
            </w:pPr>
            <w:r w:rsidRPr="008B65CD">
              <w:rPr>
                <w:rStyle w:val="Brailleschrift"/>
              </w:rPr>
              <w:t>1</w:t>
            </w:r>
          </w:p>
        </w:tc>
        <w:tc>
          <w:tcPr>
            <w:tcW w:w="567" w:type="dxa"/>
          </w:tcPr>
          <w:p w14:paraId="77E50268" w14:textId="77777777" w:rsidR="008F1428" w:rsidRPr="008B65CD" w:rsidRDefault="008F1428" w:rsidP="00C35F8F">
            <w:pPr>
              <w:pStyle w:val="Tabellenzeile"/>
            </w:pPr>
            <w:r w:rsidRPr="008B65CD">
              <w:t>â</w:t>
            </w:r>
          </w:p>
        </w:tc>
        <w:tc>
          <w:tcPr>
            <w:tcW w:w="2957" w:type="dxa"/>
          </w:tcPr>
          <w:p w14:paraId="279A3FCD" w14:textId="77777777" w:rsidR="008F1428" w:rsidRPr="008B65CD" w:rsidRDefault="008F1428" w:rsidP="00282329">
            <w:pPr>
              <w:pStyle w:val="Tabellenzeile"/>
              <w:tabs>
                <w:tab w:val="left" w:pos="284"/>
              </w:tabs>
            </w:pPr>
            <w:r w:rsidRPr="008B65CD">
              <w:t>a</w:t>
            </w:r>
            <w:r w:rsidRPr="008B65CD">
              <w:tab/>
              <w:t>mit Zirkumflex</w:t>
            </w:r>
          </w:p>
        </w:tc>
      </w:tr>
      <w:tr w:rsidR="008F1428" w:rsidRPr="008B65CD" w14:paraId="239574E2" w14:textId="77777777" w:rsidTr="008F1428">
        <w:tc>
          <w:tcPr>
            <w:tcW w:w="0" w:type="auto"/>
          </w:tcPr>
          <w:p w14:paraId="68A7ED38" w14:textId="77777777" w:rsidR="008F1428" w:rsidRPr="008B65CD" w:rsidRDefault="008F1428" w:rsidP="00615533">
            <w:pPr>
              <w:pStyle w:val="Tabellenzeile"/>
              <w:keepNext/>
            </w:pPr>
            <w:r w:rsidRPr="008B65CD">
              <w:rPr>
                <w:rStyle w:val="Brailleschrift"/>
              </w:rPr>
              <w:t>&amp;</w:t>
            </w:r>
          </w:p>
        </w:tc>
        <w:tc>
          <w:tcPr>
            <w:tcW w:w="567" w:type="dxa"/>
          </w:tcPr>
          <w:p w14:paraId="0D44699E" w14:textId="77777777" w:rsidR="008F1428" w:rsidRPr="008B65CD" w:rsidRDefault="008F1428" w:rsidP="00C35F8F">
            <w:pPr>
              <w:pStyle w:val="Tabellenzeile"/>
            </w:pPr>
            <w:r w:rsidRPr="008B65CD">
              <w:t>ç</w:t>
            </w:r>
          </w:p>
        </w:tc>
        <w:tc>
          <w:tcPr>
            <w:tcW w:w="2957" w:type="dxa"/>
          </w:tcPr>
          <w:p w14:paraId="149497EF" w14:textId="77777777" w:rsidR="008F1428" w:rsidRPr="008B65CD" w:rsidRDefault="008F1428" w:rsidP="00282329">
            <w:pPr>
              <w:pStyle w:val="Tabellenzeile"/>
              <w:tabs>
                <w:tab w:val="left" w:pos="284"/>
              </w:tabs>
            </w:pPr>
            <w:r w:rsidRPr="008B65CD">
              <w:t>c</w:t>
            </w:r>
            <w:r w:rsidRPr="008B65CD">
              <w:tab/>
              <w:t>mit Cedille</w:t>
            </w:r>
          </w:p>
        </w:tc>
      </w:tr>
      <w:tr w:rsidR="008F1428" w:rsidRPr="008B65CD" w14:paraId="03B161D6" w14:textId="77777777" w:rsidTr="008F1428">
        <w:tc>
          <w:tcPr>
            <w:tcW w:w="0" w:type="auto"/>
          </w:tcPr>
          <w:p w14:paraId="37B1B966" w14:textId="77777777" w:rsidR="008F1428" w:rsidRPr="008B65CD" w:rsidRDefault="008F1428" w:rsidP="00282329">
            <w:pPr>
              <w:pStyle w:val="Tabellenzeile"/>
            </w:pPr>
            <w:r w:rsidRPr="008B65CD">
              <w:rPr>
                <w:rStyle w:val="Brailleschrift"/>
              </w:rPr>
              <w:t>%</w:t>
            </w:r>
          </w:p>
        </w:tc>
        <w:tc>
          <w:tcPr>
            <w:tcW w:w="567" w:type="dxa"/>
          </w:tcPr>
          <w:p w14:paraId="382259D8" w14:textId="77777777" w:rsidR="008F1428" w:rsidRPr="008B65CD" w:rsidRDefault="008F1428" w:rsidP="00C35F8F">
            <w:pPr>
              <w:pStyle w:val="Tabellenzeile"/>
            </w:pPr>
            <w:r w:rsidRPr="008B65CD">
              <w:t>é</w:t>
            </w:r>
          </w:p>
        </w:tc>
        <w:tc>
          <w:tcPr>
            <w:tcW w:w="2957" w:type="dxa"/>
          </w:tcPr>
          <w:p w14:paraId="18DD7A81" w14:textId="77777777" w:rsidR="008F1428" w:rsidRPr="008B65CD" w:rsidRDefault="008F1428" w:rsidP="00282329">
            <w:pPr>
              <w:pStyle w:val="Tabellenzeile"/>
              <w:tabs>
                <w:tab w:val="left" w:pos="284"/>
              </w:tabs>
            </w:pPr>
            <w:r w:rsidRPr="008B65CD">
              <w:t>e</w:t>
            </w:r>
            <w:r w:rsidRPr="008B65CD">
              <w:tab/>
              <w:t>mit Akut</w:t>
            </w:r>
          </w:p>
        </w:tc>
      </w:tr>
      <w:tr w:rsidR="008F1428" w:rsidRPr="008B65CD" w14:paraId="34AC31A0" w14:textId="77777777" w:rsidTr="008F1428">
        <w:tc>
          <w:tcPr>
            <w:tcW w:w="0" w:type="auto"/>
          </w:tcPr>
          <w:p w14:paraId="47030058" w14:textId="77777777" w:rsidR="008F1428" w:rsidRPr="008B65CD" w:rsidRDefault="00B07EA5" w:rsidP="00282329">
            <w:pPr>
              <w:pStyle w:val="Tabellenzeile"/>
            </w:pPr>
            <w:r w:rsidRPr="008B65CD">
              <w:rPr>
                <w:rStyle w:val="Brailleschrift"/>
              </w:rPr>
              <w:t>~</w:t>
            </w:r>
          </w:p>
        </w:tc>
        <w:tc>
          <w:tcPr>
            <w:tcW w:w="567" w:type="dxa"/>
          </w:tcPr>
          <w:p w14:paraId="5931133F" w14:textId="77777777" w:rsidR="008F1428" w:rsidRPr="008B65CD" w:rsidRDefault="008F1428" w:rsidP="00C35F8F">
            <w:pPr>
              <w:pStyle w:val="Tabellenzeile"/>
            </w:pPr>
            <w:r w:rsidRPr="008B65CD">
              <w:t>è</w:t>
            </w:r>
          </w:p>
        </w:tc>
        <w:tc>
          <w:tcPr>
            <w:tcW w:w="2957" w:type="dxa"/>
          </w:tcPr>
          <w:p w14:paraId="4ABC4B93" w14:textId="77777777" w:rsidR="008F1428" w:rsidRPr="008B65CD" w:rsidRDefault="008F1428" w:rsidP="00282329">
            <w:pPr>
              <w:pStyle w:val="Tabellenzeile"/>
              <w:tabs>
                <w:tab w:val="left" w:pos="284"/>
              </w:tabs>
            </w:pPr>
            <w:r w:rsidRPr="008B65CD">
              <w:t>e</w:t>
            </w:r>
            <w:r w:rsidRPr="008B65CD">
              <w:tab/>
              <w:t>mit Gravis</w:t>
            </w:r>
          </w:p>
        </w:tc>
      </w:tr>
      <w:tr w:rsidR="008F1428" w:rsidRPr="008B65CD" w14:paraId="5A56C0EC" w14:textId="77777777" w:rsidTr="008F1428">
        <w:tc>
          <w:tcPr>
            <w:tcW w:w="0" w:type="auto"/>
          </w:tcPr>
          <w:p w14:paraId="4CF89E31" w14:textId="77777777" w:rsidR="008F1428" w:rsidRPr="008B65CD" w:rsidRDefault="008F1428" w:rsidP="00282329">
            <w:pPr>
              <w:pStyle w:val="Tabellenzeile"/>
            </w:pPr>
            <w:r w:rsidRPr="008B65CD">
              <w:rPr>
                <w:rStyle w:val="Brailleschrift"/>
              </w:rPr>
              <w:t>2</w:t>
            </w:r>
          </w:p>
        </w:tc>
        <w:tc>
          <w:tcPr>
            <w:tcW w:w="567" w:type="dxa"/>
          </w:tcPr>
          <w:p w14:paraId="78D99A2F" w14:textId="77777777" w:rsidR="008F1428" w:rsidRPr="008B65CD" w:rsidRDefault="008F1428" w:rsidP="00C35F8F">
            <w:pPr>
              <w:pStyle w:val="Tabellenzeile"/>
            </w:pPr>
            <w:r w:rsidRPr="008B65CD">
              <w:t>ê</w:t>
            </w:r>
          </w:p>
        </w:tc>
        <w:tc>
          <w:tcPr>
            <w:tcW w:w="2957" w:type="dxa"/>
          </w:tcPr>
          <w:p w14:paraId="4EFCFBDA" w14:textId="77777777" w:rsidR="008F1428" w:rsidRPr="008B65CD" w:rsidRDefault="008F1428" w:rsidP="00282329">
            <w:pPr>
              <w:pStyle w:val="Tabellenzeile"/>
              <w:tabs>
                <w:tab w:val="left" w:pos="284"/>
              </w:tabs>
            </w:pPr>
            <w:r w:rsidRPr="008B65CD">
              <w:t>e</w:t>
            </w:r>
            <w:r w:rsidRPr="008B65CD">
              <w:tab/>
              <w:t>mit Zirkumflex</w:t>
            </w:r>
          </w:p>
        </w:tc>
      </w:tr>
      <w:tr w:rsidR="008F1428" w:rsidRPr="008B65CD" w14:paraId="153D9C84" w14:textId="77777777" w:rsidTr="008F1428">
        <w:tc>
          <w:tcPr>
            <w:tcW w:w="0" w:type="auto"/>
          </w:tcPr>
          <w:p w14:paraId="4D33F8B2" w14:textId="77777777" w:rsidR="008F1428" w:rsidRPr="008B65CD" w:rsidRDefault="008F1428" w:rsidP="00282329">
            <w:pPr>
              <w:pStyle w:val="Tabellenzeile"/>
            </w:pPr>
            <w:r w:rsidRPr="008B65CD">
              <w:rPr>
                <w:rStyle w:val="Brailleschrift"/>
              </w:rPr>
              <w:t>6</w:t>
            </w:r>
          </w:p>
        </w:tc>
        <w:tc>
          <w:tcPr>
            <w:tcW w:w="567" w:type="dxa"/>
          </w:tcPr>
          <w:p w14:paraId="5DD8B222" w14:textId="77777777" w:rsidR="008F1428" w:rsidRPr="008B65CD" w:rsidRDefault="008F1428" w:rsidP="00C35F8F">
            <w:pPr>
              <w:pStyle w:val="Tabellenzeile"/>
            </w:pPr>
            <w:r w:rsidRPr="008B65CD">
              <w:t>ë</w:t>
            </w:r>
          </w:p>
        </w:tc>
        <w:tc>
          <w:tcPr>
            <w:tcW w:w="2957" w:type="dxa"/>
          </w:tcPr>
          <w:p w14:paraId="5D36AAA6" w14:textId="77777777" w:rsidR="008F1428" w:rsidRPr="008B65CD" w:rsidRDefault="008F1428" w:rsidP="00282329">
            <w:pPr>
              <w:pStyle w:val="Tabellenzeile"/>
              <w:tabs>
                <w:tab w:val="left" w:pos="284"/>
              </w:tabs>
            </w:pPr>
            <w:r w:rsidRPr="008B65CD">
              <w:t>e</w:t>
            </w:r>
            <w:r w:rsidRPr="008B65CD">
              <w:tab/>
              <w:t>mit Trema</w:t>
            </w:r>
          </w:p>
        </w:tc>
      </w:tr>
      <w:tr w:rsidR="008F1428" w:rsidRPr="008B65CD" w14:paraId="7307DB2E" w14:textId="77777777" w:rsidTr="008F1428">
        <w:tc>
          <w:tcPr>
            <w:tcW w:w="0" w:type="auto"/>
          </w:tcPr>
          <w:p w14:paraId="77AA313E" w14:textId="77777777" w:rsidR="008F1428" w:rsidRPr="008B65CD" w:rsidRDefault="008F1428" w:rsidP="00282329">
            <w:pPr>
              <w:pStyle w:val="Tabellenzeile"/>
            </w:pPr>
            <w:r w:rsidRPr="008B65CD">
              <w:rPr>
                <w:rStyle w:val="Brailleschrift"/>
              </w:rPr>
              <w:t>3</w:t>
            </w:r>
          </w:p>
        </w:tc>
        <w:tc>
          <w:tcPr>
            <w:tcW w:w="567" w:type="dxa"/>
          </w:tcPr>
          <w:p w14:paraId="573007B1" w14:textId="77777777" w:rsidR="008F1428" w:rsidRPr="008B65CD" w:rsidRDefault="008F1428" w:rsidP="00C35F8F">
            <w:pPr>
              <w:pStyle w:val="Tabellenzeile"/>
            </w:pPr>
            <w:r w:rsidRPr="008B65CD">
              <w:t>î</w:t>
            </w:r>
          </w:p>
        </w:tc>
        <w:tc>
          <w:tcPr>
            <w:tcW w:w="2957" w:type="dxa"/>
          </w:tcPr>
          <w:p w14:paraId="68A3E7FE" w14:textId="77777777" w:rsidR="008F1428" w:rsidRPr="008B65CD" w:rsidRDefault="008F1428" w:rsidP="00282329">
            <w:pPr>
              <w:pStyle w:val="Tabellenzeile"/>
              <w:tabs>
                <w:tab w:val="left" w:pos="284"/>
              </w:tabs>
            </w:pPr>
            <w:r w:rsidRPr="008B65CD">
              <w:t>i</w:t>
            </w:r>
            <w:r w:rsidRPr="008B65CD">
              <w:tab/>
              <w:t>mit Zirkumflex</w:t>
            </w:r>
          </w:p>
        </w:tc>
      </w:tr>
      <w:tr w:rsidR="008F1428" w:rsidRPr="008B65CD" w14:paraId="21C28528" w14:textId="77777777" w:rsidTr="008F1428">
        <w:tc>
          <w:tcPr>
            <w:tcW w:w="0" w:type="auto"/>
          </w:tcPr>
          <w:p w14:paraId="0F7060BC" w14:textId="77777777" w:rsidR="008F1428" w:rsidRPr="008B65CD" w:rsidRDefault="008F1428" w:rsidP="00282329">
            <w:pPr>
              <w:pStyle w:val="Tabellenzeile"/>
            </w:pPr>
            <w:r w:rsidRPr="008B65CD">
              <w:rPr>
                <w:rStyle w:val="Brailleschrift"/>
              </w:rPr>
              <w:t>7</w:t>
            </w:r>
          </w:p>
        </w:tc>
        <w:tc>
          <w:tcPr>
            <w:tcW w:w="567" w:type="dxa"/>
          </w:tcPr>
          <w:p w14:paraId="653BCADC" w14:textId="77777777" w:rsidR="008F1428" w:rsidRPr="008B65CD" w:rsidRDefault="008F1428" w:rsidP="00C35F8F">
            <w:pPr>
              <w:pStyle w:val="Tabellenzeile"/>
            </w:pPr>
            <w:r w:rsidRPr="008B65CD">
              <w:t>ï</w:t>
            </w:r>
          </w:p>
        </w:tc>
        <w:tc>
          <w:tcPr>
            <w:tcW w:w="2957" w:type="dxa"/>
          </w:tcPr>
          <w:p w14:paraId="41E24D76" w14:textId="77777777" w:rsidR="008F1428" w:rsidRPr="008B65CD" w:rsidRDefault="008F1428" w:rsidP="00282329">
            <w:pPr>
              <w:pStyle w:val="Tabellenzeile"/>
              <w:tabs>
                <w:tab w:val="left" w:pos="284"/>
              </w:tabs>
            </w:pPr>
            <w:r w:rsidRPr="008B65CD">
              <w:t>i</w:t>
            </w:r>
            <w:r w:rsidRPr="008B65CD">
              <w:tab/>
              <w:t>mit Trema</w:t>
            </w:r>
          </w:p>
        </w:tc>
      </w:tr>
      <w:tr w:rsidR="008F1428" w:rsidRPr="008B65CD" w14:paraId="2C56B971" w14:textId="77777777" w:rsidTr="008F1428">
        <w:tc>
          <w:tcPr>
            <w:tcW w:w="0" w:type="auto"/>
          </w:tcPr>
          <w:p w14:paraId="3E7B087A" w14:textId="77777777" w:rsidR="008F1428" w:rsidRPr="008B65CD" w:rsidRDefault="008F1428" w:rsidP="00282329">
            <w:pPr>
              <w:pStyle w:val="Tabellenzeile"/>
            </w:pPr>
            <w:r w:rsidRPr="008B65CD">
              <w:rPr>
                <w:rStyle w:val="Brailleschrift"/>
              </w:rPr>
              <w:t>4</w:t>
            </w:r>
          </w:p>
        </w:tc>
        <w:tc>
          <w:tcPr>
            <w:tcW w:w="567" w:type="dxa"/>
          </w:tcPr>
          <w:p w14:paraId="11010BF6" w14:textId="77777777" w:rsidR="008F1428" w:rsidRPr="008B65CD" w:rsidRDefault="008F1428" w:rsidP="00C35F8F">
            <w:pPr>
              <w:pStyle w:val="Tabellenzeile"/>
            </w:pPr>
            <w:r w:rsidRPr="008B65CD">
              <w:t>ô</w:t>
            </w:r>
          </w:p>
        </w:tc>
        <w:tc>
          <w:tcPr>
            <w:tcW w:w="2957" w:type="dxa"/>
          </w:tcPr>
          <w:p w14:paraId="70349576" w14:textId="77777777" w:rsidR="008F1428" w:rsidRPr="008B65CD" w:rsidRDefault="008F1428" w:rsidP="00282329">
            <w:pPr>
              <w:pStyle w:val="Tabellenzeile"/>
              <w:tabs>
                <w:tab w:val="left" w:pos="284"/>
              </w:tabs>
            </w:pPr>
            <w:r w:rsidRPr="008B65CD">
              <w:t>o</w:t>
            </w:r>
            <w:r w:rsidRPr="008B65CD">
              <w:tab/>
              <w:t>mit Zirkumflex</w:t>
            </w:r>
          </w:p>
        </w:tc>
      </w:tr>
      <w:tr w:rsidR="008F1428" w:rsidRPr="008B65CD" w14:paraId="2DB9AA29" w14:textId="77777777" w:rsidTr="008F1428">
        <w:tc>
          <w:tcPr>
            <w:tcW w:w="0" w:type="auto"/>
          </w:tcPr>
          <w:p w14:paraId="1614FB58" w14:textId="77777777" w:rsidR="008F1428" w:rsidRPr="008B65CD" w:rsidRDefault="008F1428" w:rsidP="00282329">
            <w:pPr>
              <w:pStyle w:val="Tabellenzeile"/>
            </w:pPr>
            <w:r w:rsidRPr="008B65CD">
              <w:rPr>
                <w:rStyle w:val="Brailleschrift"/>
              </w:rPr>
              <w:t>9</w:t>
            </w:r>
          </w:p>
        </w:tc>
        <w:tc>
          <w:tcPr>
            <w:tcW w:w="567" w:type="dxa"/>
          </w:tcPr>
          <w:p w14:paraId="3DFB29E6" w14:textId="77777777" w:rsidR="008F1428" w:rsidRPr="008B65CD" w:rsidRDefault="008F1428" w:rsidP="00C35F8F">
            <w:pPr>
              <w:pStyle w:val="Tabellenzeile"/>
            </w:pPr>
            <w:r w:rsidRPr="008B65CD">
              <w:t>œ</w:t>
            </w:r>
          </w:p>
        </w:tc>
        <w:tc>
          <w:tcPr>
            <w:tcW w:w="2957" w:type="dxa"/>
          </w:tcPr>
          <w:p w14:paraId="6783289B" w14:textId="77777777" w:rsidR="008F1428" w:rsidRPr="008B65CD" w:rsidRDefault="008F1428" w:rsidP="00282329">
            <w:pPr>
              <w:pStyle w:val="Tabellenzeile"/>
              <w:tabs>
                <w:tab w:val="left" w:pos="284"/>
              </w:tabs>
            </w:pPr>
            <w:r w:rsidRPr="008B65CD">
              <w:t>oe</w:t>
            </w:r>
            <w:r w:rsidR="00282329" w:rsidRPr="008B65CD">
              <w:t xml:space="preserve"> </w:t>
            </w:r>
            <w:r w:rsidRPr="008B65CD">
              <w:t>Ligatur</w:t>
            </w:r>
          </w:p>
        </w:tc>
      </w:tr>
      <w:tr w:rsidR="008F1428" w:rsidRPr="008B65CD" w14:paraId="21ED65BA" w14:textId="77777777" w:rsidTr="008F1428">
        <w:tc>
          <w:tcPr>
            <w:tcW w:w="0" w:type="auto"/>
          </w:tcPr>
          <w:p w14:paraId="46C1B74B" w14:textId="77777777" w:rsidR="008F1428" w:rsidRPr="008B65CD" w:rsidRDefault="00B07EA5" w:rsidP="00282329">
            <w:pPr>
              <w:pStyle w:val="Tabellenzeile"/>
            </w:pPr>
            <w:r w:rsidRPr="008B65CD">
              <w:rPr>
                <w:rStyle w:val="Brailleschrift"/>
              </w:rPr>
              <w:t>}</w:t>
            </w:r>
          </w:p>
        </w:tc>
        <w:tc>
          <w:tcPr>
            <w:tcW w:w="567" w:type="dxa"/>
          </w:tcPr>
          <w:p w14:paraId="10A18E44" w14:textId="77777777" w:rsidR="008F1428" w:rsidRPr="008B65CD" w:rsidRDefault="008F1428" w:rsidP="00C35F8F">
            <w:pPr>
              <w:pStyle w:val="Tabellenzeile"/>
            </w:pPr>
            <w:r w:rsidRPr="008B65CD">
              <w:t>ù</w:t>
            </w:r>
          </w:p>
        </w:tc>
        <w:tc>
          <w:tcPr>
            <w:tcW w:w="2957" w:type="dxa"/>
          </w:tcPr>
          <w:p w14:paraId="20DB8E43" w14:textId="77777777" w:rsidR="008F1428" w:rsidRPr="008B65CD" w:rsidRDefault="008F1428" w:rsidP="00282329">
            <w:pPr>
              <w:pStyle w:val="Tabellenzeile"/>
              <w:tabs>
                <w:tab w:val="left" w:pos="284"/>
              </w:tabs>
            </w:pPr>
            <w:r w:rsidRPr="008B65CD">
              <w:t>u</w:t>
            </w:r>
            <w:r w:rsidRPr="008B65CD">
              <w:tab/>
              <w:t>mit Gravis</w:t>
            </w:r>
          </w:p>
        </w:tc>
      </w:tr>
      <w:tr w:rsidR="008F1428" w:rsidRPr="008B65CD" w14:paraId="7A97E483" w14:textId="77777777" w:rsidTr="008F1428">
        <w:tc>
          <w:tcPr>
            <w:tcW w:w="0" w:type="auto"/>
          </w:tcPr>
          <w:p w14:paraId="2B644BB1" w14:textId="77777777" w:rsidR="008F1428" w:rsidRPr="008B65CD" w:rsidRDefault="008F1428" w:rsidP="00282329">
            <w:pPr>
              <w:pStyle w:val="Tabellenzeile"/>
            </w:pPr>
            <w:r w:rsidRPr="008B65CD">
              <w:rPr>
                <w:rStyle w:val="Brailleschrift"/>
              </w:rPr>
              <w:t>5</w:t>
            </w:r>
          </w:p>
        </w:tc>
        <w:tc>
          <w:tcPr>
            <w:tcW w:w="567" w:type="dxa"/>
          </w:tcPr>
          <w:p w14:paraId="41B884D7" w14:textId="77777777" w:rsidR="008F1428" w:rsidRPr="008B65CD" w:rsidRDefault="008F1428" w:rsidP="00C35F8F">
            <w:pPr>
              <w:pStyle w:val="Tabellenzeile"/>
            </w:pPr>
            <w:r w:rsidRPr="008B65CD">
              <w:t>û</w:t>
            </w:r>
          </w:p>
        </w:tc>
        <w:tc>
          <w:tcPr>
            <w:tcW w:w="2957" w:type="dxa"/>
          </w:tcPr>
          <w:p w14:paraId="5ECD0724" w14:textId="77777777" w:rsidR="008F1428" w:rsidRPr="008B65CD" w:rsidRDefault="008F1428" w:rsidP="00282329">
            <w:pPr>
              <w:pStyle w:val="Tabellenzeile"/>
              <w:tabs>
                <w:tab w:val="left" w:pos="284"/>
              </w:tabs>
            </w:pPr>
            <w:r w:rsidRPr="008B65CD">
              <w:t>u</w:t>
            </w:r>
            <w:r w:rsidRPr="008B65CD">
              <w:tab/>
              <w:t>mit Zirkumflex</w:t>
            </w:r>
          </w:p>
        </w:tc>
      </w:tr>
      <w:tr w:rsidR="008F1428" w:rsidRPr="008B65CD" w14:paraId="22AEC671" w14:textId="77777777" w:rsidTr="008F1428">
        <w:tc>
          <w:tcPr>
            <w:tcW w:w="0" w:type="auto"/>
          </w:tcPr>
          <w:p w14:paraId="30268022" w14:textId="77777777" w:rsidR="008F1428" w:rsidRPr="008B65CD" w:rsidRDefault="008F1428" w:rsidP="00282329">
            <w:pPr>
              <w:pStyle w:val="Tabellenzeile"/>
            </w:pPr>
            <w:r w:rsidRPr="008B65CD">
              <w:rPr>
                <w:rStyle w:val="Brailleschrift"/>
              </w:rPr>
              <w:t>8</w:t>
            </w:r>
          </w:p>
        </w:tc>
        <w:tc>
          <w:tcPr>
            <w:tcW w:w="567" w:type="dxa"/>
          </w:tcPr>
          <w:p w14:paraId="500E6CA5" w14:textId="77777777" w:rsidR="008F1428" w:rsidRPr="008B65CD" w:rsidRDefault="008F1428" w:rsidP="00C35F8F">
            <w:pPr>
              <w:pStyle w:val="Tabellenzeile"/>
            </w:pPr>
            <w:r w:rsidRPr="008B65CD">
              <w:t>ü</w:t>
            </w:r>
          </w:p>
        </w:tc>
        <w:tc>
          <w:tcPr>
            <w:tcW w:w="2957" w:type="dxa"/>
          </w:tcPr>
          <w:p w14:paraId="546ADD0B" w14:textId="77777777" w:rsidR="008F1428" w:rsidRPr="008B65CD" w:rsidRDefault="008F1428" w:rsidP="00282329">
            <w:pPr>
              <w:pStyle w:val="Tabellenzeile"/>
              <w:tabs>
                <w:tab w:val="left" w:pos="284"/>
              </w:tabs>
            </w:pPr>
            <w:r w:rsidRPr="008B65CD">
              <w:t>u</w:t>
            </w:r>
            <w:r w:rsidRPr="008B65CD">
              <w:tab/>
              <w:t>mit Trema</w:t>
            </w:r>
          </w:p>
        </w:tc>
      </w:tr>
    </w:tbl>
    <w:p w14:paraId="25FF8F8E" w14:textId="77777777" w:rsidR="009C32A7" w:rsidRPr="009D1D8D" w:rsidRDefault="009C32A7" w:rsidP="009D1D8D">
      <w:pPr>
        <w:spacing w:before="0" w:after="0" w:line="40" w:lineRule="atLeast"/>
        <w:rPr>
          <w:rStyle w:val="Hervorhebung"/>
          <w:sz w:val="4"/>
        </w:rPr>
        <w:sectPr w:rsidR="009C32A7"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14:paraId="5832FE65" w14:textId="77777777" w:rsidR="009C32A7" w:rsidRPr="008B65CD" w:rsidRDefault="00D44EBB" w:rsidP="00612AE9">
      <w:pPr>
        <w:pStyle w:val="ZBUeberschrift"/>
        <w:spacing w:before="360"/>
        <w:sectPr w:rsidR="009C32A7" w:rsidRPr="008B65CD" w:rsidSect="00543E4D">
          <w:type w:val="continuous"/>
          <w:pgSz w:w="11906" w:h="16838" w:code="9"/>
          <w:pgMar w:top="1134" w:right="1134" w:bottom="851" w:left="1134" w:header="709" w:footer="709" w:gutter="284"/>
          <w:cols w:space="709"/>
          <w:docGrid w:linePitch="381"/>
        </w:sectPr>
      </w:pPr>
      <w:r w:rsidRPr="008B65CD">
        <w:t>Buchstaben mit diakritischen Zeichen des</w:t>
      </w:r>
      <w:r w:rsidR="00C364B7" w:rsidRPr="008B65CD">
        <w:t> </w:t>
      </w:r>
      <w:r w:rsidRPr="008B65CD">
        <w:t>italienischen</w:t>
      </w:r>
      <w:r w:rsidR="00C364B7" w:rsidRPr="008B65CD">
        <w:t> </w:t>
      </w:r>
      <w:r w:rsidRPr="008B65CD">
        <w:t>Alphabets</w:t>
      </w:r>
    </w:p>
    <w:tbl>
      <w:tblPr>
        <w:tblStyle w:val="Tabellenraster"/>
        <w:tblW w:w="0" w:type="auto"/>
        <w:tblInd w:w="567" w:type="dxa"/>
        <w:tblLook w:val="04A0" w:firstRow="1" w:lastRow="0" w:firstColumn="1" w:lastColumn="0" w:noHBand="0" w:noVBand="1"/>
      </w:tblPr>
      <w:tblGrid>
        <w:gridCol w:w="488"/>
        <w:gridCol w:w="567"/>
        <w:gridCol w:w="2203"/>
      </w:tblGrid>
      <w:tr w:rsidR="008F1428" w:rsidRPr="008B65CD" w14:paraId="0EA88034" w14:textId="77777777" w:rsidTr="008F1428">
        <w:tc>
          <w:tcPr>
            <w:tcW w:w="0" w:type="auto"/>
          </w:tcPr>
          <w:p w14:paraId="3756514B" w14:textId="77777777" w:rsidR="008F1428" w:rsidRPr="008B65CD" w:rsidRDefault="00B07EA5" w:rsidP="00282329">
            <w:pPr>
              <w:pStyle w:val="Tabellenzeile"/>
            </w:pPr>
            <w:r w:rsidRPr="008B65CD">
              <w:rPr>
                <w:rStyle w:val="Brailleschrift"/>
              </w:rPr>
              <w:t>{</w:t>
            </w:r>
          </w:p>
        </w:tc>
        <w:tc>
          <w:tcPr>
            <w:tcW w:w="567" w:type="dxa"/>
          </w:tcPr>
          <w:p w14:paraId="0579739B" w14:textId="77777777" w:rsidR="008F1428" w:rsidRPr="008B65CD" w:rsidRDefault="008F1428" w:rsidP="00C35F8F">
            <w:pPr>
              <w:pStyle w:val="Tabellenzeile"/>
            </w:pPr>
            <w:r w:rsidRPr="008B65CD">
              <w:t>à</w:t>
            </w:r>
          </w:p>
        </w:tc>
        <w:tc>
          <w:tcPr>
            <w:tcW w:w="2203" w:type="dxa"/>
          </w:tcPr>
          <w:p w14:paraId="1F54AE1E" w14:textId="77777777" w:rsidR="008F1428" w:rsidRPr="008B65CD" w:rsidRDefault="008F1428" w:rsidP="00282329">
            <w:pPr>
              <w:pStyle w:val="Tabellenzeile"/>
              <w:tabs>
                <w:tab w:val="left" w:pos="284"/>
              </w:tabs>
              <w:ind w:right="-359"/>
            </w:pPr>
            <w:r w:rsidRPr="008B65CD">
              <w:t>a</w:t>
            </w:r>
            <w:r w:rsidRPr="008B65CD">
              <w:tab/>
              <w:t>mit Gravis</w:t>
            </w:r>
          </w:p>
        </w:tc>
      </w:tr>
      <w:tr w:rsidR="008F1428" w:rsidRPr="008B65CD" w14:paraId="519E8C49" w14:textId="77777777" w:rsidTr="008F1428">
        <w:tc>
          <w:tcPr>
            <w:tcW w:w="0" w:type="auto"/>
          </w:tcPr>
          <w:p w14:paraId="714B136B" w14:textId="77777777" w:rsidR="008F1428" w:rsidRPr="008B65CD" w:rsidRDefault="008F1428" w:rsidP="00282329">
            <w:pPr>
              <w:pStyle w:val="Tabellenzeile"/>
            </w:pPr>
            <w:r w:rsidRPr="008B65CD">
              <w:rPr>
                <w:rStyle w:val="Brailleschrift"/>
              </w:rPr>
              <w:t>%</w:t>
            </w:r>
          </w:p>
        </w:tc>
        <w:tc>
          <w:tcPr>
            <w:tcW w:w="567" w:type="dxa"/>
          </w:tcPr>
          <w:p w14:paraId="6834E97A" w14:textId="77777777" w:rsidR="008F1428" w:rsidRPr="008B65CD" w:rsidRDefault="008F1428" w:rsidP="00C35F8F">
            <w:pPr>
              <w:pStyle w:val="Tabellenzeile"/>
            </w:pPr>
            <w:r w:rsidRPr="008B65CD">
              <w:t>é</w:t>
            </w:r>
          </w:p>
        </w:tc>
        <w:tc>
          <w:tcPr>
            <w:tcW w:w="2203" w:type="dxa"/>
          </w:tcPr>
          <w:p w14:paraId="50EDE607" w14:textId="77777777" w:rsidR="008F1428" w:rsidRPr="008B65CD" w:rsidRDefault="008F1428" w:rsidP="00282329">
            <w:pPr>
              <w:pStyle w:val="Tabellenzeile"/>
              <w:tabs>
                <w:tab w:val="left" w:pos="284"/>
              </w:tabs>
            </w:pPr>
            <w:r w:rsidRPr="008B65CD">
              <w:t>e</w:t>
            </w:r>
            <w:r w:rsidRPr="008B65CD">
              <w:tab/>
              <w:t>mit Akut</w:t>
            </w:r>
          </w:p>
        </w:tc>
      </w:tr>
      <w:tr w:rsidR="008F1428" w:rsidRPr="008B65CD" w14:paraId="33311F6B" w14:textId="77777777" w:rsidTr="008F1428">
        <w:tc>
          <w:tcPr>
            <w:tcW w:w="0" w:type="auto"/>
          </w:tcPr>
          <w:p w14:paraId="4A789C05" w14:textId="77777777" w:rsidR="008F1428" w:rsidRPr="008B65CD" w:rsidRDefault="00B07EA5" w:rsidP="00282329">
            <w:pPr>
              <w:pStyle w:val="Tabellenzeile"/>
            </w:pPr>
            <w:r w:rsidRPr="008B65CD">
              <w:rPr>
                <w:rStyle w:val="Brailleschrift"/>
              </w:rPr>
              <w:t>~</w:t>
            </w:r>
          </w:p>
        </w:tc>
        <w:tc>
          <w:tcPr>
            <w:tcW w:w="567" w:type="dxa"/>
          </w:tcPr>
          <w:p w14:paraId="10063AF2" w14:textId="77777777" w:rsidR="008F1428" w:rsidRPr="008B65CD" w:rsidRDefault="008F1428" w:rsidP="00C35F8F">
            <w:pPr>
              <w:pStyle w:val="Tabellenzeile"/>
            </w:pPr>
            <w:r w:rsidRPr="008B65CD">
              <w:t>è</w:t>
            </w:r>
          </w:p>
        </w:tc>
        <w:tc>
          <w:tcPr>
            <w:tcW w:w="2203" w:type="dxa"/>
          </w:tcPr>
          <w:p w14:paraId="5A100232" w14:textId="77777777" w:rsidR="008F1428" w:rsidRPr="008B65CD" w:rsidRDefault="008F1428" w:rsidP="00282329">
            <w:pPr>
              <w:pStyle w:val="Tabellenzeile"/>
              <w:tabs>
                <w:tab w:val="left" w:pos="284"/>
              </w:tabs>
            </w:pPr>
            <w:r w:rsidRPr="008B65CD">
              <w:t>e</w:t>
            </w:r>
            <w:r w:rsidRPr="008B65CD">
              <w:tab/>
              <w:t>mit Gravis</w:t>
            </w:r>
          </w:p>
        </w:tc>
      </w:tr>
      <w:tr w:rsidR="008F1428" w:rsidRPr="008B65CD" w14:paraId="24B8FF91" w14:textId="77777777" w:rsidTr="008F1428">
        <w:tc>
          <w:tcPr>
            <w:tcW w:w="0" w:type="auto"/>
          </w:tcPr>
          <w:p w14:paraId="7E8F0AE2" w14:textId="77777777" w:rsidR="008F1428" w:rsidRPr="008B65CD" w:rsidRDefault="00B07EA5" w:rsidP="00282329">
            <w:pPr>
              <w:pStyle w:val="Tabellenzeile"/>
            </w:pPr>
            <w:r w:rsidRPr="008B65CD">
              <w:rPr>
                <w:rStyle w:val="Brailleschrift"/>
              </w:rPr>
              <w:t>|</w:t>
            </w:r>
          </w:p>
        </w:tc>
        <w:tc>
          <w:tcPr>
            <w:tcW w:w="567" w:type="dxa"/>
          </w:tcPr>
          <w:p w14:paraId="50A17716" w14:textId="77777777" w:rsidR="008F1428" w:rsidRPr="008B65CD" w:rsidRDefault="008F1428" w:rsidP="00C35F8F">
            <w:pPr>
              <w:pStyle w:val="Tabellenzeile"/>
            </w:pPr>
            <w:r w:rsidRPr="008B65CD">
              <w:t>ì</w:t>
            </w:r>
          </w:p>
        </w:tc>
        <w:tc>
          <w:tcPr>
            <w:tcW w:w="2203" w:type="dxa"/>
          </w:tcPr>
          <w:p w14:paraId="5D6271EA" w14:textId="77777777" w:rsidR="008F1428" w:rsidRPr="008B65CD" w:rsidRDefault="008F1428" w:rsidP="00282329">
            <w:pPr>
              <w:pStyle w:val="Tabellenzeile"/>
              <w:tabs>
                <w:tab w:val="left" w:pos="284"/>
              </w:tabs>
            </w:pPr>
            <w:r w:rsidRPr="008B65CD">
              <w:t>i</w:t>
            </w:r>
            <w:r w:rsidRPr="008B65CD">
              <w:tab/>
              <w:t>mit Gravis</w:t>
            </w:r>
          </w:p>
        </w:tc>
      </w:tr>
      <w:tr w:rsidR="008F1428" w:rsidRPr="008B65CD" w14:paraId="71659CDD" w14:textId="77777777" w:rsidTr="008F1428">
        <w:tc>
          <w:tcPr>
            <w:tcW w:w="0" w:type="auto"/>
          </w:tcPr>
          <w:p w14:paraId="6831242E" w14:textId="77777777" w:rsidR="008F1428" w:rsidRPr="008B65CD" w:rsidRDefault="008F1428" w:rsidP="00282329">
            <w:pPr>
              <w:pStyle w:val="Tabellenzeile"/>
            </w:pPr>
            <w:r w:rsidRPr="008B65CD">
              <w:rPr>
                <w:rStyle w:val="Brailleschrift"/>
              </w:rPr>
              <w:t>0</w:t>
            </w:r>
          </w:p>
        </w:tc>
        <w:tc>
          <w:tcPr>
            <w:tcW w:w="567" w:type="dxa"/>
          </w:tcPr>
          <w:p w14:paraId="4045F5FE" w14:textId="77777777" w:rsidR="008F1428" w:rsidRPr="008B65CD" w:rsidRDefault="008F1428" w:rsidP="00C35F8F">
            <w:pPr>
              <w:pStyle w:val="Tabellenzeile"/>
            </w:pPr>
            <w:r w:rsidRPr="008B65CD">
              <w:t>ò</w:t>
            </w:r>
          </w:p>
        </w:tc>
        <w:tc>
          <w:tcPr>
            <w:tcW w:w="2203" w:type="dxa"/>
          </w:tcPr>
          <w:p w14:paraId="56FADFB9" w14:textId="77777777" w:rsidR="008F1428" w:rsidRPr="008B65CD" w:rsidRDefault="008F1428" w:rsidP="00282329">
            <w:pPr>
              <w:pStyle w:val="Tabellenzeile"/>
              <w:tabs>
                <w:tab w:val="left" w:pos="284"/>
              </w:tabs>
            </w:pPr>
            <w:r w:rsidRPr="008B65CD">
              <w:t>o</w:t>
            </w:r>
            <w:r w:rsidRPr="008B65CD">
              <w:tab/>
              <w:t>mit Gravis</w:t>
            </w:r>
          </w:p>
        </w:tc>
      </w:tr>
      <w:tr w:rsidR="008F1428" w:rsidRPr="008B65CD" w14:paraId="44959AF7" w14:textId="77777777" w:rsidTr="008F1428">
        <w:tc>
          <w:tcPr>
            <w:tcW w:w="0" w:type="auto"/>
          </w:tcPr>
          <w:p w14:paraId="623FB043" w14:textId="77777777" w:rsidR="008F1428" w:rsidRPr="008B65CD" w:rsidRDefault="00B07EA5" w:rsidP="00282329">
            <w:pPr>
              <w:pStyle w:val="Tabellenzeile"/>
            </w:pPr>
            <w:r w:rsidRPr="008B65CD">
              <w:rPr>
                <w:rStyle w:val="Brailleschrift"/>
              </w:rPr>
              <w:t>}</w:t>
            </w:r>
          </w:p>
        </w:tc>
        <w:tc>
          <w:tcPr>
            <w:tcW w:w="567" w:type="dxa"/>
          </w:tcPr>
          <w:p w14:paraId="4059DC6C" w14:textId="77777777" w:rsidR="008F1428" w:rsidRPr="008B65CD" w:rsidRDefault="008F1428" w:rsidP="00C35F8F">
            <w:pPr>
              <w:pStyle w:val="Tabellenzeile"/>
            </w:pPr>
            <w:r w:rsidRPr="008B65CD">
              <w:t>ù</w:t>
            </w:r>
          </w:p>
        </w:tc>
        <w:tc>
          <w:tcPr>
            <w:tcW w:w="2203" w:type="dxa"/>
          </w:tcPr>
          <w:p w14:paraId="5269EC28" w14:textId="77777777" w:rsidR="008F1428" w:rsidRPr="008B65CD" w:rsidRDefault="008F1428" w:rsidP="00282329">
            <w:pPr>
              <w:pStyle w:val="Tabellenzeile"/>
              <w:tabs>
                <w:tab w:val="left" w:pos="284"/>
              </w:tabs>
            </w:pPr>
            <w:r w:rsidRPr="008B65CD">
              <w:t>u</w:t>
            </w:r>
            <w:r w:rsidRPr="008B65CD">
              <w:tab/>
              <w:t>mit Gravis</w:t>
            </w:r>
          </w:p>
        </w:tc>
      </w:tr>
    </w:tbl>
    <w:p w14:paraId="3A66C6CE" w14:textId="77777777" w:rsidR="00290EE4" w:rsidRPr="009D1D8D" w:rsidRDefault="00290EE4" w:rsidP="009D1D8D">
      <w:pPr>
        <w:spacing w:before="0" w:after="0" w:line="40" w:lineRule="atLeast"/>
        <w:rPr>
          <w:sz w:val="4"/>
        </w:rPr>
        <w:sectPr w:rsidR="00290EE4"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14:paraId="13E594D8" w14:textId="77777777" w:rsidR="00D44EBB" w:rsidRPr="008B65CD" w:rsidRDefault="00E90351" w:rsidP="00F03CD5">
      <w:pPr>
        <w:pStyle w:val="berschrift3"/>
        <w:rPr>
          <w:sz w:val="28"/>
        </w:rPr>
      </w:pPr>
      <w:bookmarkStart w:id="338" w:name="_Toc465839266"/>
      <w:bookmarkStart w:id="339" w:name="_Toc465840786"/>
      <w:bookmarkStart w:id="340" w:name="_Toc466381070"/>
      <w:bookmarkStart w:id="341" w:name="_Toc466381332"/>
      <w:bookmarkStart w:id="342" w:name="_Toc466381949"/>
      <w:bookmarkStart w:id="343" w:name="_Toc517810643"/>
      <w:r w:rsidRPr="008B65CD">
        <w:t>2.8.2</w:t>
      </w:r>
      <w:r w:rsidRPr="008B65CD">
        <w:tab/>
      </w:r>
      <w:r w:rsidR="00D44EBB" w:rsidRPr="008B65CD">
        <w:t>Buchstaben in besonderer Form</w:t>
      </w:r>
      <w:bookmarkEnd w:id="338"/>
      <w:bookmarkEnd w:id="339"/>
      <w:bookmarkEnd w:id="340"/>
      <w:bookmarkEnd w:id="341"/>
      <w:bookmarkEnd w:id="342"/>
      <w:bookmarkEnd w:id="343"/>
    </w:p>
    <w:p w14:paraId="698BEB4C" w14:textId="77777777" w:rsidR="00D44EBB" w:rsidRPr="008B65CD" w:rsidRDefault="00D44EBB" w:rsidP="00F03CD5">
      <w:r w:rsidRPr="008B65CD">
        <w:t xml:space="preserve">Besonders dargestellte Buchstaben </w:t>
      </w:r>
      <w:r w:rsidR="00B11005" w:rsidRPr="008B65CD">
        <w:t>–</w:t>
      </w:r>
      <w:r w:rsidRPr="008B65CD">
        <w:t xml:space="preserve"> wie die Zeichen für Euro, Pfund (englische Währung) bzw. Lira, Dollar, (Dollar-)Cent </w:t>
      </w:r>
      <w:r w:rsidR="00B11005" w:rsidRPr="008B65CD">
        <w:t>–</w:t>
      </w:r>
      <w:r w:rsidRPr="008B65CD">
        <w:t xml:space="preserve"> wer</w:t>
      </w:r>
      <w:r w:rsidR="008227FE" w:rsidRPr="008B65CD">
        <w:softHyphen/>
      </w:r>
      <w:r w:rsidRPr="008B65CD">
        <w:t>den mit vorangestelltem Punkt 4</w:t>
      </w:r>
      <w:r w:rsidR="000B230B" w:rsidRPr="008B65CD">
        <w:rPr>
          <w:rStyle w:val="Brailleschrift"/>
        </w:rPr>
        <w:t> </w:t>
      </w:r>
      <w:r w:rsidR="000B230B" w:rsidRPr="008B65CD">
        <w:rPr>
          <w:rStyle w:val="Brailleschrift"/>
          <w:rFonts w:ascii="Arial" w:hAnsi="Arial" w:cs="Arial"/>
        </w:rPr>
        <w:t>‌</w:t>
      </w:r>
      <w:r w:rsidR="00B7727B"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kennzeichnet. Je nach Vor</w:t>
      </w:r>
      <w:r w:rsidR="008227FE" w:rsidRPr="008B65CD">
        <w:softHyphen/>
      </w:r>
      <w:r w:rsidRPr="008B65CD">
        <w:t xml:space="preserve">lage können sie einer Zahl vorangestellt werden oder ihr </w:t>
      </w:r>
      <w:r w:rsidR="00B11005" w:rsidRPr="008B65CD">
        <w:t>–</w:t>
      </w:r>
      <w:r w:rsidRPr="008B65CD">
        <w:t xml:space="preserve"> mit oder ohne Leerfeld </w:t>
      </w:r>
      <w:r w:rsidR="00B11005" w:rsidRPr="008B65CD">
        <w:t>–</w:t>
      </w:r>
      <w:r w:rsidRPr="008B65CD">
        <w:t xml:space="preserve"> folgen.</w:t>
      </w:r>
    </w:p>
    <w:p w14:paraId="37CEB1BB" w14:textId="77777777" w:rsidR="00D44EBB" w:rsidRPr="008B65CD" w:rsidRDefault="00D44EBB" w:rsidP="00115B25">
      <w:pPr>
        <w:pStyle w:val="ZBUeberschrift"/>
        <w:rPr>
          <w:rStyle w:val="Beispiele"/>
          <w:b/>
        </w:rPr>
      </w:pPr>
      <w:r w:rsidRPr="008B65CD">
        <w:rPr>
          <w:rStyle w:val="Beispiele"/>
          <w:b/>
        </w:rPr>
        <w:t>Beispiele:</w:t>
      </w:r>
    </w:p>
    <w:p w14:paraId="0F8514B9" w14:textId="77777777" w:rsidR="008B6E87" w:rsidRPr="008B65CD" w:rsidRDefault="008B6E87" w:rsidP="00FE6D11">
      <w:pPr>
        <w:pStyle w:val="ZBSchwarzschrift"/>
        <w:tabs>
          <w:tab w:val="clear" w:pos="567"/>
          <w:tab w:val="left" w:pos="993"/>
          <w:tab w:val="left" w:pos="2552"/>
          <w:tab w:val="left" w:pos="4253"/>
          <w:tab w:val="left" w:pos="5670"/>
          <w:tab w:val="left" w:pos="7797"/>
        </w:tabs>
        <w:sectPr w:rsidR="008B6E87" w:rsidRPr="008B65CD" w:rsidSect="00543E4D">
          <w:type w:val="continuous"/>
          <w:pgSz w:w="11906" w:h="16838" w:code="9"/>
          <w:pgMar w:top="1134" w:right="1134" w:bottom="851" w:left="1134" w:header="709" w:footer="709" w:gutter="284"/>
          <w:cols w:space="709"/>
          <w:docGrid w:linePitch="381"/>
        </w:sectPr>
      </w:pPr>
    </w:p>
    <w:p w14:paraId="7F78C31D" w14:textId="77777777" w:rsidR="008B6E87" w:rsidRPr="008B65CD" w:rsidRDefault="00654943" w:rsidP="00654943">
      <w:pPr>
        <w:pStyle w:val="ZBSchwarzschrift"/>
        <w:tabs>
          <w:tab w:val="clear" w:pos="567"/>
          <w:tab w:val="left" w:pos="993"/>
          <w:tab w:val="left" w:pos="2552"/>
          <w:tab w:val="left" w:pos="4253"/>
          <w:tab w:val="left" w:pos="5670"/>
          <w:tab w:val="left" w:pos="7797"/>
        </w:tabs>
      </w:pPr>
      <w:r w:rsidRPr="008B65CD">
        <w:tab/>
      </w:r>
      <w:r w:rsidR="0047740D" w:rsidRPr="008B65CD">
        <w:t>€</w:t>
      </w:r>
      <w:r w:rsidRPr="008B65CD">
        <w:t>20</w:t>
      </w:r>
    </w:p>
    <w:p w14:paraId="56E21B6E" w14:textId="77777777" w:rsidR="00FB109B" w:rsidRPr="008B65CD" w:rsidRDefault="00DA4165" w:rsidP="00FB109B">
      <w:pPr>
        <w:pStyle w:val="ZBBrailleschrift"/>
        <w:tabs>
          <w:tab w:val="left" w:pos="2268"/>
          <w:tab w:val="left" w:pos="3969"/>
          <w:tab w:val="left" w:pos="5670"/>
          <w:tab w:val="left" w:pos="7371"/>
        </w:tabs>
      </w:pPr>
      <w:r w:rsidRPr="008B65CD">
        <w:rPr>
          <w:rStyle w:val="Brailleschrift"/>
        </w:rPr>
        <w:t>"e#bj</w:t>
      </w:r>
      <w:r w:rsidRPr="008B65CD">
        <w:tab/>
      </w:r>
      <w:r w:rsidR="00FB109B" w:rsidRPr="008B65CD">
        <w:t>oder</w:t>
      </w:r>
    </w:p>
    <w:p w14:paraId="3B433A61" w14:textId="77777777" w:rsidR="008B6E87"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654943" w:rsidRPr="008B65CD">
        <w:t>€</w:t>
      </w:r>
    </w:p>
    <w:p w14:paraId="1D2378E7" w14:textId="77777777" w:rsidR="00FB109B" w:rsidRPr="008B65CD" w:rsidRDefault="00DA4165" w:rsidP="00FB109B">
      <w:pPr>
        <w:pStyle w:val="ZBBrailleschrift"/>
        <w:tabs>
          <w:tab w:val="left" w:pos="2268"/>
          <w:tab w:val="left" w:pos="3969"/>
          <w:tab w:val="left" w:pos="5670"/>
          <w:tab w:val="left" w:pos="7371"/>
        </w:tabs>
      </w:pPr>
      <w:r w:rsidRPr="008B65CD">
        <w:rPr>
          <w:rStyle w:val="Brailleschrift"/>
        </w:rPr>
        <w:t>#bj"e</w:t>
      </w:r>
      <w:r w:rsidRPr="008B65CD">
        <w:tab/>
      </w:r>
      <w:r w:rsidR="00FB109B" w:rsidRPr="008B65CD">
        <w:t>oder</w:t>
      </w:r>
    </w:p>
    <w:p w14:paraId="74E1EB57" w14:textId="77777777" w:rsidR="0047740D"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AF07A8" w:rsidRPr="008B65CD">
        <w:t xml:space="preserve"> </w:t>
      </w:r>
      <w:r w:rsidR="0047740D" w:rsidRPr="008B65CD">
        <w:t>€</w:t>
      </w:r>
    </w:p>
    <w:p w14:paraId="1A0E5601" w14:textId="77777777" w:rsidR="00A777CE" w:rsidRPr="008B65CD" w:rsidRDefault="00B7727B" w:rsidP="008B6E87">
      <w:pPr>
        <w:pStyle w:val="ZBBrailleschrift"/>
        <w:tabs>
          <w:tab w:val="left" w:pos="2552"/>
          <w:tab w:val="left" w:pos="3969"/>
          <w:tab w:val="left" w:pos="5670"/>
          <w:tab w:val="left" w:pos="7371"/>
        </w:tabs>
      </w:pPr>
      <w:r w:rsidRPr="008B65CD">
        <w:rPr>
          <w:rStyle w:val="Brailleschrift"/>
        </w:rPr>
        <w:t>#bj "e</w:t>
      </w:r>
    </w:p>
    <w:p w14:paraId="33061F55" w14:textId="77777777"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14:paraId="0CECD7D9" w14:textId="77777777" w:rsidR="008B6E87"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tab/>
      </w:r>
      <w:r w:rsidR="0047740D" w:rsidRPr="008B65CD">
        <w:rPr>
          <w:rStyle w:val="Schwarzschrift"/>
        </w:rPr>
        <w:t>£5</w:t>
      </w:r>
    </w:p>
    <w:p w14:paraId="75215CBF" w14:textId="77777777" w:rsidR="00FB109B" w:rsidRPr="008B65CD" w:rsidRDefault="008B6E87" w:rsidP="00FB109B">
      <w:pPr>
        <w:pStyle w:val="ZBBrailleschrift"/>
        <w:tabs>
          <w:tab w:val="left" w:pos="2268"/>
          <w:tab w:val="left" w:pos="3969"/>
          <w:tab w:val="left" w:pos="5670"/>
          <w:tab w:val="left" w:pos="7371"/>
        </w:tabs>
      </w:pPr>
      <w:r w:rsidRPr="008B65CD">
        <w:rPr>
          <w:rStyle w:val="Brailleschrift"/>
        </w:rPr>
        <w:t>"l#e</w:t>
      </w:r>
      <w:r w:rsidR="00DA4165" w:rsidRPr="008B65CD">
        <w:tab/>
      </w:r>
      <w:r w:rsidR="00FB109B" w:rsidRPr="008B65CD">
        <w:t>oder</w:t>
      </w:r>
    </w:p>
    <w:p w14:paraId="1BEFFF14" w14:textId="77777777" w:rsidR="008B6E87"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w:t>
      </w:r>
    </w:p>
    <w:p w14:paraId="6119671F" w14:textId="77777777" w:rsidR="00FB109B" w:rsidRPr="008B65CD" w:rsidRDefault="008B6E87" w:rsidP="00FB109B">
      <w:pPr>
        <w:pStyle w:val="ZBBrailleschrift"/>
        <w:tabs>
          <w:tab w:val="left" w:pos="2268"/>
          <w:tab w:val="left" w:pos="3969"/>
          <w:tab w:val="left" w:pos="5670"/>
          <w:tab w:val="left" w:pos="7371"/>
        </w:tabs>
      </w:pPr>
      <w:r w:rsidRPr="008B65CD">
        <w:rPr>
          <w:rStyle w:val="Brailleschrift"/>
        </w:rPr>
        <w:t>#e"l</w:t>
      </w:r>
      <w:r w:rsidR="00DA4165" w:rsidRPr="008B65CD">
        <w:tab/>
      </w:r>
      <w:r w:rsidR="00FB109B" w:rsidRPr="008B65CD">
        <w:t>oder</w:t>
      </w:r>
    </w:p>
    <w:p w14:paraId="26960DB2" w14:textId="77777777" w:rsidR="0047740D"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 £</w:t>
      </w:r>
    </w:p>
    <w:p w14:paraId="65981BAF" w14:textId="77777777" w:rsidR="00A777CE" w:rsidRPr="008B65CD" w:rsidRDefault="008B6E87" w:rsidP="00DA4165">
      <w:pPr>
        <w:pStyle w:val="ZBBrailleschrift"/>
        <w:tabs>
          <w:tab w:val="left" w:pos="2552"/>
          <w:tab w:val="left" w:pos="3969"/>
          <w:tab w:val="left" w:pos="5670"/>
          <w:tab w:val="left" w:pos="7371"/>
        </w:tabs>
      </w:pPr>
      <w:r w:rsidRPr="008B65CD">
        <w:rPr>
          <w:rStyle w:val="Brailleschrift"/>
        </w:rPr>
        <w:t>#</w:t>
      </w:r>
      <w:r w:rsidR="00B7727B" w:rsidRPr="008B65CD">
        <w:rPr>
          <w:rStyle w:val="Brailleschrift"/>
        </w:rPr>
        <w:t>e "l</w:t>
      </w:r>
    </w:p>
    <w:p w14:paraId="176B075B" w14:textId="77777777"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14:paraId="0005EE6D" w14:textId="77777777" w:rsidR="00DA4165"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tab/>
      </w:r>
      <w:r w:rsidR="0047740D" w:rsidRPr="008B65CD">
        <w:rPr>
          <w:rStyle w:val="Schwarzschrift"/>
        </w:rPr>
        <w:t>$7</w:t>
      </w:r>
    </w:p>
    <w:p w14:paraId="7E988032" w14:textId="77777777" w:rsidR="00FB109B" w:rsidRPr="008B65CD" w:rsidRDefault="00DA4165" w:rsidP="00FB109B">
      <w:pPr>
        <w:pStyle w:val="ZBBrailleschrift"/>
        <w:tabs>
          <w:tab w:val="left" w:pos="2268"/>
          <w:tab w:val="left" w:pos="3969"/>
          <w:tab w:val="left" w:pos="5670"/>
          <w:tab w:val="left" w:pos="7371"/>
        </w:tabs>
      </w:pPr>
      <w:r w:rsidRPr="008B65CD">
        <w:rPr>
          <w:rStyle w:val="Brailleschrift"/>
        </w:rPr>
        <w:t>"s#g</w:t>
      </w:r>
      <w:r w:rsidRPr="008B65CD">
        <w:tab/>
      </w:r>
      <w:r w:rsidR="00FB109B" w:rsidRPr="008B65CD">
        <w:t>oder</w:t>
      </w:r>
    </w:p>
    <w:p w14:paraId="3B7AEBA3" w14:textId="77777777"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t>7</w:t>
      </w:r>
      <w:r w:rsidR="0047740D" w:rsidRPr="008B65CD">
        <w:rPr>
          <w:rStyle w:val="Schwarzschrift"/>
        </w:rPr>
        <w:t>$</w:t>
      </w:r>
    </w:p>
    <w:p w14:paraId="75AE9C03" w14:textId="77777777" w:rsidR="00FB109B" w:rsidRPr="008B65CD" w:rsidRDefault="00DA4165" w:rsidP="00FB109B">
      <w:pPr>
        <w:pStyle w:val="ZBBrailleschrift"/>
        <w:tabs>
          <w:tab w:val="left" w:pos="2268"/>
          <w:tab w:val="left" w:pos="3969"/>
          <w:tab w:val="left" w:pos="5670"/>
          <w:tab w:val="left" w:pos="7371"/>
        </w:tabs>
      </w:pPr>
      <w:r w:rsidRPr="008B65CD">
        <w:rPr>
          <w:rStyle w:val="Brailleschrift"/>
        </w:rPr>
        <w:t>#g"s</w:t>
      </w:r>
      <w:r w:rsidRPr="008B65CD">
        <w:tab/>
      </w:r>
      <w:r w:rsidR="00FB109B" w:rsidRPr="008B65CD">
        <w:t>oder</w:t>
      </w:r>
    </w:p>
    <w:p w14:paraId="46A40A16" w14:textId="77777777" w:rsidR="0047740D" w:rsidRPr="008B65CD" w:rsidRDefault="00DA4165" w:rsidP="00654943">
      <w:pPr>
        <w:pStyle w:val="ZBSchwarzschrift"/>
        <w:tabs>
          <w:tab w:val="clear" w:pos="567"/>
          <w:tab w:val="left" w:pos="993"/>
          <w:tab w:val="left" w:pos="2552"/>
          <w:tab w:val="left" w:pos="4253"/>
          <w:tab w:val="left" w:pos="5670"/>
          <w:tab w:val="left" w:pos="7797"/>
        </w:tabs>
      </w:pPr>
      <w:r w:rsidRPr="008B65CD">
        <w:rPr>
          <w:rStyle w:val="Schwarzschrift"/>
        </w:rPr>
        <w:br w:type="column"/>
      </w:r>
      <w:r w:rsidR="00654943" w:rsidRPr="008B65CD">
        <w:rPr>
          <w:rStyle w:val="Schwarzschrift"/>
        </w:rPr>
        <w:tab/>
      </w:r>
      <w:r w:rsidR="0047740D" w:rsidRPr="008B65CD">
        <w:rPr>
          <w:rStyle w:val="Schwarzschrift"/>
        </w:rPr>
        <w:t>7 $</w:t>
      </w:r>
    </w:p>
    <w:p w14:paraId="1E23D685" w14:textId="77777777" w:rsidR="00DA4165" w:rsidRPr="008B65CD" w:rsidRDefault="00DA4165" w:rsidP="00DA4165">
      <w:pPr>
        <w:pStyle w:val="ZBBrailleschrift"/>
        <w:tabs>
          <w:tab w:val="left" w:pos="3969"/>
          <w:tab w:val="left" w:pos="7371"/>
        </w:tabs>
      </w:pPr>
      <w:r w:rsidRPr="008B65CD">
        <w:rPr>
          <w:rStyle w:val="Brailleschrift"/>
        </w:rPr>
        <w:t>#g "s</w:t>
      </w:r>
    </w:p>
    <w:p w14:paraId="5FE96EB4" w14:textId="77777777" w:rsidR="00DA4165" w:rsidRPr="008B65CD" w:rsidRDefault="00DA4165" w:rsidP="00DA4165">
      <w:pPr>
        <w:pStyle w:val="ZBBrailleschrift"/>
        <w:tabs>
          <w:tab w:val="left" w:pos="3969"/>
          <w:tab w:val="left" w:pos="7371"/>
        </w:tabs>
        <w:ind w:firstLine="284"/>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14:paraId="1948C6AF" w14:textId="77777777" w:rsidR="00DA4165" w:rsidRPr="008B65CD" w:rsidRDefault="0047740D" w:rsidP="00DA4165">
      <w:pPr>
        <w:pStyle w:val="ZBBrailleschrift"/>
        <w:tabs>
          <w:tab w:val="left" w:pos="3969"/>
          <w:tab w:val="left" w:pos="7371"/>
        </w:tabs>
        <w:ind w:firstLine="284"/>
        <w:rPr>
          <w:rStyle w:val="Schwarzschrift"/>
        </w:rPr>
      </w:pPr>
      <w:r w:rsidRPr="008B65CD">
        <w:rPr>
          <w:rStyle w:val="Schwarzschrift"/>
        </w:rPr>
        <w:t>¢16</w:t>
      </w:r>
    </w:p>
    <w:p w14:paraId="17FAF281" w14:textId="77777777" w:rsidR="00FB109B" w:rsidRPr="008B65CD" w:rsidRDefault="00DA4165" w:rsidP="00FB109B">
      <w:pPr>
        <w:pStyle w:val="ZBBrailleschrift"/>
        <w:tabs>
          <w:tab w:val="left" w:pos="2268"/>
          <w:tab w:val="left" w:pos="3969"/>
          <w:tab w:val="left" w:pos="5670"/>
          <w:tab w:val="left" w:pos="7371"/>
        </w:tabs>
      </w:pPr>
      <w:r w:rsidRPr="008B65CD">
        <w:rPr>
          <w:rStyle w:val="Brailleschrift"/>
        </w:rPr>
        <w:t>"c#af</w:t>
      </w:r>
      <w:r w:rsidRPr="008B65CD">
        <w:tab/>
      </w:r>
      <w:r w:rsidR="00FB109B" w:rsidRPr="008B65CD">
        <w:t>oder</w:t>
      </w:r>
    </w:p>
    <w:p w14:paraId="11360AEB" w14:textId="77777777" w:rsidR="00DA4165" w:rsidRPr="008B65CD" w:rsidRDefault="00DA4165" w:rsidP="00DA4165">
      <w:pPr>
        <w:pStyle w:val="ZBBrailleschrift"/>
        <w:tabs>
          <w:tab w:val="left" w:pos="3969"/>
          <w:tab w:val="left" w:pos="7371"/>
        </w:tabs>
        <w:ind w:firstLine="284"/>
      </w:pPr>
      <w:r w:rsidRPr="008B65CD">
        <w:rPr>
          <w:rStyle w:val="Schwarzschrift"/>
        </w:rPr>
        <w:br w:type="column"/>
      </w:r>
      <w:r w:rsidR="0047740D" w:rsidRPr="008B65CD">
        <w:rPr>
          <w:rStyle w:val="Schwarzschrift"/>
        </w:rPr>
        <w:t>16¢</w:t>
      </w:r>
      <w:r w:rsidR="00654943" w:rsidRPr="008B65CD">
        <w:tab/>
      </w:r>
    </w:p>
    <w:p w14:paraId="614D9ADB" w14:textId="77777777" w:rsidR="00FB109B" w:rsidRPr="008B65CD" w:rsidRDefault="00DA4165" w:rsidP="00FB109B">
      <w:pPr>
        <w:pStyle w:val="ZBBrailleschrift"/>
        <w:tabs>
          <w:tab w:val="left" w:pos="2268"/>
          <w:tab w:val="left" w:pos="3969"/>
          <w:tab w:val="left" w:pos="5670"/>
          <w:tab w:val="left" w:pos="7371"/>
        </w:tabs>
      </w:pPr>
      <w:r w:rsidRPr="008B65CD">
        <w:rPr>
          <w:rStyle w:val="Brailleschrift"/>
        </w:rPr>
        <w:t>#af"c</w:t>
      </w:r>
      <w:r w:rsidRPr="008B65CD">
        <w:tab/>
      </w:r>
      <w:r w:rsidR="00FB109B" w:rsidRPr="008B65CD">
        <w:t>oder</w:t>
      </w:r>
    </w:p>
    <w:p w14:paraId="793ABA51" w14:textId="77777777" w:rsidR="00DA4165" w:rsidRPr="008B65CD" w:rsidRDefault="00DA4165" w:rsidP="00DA4165">
      <w:pPr>
        <w:pStyle w:val="ZBBrailleschrift"/>
        <w:tabs>
          <w:tab w:val="left" w:pos="3969"/>
          <w:tab w:val="left" w:pos="7371"/>
        </w:tabs>
        <w:ind w:firstLine="284"/>
        <w:rPr>
          <w:rStyle w:val="Schwarzschrift"/>
        </w:rPr>
      </w:pPr>
      <w:r w:rsidRPr="008B65CD">
        <w:br w:type="column"/>
      </w:r>
      <w:r w:rsidR="0047740D" w:rsidRPr="008B65CD">
        <w:rPr>
          <w:rStyle w:val="Schwarzschrift"/>
        </w:rPr>
        <w:t>16 ¢</w:t>
      </w:r>
    </w:p>
    <w:p w14:paraId="5D0AB1CE" w14:textId="77777777" w:rsidR="00DA4165" w:rsidRPr="008B65CD" w:rsidRDefault="00DA4165" w:rsidP="00DA4165">
      <w:pPr>
        <w:pStyle w:val="ZBBrailleschrift"/>
        <w:tabs>
          <w:tab w:val="left" w:pos="3969"/>
          <w:tab w:val="left" w:pos="7371"/>
        </w:tabs>
      </w:pPr>
      <w:r w:rsidRPr="008B65CD">
        <w:rPr>
          <w:rStyle w:val="Brailleschrift"/>
        </w:rPr>
        <w:t>#af "c</w:t>
      </w:r>
    </w:p>
    <w:p w14:paraId="7E5419C1" w14:textId="77777777" w:rsidR="008B6E87" w:rsidRPr="008B65CD" w:rsidRDefault="008B6E87" w:rsidP="00DA4165">
      <w:pPr>
        <w:pStyle w:val="ZBBrailleschrift"/>
        <w:tabs>
          <w:tab w:val="left" w:pos="3969"/>
          <w:tab w:val="left" w:pos="7371"/>
        </w:tabs>
        <w:ind w:firstLine="284"/>
        <w:sectPr w:rsidR="008B6E87" w:rsidRPr="008B65CD" w:rsidSect="008B6E87">
          <w:type w:val="continuous"/>
          <w:pgSz w:w="11906" w:h="16838" w:code="9"/>
          <w:pgMar w:top="1134" w:right="1134" w:bottom="851" w:left="1134" w:header="709" w:footer="709" w:gutter="284"/>
          <w:cols w:num="3" w:space="142"/>
          <w:docGrid w:linePitch="381"/>
        </w:sectPr>
      </w:pPr>
      <w:bookmarkStart w:id="344" w:name="_Toc465839267"/>
      <w:bookmarkStart w:id="345" w:name="_Toc465840787"/>
      <w:bookmarkStart w:id="346" w:name="_Toc466381071"/>
      <w:bookmarkStart w:id="347" w:name="_Toc466381333"/>
      <w:bookmarkStart w:id="348" w:name="_Toc466381950"/>
    </w:p>
    <w:p w14:paraId="7B6CECDB" w14:textId="77777777" w:rsidR="00D44EBB" w:rsidRPr="008B65CD" w:rsidRDefault="00E90351" w:rsidP="00F03CD5">
      <w:pPr>
        <w:pStyle w:val="berschrift2"/>
        <w:rPr>
          <w:sz w:val="28"/>
        </w:rPr>
      </w:pPr>
      <w:bookmarkStart w:id="349" w:name="_Toc517810644"/>
      <w:r w:rsidRPr="008B65CD">
        <w:t>2.9</w:t>
      </w:r>
      <w:r w:rsidRPr="008B65CD">
        <w:tab/>
      </w:r>
      <w:r w:rsidR="00D44EBB" w:rsidRPr="008B65CD">
        <w:t>Fremdsprachliche Einschübe</w:t>
      </w:r>
      <w:bookmarkEnd w:id="344"/>
      <w:bookmarkEnd w:id="345"/>
      <w:bookmarkEnd w:id="346"/>
      <w:bookmarkEnd w:id="347"/>
      <w:bookmarkEnd w:id="348"/>
      <w:bookmarkEnd w:id="349"/>
    </w:p>
    <w:p w14:paraId="1CC7958E" w14:textId="77777777" w:rsidR="00D44EBB" w:rsidRPr="008B65CD" w:rsidRDefault="00D44EBB" w:rsidP="00F03CD5">
      <w:r w:rsidRPr="008B65CD">
        <w:t>Fremdsprachliche Einschübe können in deutscher Basis-, Voll- oder Kurzschrift wiedergegeben werden. Es dürfen nur Lautgruppen</w:t>
      </w:r>
      <w:r w:rsidR="009001D6" w:rsidRPr="008B65CD">
        <w:softHyphen/>
      </w:r>
      <w:r w:rsidRPr="008B65CD">
        <w:t>kürzungen verwendet werden. Wenn die Aussprache bekannt ist, soll sie bei der Wahl der Kürzungen berücksichtigt werden. Wie im Deutschen darf auch in fremdsprachlichen Einschüben nicht über Wortfugen hinweg gekürzt werden.</w:t>
      </w:r>
    </w:p>
    <w:p w14:paraId="2FC13623" w14:textId="77777777" w:rsidR="00373468" w:rsidRPr="008B65CD" w:rsidRDefault="00D44EBB" w:rsidP="00F03CD5">
      <w:pPr>
        <w:pStyle w:val="AbstandNach12"/>
      </w:pPr>
      <w:r w:rsidRPr="008B65CD">
        <w:t xml:space="preserve">Der Satz </w:t>
      </w:r>
      <w:r w:rsidR="003C25F7" w:rsidRPr="008B65CD">
        <w:rPr>
          <w:rStyle w:val="Schwarzschrift"/>
        </w:rPr>
        <w:t>"</w:t>
      </w:r>
      <w:r w:rsidRPr="008B65CD">
        <w:rPr>
          <w:rStyle w:val="Schwarzschrift"/>
          <w:lang w:val="en-US"/>
        </w:rPr>
        <w:t>This young man likes that machine so much.</w:t>
      </w:r>
      <w:r w:rsidR="003C25F7" w:rsidRPr="008B65CD">
        <w:rPr>
          <w:rStyle w:val="Schwarzschrift"/>
        </w:rPr>
        <w:t>"</w:t>
      </w:r>
      <w:r w:rsidRPr="008B65CD">
        <w:t xml:space="preserve"> darf in Kurzschrift nicht radikal wie folgt gekürzt werden</w:t>
      </w:r>
      <w:r w:rsidR="008D12C7" w:rsidRPr="008B65CD">
        <w:t>:</w:t>
      </w:r>
    </w:p>
    <w:p w14:paraId="2246B67B" w14:textId="77777777" w:rsidR="006F3BAD" w:rsidRPr="008B65CD" w:rsidRDefault="00B7727B" w:rsidP="00FB109B">
      <w:pPr>
        <w:pStyle w:val="ZBBrailleschrift"/>
        <w:spacing w:before="240"/>
        <w:rPr>
          <w:rStyle w:val="Brailleschrift"/>
        </w:rPr>
      </w:pPr>
      <w:r w:rsidRPr="008B65CD">
        <w:rPr>
          <w:rStyle w:val="Brailleschrift"/>
        </w:rPr>
        <w:t xml:space="preserve">this </w:t>
      </w:r>
      <w:r w:rsidR="009A492E" w:rsidRPr="008B65CD">
        <w:rPr>
          <w:rStyle w:val="Brailleschrift"/>
        </w:rPr>
        <w:t>'you m lik% tht m&lt;*e p mu4.</w:t>
      </w:r>
    </w:p>
    <w:p w14:paraId="0DD35764" w14:textId="77777777" w:rsidR="00373468" w:rsidRPr="008B65CD" w:rsidRDefault="00D44EBB" w:rsidP="00115B25">
      <w:pPr>
        <w:pStyle w:val="AbstandNach12"/>
      </w:pPr>
      <w:r w:rsidRPr="008B65CD">
        <w:t>Akzeptabel ist beispielsweise folgende Wiedergabe:</w:t>
      </w:r>
    </w:p>
    <w:p w14:paraId="7FCC4E79" w14:textId="77777777" w:rsidR="006F3BAD" w:rsidRPr="008B65CD" w:rsidRDefault="009A492E" w:rsidP="00FB109B">
      <w:pPr>
        <w:pStyle w:val="ZBBrailleschrift"/>
        <w:spacing w:before="240"/>
        <w:rPr>
          <w:rStyle w:val="Brailleschrift"/>
        </w:rPr>
      </w:pPr>
      <w:r w:rsidRPr="008B65CD">
        <w:rPr>
          <w:rStyle w:val="Brailleschrift"/>
        </w:rPr>
        <w:t xml:space="preserve">this </w:t>
      </w:r>
      <w:r w:rsidR="00134700" w:rsidRPr="008B65CD">
        <w:rPr>
          <w:rStyle w:val="Brailleschrift"/>
        </w:rPr>
        <w:t>'</w:t>
      </w:r>
      <w:r w:rsidRPr="008B65CD">
        <w:rPr>
          <w:rStyle w:val="Brailleschrift"/>
        </w:rPr>
        <w:t>young man lik% that m&lt;*e so mu4.</w:t>
      </w:r>
    </w:p>
    <w:p w14:paraId="5BEB6C2B" w14:textId="77777777" w:rsidR="00373468" w:rsidRPr="008B65CD" w:rsidRDefault="00D44EBB" w:rsidP="00F03CD5">
      <w:pPr>
        <w:pStyle w:val="AbstandNach12"/>
      </w:pPr>
      <w:r w:rsidRPr="008B65CD">
        <w:t>Am besten ist jedoch die eindeutige Schreibweise:</w:t>
      </w:r>
    </w:p>
    <w:p w14:paraId="71A1A355" w14:textId="77777777" w:rsidR="009A492E" w:rsidRPr="008B65CD" w:rsidRDefault="009A492E" w:rsidP="00FB109B">
      <w:pPr>
        <w:pStyle w:val="ZBBrailleschrift"/>
        <w:spacing w:before="240"/>
        <w:rPr>
          <w:rStyle w:val="Brailleschrift"/>
        </w:rPr>
      </w:pPr>
      <w:r w:rsidRPr="008B65CD">
        <w:rPr>
          <w:rStyle w:val="Brailleschrift"/>
        </w:rPr>
        <w:t xml:space="preserve">-.this young man likes that </w:t>
      </w:r>
      <w:r w:rsidR="005F6A33" w:rsidRPr="008B65CD">
        <w:rPr>
          <w:rStyle w:val="Brailleschrift"/>
        </w:rPr>
        <w:t xml:space="preserve">machine </w:t>
      </w:r>
      <w:r w:rsidRPr="008B65CD">
        <w:rPr>
          <w:rStyle w:val="Brailleschrift"/>
        </w:rPr>
        <w:t xml:space="preserve">so </w:t>
      </w:r>
      <w:r w:rsidR="005F6A33" w:rsidRPr="008B65CD">
        <w:rPr>
          <w:rStyle w:val="Brailleschrift"/>
        </w:rPr>
        <w:t>much.'</w:t>
      </w:r>
      <w:r w:rsidR="00134700" w:rsidRPr="008B65CD">
        <w:rPr>
          <w:rStyle w:val="Brailleschrift"/>
        </w:rPr>
        <w:t>.</w:t>
      </w:r>
    </w:p>
    <w:p w14:paraId="6103DB6E" w14:textId="77777777" w:rsidR="00D44EBB" w:rsidRPr="008B65CD" w:rsidRDefault="00D44EBB" w:rsidP="00F03CD5">
      <w:r w:rsidRPr="008B65CD">
        <w:t>(Zum Einsatz von An- und Abkündigungszeichen für Einschübe in Basis- oder Vollschrift siehe 4.</w:t>
      </w:r>
      <w:r w:rsidR="005F6A33" w:rsidRPr="008B65CD">
        <w:t>8</w:t>
      </w:r>
      <w:r w:rsidRPr="008B65CD">
        <w:t>.)</w:t>
      </w:r>
    </w:p>
    <w:p w14:paraId="6C05E5FF" w14:textId="77777777" w:rsidR="009001D6" w:rsidRPr="008B65CD" w:rsidRDefault="00D44EBB" w:rsidP="00E61D4A">
      <w:r w:rsidRPr="008B65CD">
        <w:t>Wird jedoch für einen Texteinschub ein fremdsprachliches Braille</w:t>
      </w:r>
      <w:r w:rsidR="00BC0195" w:rsidRPr="008B65CD">
        <w:softHyphen/>
      </w:r>
      <w:r w:rsidRPr="008B65CD">
        <w:t>schriftsystem verwendet (etwa um die in jenem System geltenden Akzentbuchstabenzeichen ohne Punkt 4 darzustellen, von deut</w:t>
      </w:r>
      <w:r w:rsidR="00E61D4A" w:rsidRPr="008B65CD">
        <w:softHyphen/>
      </w:r>
      <w:r w:rsidRPr="008B65CD">
        <w:t>scher Brailleschrift abweichende Satz- und Ankün</w:t>
      </w:r>
      <w:r w:rsidR="009001D6" w:rsidRPr="008B65CD">
        <w:softHyphen/>
      </w:r>
      <w:r w:rsidRPr="008B65CD">
        <w:t>di</w:t>
      </w:r>
      <w:r w:rsidR="009001D6" w:rsidRPr="008B65CD">
        <w:softHyphen/>
      </w:r>
      <w:r w:rsidRPr="008B65CD">
        <w:t>gungs</w:t>
      </w:r>
      <w:r w:rsidR="009001D6" w:rsidRPr="008B65CD">
        <w:softHyphen/>
      </w:r>
      <w:r w:rsidRPr="008B65CD">
        <w:t xml:space="preserve">zeichen zu übernehmen oder die dort geltende Kurzschrift anzuwenden), so soll dies folgendermaßen </w:t>
      </w:r>
      <w:r w:rsidR="00615533" w:rsidRPr="008B65CD">
        <w:t>angekündigt werden (das 6-Punkt-‌</w:t>
      </w:r>
      <w:r w:rsidRPr="008B65CD">
        <w:t>Zei</w:t>
      </w:r>
      <w:r w:rsidR="00615533" w:rsidRPr="008B65CD">
        <w:softHyphen/>
      </w:r>
      <w:r w:rsidRPr="008B65CD">
        <w:t>chen steht hier jeweils für ein Wort):</w:t>
      </w:r>
    </w:p>
    <w:tbl>
      <w:tblPr>
        <w:tblStyle w:val="Tabellenraster"/>
        <w:tblW w:w="0" w:type="auto"/>
        <w:tblInd w:w="567" w:type="dxa"/>
        <w:tblLook w:val="04A0" w:firstRow="1" w:lastRow="0" w:firstColumn="1" w:lastColumn="0" w:noHBand="0" w:noVBand="1"/>
      </w:tblPr>
      <w:tblGrid>
        <w:gridCol w:w="3085"/>
        <w:gridCol w:w="3984"/>
      </w:tblGrid>
      <w:tr w:rsidR="00574EDB" w:rsidRPr="008B65CD" w14:paraId="72CC9E96" w14:textId="77777777" w:rsidTr="00282329">
        <w:tc>
          <w:tcPr>
            <w:tcW w:w="3085" w:type="dxa"/>
          </w:tcPr>
          <w:p w14:paraId="39555C13" w14:textId="77777777" w:rsidR="00574EDB" w:rsidRPr="008B65CD" w:rsidRDefault="00574EDB" w:rsidP="00C35F8F">
            <w:pPr>
              <w:pStyle w:val="Tabellenzeile"/>
              <w:rPr>
                <w:rStyle w:val="Brailleschrift"/>
              </w:rPr>
            </w:pPr>
            <w:r w:rsidRPr="008B65CD">
              <w:rPr>
                <w:rStyle w:val="Brailleschrift"/>
              </w:rPr>
              <w:t>&lt;%</w:t>
            </w:r>
          </w:p>
        </w:tc>
        <w:tc>
          <w:tcPr>
            <w:tcW w:w="3984" w:type="dxa"/>
          </w:tcPr>
          <w:p w14:paraId="1ABA293C" w14:textId="77777777" w:rsidR="00574EDB" w:rsidRPr="008B65CD" w:rsidRDefault="00574EDB" w:rsidP="00C35F8F">
            <w:pPr>
              <w:pStyle w:val="Tabellenzeile"/>
            </w:pPr>
            <w:r w:rsidRPr="008B65CD">
              <w:t>bei einem Wort</w:t>
            </w:r>
          </w:p>
        </w:tc>
      </w:tr>
      <w:tr w:rsidR="00574EDB" w:rsidRPr="008B65CD" w14:paraId="7B5E8157" w14:textId="77777777" w:rsidTr="00282329">
        <w:tc>
          <w:tcPr>
            <w:tcW w:w="3085" w:type="dxa"/>
          </w:tcPr>
          <w:p w14:paraId="2EECDEBF" w14:textId="77777777" w:rsidR="00574EDB" w:rsidRPr="008B65CD" w:rsidRDefault="00574EDB" w:rsidP="00C35F8F">
            <w:pPr>
              <w:pStyle w:val="Tabellenzeile"/>
              <w:rPr>
                <w:rStyle w:val="Brailleschrift"/>
              </w:rPr>
            </w:pPr>
            <w:r w:rsidRPr="008B65CD">
              <w:rPr>
                <w:rStyle w:val="Brailleschrift"/>
              </w:rPr>
              <w:t xml:space="preserve">&lt;&lt;% </w:t>
            </w:r>
            <w:r w:rsidR="002047F8" w:rsidRPr="008B65CD">
              <w:t xml:space="preserve">... </w:t>
            </w:r>
            <w:r w:rsidRPr="008B65CD">
              <w:rPr>
                <w:rStyle w:val="Brailleschrift"/>
              </w:rPr>
              <w:t xml:space="preserve"> %'.</w:t>
            </w:r>
          </w:p>
        </w:tc>
        <w:tc>
          <w:tcPr>
            <w:tcW w:w="3984" w:type="dxa"/>
          </w:tcPr>
          <w:p w14:paraId="502A21C6" w14:textId="77777777" w:rsidR="00574EDB" w:rsidRPr="008B65CD" w:rsidRDefault="00574EDB" w:rsidP="00C35F8F">
            <w:pPr>
              <w:pStyle w:val="Tabellenzeile"/>
            </w:pPr>
            <w:r w:rsidRPr="008B65CD">
              <w:t>bei mehreren Wörtern</w:t>
            </w:r>
          </w:p>
        </w:tc>
      </w:tr>
    </w:tbl>
    <w:p w14:paraId="7394F3B1" w14:textId="77777777" w:rsidR="00D44EBB" w:rsidRPr="008B65CD" w:rsidRDefault="00D44EBB" w:rsidP="00F03CD5">
      <w:r w:rsidRPr="008B65CD">
        <w:t>Es gelten dann alle Braillezeichen jenes Systems. Um welches Alphabet es sich im Einzelfall handelt, muss, falls es aus dem Zusammenhang nicht klar hervorgeht, in einer Anmerkung mit</w:t>
      </w:r>
      <w:r w:rsidR="00BC0195" w:rsidRPr="008B65CD">
        <w:softHyphen/>
      </w:r>
      <w:r w:rsidRPr="008B65CD">
        <w:t>geteilt werden.</w:t>
      </w:r>
    </w:p>
    <w:p w14:paraId="3455CEB4" w14:textId="77777777" w:rsidR="007875AE" w:rsidRPr="008B65CD" w:rsidRDefault="00D44EBB" w:rsidP="005747DC">
      <w:r w:rsidRPr="008B65CD">
        <w:t xml:space="preserve">Um Platz zu sparen, kann bei fremdsprachlichen Einschüben, die sich auf </w:t>
      </w:r>
      <w:r w:rsidR="007B4133" w:rsidRPr="008B65CD">
        <w:t>ein</w:t>
      </w:r>
      <w:r w:rsidR="005747DC" w:rsidRPr="008B65CD">
        <w:t xml:space="preserve"> bis drei</w:t>
      </w:r>
      <w:r w:rsidRPr="008B65CD">
        <w:t xml:space="preserve"> Wörter erstrecken, jedes einzelne Wort gekenn</w:t>
      </w:r>
      <w:r w:rsidR="009001D6" w:rsidRPr="008B65CD">
        <w:softHyphen/>
      </w:r>
      <w:r w:rsidRPr="008B65CD">
        <w:t>zeich</w:t>
      </w:r>
      <w:r w:rsidR="005F6A33" w:rsidRPr="008B65CD">
        <w:softHyphen/>
      </w:r>
      <w:r w:rsidRPr="008B65CD">
        <w:t>net werden.</w:t>
      </w:r>
    </w:p>
    <w:p w14:paraId="5AE79D8A" w14:textId="77777777" w:rsidR="00D44EBB" w:rsidRPr="008B65CD" w:rsidRDefault="00D44EBB" w:rsidP="00F03CD5">
      <w:pPr>
        <w:pStyle w:val="Beispiel"/>
      </w:pPr>
      <w:r w:rsidRPr="008B65CD">
        <w:t>Beispiel für einen Einschub in Französisch:</w:t>
      </w:r>
    </w:p>
    <w:p w14:paraId="0293A249" w14:textId="77777777" w:rsidR="003B0CA4" w:rsidRPr="008B65CD" w:rsidRDefault="003B0CA4" w:rsidP="00F03CD5">
      <w:pPr>
        <w:pStyle w:val="ZBSchwarzschrift"/>
      </w:pPr>
      <w:r w:rsidRPr="008B65CD">
        <w:rPr>
          <w:rStyle w:val="Schwarzschrift"/>
        </w:rPr>
        <w:t>"</w:t>
      </w:r>
      <w:r w:rsidRPr="008B65CD">
        <w:rPr>
          <w:rStyle w:val="Schwarzschrift"/>
          <w:lang w:val="fr-FR"/>
        </w:rPr>
        <w:t>À bientôt!</w:t>
      </w:r>
      <w:r w:rsidRPr="008B65CD">
        <w:rPr>
          <w:rStyle w:val="Schwarzschrift"/>
        </w:rPr>
        <w:t>" bedeutet</w:t>
      </w:r>
      <w:r w:rsidR="00DB6C3B" w:rsidRPr="008B65CD">
        <w:rPr>
          <w:rStyle w:val="Schwarzschrift"/>
        </w:rPr>
        <w:t xml:space="preserve"> </w:t>
      </w:r>
      <w:r w:rsidRPr="008B65CD">
        <w:rPr>
          <w:rStyle w:val="Schwarzschrift"/>
        </w:rPr>
        <w:t>"Auf bald!"</w:t>
      </w:r>
    </w:p>
    <w:p w14:paraId="74C57440" w14:textId="77777777" w:rsidR="00A777CE" w:rsidRPr="008B65CD" w:rsidRDefault="009A492E" w:rsidP="00F03CD5">
      <w:pPr>
        <w:pStyle w:val="ZBBrailleschrift"/>
      </w:pPr>
      <w:r w:rsidRPr="008B65CD">
        <w:rPr>
          <w:rStyle w:val="Brailleschrift"/>
        </w:rPr>
        <w:t>(&lt;&lt;</w:t>
      </w:r>
      <w:r w:rsidR="00B07EA5" w:rsidRPr="008B65CD">
        <w:rPr>
          <w:rStyle w:val="Brailleschrift"/>
        </w:rPr>
        <w:t>{</w:t>
      </w:r>
      <w:r w:rsidRPr="008B65CD">
        <w:rPr>
          <w:rStyle w:val="Brailleschrift"/>
        </w:rPr>
        <w:t xml:space="preserve"> bient4t+'.) bedeutet</w:t>
      </w:r>
      <w:r w:rsidR="00373468" w:rsidRPr="008B65CD">
        <w:rPr>
          <w:rStyle w:val="Brailleschrift"/>
        </w:rPr>
        <w:br/>
      </w:r>
      <w:r w:rsidRPr="008B65CD">
        <w:rPr>
          <w:rStyle w:val="Brailleschrift"/>
        </w:rPr>
        <w:t>(auf bald+)</w:t>
      </w:r>
    </w:p>
    <w:p w14:paraId="5609C21F" w14:textId="77777777" w:rsidR="00D44EBB" w:rsidRPr="008B65CD" w:rsidRDefault="00D44EBB" w:rsidP="00F03CD5">
      <w:pPr>
        <w:pStyle w:val="Beispiel"/>
      </w:pPr>
      <w:r w:rsidRPr="008B65CD">
        <w:t>Beispiel für Einschübe in Griechisch</w:t>
      </w:r>
      <w:r w:rsidR="00812E46" w:rsidRPr="008B65CD">
        <w:t xml:space="preserve"> (siehe auch 2.6.5)</w:t>
      </w:r>
      <w:r w:rsidRPr="008B65CD">
        <w:t>:</w:t>
      </w:r>
    </w:p>
    <w:p w14:paraId="4F690E61" w14:textId="77777777" w:rsidR="003B0CA4" w:rsidRPr="008B65CD" w:rsidRDefault="003B0CA4" w:rsidP="00F03CD5">
      <w:pPr>
        <w:pStyle w:val="ZBSchwarzschrift"/>
        <w:rPr>
          <w:rStyle w:val="Schwarzschrift"/>
        </w:rPr>
      </w:pPr>
      <w:r w:rsidRPr="008B65CD">
        <w:rPr>
          <w:rStyle w:val="Schwarzschrift"/>
        </w:rPr>
        <w:t>Im Wort "Fotografie" stecken</w:t>
      </w:r>
      <w:r w:rsidR="00DB6C3B" w:rsidRPr="008B65CD">
        <w:rPr>
          <w:rStyle w:val="Schwarzschrift"/>
        </w:rPr>
        <w:t xml:space="preserve"> </w:t>
      </w:r>
      <w:r w:rsidRPr="008B65CD">
        <w:rPr>
          <w:rStyle w:val="Schwarzschrift"/>
        </w:rPr>
        <w:t>die beiden griechischen Wörter</w:t>
      </w:r>
      <w:r w:rsidR="00DB6C3B" w:rsidRPr="008B65CD">
        <w:rPr>
          <w:rStyle w:val="Schwarzschrift"/>
        </w:rPr>
        <w:t xml:space="preserve"> </w:t>
      </w:r>
      <w:r w:rsidRPr="008B65CD">
        <w:rPr>
          <w:rStyle w:val="Schwarzschrift"/>
          <w:lang w:val="el-GR"/>
        </w:rPr>
        <w:t>φωτο</w:t>
      </w:r>
      <w:r w:rsidRPr="008B65CD">
        <w:rPr>
          <w:rStyle w:val="Schwarzschrift"/>
        </w:rPr>
        <w:t xml:space="preserve"> und </w:t>
      </w:r>
      <w:r w:rsidRPr="008B65CD">
        <w:rPr>
          <w:rStyle w:val="Schwarzschrift"/>
          <w:lang w:val="el-GR"/>
        </w:rPr>
        <w:t>γραφοσ</w:t>
      </w:r>
      <w:r w:rsidR="005F6A33" w:rsidRPr="008B65CD">
        <w:rPr>
          <w:rStyle w:val="Schwarzschrift"/>
        </w:rPr>
        <w:t>.</w:t>
      </w:r>
    </w:p>
    <w:p w14:paraId="0C598764" w14:textId="77777777" w:rsidR="00373468" w:rsidRPr="008B65CD" w:rsidRDefault="00373468" w:rsidP="00F03CD5">
      <w:pPr>
        <w:pStyle w:val="ZBBrailleschrift"/>
        <w:rPr>
          <w:rStyle w:val="Brailleschrift"/>
        </w:rPr>
      </w:pPr>
      <w:r w:rsidRPr="008B65CD">
        <w:rPr>
          <w:rStyle w:val="Brailleschrift"/>
        </w:rPr>
        <w:t xml:space="preserve">im wort </w:t>
      </w:r>
      <w:r w:rsidRPr="008B65CD">
        <w:rPr>
          <w:rStyle w:val="Brailleschrift"/>
          <w:szCs w:val="38"/>
        </w:rPr>
        <w:t xml:space="preserve">(fotografie) </w:t>
      </w:r>
      <w:r w:rsidRPr="008B65CD">
        <w:rPr>
          <w:rStyle w:val="Brailleschrift"/>
        </w:rPr>
        <w:t>ste</w:t>
      </w:r>
      <w:r w:rsidR="004F5BF6" w:rsidRPr="008B65CD">
        <w:rPr>
          <w:rStyle w:val="Brailleschrift"/>
        </w:rPr>
        <w:t>c</w:t>
      </w:r>
      <w:r w:rsidR="007E5F50" w:rsidRPr="008B65CD">
        <w:rPr>
          <w:rStyle w:val="Brailleschrift"/>
        </w:rPr>
        <w:t>ken</w:t>
      </w:r>
      <w:r w:rsidR="00DB6C3B" w:rsidRPr="008B65CD">
        <w:rPr>
          <w:rStyle w:val="Brailleschrift"/>
        </w:rPr>
        <w:t xml:space="preserve"> </w:t>
      </w:r>
      <w:r w:rsidRPr="008B65CD">
        <w:rPr>
          <w:rStyle w:val="Brailleschrift"/>
        </w:rPr>
        <w:t>die beiden griechischen w9rter &lt;fwto und &lt;grafos.</w:t>
      </w:r>
    </w:p>
    <w:p w14:paraId="61ABCD3C" w14:textId="77777777" w:rsidR="00D44EBB" w:rsidRPr="008B65CD" w:rsidRDefault="00D44EBB" w:rsidP="00F03CD5">
      <w:pPr>
        <w:pStyle w:val="Listenfortsetzung"/>
      </w:pPr>
      <w:r w:rsidRPr="008B65CD">
        <w:t>(Die mit</w:t>
      </w:r>
      <w:r w:rsidR="00792019" w:rsidRPr="008B65CD">
        <w:rPr>
          <w:rStyle w:val="Brailleschrift"/>
        </w:rPr>
        <w:t> </w:t>
      </w:r>
      <w:r w:rsidR="00792019" w:rsidRPr="008B65CD">
        <w:rPr>
          <w:rStyle w:val="Brailleschrift"/>
          <w:rFonts w:ascii="Arial" w:hAnsi="Arial" w:cs="Arial"/>
        </w:rPr>
        <w:t>‌</w:t>
      </w:r>
      <w:r w:rsidR="00373468" w:rsidRPr="008B65CD">
        <w:rPr>
          <w:rStyle w:val="Brailleschrift"/>
        </w:rPr>
        <w:t>&lt;</w:t>
      </w:r>
      <w:r w:rsidR="00792019" w:rsidRPr="008B65CD">
        <w:rPr>
          <w:rStyle w:val="Brailleschrift"/>
        </w:rPr>
        <w:t> </w:t>
      </w:r>
      <w:r w:rsidR="00792019" w:rsidRPr="008B65CD">
        <w:rPr>
          <w:rStyle w:val="Brailleschrift"/>
          <w:rFonts w:ascii="Arial" w:hAnsi="Arial" w:cs="Arial"/>
        </w:rPr>
        <w:t>‌</w:t>
      </w:r>
      <w:r w:rsidRPr="008B65CD">
        <w:t>gekennzeichneten Wörter sind in altphilologisch griechischer Blindenschrift geschrieben.)</w:t>
      </w:r>
    </w:p>
    <w:p w14:paraId="16ED62B2" w14:textId="77777777" w:rsidR="00D44EBB" w:rsidRPr="008B65CD" w:rsidRDefault="00D44EBB" w:rsidP="00DE0548">
      <w:pPr>
        <w:pStyle w:val="berschrift2"/>
        <w:rPr>
          <w:sz w:val="28"/>
        </w:rPr>
      </w:pPr>
      <w:bookmarkStart w:id="350" w:name="_Toc465839268"/>
      <w:bookmarkStart w:id="351" w:name="_Toc465840788"/>
      <w:bookmarkStart w:id="352" w:name="_Toc466381072"/>
      <w:bookmarkStart w:id="353" w:name="_Toc466381334"/>
      <w:bookmarkStart w:id="354" w:name="_Toc466381951"/>
      <w:bookmarkStart w:id="355" w:name="_Toc517810645"/>
      <w:r w:rsidRPr="008B65CD">
        <w:t>2.10</w:t>
      </w:r>
      <w:r w:rsidR="00373468" w:rsidRPr="008B65CD">
        <w:tab/>
      </w:r>
      <w:r w:rsidRPr="008B65CD">
        <w:t>Mathematische Zeichen und Einschübe</w:t>
      </w:r>
      <w:bookmarkEnd w:id="350"/>
      <w:bookmarkEnd w:id="351"/>
      <w:bookmarkEnd w:id="352"/>
      <w:bookmarkEnd w:id="353"/>
      <w:bookmarkEnd w:id="354"/>
      <w:bookmarkEnd w:id="355"/>
    </w:p>
    <w:p w14:paraId="2BF00FB8" w14:textId="77777777" w:rsidR="00D44EBB" w:rsidRPr="008B65CD" w:rsidRDefault="00D44EBB" w:rsidP="00F03CD5">
      <w:r w:rsidRPr="008B65CD">
        <w:t>Die mathematischen Zeichen der folgenden Tabelle werden inner</w:t>
      </w:r>
      <w:r w:rsidR="005F6A33" w:rsidRPr="008B65CD">
        <w:softHyphen/>
      </w:r>
      <w:r w:rsidRPr="008B65CD">
        <w:t>halb eines Textes mit Punkt 4</w:t>
      </w:r>
      <w:r w:rsidR="000B230B" w:rsidRPr="008B65CD">
        <w:rPr>
          <w:rStyle w:val="Brailleschrift"/>
        </w:rPr>
        <w:t> </w:t>
      </w:r>
      <w:r w:rsidR="000B230B" w:rsidRPr="008B65CD">
        <w:rPr>
          <w:rStyle w:val="Brailleschrift"/>
          <w:rFonts w:ascii="Arial" w:hAnsi="Arial" w:cs="Arial"/>
        </w:rPr>
        <w:t>‌</w:t>
      </w:r>
      <w:r w:rsidR="00373468"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ngekündigt. Beim Mal-Punkt, bei Exponenten und hinteren Indizes entfällt der Punkt 4 in der Regel. Treten mehrere mathematische Zeichen in einem Aus</w:t>
      </w:r>
      <w:r w:rsidR="00BC0195" w:rsidRPr="008B65CD">
        <w:softHyphen/>
      </w:r>
      <w:r w:rsidRPr="008B65CD">
        <w:t>druck hin</w:t>
      </w:r>
      <w:r w:rsidR="005F6A33" w:rsidRPr="008B65CD">
        <w:softHyphen/>
      </w:r>
      <w:r w:rsidRPr="008B65CD">
        <w:t xml:space="preserve">tereinander auf, so gilt die Kennzeichnung des ersten Zeichens für den ganzen Ausdruck, </w:t>
      </w:r>
      <w:r w:rsidR="00E9629A" w:rsidRPr="008B65CD">
        <w:t>d. h.</w:t>
      </w:r>
      <w:r w:rsidRPr="008B65CD">
        <w:t xml:space="preserve"> bis zum nächsten Leerfeld, Bindestrich, Schrägstrich oder einem Ankündigungs</w:t>
      </w:r>
      <w:r w:rsidR="002466A9" w:rsidRPr="008B65CD">
        <w:softHyphen/>
      </w:r>
      <w:r w:rsidRPr="008B65CD">
        <w:t>zeichen für Buchstaben (Groß-/Kleinschreibzeichen) bzw. einem Aufhebungs</w:t>
      </w:r>
      <w:r w:rsidR="009001D6" w:rsidRPr="008B65CD">
        <w:softHyphen/>
      </w:r>
      <w:r w:rsidRPr="008B65CD">
        <w:t>punkt. Buch</w:t>
      </w:r>
      <w:r w:rsidR="005F6A33" w:rsidRPr="008B65CD">
        <w:softHyphen/>
      </w:r>
      <w:r w:rsidRPr="008B65CD">
        <w:t>staben, die weder als Groß- noch als Kleinbuchstaben gekenn</w:t>
      </w:r>
      <w:r w:rsidR="005F6A33" w:rsidRPr="008B65CD">
        <w:softHyphen/>
      </w:r>
      <w:r w:rsidRPr="008B65CD">
        <w:t>zeich</w:t>
      </w:r>
      <w:r w:rsidR="005F6A33" w:rsidRPr="008B65CD">
        <w:softHyphen/>
      </w:r>
      <w:r w:rsidRPr="008B65CD">
        <w:t>net sind, gelten als Kleinbuchstaben.</w:t>
      </w:r>
    </w:p>
    <w:p w14:paraId="3397E381" w14:textId="77777777" w:rsidR="00D44EBB" w:rsidRPr="008B65CD" w:rsidRDefault="00D44EBB" w:rsidP="00F03CD5">
      <w:r w:rsidRPr="008B65CD">
        <w:t>Stehen mathematische Zeichen zwischen Wörtern, muss ihnen stets ein Leerfeld vorangehen und folgen; stehen sie vor einer Zahl oder vor einer Variablen, entfällt jedoch das dazwischen liegende Leerfeld.</w:t>
      </w:r>
    </w:p>
    <w:tbl>
      <w:tblPr>
        <w:tblW w:w="7867" w:type="dxa"/>
        <w:tblInd w:w="567" w:type="dxa"/>
        <w:tblLayout w:type="fixed"/>
        <w:tblCellMar>
          <w:top w:w="113" w:type="dxa"/>
          <w:left w:w="70" w:type="dxa"/>
          <w:right w:w="70" w:type="dxa"/>
        </w:tblCellMar>
        <w:tblLook w:val="0000" w:firstRow="0" w:lastRow="0" w:firstColumn="0" w:lastColumn="0" w:noHBand="0" w:noVBand="0"/>
      </w:tblPr>
      <w:tblGrid>
        <w:gridCol w:w="1134"/>
        <w:gridCol w:w="1063"/>
        <w:gridCol w:w="5670"/>
      </w:tblGrid>
      <w:tr w:rsidR="008F1428" w:rsidRPr="008B65CD" w14:paraId="61BC3D63" w14:textId="77777777" w:rsidTr="006D44B8">
        <w:tc>
          <w:tcPr>
            <w:tcW w:w="1134" w:type="dxa"/>
          </w:tcPr>
          <w:p w14:paraId="64FFA7A6" w14:textId="77777777" w:rsidR="008F1428" w:rsidRPr="008B65CD" w:rsidRDefault="008F1428" w:rsidP="004823A6">
            <w:pPr>
              <w:pStyle w:val="Tabellenzeile"/>
              <w:rPr>
                <w:rStyle w:val="Brailleschrift"/>
              </w:rPr>
            </w:pPr>
            <w:r w:rsidRPr="008B65CD">
              <w:rPr>
                <w:rStyle w:val="Brailleschrift"/>
              </w:rPr>
              <w:t>+</w:t>
            </w:r>
          </w:p>
        </w:tc>
        <w:tc>
          <w:tcPr>
            <w:tcW w:w="1063" w:type="dxa"/>
          </w:tcPr>
          <w:p w14:paraId="3ECF78B3" w14:textId="77777777" w:rsidR="008F1428" w:rsidRPr="008B65CD" w:rsidRDefault="008F1428" w:rsidP="00C35F8F">
            <w:pPr>
              <w:pStyle w:val="Tabellenzeile"/>
            </w:pPr>
            <w:r w:rsidRPr="008B65CD">
              <w:t>+</w:t>
            </w:r>
          </w:p>
        </w:tc>
        <w:tc>
          <w:tcPr>
            <w:tcW w:w="5670" w:type="dxa"/>
          </w:tcPr>
          <w:p w14:paraId="38564C5C" w14:textId="77777777" w:rsidR="008F1428" w:rsidRPr="008B65CD" w:rsidRDefault="008F1428" w:rsidP="00C35F8F">
            <w:pPr>
              <w:pStyle w:val="Tabellenzeile"/>
            </w:pPr>
            <w:r w:rsidRPr="008B65CD">
              <w:t xml:space="preserve">Plus </w:t>
            </w:r>
          </w:p>
        </w:tc>
      </w:tr>
      <w:tr w:rsidR="008F1428" w:rsidRPr="008B65CD" w14:paraId="54A2E12C" w14:textId="77777777" w:rsidTr="006D44B8">
        <w:tc>
          <w:tcPr>
            <w:tcW w:w="1134" w:type="dxa"/>
          </w:tcPr>
          <w:p w14:paraId="0D8BE240"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4A735836" w14:textId="77777777" w:rsidR="008F1428" w:rsidRPr="008B65CD" w:rsidRDefault="00E61D4A" w:rsidP="00C35F8F">
            <w:pPr>
              <w:pStyle w:val="Tabellenzeile"/>
            </w:pPr>
            <w:r w:rsidRPr="008B65CD">
              <w:t>–</w:t>
            </w:r>
          </w:p>
        </w:tc>
        <w:tc>
          <w:tcPr>
            <w:tcW w:w="5670" w:type="dxa"/>
          </w:tcPr>
          <w:p w14:paraId="460BFAD7" w14:textId="77777777" w:rsidR="008F1428" w:rsidRPr="008B65CD" w:rsidRDefault="008F1428" w:rsidP="00C35F8F">
            <w:pPr>
              <w:pStyle w:val="Tabellenzeile"/>
            </w:pPr>
            <w:r w:rsidRPr="008B65CD">
              <w:t xml:space="preserve">Minus </w:t>
            </w:r>
          </w:p>
        </w:tc>
      </w:tr>
      <w:tr w:rsidR="008F1428" w:rsidRPr="008B65CD" w14:paraId="7507A49D" w14:textId="77777777" w:rsidTr="006D44B8">
        <w:tc>
          <w:tcPr>
            <w:tcW w:w="1134" w:type="dxa"/>
          </w:tcPr>
          <w:p w14:paraId="07A53160"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6763E1ED" w14:textId="77777777" w:rsidR="008F1428" w:rsidRPr="008B65CD" w:rsidRDefault="00615533" w:rsidP="00615533">
            <w:pPr>
              <w:pStyle w:val="Tabellenzeile"/>
            </w:pPr>
            <w:r w:rsidRPr="008B65CD">
              <w:t>±</w:t>
            </w:r>
          </w:p>
        </w:tc>
        <w:tc>
          <w:tcPr>
            <w:tcW w:w="5670" w:type="dxa"/>
          </w:tcPr>
          <w:p w14:paraId="7DDF27D2" w14:textId="77777777" w:rsidR="008F1428" w:rsidRPr="008B65CD" w:rsidRDefault="008F1428" w:rsidP="00C35F8F">
            <w:pPr>
              <w:pStyle w:val="Tabellenzeile"/>
            </w:pPr>
            <w:r w:rsidRPr="008B65CD">
              <w:t xml:space="preserve">Plusminus </w:t>
            </w:r>
          </w:p>
        </w:tc>
      </w:tr>
      <w:tr w:rsidR="008F1428" w:rsidRPr="008B65CD" w14:paraId="15642366" w14:textId="77777777" w:rsidTr="006D44B8">
        <w:tc>
          <w:tcPr>
            <w:tcW w:w="1134" w:type="dxa"/>
          </w:tcPr>
          <w:p w14:paraId="414308A8"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43AFE4FB" w14:textId="77777777" w:rsidR="008F1428" w:rsidRPr="008B65CD" w:rsidRDefault="00615533" w:rsidP="00615533">
            <w:pPr>
              <w:pStyle w:val="Tabellenzeile"/>
            </w:pPr>
            <w:r w:rsidRPr="008B65CD">
              <w:rPr>
                <w:b/>
              </w:rPr>
              <w:t>∙</w:t>
            </w:r>
          </w:p>
        </w:tc>
        <w:tc>
          <w:tcPr>
            <w:tcW w:w="5670" w:type="dxa"/>
          </w:tcPr>
          <w:p w14:paraId="4DF043C1" w14:textId="77777777" w:rsidR="008F1428" w:rsidRPr="008B65CD" w:rsidRDefault="008F1428" w:rsidP="00C35F8F">
            <w:pPr>
              <w:pStyle w:val="Tabellenzeile"/>
            </w:pPr>
            <w:r w:rsidRPr="008B65CD">
              <w:t xml:space="preserve">Mal-Punkt </w:t>
            </w:r>
          </w:p>
        </w:tc>
      </w:tr>
      <w:tr w:rsidR="008F1428" w:rsidRPr="008B65CD" w14:paraId="113E77CA" w14:textId="77777777" w:rsidTr="006D44B8">
        <w:tc>
          <w:tcPr>
            <w:tcW w:w="1134" w:type="dxa"/>
          </w:tcPr>
          <w:p w14:paraId="3DAEC331"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7482FF0C" w14:textId="77777777" w:rsidR="008F1428" w:rsidRPr="008B65CD" w:rsidRDefault="00615533" w:rsidP="00C35F8F">
            <w:pPr>
              <w:pStyle w:val="Tabellenzeile"/>
            </w:pPr>
            <w:r w:rsidRPr="008B65CD">
              <w:t>×</w:t>
            </w:r>
          </w:p>
        </w:tc>
        <w:tc>
          <w:tcPr>
            <w:tcW w:w="5670" w:type="dxa"/>
          </w:tcPr>
          <w:p w14:paraId="607F5DCD" w14:textId="77777777" w:rsidR="008F1428" w:rsidRPr="008B65CD" w:rsidRDefault="008F1428" w:rsidP="00C35F8F">
            <w:pPr>
              <w:pStyle w:val="Tabellenzeile"/>
            </w:pPr>
            <w:r w:rsidRPr="008B65CD">
              <w:t xml:space="preserve">Mal-Kreuz </w:t>
            </w:r>
          </w:p>
        </w:tc>
      </w:tr>
      <w:tr w:rsidR="008F1428" w:rsidRPr="008B65CD" w14:paraId="33B9BB3B" w14:textId="77777777" w:rsidTr="006D44B8">
        <w:tc>
          <w:tcPr>
            <w:tcW w:w="1134" w:type="dxa"/>
          </w:tcPr>
          <w:p w14:paraId="24862C98"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4A697D23" w14:textId="77777777" w:rsidR="008F1428" w:rsidRPr="008B65CD" w:rsidRDefault="008F1428" w:rsidP="00C35F8F">
            <w:pPr>
              <w:pStyle w:val="Tabellenzeile"/>
            </w:pPr>
            <w:r w:rsidRPr="008B65CD">
              <w:t>*</w:t>
            </w:r>
          </w:p>
        </w:tc>
        <w:tc>
          <w:tcPr>
            <w:tcW w:w="5670" w:type="dxa"/>
          </w:tcPr>
          <w:p w14:paraId="4BF29137" w14:textId="77777777" w:rsidR="008F1428" w:rsidRPr="008B65CD" w:rsidRDefault="008F1428" w:rsidP="00C35F8F">
            <w:pPr>
              <w:pStyle w:val="Tabellenzeile"/>
            </w:pPr>
            <w:r w:rsidRPr="008B65CD">
              <w:t xml:space="preserve">Mal-Stern </w:t>
            </w:r>
          </w:p>
        </w:tc>
      </w:tr>
      <w:tr w:rsidR="008F1428" w:rsidRPr="008B65CD" w14:paraId="7C05ACC7" w14:textId="77777777" w:rsidTr="006D44B8">
        <w:tc>
          <w:tcPr>
            <w:tcW w:w="1134" w:type="dxa"/>
          </w:tcPr>
          <w:p w14:paraId="77508E83"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68782DC0" w14:textId="77777777" w:rsidR="008F1428" w:rsidRPr="008B65CD" w:rsidRDefault="008F1428" w:rsidP="00C35F8F">
            <w:pPr>
              <w:pStyle w:val="Tabellenzeile"/>
            </w:pPr>
            <w:r w:rsidRPr="008B65CD">
              <w:t>:</w:t>
            </w:r>
          </w:p>
        </w:tc>
        <w:tc>
          <w:tcPr>
            <w:tcW w:w="5670" w:type="dxa"/>
          </w:tcPr>
          <w:p w14:paraId="658009D2" w14:textId="77777777" w:rsidR="008F1428" w:rsidRPr="008B65CD" w:rsidRDefault="008F1428" w:rsidP="00C35F8F">
            <w:pPr>
              <w:pStyle w:val="Tabellenzeile"/>
            </w:pPr>
            <w:r w:rsidRPr="008B65CD">
              <w:t>Dividiert durch, verhält sich zu (Doppel</w:t>
            </w:r>
            <w:r w:rsidRPr="008B65CD">
              <w:softHyphen/>
              <w:t xml:space="preserve">punkt) </w:t>
            </w:r>
          </w:p>
        </w:tc>
      </w:tr>
      <w:tr w:rsidR="008F1428" w:rsidRPr="008B65CD" w14:paraId="172C8EA3" w14:textId="77777777" w:rsidTr="006D44B8">
        <w:tc>
          <w:tcPr>
            <w:tcW w:w="1134" w:type="dxa"/>
          </w:tcPr>
          <w:p w14:paraId="00C2594A"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3AE81D43" w14:textId="77777777" w:rsidR="008F1428" w:rsidRPr="008B65CD" w:rsidRDefault="008F1428" w:rsidP="00C35F8F">
            <w:pPr>
              <w:pStyle w:val="Tabellenzeile"/>
            </w:pPr>
            <w:r w:rsidRPr="008B65CD">
              <w:t>=</w:t>
            </w:r>
          </w:p>
        </w:tc>
        <w:tc>
          <w:tcPr>
            <w:tcW w:w="5670" w:type="dxa"/>
          </w:tcPr>
          <w:p w14:paraId="75B761B7" w14:textId="77777777" w:rsidR="008F1428" w:rsidRPr="008B65CD" w:rsidRDefault="008F1428" w:rsidP="00C35F8F">
            <w:pPr>
              <w:pStyle w:val="Tabellenzeile"/>
            </w:pPr>
            <w:r w:rsidRPr="008B65CD">
              <w:t xml:space="preserve">Ist gleich </w:t>
            </w:r>
          </w:p>
        </w:tc>
      </w:tr>
      <w:tr w:rsidR="008F1428" w:rsidRPr="008B65CD" w14:paraId="27392BC5" w14:textId="77777777" w:rsidTr="006D44B8">
        <w:tc>
          <w:tcPr>
            <w:tcW w:w="1134" w:type="dxa"/>
          </w:tcPr>
          <w:p w14:paraId="2368BF16" w14:textId="77777777" w:rsidR="008F1428" w:rsidRPr="008B65CD" w:rsidRDefault="008F1428" w:rsidP="00282329">
            <w:pPr>
              <w:pStyle w:val="Tabellenzeile"/>
              <w:rPr>
                <w:rStyle w:val="Brailleschrift"/>
              </w:rPr>
            </w:pPr>
            <w:r w:rsidRPr="008B65CD">
              <w:rPr>
                <w:rStyle w:val="Brailleschrift"/>
              </w:rPr>
              <w:t>8</w:t>
            </w:r>
          </w:p>
        </w:tc>
        <w:tc>
          <w:tcPr>
            <w:tcW w:w="1063" w:type="dxa"/>
          </w:tcPr>
          <w:p w14:paraId="0477677E" w14:textId="77777777" w:rsidR="008F1428" w:rsidRPr="008B65CD" w:rsidRDefault="008F1428" w:rsidP="00C35F8F">
            <w:pPr>
              <w:pStyle w:val="Tabellenzeile"/>
            </w:pPr>
            <w:r w:rsidRPr="008B65CD">
              <w:t>/</w:t>
            </w:r>
          </w:p>
        </w:tc>
        <w:tc>
          <w:tcPr>
            <w:tcW w:w="5670" w:type="dxa"/>
          </w:tcPr>
          <w:p w14:paraId="73C9FE99" w14:textId="77777777" w:rsidR="008F1428" w:rsidRPr="008B65CD" w:rsidRDefault="008F1428" w:rsidP="00C35F8F">
            <w:pPr>
              <w:pStyle w:val="Tabellenzeile"/>
            </w:pPr>
            <w:r w:rsidRPr="008B65CD">
              <w:t xml:space="preserve">Bruchstrich, Schrägstrich </w:t>
            </w:r>
          </w:p>
        </w:tc>
      </w:tr>
      <w:tr w:rsidR="008F1428" w:rsidRPr="008B65CD" w14:paraId="1A437051" w14:textId="77777777" w:rsidTr="006D44B8">
        <w:tc>
          <w:tcPr>
            <w:tcW w:w="1134" w:type="dxa"/>
          </w:tcPr>
          <w:p w14:paraId="5750E587" w14:textId="77777777" w:rsidR="008F1428" w:rsidRPr="008B65CD" w:rsidRDefault="008F1428" w:rsidP="00282329">
            <w:pPr>
              <w:pStyle w:val="Tabellenzeile"/>
              <w:rPr>
                <w:rStyle w:val="Brailleschrift"/>
              </w:rPr>
            </w:pPr>
            <w:r w:rsidRPr="008B65CD">
              <w:rPr>
                <w:rStyle w:val="Brailleschrift"/>
              </w:rPr>
              <w:t>3</w:t>
            </w:r>
          </w:p>
        </w:tc>
        <w:tc>
          <w:tcPr>
            <w:tcW w:w="1063" w:type="dxa"/>
          </w:tcPr>
          <w:p w14:paraId="55825863" w14:textId="77777777" w:rsidR="008F1428" w:rsidRPr="008B65CD" w:rsidRDefault="008F1428" w:rsidP="00C35F8F">
            <w:pPr>
              <w:pStyle w:val="Tabellenzeile"/>
            </w:pPr>
            <w:r w:rsidRPr="008B65CD">
              <w:sym w:font="Symbol" w:char="F0D6"/>
            </w:r>
          </w:p>
        </w:tc>
        <w:tc>
          <w:tcPr>
            <w:tcW w:w="5670" w:type="dxa"/>
          </w:tcPr>
          <w:p w14:paraId="0485C0D5" w14:textId="77777777" w:rsidR="008F1428" w:rsidRPr="008B65CD" w:rsidRDefault="008F1428" w:rsidP="00C35F8F">
            <w:pPr>
              <w:pStyle w:val="Tabellenzeile"/>
            </w:pPr>
            <w:r w:rsidRPr="008B65CD">
              <w:t xml:space="preserve">Wurzel aus </w:t>
            </w:r>
          </w:p>
        </w:tc>
      </w:tr>
      <w:tr w:rsidR="008F1428" w:rsidRPr="008B65CD" w14:paraId="05C2E178" w14:textId="77777777" w:rsidTr="006D44B8">
        <w:tc>
          <w:tcPr>
            <w:tcW w:w="1134" w:type="dxa"/>
          </w:tcPr>
          <w:p w14:paraId="28388B19" w14:textId="77777777" w:rsidR="008F1428" w:rsidRPr="008B65CD" w:rsidRDefault="008F1428" w:rsidP="00282329">
            <w:pPr>
              <w:pStyle w:val="Tabellenzeile"/>
              <w:rPr>
                <w:rStyle w:val="Brailleschrift"/>
              </w:rPr>
            </w:pPr>
            <w:r w:rsidRPr="008B65CD">
              <w:rPr>
                <w:rStyle w:val="Brailleschrift"/>
              </w:rPr>
              <w:t>1</w:t>
            </w:r>
          </w:p>
        </w:tc>
        <w:tc>
          <w:tcPr>
            <w:tcW w:w="1063" w:type="dxa"/>
          </w:tcPr>
          <w:p w14:paraId="1C3D165A" w14:textId="77777777" w:rsidR="008F1428" w:rsidRPr="008B65CD" w:rsidRDefault="008F1428" w:rsidP="00C35F8F">
            <w:pPr>
              <w:pStyle w:val="Tabellenzeile"/>
            </w:pPr>
          </w:p>
        </w:tc>
        <w:tc>
          <w:tcPr>
            <w:tcW w:w="5670" w:type="dxa"/>
          </w:tcPr>
          <w:p w14:paraId="6E8F2D1F" w14:textId="77777777" w:rsidR="008F1428" w:rsidRPr="008B65CD" w:rsidRDefault="008F1428" w:rsidP="00C35F8F">
            <w:pPr>
              <w:pStyle w:val="Tabellenzeile"/>
            </w:pPr>
            <w:r w:rsidRPr="008B65CD">
              <w:t xml:space="preserve">Vorderer bzw. hinterer unterer Index </w:t>
            </w:r>
          </w:p>
        </w:tc>
      </w:tr>
      <w:tr w:rsidR="008F1428" w:rsidRPr="008B65CD" w14:paraId="76225B0C" w14:textId="77777777" w:rsidTr="006D44B8">
        <w:tc>
          <w:tcPr>
            <w:tcW w:w="1134" w:type="dxa"/>
          </w:tcPr>
          <w:p w14:paraId="20507EF4" w14:textId="77777777" w:rsidR="008F1428" w:rsidRPr="008B65CD" w:rsidRDefault="00B07EA5" w:rsidP="00282329">
            <w:pPr>
              <w:pStyle w:val="Tabellenzeile"/>
              <w:rPr>
                <w:rStyle w:val="Brailleschrift"/>
              </w:rPr>
            </w:pPr>
            <w:r w:rsidRPr="008B65CD">
              <w:rPr>
                <w:rStyle w:val="Brailleschrift"/>
              </w:rPr>
              <w:t>|</w:t>
            </w:r>
          </w:p>
        </w:tc>
        <w:tc>
          <w:tcPr>
            <w:tcW w:w="1063" w:type="dxa"/>
          </w:tcPr>
          <w:p w14:paraId="4B231F9F" w14:textId="77777777" w:rsidR="008F1428" w:rsidRPr="008B65CD" w:rsidRDefault="008F1428" w:rsidP="00C35F8F">
            <w:pPr>
              <w:pStyle w:val="Tabellenzeile"/>
            </w:pPr>
          </w:p>
        </w:tc>
        <w:tc>
          <w:tcPr>
            <w:tcW w:w="5670" w:type="dxa"/>
          </w:tcPr>
          <w:p w14:paraId="1D80ED75" w14:textId="77777777" w:rsidR="008F1428" w:rsidRPr="008B65CD" w:rsidRDefault="008F1428" w:rsidP="00C35F8F">
            <w:pPr>
              <w:pStyle w:val="Tabellenzeile"/>
            </w:pPr>
            <w:r w:rsidRPr="008B65CD">
              <w:t xml:space="preserve">Exponent, vorderer bzw. hinterer oberer Index </w:t>
            </w:r>
          </w:p>
        </w:tc>
      </w:tr>
      <w:tr w:rsidR="008F1428" w:rsidRPr="008B65CD" w14:paraId="0E973B66" w14:textId="77777777" w:rsidTr="006D44B8">
        <w:tc>
          <w:tcPr>
            <w:tcW w:w="1134" w:type="dxa"/>
          </w:tcPr>
          <w:p w14:paraId="1F0BC862" w14:textId="77777777" w:rsidR="008F1428" w:rsidRPr="008B65CD" w:rsidRDefault="008F1428" w:rsidP="00282329">
            <w:pPr>
              <w:pStyle w:val="Tabellenzeile"/>
              <w:rPr>
                <w:rStyle w:val="Brailleschrift"/>
              </w:rPr>
            </w:pPr>
            <w:r w:rsidRPr="008B65CD">
              <w:rPr>
                <w:rStyle w:val="Brailleschrift"/>
              </w:rPr>
              <w:t>2</w:t>
            </w:r>
            <w:r w:rsidRPr="008B65CD">
              <w:t xml:space="preserve">... </w:t>
            </w:r>
            <w:r w:rsidRPr="008B65CD">
              <w:rPr>
                <w:rStyle w:val="Brailleschrift"/>
              </w:rPr>
              <w:t>`</w:t>
            </w:r>
          </w:p>
        </w:tc>
        <w:tc>
          <w:tcPr>
            <w:tcW w:w="1063" w:type="dxa"/>
          </w:tcPr>
          <w:p w14:paraId="2213162B" w14:textId="77777777" w:rsidR="008F1428" w:rsidRPr="008B65CD" w:rsidRDefault="008F1428" w:rsidP="00C35F8F">
            <w:pPr>
              <w:pStyle w:val="Tabellenzeile"/>
            </w:pPr>
            <w:r w:rsidRPr="008B65CD">
              <w:t>(...)</w:t>
            </w:r>
          </w:p>
        </w:tc>
        <w:tc>
          <w:tcPr>
            <w:tcW w:w="5670" w:type="dxa"/>
          </w:tcPr>
          <w:p w14:paraId="51463CCC" w14:textId="77777777" w:rsidR="008F1428" w:rsidRPr="008B65CD" w:rsidRDefault="008F1428" w:rsidP="00C35F8F">
            <w:pPr>
              <w:pStyle w:val="Tabellenzeile"/>
            </w:pPr>
            <w:r w:rsidRPr="008B65CD">
              <w:t>Ru</w:t>
            </w:r>
            <w:r w:rsidR="006D44B8">
              <w:t>nde Klammer auf und zu in mathe</w:t>
            </w:r>
            <w:r w:rsidRPr="008B65CD">
              <w:t xml:space="preserve">matischen Ausdrücken </w:t>
            </w:r>
          </w:p>
        </w:tc>
      </w:tr>
      <w:tr w:rsidR="008F1428" w:rsidRPr="008B65CD" w14:paraId="5212740F" w14:textId="77777777" w:rsidTr="006D44B8">
        <w:tc>
          <w:tcPr>
            <w:tcW w:w="1134" w:type="dxa"/>
          </w:tcPr>
          <w:p w14:paraId="5ACE7100" w14:textId="77777777" w:rsidR="008F1428" w:rsidRPr="008B65CD" w:rsidRDefault="00B07EA5" w:rsidP="00282329">
            <w:pPr>
              <w:pStyle w:val="Tabellenzeile"/>
              <w:rPr>
                <w:rStyle w:val="Brailleschrift"/>
              </w:rPr>
            </w:pPr>
            <w:r w:rsidRPr="008B65CD">
              <w:rPr>
                <w:rStyle w:val="Brailleschrift"/>
              </w:rPr>
              <w:t>{</w:t>
            </w:r>
            <w:r w:rsidR="008F1428" w:rsidRPr="008B65CD">
              <w:t xml:space="preserve">... </w:t>
            </w:r>
            <w:r w:rsidRPr="008B65CD">
              <w:rPr>
                <w:rStyle w:val="Brailleschrift"/>
              </w:rPr>
              <w:t>}</w:t>
            </w:r>
          </w:p>
        </w:tc>
        <w:tc>
          <w:tcPr>
            <w:tcW w:w="1063" w:type="dxa"/>
          </w:tcPr>
          <w:p w14:paraId="3CD1E8A3" w14:textId="77777777" w:rsidR="008F1428" w:rsidRPr="008B65CD" w:rsidRDefault="008F1428" w:rsidP="00C35F8F">
            <w:pPr>
              <w:pStyle w:val="Tabellenzeile"/>
            </w:pPr>
            <w:r w:rsidRPr="008B65CD">
              <w:t>[...]</w:t>
            </w:r>
          </w:p>
        </w:tc>
        <w:tc>
          <w:tcPr>
            <w:tcW w:w="5670" w:type="dxa"/>
          </w:tcPr>
          <w:p w14:paraId="5BD694AC" w14:textId="77777777" w:rsidR="008F1428" w:rsidRPr="008B65CD" w:rsidRDefault="008F1428" w:rsidP="00C35F8F">
            <w:pPr>
              <w:pStyle w:val="Tabellenzeile"/>
            </w:pPr>
            <w:r w:rsidRPr="008B65CD">
              <w:t>Eck</w:t>
            </w:r>
            <w:r w:rsidR="006D44B8">
              <w:t>ige Klammer auf und zu in mathe</w:t>
            </w:r>
            <w:r w:rsidRPr="008B65CD">
              <w:t xml:space="preserve">matischen Ausdrücken </w:t>
            </w:r>
          </w:p>
        </w:tc>
      </w:tr>
      <w:tr w:rsidR="008F1428" w:rsidRPr="008B65CD" w14:paraId="738646F2" w14:textId="77777777" w:rsidTr="006D44B8">
        <w:tc>
          <w:tcPr>
            <w:tcW w:w="1134" w:type="dxa"/>
          </w:tcPr>
          <w:p w14:paraId="28FB3AAB"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49067615" w14:textId="77777777" w:rsidR="008F1428" w:rsidRPr="008B65CD" w:rsidRDefault="008F1428" w:rsidP="00C35F8F">
            <w:pPr>
              <w:pStyle w:val="Tabellenzeile"/>
            </w:pPr>
            <w:r w:rsidRPr="008B65CD">
              <w:sym w:font="Symbol" w:char="F0B9"/>
            </w:r>
          </w:p>
        </w:tc>
        <w:tc>
          <w:tcPr>
            <w:tcW w:w="5670" w:type="dxa"/>
          </w:tcPr>
          <w:p w14:paraId="17ECD3CE" w14:textId="77777777" w:rsidR="008F1428" w:rsidRPr="008B65CD" w:rsidRDefault="008F1428" w:rsidP="00C35F8F">
            <w:pPr>
              <w:pStyle w:val="Tabellenzeile"/>
            </w:pPr>
            <w:r w:rsidRPr="008B65CD">
              <w:t xml:space="preserve">Ungleich </w:t>
            </w:r>
          </w:p>
        </w:tc>
      </w:tr>
      <w:tr w:rsidR="008F1428" w:rsidRPr="008B65CD" w14:paraId="7A5171A1" w14:textId="77777777" w:rsidTr="006D44B8">
        <w:tc>
          <w:tcPr>
            <w:tcW w:w="1134" w:type="dxa"/>
          </w:tcPr>
          <w:p w14:paraId="015CAC34"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5B46E4C9" w14:textId="77777777" w:rsidR="008F1428" w:rsidRPr="008B65CD" w:rsidRDefault="008F1428" w:rsidP="00C35F8F">
            <w:pPr>
              <w:pStyle w:val="Tabellenzeile"/>
            </w:pPr>
            <w:r w:rsidRPr="008B65CD">
              <w:sym w:font="Symbol" w:char="F0BA"/>
            </w:r>
          </w:p>
        </w:tc>
        <w:tc>
          <w:tcPr>
            <w:tcW w:w="5670" w:type="dxa"/>
          </w:tcPr>
          <w:p w14:paraId="49C3DF11" w14:textId="77777777" w:rsidR="008F1428" w:rsidRPr="008B65CD" w:rsidRDefault="008F1428" w:rsidP="00C35F8F">
            <w:pPr>
              <w:pStyle w:val="Tabellenzeile"/>
            </w:pPr>
            <w:r w:rsidRPr="008B65CD">
              <w:t xml:space="preserve">Identisch gleich </w:t>
            </w:r>
          </w:p>
        </w:tc>
      </w:tr>
      <w:tr w:rsidR="008F1428" w:rsidRPr="008B65CD" w14:paraId="2912D04A" w14:textId="77777777" w:rsidTr="006D44B8">
        <w:tc>
          <w:tcPr>
            <w:tcW w:w="1134" w:type="dxa"/>
          </w:tcPr>
          <w:p w14:paraId="21812141"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71E58683" w14:textId="77777777" w:rsidR="008F1428" w:rsidRPr="008B65CD" w:rsidRDefault="008F1428" w:rsidP="00C35F8F">
            <w:pPr>
              <w:pStyle w:val="Tabellenzeile"/>
            </w:pPr>
            <w:r w:rsidRPr="008B65CD">
              <w:t>~</w:t>
            </w:r>
          </w:p>
        </w:tc>
        <w:tc>
          <w:tcPr>
            <w:tcW w:w="5670" w:type="dxa"/>
          </w:tcPr>
          <w:p w14:paraId="0D664FDF" w14:textId="77777777" w:rsidR="008F1428" w:rsidRPr="008B65CD" w:rsidRDefault="008F1428" w:rsidP="00C35F8F">
            <w:pPr>
              <w:pStyle w:val="Tabellenzeile"/>
            </w:pPr>
            <w:r w:rsidRPr="008B65CD">
              <w:t xml:space="preserve">Äquivalent </w:t>
            </w:r>
          </w:p>
        </w:tc>
      </w:tr>
      <w:tr w:rsidR="008F1428" w:rsidRPr="008B65CD" w14:paraId="770D2AD7" w14:textId="77777777" w:rsidTr="006D44B8">
        <w:tc>
          <w:tcPr>
            <w:tcW w:w="1134" w:type="dxa"/>
          </w:tcPr>
          <w:p w14:paraId="51CD7C27"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5320B2C4"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2876F7CD" w14:textId="77777777" w:rsidR="008F1428" w:rsidRPr="008B65CD" w:rsidRDefault="008F1428" w:rsidP="00C35F8F">
            <w:pPr>
              <w:pStyle w:val="Tabellenzeile"/>
            </w:pPr>
            <w:r w:rsidRPr="008B65CD">
              <w:t xml:space="preserve">Nicht äquivalent </w:t>
            </w:r>
          </w:p>
        </w:tc>
      </w:tr>
      <w:tr w:rsidR="008F1428" w:rsidRPr="008B65CD" w14:paraId="71D5730D" w14:textId="77777777" w:rsidTr="006D44B8">
        <w:tc>
          <w:tcPr>
            <w:tcW w:w="1134" w:type="dxa"/>
          </w:tcPr>
          <w:p w14:paraId="4F318339"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39840B22" w14:textId="77777777" w:rsidR="008F1428" w:rsidRPr="008B65CD" w:rsidRDefault="008F1428" w:rsidP="00C35F8F">
            <w:pPr>
              <w:pStyle w:val="Tabellenzeile"/>
            </w:pPr>
            <w:r w:rsidRPr="008B65CD">
              <w:sym w:font="Symbol" w:char="F0BB"/>
            </w:r>
          </w:p>
        </w:tc>
        <w:tc>
          <w:tcPr>
            <w:tcW w:w="5670" w:type="dxa"/>
          </w:tcPr>
          <w:p w14:paraId="19ABE0A2" w14:textId="77777777" w:rsidR="008F1428" w:rsidRPr="008B65CD" w:rsidRDefault="008F1428" w:rsidP="00C35F8F">
            <w:pPr>
              <w:pStyle w:val="Tabellenzeile"/>
            </w:pPr>
            <w:r w:rsidRPr="008B65CD">
              <w:t xml:space="preserve">Ungefähr gleich </w:t>
            </w:r>
          </w:p>
        </w:tc>
      </w:tr>
      <w:tr w:rsidR="008F1428" w:rsidRPr="008B65CD" w14:paraId="46B0790B" w14:textId="77777777" w:rsidTr="006D44B8">
        <w:tc>
          <w:tcPr>
            <w:tcW w:w="1134" w:type="dxa"/>
          </w:tcPr>
          <w:p w14:paraId="24ABAF83"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6978FCBE" w14:textId="77777777"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14:paraId="61850227" w14:textId="77777777" w:rsidR="008F1428" w:rsidRPr="008B65CD" w:rsidRDefault="008F1428" w:rsidP="00C35F8F">
            <w:pPr>
              <w:pStyle w:val="Tabellenzeile"/>
            </w:pPr>
            <w:r w:rsidRPr="008B65CD">
              <w:t xml:space="preserve">Pfeil nach rechts </w:t>
            </w:r>
          </w:p>
        </w:tc>
      </w:tr>
      <w:tr w:rsidR="008F1428" w:rsidRPr="008B65CD" w14:paraId="04668C69" w14:textId="77777777" w:rsidTr="006D44B8">
        <w:tc>
          <w:tcPr>
            <w:tcW w:w="1134" w:type="dxa"/>
          </w:tcPr>
          <w:p w14:paraId="7B2083E4"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2970CD6C" w14:textId="77777777"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14:paraId="67856AFE" w14:textId="77777777" w:rsidR="008F1428" w:rsidRPr="008B65CD" w:rsidRDefault="008F1428" w:rsidP="00C35F8F">
            <w:pPr>
              <w:pStyle w:val="Tabellenzeile"/>
            </w:pPr>
            <w:r w:rsidRPr="008B65CD">
              <w:t xml:space="preserve">Pfeil nach links </w:t>
            </w:r>
          </w:p>
        </w:tc>
      </w:tr>
      <w:tr w:rsidR="008F1428" w:rsidRPr="008B65CD" w14:paraId="605CD569" w14:textId="77777777" w:rsidTr="006D44B8">
        <w:tc>
          <w:tcPr>
            <w:tcW w:w="1134" w:type="dxa"/>
          </w:tcPr>
          <w:p w14:paraId="6D254E77"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4B401F85" w14:textId="77777777" w:rsidR="008F1428" w:rsidRPr="008B65CD" w:rsidRDefault="008F1428" w:rsidP="00C35F8F">
            <w:pPr>
              <w:pStyle w:val="Tabellenzeile"/>
              <w:rPr>
                <w:lang w:eastAsia="ko-KR"/>
              </w:rPr>
            </w:pPr>
            <w:r w:rsidRPr="008B65CD">
              <w:rPr>
                <w:rFonts w:ascii="Arial" w:hAnsi="Arial" w:cs="Arial"/>
                <w:lang w:eastAsia="ko-KR"/>
              </w:rPr>
              <w:t>↔</w:t>
            </w:r>
          </w:p>
        </w:tc>
        <w:tc>
          <w:tcPr>
            <w:tcW w:w="5670" w:type="dxa"/>
          </w:tcPr>
          <w:p w14:paraId="7606078E" w14:textId="77777777" w:rsidR="008F1428" w:rsidRPr="008B65CD" w:rsidRDefault="008F1428" w:rsidP="00C35F8F">
            <w:pPr>
              <w:pStyle w:val="Tabellenzeile"/>
            </w:pPr>
            <w:r w:rsidRPr="008B65CD">
              <w:t xml:space="preserve">Doppelpfeil </w:t>
            </w:r>
          </w:p>
        </w:tc>
      </w:tr>
      <w:tr w:rsidR="008F1428" w:rsidRPr="008B65CD" w14:paraId="41C1BDEF" w14:textId="77777777" w:rsidTr="006D44B8">
        <w:tc>
          <w:tcPr>
            <w:tcW w:w="1134" w:type="dxa"/>
          </w:tcPr>
          <w:p w14:paraId="6473FCAD" w14:textId="1D0D85D0" w:rsidR="008F1428" w:rsidRPr="008B65CD" w:rsidRDefault="008F1428" w:rsidP="00282329">
            <w:pPr>
              <w:pStyle w:val="Tabellenzeile"/>
              <w:rPr>
                <w:rStyle w:val="Brailleschrift"/>
              </w:rPr>
            </w:pPr>
            <w:r w:rsidRPr="008B65CD">
              <w:rPr>
                <w:rStyle w:val="Brailleschrift"/>
              </w:rPr>
              <w:t>4</w:t>
            </w:r>
            <w:r w:rsidR="000F3C35" w:rsidRPr="008B65CD">
              <w:rPr>
                <w:rStyle w:val="Brailleschrift"/>
              </w:rPr>
              <w:t>;,</w:t>
            </w:r>
          </w:p>
        </w:tc>
        <w:tc>
          <w:tcPr>
            <w:tcW w:w="1063" w:type="dxa"/>
          </w:tcPr>
          <w:p w14:paraId="50B16964" w14:textId="77777777" w:rsidR="008F1428" w:rsidRPr="008B65CD" w:rsidRDefault="008F1428" w:rsidP="00C35F8F">
            <w:pPr>
              <w:pStyle w:val="Tabellenzeile"/>
            </w:pPr>
            <w:r w:rsidRPr="008B65CD">
              <w:rPr>
                <w:rFonts w:ascii="Arial" w:hAnsi="Arial" w:cs="Arial"/>
              </w:rPr>
              <w:t>↑</w:t>
            </w:r>
          </w:p>
        </w:tc>
        <w:tc>
          <w:tcPr>
            <w:tcW w:w="5670" w:type="dxa"/>
          </w:tcPr>
          <w:p w14:paraId="4124F46D" w14:textId="77777777" w:rsidR="008F1428" w:rsidRPr="008B65CD" w:rsidRDefault="008F1428" w:rsidP="00C35F8F">
            <w:pPr>
              <w:pStyle w:val="Tabellenzeile"/>
            </w:pPr>
            <w:r w:rsidRPr="008B65CD">
              <w:t xml:space="preserve">Pfeil nach oben </w:t>
            </w:r>
          </w:p>
        </w:tc>
      </w:tr>
      <w:tr w:rsidR="008F1428" w:rsidRPr="008B65CD" w14:paraId="03528A3D" w14:textId="77777777" w:rsidTr="006D44B8">
        <w:tc>
          <w:tcPr>
            <w:tcW w:w="1134" w:type="dxa"/>
          </w:tcPr>
          <w:p w14:paraId="40A0467A" w14:textId="5679F991" w:rsidR="008F1428" w:rsidRPr="008B65CD" w:rsidRDefault="008F1428" w:rsidP="00282329">
            <w:pPr>
              <w:pStyle w:val="Tabellenzeile"/>
              <w:rPr>
                <w:rStyle w:val="Brailleschrift"/>
              </w:rPr>
            </w:pPr>
            <w:r w:rsidRPr="008B65CD">
              <w:rPr>
                <w:rStyle w:val="Brailleschrift"/>
              </w:rPr>
              <w:t>4</w:t>
            </w:r>
            <w:r w:rsidR="000F3C35" w:rsidRPr="008B65CD">
              <w:rPr>
                <w:rStyle w:val="Brailleschrift"/>
              </w:rPr>
              <w:t>!;</w:t>
            </w:r>
          </w:p>
        </w:tc>
        <w:tc>
          <w:tcPr>
            <w:tcW w:w="1063" w:type="dxa"/>
          </w:tcPr>
          <w:p w14:paraId="5FBC8930" w14:textId="77777777" w:rsidR="008F1428" w:rsidRPr="008B65CD" w:rsidRDefault="008F1428" w:rsidP="00C35F8F">
            <w:pPr>
              <w:pStyle w:val="Tabellenzeile"/>
            </w:pPr>
            <w:r w:rsidRPr="008B65CD">
              <w:rPr>
                <w:rFonts w:ascii="Arial" w:hAnsi="Arial" w:cs="Arial"/>
              </w:rPr>
              <w:t>↓</w:t>
            </w:r>
          </w:p>
        </w:tc>
        <w:tc>
          <w:tcPr>
            <w:tcW w:w="5670" w:type="dxa"/>
          </w:tcPr>
          <w:p w14:paraId="5EE7F298" w14:textId="77777777" w:rsidR="008F1428" w:rsidRPr="008B65CD" w:rsidRDefault="008F1428" w:rsidP="00C35F8F">
            <w:pPr>
              <w:pStyle w:val="Tabellenzeile"/>
            </w:pPr>
            <w:r w:rsidRPr="008B65CD">
              <w:t xml:space="preserve">Pfeil nach unten </w:t>
            </w:r>
          </w:p>
        </w:tc>
      </w:tr>
      <w:tr w:rsidR="008F1428" w:rsidRPr="008B65CD" w14:paraId="1894162F" w14:textId="77777777" w:rsidTr="006D44B8">
        <w:tc>
          <w:tcPr>
            <w:tcW w:w="1134" w:type="dxa"/>
          </w:tcPr>
          <w:p w14:paraId="108DF18C" w14:textId="77777777" w:rsidR="008F1428" w:rsidRPr="008B65CD" w:rsidRDefault="008F1428" w:rsidP="00282329">
            <w:pPr>
              <w:pStyle w:val="Tabellenzeile"/>
              <w:rPr>
                <w:rStyle w:val="Brailleschrift"/>
              </w:rPr>
            </w:pPr>
            <w:r w:rsidRPr="008B65CD">
              <w:rPr>
                <w:rStyle w:val="Brailleschrift"/>
              </w:rPr>
              <w:t>"l</w:t>
            </w:r>
          </w:p>
        </w:tc>
        <w:tc>
          <w:tcPr>
            <w:tcW w:w="1063" w:type="dxa"/>
          </w:tcPr>
          <w:p w14:paraId="307841DC" w14:textId="77777777" w:rsidR="008F1428" w:rsidRPr="008B65CD" w:rsidRDefault="008F1428" w:rsidP="00C35F8F">
            <w:pPr>
              <w:pStyle w:val="Tabellenzeile"/>
            </w:pPr>
            <w:r w:rsidRPr="008B65CD">
              <w:t>|</w:t>
            </w:r>
          </w:p>
        </w:tc>
        <w:tc>
          <w:tcPr>
            <w:tcW w:w="5670" w:type="dxa"/>
          </w:tcPr>
          <w:p w14:paraId="10834FAB" w14:textId="77777777" w:rsidR="008F1428" w:rsidRPr="008B65CD" w:rsidRDefault="008F1428" w:rsidP="00C35F8F">
            <w:pPr>
              <w:pStyle w:val="Tabellenzeile"/>
            </w:pPr>
            <w:r w:rsidRPr="008B65CD">
              <w:t xml:space="preserve">Teilt </w:t>
            </w:r>
          </w:p>
        </w:tc>
      </w:tr>
      <w:tr w:rsidR="008F1428" w:rsidRPr="008B65CD" w14:paraId="1A243D5D" w14:textId="77777777" w:rsidTr="006D44B8">
        <w:tc>
          <w:tcPr>
            <w:tcW w:w="1134" w:type="dxa"/>
          </w:tcPr>
          <w:p w14:paraId="0423D25C" w14:textId="77777777" w:rsidR="008F1428" w:rsidRPr="008B65CD" w:rsidRDefault="008F1428" w:rsidP="00282329">
            <w:pPr>
              <w:pStyle w:val="Tabellenzeile"/>
              <w:rPr>
                <w:rStyle w:val="Brailleschrift"/>
              </w:rPr>
            </w:pPr>
            <w:r w:rsidRPr="008B65CD">
              <w:rPr>
                <w:rStyle w:val="Brailleschrift"/>
              </w:rPr>
              <w:t>*"l</w:t>
            </w:r>
          </w:p>
        </w:tc>
        <w:tc>
          <w:tcPr>
            <w:tcW w:w="1063" w:type="dxa"/>
          </w:tcPr>
          <w:p w14:paraId="6D49B942"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40550EC4" w14:textId="77777777" w:rsidR="008F1428" w:rsidRPr="008B65CD" w:rsidRDefault="008F1428" w:rsidP="00C35F8F">
            <w:pPr>
              <w:pStyle w:val="Tabellenzeile"/>
            </w:pPr>
            <w:r w:rsidRPr="008B65CD">
              <w:t xml:space="preserve">Teilt nicht </w:t>
            </w:r>
          </w:p>
        </w:tc>
      </w:tr>
      <w:tr w:rsidR="008F1428" w:rsidRPr="008B65CD" w14:paraId="66629877" w14:textId="77777777" w:rsidTr="006D44B8">
        <w:tc>
          <w:tcPr>
            <w:tcW w:w="1134" w:type="dxa"/>
          </w:tcPr>
          <w:p w14:paraId="7B52C92F" w14:textId="77777777" w:rsidR="008F1428" w:rsidRPr="008B65CD" w:rsidRDefault="008F1428" w:rsidP="00282329">
            <w:pPr>
              <w:pStyle w:val="Tabellenzeile"/>
              <w:rPr>
                <w:rStyle w:val="Brailleschrift"/>
              </w:rPr>
            </w:pPr>
            <w:r w:rsidRPr="008B65CD">
              <w:rPr>
                <w:rStyle w:val="Brailleschrift"/>
              </w:rPr>
              <w:t>9.</w:t>
            </w:r>
          </w:p>
        </w:tc>
        <w:tc>
          <w:tcPr>
            <w:tcW w:w="1063" w:type="dxa"/>
          </w:tcPr>
          <w:p w14:paraId="31FD1D51" w14:textId="77777777" w:rsidR="008F1428" w:rsidRPr="008B65CD" w:rsidRDefault="008F1428" w:rsidP="00C35F8F">
            <w:pPr>
              <w:pStyle w:val="Tabellenzeile"/>
            </w:pPr>
            <w:r w:rsidRPr="008B65CD">
              <w:t>&lt;</w:t>
            </w:r>
          </w:p>
        </w:tc>
        <w:tc>
          <w:tcPr>
            <w:tcW w:w="5670" w:type="dxa"/>
          </w:tcPr>
          <w:p w14:paraId="565A6F09" w14:textId="77777777" w:rsidR="008F1428" w:rsidRPr="008B65CD" w:rsidRDefault="008F1428" w:rsidP="00C35F8F">
            <w:pPr>
              <w:pStyle w:val="Tabellenzeile"/>
            </w:pPr>
            <w:r w:rsidRPr="008B65CD">
              <w:t xml:space="preserve">Kleiner als </w:t>
            </w:r>
          </w:p>
        </w:tc>
      </w:tr>
      <w:tr w:rsidR="008F1428" w:rsidRPr="008B65CD" w14:paraId="242CECB4" w14:textId="77777777" w:rsidTr="006D44B8">
        <w:tc>
          <w:tcPr>
            <w:tcW w:w="1134" w:type="dxa"/>
          </w:tcPr>
          <w:p w14:paraId="6F7FF228" w14:textId="77777777" w:rsidR="008F1428" w:rsidRPr="008B65CD" w:rsidRDefault="008F1428" w:rsidP="00282329">
            <w:pPr>
              <w:pStyle w:val="Tabellenzeile"/>
              <w:rPr>
                <w:rStyle w:val="Brailleschrift"/>
              </w:rPr>
            </w:pPr>
            <w:r w:rsidRPr="008B65CD">
              <w:rPr>
                <w:rStyle w:val="Brailleschrift"/>
              </w:rPr>
              <w:t>9=</w:t>
            </w:r>
          </w:p>
        </w:tc>
        <w:tc>
          <w:tcPr>
            <w:tcW w:w="1063" w:type="dxa"/>
          </w:tcPr>
          <w:p w14:paraId="1A79DC13" w14:textId="77777777" w:rsidR="008F1428" w:rsidRPr="008B65CD" w:rsidRDefault="008F1428" w:rsidP="00C35F8F">
            <w:pPr>
              <w:pStyle w:val="Tabellenzeile"/>
            </w:pPr>
            <w:r w:rsidRPr="008B65CD">
              <w:t>≤</w:t>
            </w:r>
          </w:p>
        </w:tc>
        <w:tc>
          <w:tcPr>
            <w:tcW w:w="5670" w:type="dxa"/>
          </w:tcPr>
          <w:p w14:paraId="4FFC7BF9" w14:textId="77777777" w:rsidR="008F1428" w:rsidRPr="008B65CD" w:rsidRDefault="008F1428" w:rsidP="00C35F8F">
            <w:pPr>
              <w:pStyle w:val="Tabellenzeile"/>
            </w:pPr>
            <w:r w:rsidRPr="008B65CD">
              <w:t xml:space="preserve">Kleiner oder gleich </w:t>
            </w:r>
          </w:p>
        </w:tc>
      </w:tr>
      <w:tr w:rsidR="008F1428" w:rsidRPr="008B65CD" w14:paraId="58992E50" w14:textId="77777777" w:rsidTr="006D44B8">
        <w:tc>
          <w:tcPr>
            <w:tcW w:w="1134" w:type="dxa"/>
          </w:tcPr>
          <w:p w14:paraId="6A8188C9" w14:textId="77777777" w:rsidR="008F1428" w:rsidRPr="008B65CD" w:rsidRDefault="008F1428" w:rsidP="00282329">
            <w:pPr>
              <w:pStyle w:val="Tabellenzeile"/>
              <w:rPr>
                <w:rStyle w:val="Brailleschrift"/>
              </w:rPr>
            </w:pPr>
            <w:r w:rsidRPr="008B65CD">
              <w:rPr>
                <w:rStyle w:val="Brailleschrift"/>
              </w:rPr>
              <w:t>o,</w:t>
            </w:r>
          </w:p>
        </w:tc>
        <w:tc>
          <w:tcPr>
            <w:tcW w:w="1063" w:type="dxa"/>
          </w:tcPr>
          <w:p w14:paraId="0669673B" w14:textId="77777777" w:rsidR="008F1428" w:rsidRPr="008B65CD" w:rsidRDefault="008F1428" w:rsidP="00C35F8F">
            <w:pPr>
              <w:pStyle w:val="Tabellenzeile"/>
            </w:pPr>
            <w:r w:rsidRPr="008B65CD">
              <w:t>&gt;</w:t>
            </w:r>
          </w:p>
        </w:tc>
        <w:tc>
          <w:tcPr>
            <w:tcW w:w="5670" w:type="dxa"/>
          </w:tcPr>
          <w:p w14:paraId="14A9FE9B" w14:textId="77777777" w:rsidR="008F1428" w:rsidRPr="008B65CD" w:rsidRDefault="008F1428" w:rsidP="00C35F8F">
            <w:pPr>
              <w:pStyle w:val="Tabellenzeile"/>
            </w:pPr>
            <w:r w:rsidRPr="008B65CD">
              <w:t xml:space="preserve">Größer als </w:t>
            </w:r>
          </w:p>
        </w:tc>
      </w:tr>
      <w:tr w:rsidR="008F1428" w:rsidRPr="008B65CD" w14:paraId="6B000ADB" w14:textId="77777777" w:rsidTr="006D44B8">
        <w:tc>
          <w:tcPr>
            <w:tcW w:w="1134" w:type="dxa"/>
          </w:tcPr>
          <w:p w14:paraId="0792A123" w14:textId="77777777" w:rsidR="008F1428" w:rsidRPr="008B65CD" w:rsidRDefault="008F1428" w:rsidP="00282329">
            <w:pPr>
              <w:pStyle w:val="Tabellenzeile"/>
              <w:rPr>
                <w:rStyle w:val="Brailleschrift"/>
              </w:rPr>
            </w:pPr>
            <w:r w:rsidRPr="008B65CD">
              <w:rPr>
                <w:rStyle w:val="Brailleschrift"/>
              </w:rPr>
              <w:t>o=</w:t>
            </w:r>
          </w:p>
        </w:tc>
        <w:tc>
          <w:tcPr>
            <w:tcW w:w="1063" w:type="dxa"/>
          </w:tcPr>
          <w:p w14:paraId="1F3C68AD" w14:textId="77777777" w:rsidR="008F1428" w:rsidRPr="008B65CD" w:rsidRDefault="008F1428" w:rsidP="00C35F8F">
            <w:pPr>
              <w:pStyle w:val="Tabellenzeile"/>
            </w:pPr>
            <w:r w:rsidRPr="008B65CD">
              <w:t>≥</w:t>
            </w:r>
          </w:p>
        </w:tc>
        <w:tc>
          <w:tcPr>
            <w:tcW w:w="5670" w:type="dxa"/>
          </w:tcPr>
          <w:p w14:paraId="6B8867B9" w14:textId="77777777" w:rsidR="008F1428" w:rsidRPr="008B65CD" w:rsidRDefault="008F1428" w:rsidP="00C35F8F">
            <w:pPr>
              <w:pStyle w:val="Tabellenzeile"/>
            </w:pPr>
            <w:r w:rsidRPr="008B65CD">
              <w:t xml:space="preserve">Größer oder gleich </w:t>
            </w:r>
          </w:p>
        </w:tc>
      </w:tr>
      <w:tr w:rsidR="008F1428" w:rsidRPr="008B65CD" w14:paraId="445B50C3" w14:textId="77777777" w:rsidTr="006D44B8">
        <w:tc>
          <w:tcPr>
            <w:tcW w:w="1134" w:type="dxa"/>
          </w:tcPr>
          <w:p w14:paraId="7BAD6E10" w14:textId="77777777" w:rsidR="008F1428" w:rsidRPr="008B65CD" w:rsidRDefault="008F1428" w:rsidP="00282329">
            <w:pPr>
              <w:pStyle w:val="Tabellenzeile"/>
              <w:rPr>
                <w:rStyle w:val="Brailleschrift"/>
              </w:rPr>
            </w:pPr>
            <w:r w:rsidRPr="008B65CD">
              <w:rPr>
                <w:rStyle w:val="Brailleschrift"/>
              </w:rPr>
              <w:t>2.</w:t>
            </w:r>
          </w:p>
        </w:tc>
        <w:tc>
          <w:tcPr>
            <w:tcW w:w="1063" w:type="dxa"/>
          </w:tcPr>
          <w:p w14:paraId="47645B6A"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7013D83B" w14:textId="77777777" w:rsidR="008F1428" w:rsidRPr="008B65CD" w:rsidRDefault="008F1428" w:rsidP="00C35F8F">
            <w:pPr>
              <w:pStyle w:val="Tabellenzeile"/>
            </w:pPr>
            <w:r w:rsidRPr="008B65CD">
              <w:t xml:space="preserve">Ist enthalten in </w:t>
            </w:r>
          </w:p>
        </w:tc>
      </w:tr>
      <w:tr w:rsidR="008F1428" w:rsidRPr="008B65CD" w14:paraId="23D5E688" w14:textId="77777777" w:rsidTr="006D44B8">
        <w:tc>
          <w:tcPr>
            <w:tcW w:w="1134" w:type="dxa"/>
          </w:tcPr>
          <w:p w14:paraId="7E361018"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7B145EF4"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578BA8C1" w14:textId="77777777" w:rsidR="008F1428" w:rsidRPr="008B65CD" w:rsidRDefault="008F1428" w:rsidP="00C35F8F">
            <w:pPr>
              <w:pStyle w:val="Tabellenzeile"/>
            </w:pPr>
            <w:r w:rsidRPr="008B65CD">
              <w:t xml:space="preserve">Ist Obermenge von </w:t>
            </w:r>
          </w:p>
        </w:tc>
      </w:tr>
      <w:tr w:rsidR="00403D89" w:rsidRPr="008B65CD" w14:paraId="7E528FEE" w14:textId="77777777" w:rsidTr="006D44B8">
        <w:tc>
          <w:tcPr>
            <w:tcW w:w="1134" w:type="dxa"/>
          </w:tcPr>
          <w:p w14:paraId="5FF9B0E4" w14:textId="77777777" w:rsidR="00403D89" w:rsidRPr="008B65CD" w:rsidRDefault="00403D89" w:rsidP="00282329">
            <w:pPr>
              <w:pStyle w:val="Tabellenzeile"/>
              <w:rPr>
                <w:rStyle w:val="Brailleschrift"/>
              </w:rPr>
            </w:pPr>
            <w:r w:rsidRPr="008B65CD">
              <w:rPr>
                <w:rStyle w:val="Brailleschrift"/>
              </w:rPr>
              <w:t>0,</w:t>
            </w:r>
          </w:p>
        </w:tc>
        <w:tc>
          <w:tcPr>
            <w:tcW w:w="1063" w:type="dxa"/>
          </w:tcPr>
          <w:p w14:paraId="09041198" w14:textId="77777777" w:rsidR="00403D89" w:rsidRPr="008B65CD" w:rsidRDefault="00403D89" w:rsidP="00C35F8F">
            <w:pPr>
              <w:pStyle w:val="Tabellenzeile"/>
            </w:pPr>
            <w:r w:rsidRPr="008B65CD">
              <w:rPr>
                <w:rFonts w:ascii="Cambria Math" w:hAnsi="Cambria Math" w:cs="Cambria Math"/>
              </w:rPr>
              <w:t>∧</w:t>
            </w:r>
          </w:p>
        </w:tc>
        <w:tc>
          <w:tcPr>
            <w:tcW w:w="5670" w:type="dxa"/>
          </w:tcPr>
          <w:p w14:paraId="7C23A3DF" w14:textId="77777777" w:rsidR="00403D89" w:rsidRPr="008B65CD" w:rsidRDefault="00403D89" w:rsidP="00C35F8F">
            <w:pPr>
              <w:pStyle w:val="Tabellenzeile"/>
            </w:pPr>
            <w:r w:rsidRPr="008B65CD">
              <w:t xml:space="preserve">(Logisches) Und </w:t>
            </w:r>
          </w:p>
        </w:tc>
      </w:tr>
      <w:tr w:rsidR="008F1428" w:rsidRPr="008B65CD" w14:paraId="2BB452A9" w14:textId="77777777" w:rsidTr="006D44B8">
        <w:tc>
          <w:tcPr>
            <w:tcW w:w="1134" w:type="dxa"/>
          </w:tcPr>
          <w:p w14:paraId="40688948" w14:textId="77777777" w:rsidR="008F1428" w:rsidRPr="008B65CD" w:rsidRDefault="008F1428" w:rsidP="00282329">
            <w:pPr>
              <w:pStyle w:val="Tabellenzeile"/>
              <w:rPr>
                <w:rStyle w:val="Brailleschrift"/>
              </w:rPr>
            </w:pPr>
            <w:r w:rsidRPr="008B65CD">
              <w:rPr>
                <w:rStyle w:val="Brailleschrift"/>
              </w:rPr>
              <w:t>3,</w:t>
            </w:r>
          </w:p>
        </w:tc>
        <w:tc>
          <w:tcPr>
            <w:tcW w:w="1063" w:type="dxa"/>
          </w:tcPr>
          <w:p w14:paraId="056777AF"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6D6736F5" w14:textId="77777777" w:rsidR="008F1428" w:rsidRPr="008B65CD" w:rsidRDefault="008F1428" w:rsidP="00C35F8F">
            <w:pPr>
              <w:pStyle w:val="Tabellenzeile"/>
            </w:pPr>
            <w:r w:rsidRPr="008B65CD">
              <w:t xml:space="preserve">(Logisches) Oder </w:t>
            </w:r>
          </w:p>
        </w:tc>
      </w:tr>
      <w:tr w:rsidR="008F1428" w:rsidRPr="008B65CD" w14:paraId="37E5E7A0" w14:textId="77777777" w:rsidTr="006D44B8">
        <w:tc>
          <w:tcPr>
            <w:tcW w:w="1134" w:type="dxa"/>
          </w:tcPr>
          <w:p w14:paraId="3FD3E866" w14:textId="77777777" w:rsidR="008F1428" w:rsidRPr="008B65CD" w:rsidRDefault="008F1428" w:rsidP="00282329">
            <w:pPr>
              <w:pStyle w:val="Tabellenzeile"/>
              <w:rPr>
                <w:rStyle w:val="Brailleschrift"/>
              </w:rPr>
            </w:pPr>
            <w:r w:rsidRPr="008B65CD">
              <w:rPr>
                <w:rStyle w:val="Brailleschrift"/>
              </w:rPr>
              <w:t>:*</w:t>
            </w:r>
          </w:p>
        </w:tc>
        <w:tc>
          <w:tcPr>
            <w:tcW w:w="1063" w:type="dxa"/>
          </w:tcPr>
          <w:p w14:paraId="3F876413" w14:textId="77777777" w:rsidR="008F1428" w:rsidRPr="008B65CD" w:rsidRDefault="008F1428" w:rsidP="00C35F8F">
            <w:pPr>
              <w:pStyle w:val="Tabellenzeile"/>
            </w:pPr>
            <w:r w:rsidRPr="008B65CD">
              <w:t>¬</w:t>
            </w:r>
          </w:p>
        </w:tc>
        <w:tc>
          <w:tcPr>
            <w:tcW w:w="5670" w:type="dxa"/>
          </w:tcPr>
          <w:p w14:paraId="481710A2" w14:textId="77777777" w:rsidR="008F1428" w:rsidRPr="008B65CD" w:rsidRDefault="008F1428" w:rsidP="00C35F8F">
            <w:pPr>
              <w:pStyle w:val="Tabellenzeile"/>
            </w:pPr>
            <w:r w:rsidRPr="008B65CD">
              <w:t xml:space="preserve">(Logisches) Nicht </w:t>
            </w:r>
          </w:p>
        </w:tc>
      </w:tr>
    </w:tbl>
    <w:p w14:paraId="09F3B7A0" w14:textId="77777777" w:rsidR="000D0C06" w:rsidRPr="008B65CD" w:rsidRDefault="00D44EBB" w:rsidP="00C364B7">
      <w:pPr>
        <w:pStyle w:val="ZBUeberschrift"/>
        <w:rPr>
          <w:rStyle w:val="Beispiele"/>
          <w:b/>
        </w:rPr>
      </w:pPr>
      <w:r w:rsidRPr="008B65CD">
        <w:rPr>
          <w:rStyle w:val="Beispiele"/>
          <w:b/>
        </w:rPr>
        <w:t>Beispiele für die Wiedergabe mathematischer Zeichen in</w:t>
      </w:r>
      <w:r w:rsidR="00C364B7" w:rsidRPr="008B65CD">
        <w:rPr>
          <w:rStyle w:val="Beispiele"/>
          <w:b/>
        </w:rPr>
        <w:t> </w:t>
      </w:r>
      <w:r w:rsidRPr="008B65CD">
        <w:rPr>
          <w:rStyle w:val="Beispiele"/>
          <w:b/>
        </w:rPr>
        <w:t>Brailletexten:</w:t>
      </w:r>
    </w:p>
    <w:p w14:paraId="65D82813" w14:textId="77777777" w:rsidR="00410C6D" w:rsidRPr="008B65CD" w:rsidRDefault="00410C6D" w:rsidP="00153183">
      <w:pPr>
        <w:pStyle w:val="ZBSchwarzschrift"/>
        <w:spacing w:before="360"/>
        <w:rPr>
          <w:rStyle w:val="Schwarzschrift"/>
          <w:b/>
        </w:rPr>
      </w:pPr>
      <w:r w:rsidRPr="008B65CD">
        <w:rPr>
          <w:rStyle w:val="Schwarzschrift"/>
        </w:rPr>
        <w:t xml:space="preserve">Arbeit </w:t>
      </w:r>
      <w:r w:rsidR="00153183" w:rsidRPr="008B65CD">
        <w:rPr>
          <w:rStyle w:val="Schwarzschrift"/>
        </w:rPr>
        <w:t>/</w:t>
      </w:r>
      <w:r w:rsidRPr="008B65CD">
        <w:rPr>
          <w:rStyle w:val="Schwarzschrift"/>
        </w:rPr>
        <w:t xml:space="preserve"> Zeit ~ Leistung</w:t>
      </w:r>
    </w:p>
    <w:p w14:paraId="30864E86" w14:textId="77777777" w:rsidR="0031395C" w:rsidRPr="008B65CD" w:rsidRDefault="0031395C" w:rsidP="00615533">
      <w:pPr>
        <w:pStyle w:val="ZBSchwarzschrift"/>
        <w:ind w:left="1134"/>
      </w:pPr>
      <w:r w:rsidRPr="008B65CD">
        <w:t>in Basisschrift:</w:t>
      </w:r>
    </w:p>
    <w:p w14:paraId="2B7F3A8E" w14:textId="77777777" w:rsidR="00E07DD9" w:rsidRPr="008B65CD" w:rsidRDefault="00E07DD9" w:rsidP="00615533">
      <w:pPr>
        <w:pStyle w:val="ZBBrailleschrift"/>
        <w:ind w:left="1134"/>
        <w:rPr>
          <w:rStyle w:val="Brailleschrift"/>
        </w:rPr>
      </w:pPr>
      <w:r w:rsidRPr="008B65CD">
        <w:rPr>
          <w:rStyle w:val="Brailleschrift"/>
        </w:rPr>
        <w:t>arbeit "8 zeit "? leistung</w:t>
      </w:r>
    </w:p>
    <w:p w14:paraId="4AF62530" w14:textId="77777777" w:rsidR="00410C6D" w:rsidRPr="008B65CD" w:rsidRDefault="0031395C" w:rsidP="00615533">
      <w:pPr>
        <w:pStyle w:val="ZBSchwarzschrift"/>
        <w:ind w:left="1134"/>
      </w:pPr>
      <w:r w:rsidRPr="008B65CD">
        <w:t>i</w:t>
      </w:r>
      <w:r w:rsidR="00D44EBB" w:rsidRPr="008B65CD">
        <w:t>n Vollschrift:</w:t>
      </w:r>
    </w:p>
    <w:p w14:paraId="5FFD86D7" w14:textId="77777777" w:rsidR="00410C6D" w:rsidRPr="008B65CD" w:rsidRDefault="00E07DD9" w:rsidP="00615533">
      <w:pPr>
        <w:pStyle w:val="ZBBrailleschrift"/>
        <w:ind w:left="1134"/>
        <w:rPr>
          <w:rStyle w:val="Brailleschrift"/>
        </w:rPr>
      </w:pPr>
      <w:r w:rsidRPr="008B65CD">
        <w:rPr>
          <w:rStyle w:val="Brailleschrift"/>
        </w:rPr>
        <w:t>arb3t "8 z3t "? l3</w:t>
      </w:r>
      <w:r w:rsidR="00B07EA5" w:rsidRPr="008B65CD">
        <w:rPr>
          <w:rStyle w:val="Brailleschrift"/>
        </w:rPr>
        <w:t>}</w:t>
      </w:r>
      <w:r w:rsidRPr="008B65CD">
        <w:rPr>
          <w:rStyle w:val="Brailleschrift"/>
        </w:rPr>
        <w:t>ung</w:t>
      </w:r>
    </w:p>
    <w:p w14:paraId="1C2ACF3B" w14:textId="77777777" w:rsidR="00410C6D" w:rsidRPr="008B65CD" w:rsidRDefault="0031395C" w:rsidP="00615533">
      <w:pPr>
        <w:pStyle w:val="ZBSchwarzschrift"/>
        <w:ind w:left="1134"/>
      </w:pPr>
      <w:r w:rsidRPr="008B65CD">
        <w:t>i</w:t>
      </w:r>
      <w:r w:rsidR="00D44EBB" w:rsidRPr="008B65CD">
        <w:t>n Kurzschrift:</w:t>
      </w:r>
    </w:p>
    <w:p w14:paraId="315CDE34" w14:textId="77777777" w:rsidR="00410C6D" w:rsidRPr="008B65CD" w:rsidRDefault="00E07DD9" w:rsidP="00615533">
      <w:pPr>
        <w:pStyle w:val="ZBBrailleschrift"/>
        <w:ind w:left="1134"/>
        <w:rPr>
          <w:rStyle w:val="Brailleschrift"/>
        </w:rPr>
      </w:pPr>
      <w:r w:rsidRPr="008B65CD">
        <w:rPr>
          <w:rStyle w:val="Brailleschrift"/>
        </w:rPr>
        <w:t>)b "8 zt "? l3</w:t>
      </w:r>
      <w:r w:rsidR="00B07EA5" w:rsidRPr="008B65CD">
        <w:rPr>
          <w:rStyle w:val="Brailleschrift"/>
        </w:rPr>
        <w:t>}</w:t>
      </w:r>
      <w:r w:rsidRPr="008B65CD">
        <w:rPr>
          <w:rStyle w:val="Brailleschrift"/>
        </w:rPr>
        <w:t>u</w:t>
      </w:r>
    </w:p>
    <w:p w14:paraId="52C54D93" w14:textId="77777777" w:rsidR="00410C6D" w:rsidRPr="008B65CD" w:rsidRDefault="00410C6D" w:rsidP="00FA6595">
      <w:pPr>
        <w:pStyle w:val="ZBSchwarzschrift"/>
        <w:spacing w:before="360"/>
        <w:rPr>
          <w:rStyle w:val="Schwarzschrift"/>
        </w:rPr>
      </w:pPr>
      <w:r w:rsidRPr="008B65CD">
        <w:rPr>
          <w:rStyle w:val="Schwarzschrift"/>
        </w:rPr>
        <w:t>Die Gleichspannung beträgt</w:t>
      </w:r>
      <w:r w:rsidR="0031395C" w:rsidRPr="008B65CD">
        <w:rPr>
          <w:rStyle w:val="Schwarzschrift"/>
        </w:rPr>
        <w:t xml:space="preserve"> </w:t>
      </w:r>
      <w:r w:rsidRPr="008B65CD">
        <w:rPr>
          <w:rStyle w:val="Schwarzschrift"/>
        </w:rPr>
        <w:t>+5 V.</w:t>
      </w:r>
    </w:p>
    <w:p w14:paraId="763DF4B0" w14:textId="77777777" w:rsidR="0031395C" w:rsidRPr="008B65CD" w:rsidRDefault="0031395C" w:rsidP="00615533">
      <w:pPr>
        <w:pStyle w:val="ZBSchwarzschrift"/>
        <w:ind w:left="1134"/>
      </w:pPr>
      <w:r w:rsidRPr="008B65CD">
        <w:t>in Basisschrift:</w:t>
      </w:r>
    </w:p>
    <w:p w14:paraId="41E1008B" w14:textId="77777777" w:rsidR="00D44EBB" w:rsidRPr="008B65CD" w:rsidRDefault="00410C6D" w:rsidP="00615533">
      <w:pPr>
        <w:pStyle w:val="ZBBrailleschrift"/>
        <w:ind w:left="1134"/>
        <w:rPr>
          <w:rStyle w:val="Schwarzschrift"/>
          <w:rFonts w:ascii="Blista Braille Plus (ANSI)" w:hAnsi="Blista Braille Plus (ANSI)"/>
          <w:spacing w:val="-10"/>
          <w:sz w:val="36"/>
        </w:rPr>
      </w:pPr>
      <w:r w:rsidRPr="008B65CD">
        <w:rPr>
          <w:rStyle w:val="Brailleschrift"/>
        </w:rPr>
        <w:t>die gleichspannung betr`gt</w:t>
      </w:r>
      <w:r w:rsidR="000D0C06" w:rsidRPr="008B65CD">
        <w:rPr>
          <w:rStyle w:val="Brailleschrift"/>
        </w:rPr>
        <w:t xml:space="preserve"> </w:t>
      </w:r>
      <w:r w:rsidR="001A3AD5" w:rsidRPr="008B65CD">
        <w:rPr>
          <w:rStyle w:val="Brailleschrift"/>
        </w:rPr>
        <w:t>"+#e</w:t>
      </w:r>
      <w:r w:rsidR="00161090" w:rsidRPr="008B65CD">
        <w:rPr>
          <w:rStyle w:val="Brailleschrift"/>
        </w:rPr>
        <w:t> </w:t>
      </w:r>
      <w:r w:rsidR="001A3AD5" w:rsidRPr="008B65CD">
        <w:rPr>
          <w:rStyle w:val="Brailleschrift"/>
        </w:rPr>
        <w:t>&gt;v.</w:t>
      </w:r>
    </w:p>
    <w:p w14:paraId="6FDEB108" w14:textId="77777777" w:rsidR="00D44EBB" w:rsidRPr="008B65CD" w:rsidRDefault="0031395C" w:rsidP="00615533">
      <w:pPr>
        <w:pStyle w:val="ZBSchwarzschrift"/>
        <w:ind w:left="1134"/>
      </w:pPr>
      <w:r w:rsidRPr="008B65CD">
        <w:t>i</w:t>
      </w:r>
      <w:r w:rsidR="00D44EBB" w:rsidRPr="008B65CD">
        <w:t>n Vollschrift:</w:t>
      </w:r>
    </w:p>
    <w:p w14:paraId="4D3A6642" w14:textId="77777777" w:rsidR="00FC7370" w:rsidRPr="008B65CD" w:rsidRDefault="001A3AD5" w:rsidP="00615533">
      <w:pPr>
        <w:pStyle w:val="ZBBrailleschrift"/>
        <w:ind w:left="1134"/>
        <w:rPr>
          <w:rStyle w:val="Schwarzschrift"/>
          <w:rFonts w:ascii="Blista Braille Plus (ANSI)" w:hAnsi="Blista Braille Plus (ANSI)"/>
          <w:spacing w:val="-10"/>
          <w:sz w:val="36"/>
        </w:rPr>
      </w:pPr>
      <w:r w:rsidRPr="008B65CD">
        <w:rPr>
          <w:rStyle w:val="Brailleschrift"/>
        </w:rPr>
        <w:t>d0 gl34spannung betr`gt "+#e</w:t>
      </w:r>
      <w:r w:rsidR="002B6A34">
        <w:rPr>
          <w:rStyle w:val="Brailleschrift"/>
        </w:rPr>
        <w:t> </w:t>
      </w:r>
      <w:r w:rsidRPr="008B65CD">
        <w:rPr>
          <w:rStyle w:val="Brailleschrift"/>
        </w:rPr>
        <w:t>&gt;v.</w:t>
      </w:r>
    </w:p>
    <w:p w14:paraId="5471D09C" w14:textId="77777777" w:rsidR="00D44EBB" w:rsidRPr="008B65CD" w:rsidRDefault="00EC1F47" w:rsidP="00615533">
      <w:pPr>
        <w:pStyle w:val="ZBSchwarzschrift"/>
        <w:ind w:left="1134"/>
      </w:pPr>
      <w:r w:rsidRPr="008B65CD">
        <w:t>i</w:t>
      </w:r>
      <w:r w:rsidR="00D44EBB" w:rsidRPr="008B65CD">
        <w:t>n Kurzschrift:</w:t>
      </w:r>
    </w:p>
    <w:p w14:paraId="2D5CDA52" w14:textId="77777777" w:rsidR="001A3AD5" w:rsidRPr="008B65CD" w:rsidRDefault="001A3AD5" w:rsidP="00615533">
      <w:pPr>
        <w:pStyle w:val="ZBBrailleschrift"/>
        <w:ind w:left="1134"/>
        <w:rPr>
          <w:rStyle w:val="Brailleschrift"/>
        </w:rPr>
      </w:pPr>
      <w:r w:rsidRPr="008B65CD">
        <w:rPr>
          <w:rStyle w:val="Brailleschrift"/>
        </w:rPr>
        <w:t>0 g4sp+nu ;!tgt "+#e &gt;v.</w:t>
      </w:r>
    </w:p>
    <w:p w14:paraId="5E3059F9" w14:textId="77777777" w:rsidR="001138AE" w:rsidRPr="008B65CD" w:rsidRDefault="00B576AD" w:rsidP="00B576AD">
      <w:pPr>
        <w:pStyle w:val="ZBSchwarzschrift"/>
        <w:spacing w:before="360"/>
        <w:rPr>
          <w:rStyle w:val="Schwarzschrift"/>
          <w:vertAlign w:val="subscript"/>
        </w:rPr>
      </w:pPr>
      <w:r w:rsidRPr="00B576AD">
        <w:rPr>
          <w:rStyle w:val="Schwarzschrift"/>
          <w:vertAlign w:val="subscript"/>
        </w:rPr>
        <w:object w:dxaOrig="620" w:dyaOrig="420" w14:anchorId="488CA8A6">
          <v:shape id="_x0000_i1027" type="#_x0000_t75" alt="Großbuchstabenfolge C O mit 2 als hinterer unterer Index&#10;" style="width:31.5pt;height:21.35pt" o:ole="">
            <v:imagedata r:id="rId17" o:title=""/>
          </v:shape>
          <o:OLEObject Type="Embed" ProgID="Equation.DSMT4" ShapeID="_x0000_i1027" DrawAspect="Content" ObjectID="_1687716028" r:id="rId18"/>
        </w:object>
      </w:r>
      <w:r>
        <w:rPr>
          <w:rStyle w:val="Schwarzschrift"/>
          <w:vertAlign w:val="subscript"/>
        </w:rPr>
        <w:t xml:space="preserve"> </w:t>
      </w:r>
    </w:p>
    <w:p w14:paraId="7FF88BA8" w14:textId="77777777" w:rsidR="00D44EBB" w:rsidRPr="008B65CD" w:rsidRDefault="00B778F7" w:rsidP="00615533">
      <w:pPr>
        <w:pStyle w:val="ZBBrailleschrift"/>
        <w:ind w:left="1134"/>
      </w:pPr>
      <w:r w:rsidRPr="008B65CD">
        <w:rPr>
          <w:rStyle w:val="Brailleschrift"/>
        </w:rPr>
        <w:t>&gt;co1;</w:t>
      </w:r>
    </w:p>
    <w:p w14:paraId="7D12A2F0" w14:textId="77777777" w:rsidR="00245599" w:rsidRPr="008B65CD" w:rsidRDefault="001A6B49" w:rsidP="00B576AD">
      <w:pPr>
        <w:pStyle w:val="ZBSchwarzschrift"/>
        <w:spacing w:before="360"/>
      </w:pPr>
      <w:r w:rsidRPr="00B576AD">
        <w:rPr>
          <w:rStyle w:val="Schwarzschrift"/>
        </w:rPr>
        <w:object w:dxaOrig="3120" w:dyaOrig="480" w14:anchorId="572EB366">
          <v:shape id="_x0000_i1028" type="#_x0000_t75" alt="Klammer auf kleines a  plus kleines b Klammer zu hoch 2 gleich  kleines a hoch 2 plus 2 kleines a kleines b plus kleines b hoch 2&#10;" style="width:155.5pt;height:23.25pt" o:ole="">
            <v:imagedata r:id="rId19" o:title=""/>
          </v:shape>
          <o:OLEObject Type="Embed" ProgID="Equation.DSMT4" ShapeID="_x0000_i1028" DrawAspect="Content" ObjectID="_1687716029" r:id="rId20"/>
        </w:object>
      </w:r>
    </w:p>
    <w:p w14:paraId="4F01DB94" w14:textId="77777777" w:rsidR="00FE5C36" w:rsidRPr="008B65CD" w:rsidRDefault="00245599" w:rsidP="00615533">
      <w:pPr>
        <w:pStyle w:val="ZBSchwarzschrift"/>
        <w:ind w:left="1134"/>
      </w:pPr>
      <w:r w:rsidRPr="008B65CD">
        <w:t>i</w:t>
      </w:r>
      <w:r w:rsidR="00FC7370" w:rsidRPr="008B65CD">
        <w:t>n Basis- und Vollschrift:</w:t>
      </w:r>
    </w:p>
    <w:p w14:paraId="1551A97D" w14:textId="77777777" w:rsidR="00B778F7" w:rsidRPr="008B65CD" w:rsidRDefault="0096468A" w:rsidP="00615533">
      <w:pPr>
        <w:pStyle w:val="ZBBrailleschrift"/>
        <w:ind w:left="1134"/>
        <w:rPr>
          <w:rStyle w:val="Brailleschrift"/>
        </w:rPr>
      </w:pPr>
      <w:r w:rsidRPr="008B65CD">
        <w:rPr>
          <w:rStyle w:val="Brailleschrift"/>
        </w:rPr>
        <w:t>"2a</w:t>
      </w:r>
      <w:r w:rsidR="00B26774" w:rsidRPr="008B65CD">
        <w:rPr>
          <w:rStyle w:val="Brailleschrift"/>
        </w:rPr>
        <w:t xml:space="preserve"> </w:t>
      </w:r>
      <w:r w:rsidRPr="008B65CD">
        <w:rPr>
          <w:rStyle w:val="Brailleschrift"/>
        </w:rPr>
        <w:t>"+b`</w:t>
      </w:r>
      <w:r w:rsidR="00B07EA5" w:rsidRPr="008B65CD">
        <w:rPr>
          <w:rStyle w:val="Brailleschrift"/>
        </w:rPr>
        <w:t>|</w:t>
      </w:r>
      <w:r w:rsidRPr="008B65CD">
        <w:rPr>
          <w:rStyle w:val="Brailleschrift"/>
        </w:rPr>
        <w:t xml:space="preserve">; </w:t>
      </w:r>
      <w:r w:rsidR="00B778F7" w:rsidRPr="008B65CD">
        <w:rPr>
          <w:rStyle w:val="Brailleschrift"/>
        </w:rPr>
        <w:t>"=a</w:t>
      </w:r>
      <w:r w:rsidR="00B07EA5" w:rsidRPr="008B65CD">
        <w:rPr>
          <w:rStyle w:val="Brailleschrift"/>
        </w:rPr>
        <w:t>|</w:t>
      </w:r>
      <w:r w:rsidR="00B778F7" w:rsidRPr="008B65CD">
        <w:rPr>
          <w:rStyle w:val="Brailleschrift"/>
        </w:rPr>
        <w:t>; "+#b'ab "+b</w:t>
      </w:r>
      <w:r w:rsidR="00B07EA5" w:rsidRPr="008B65CD">
        <w:rPr>
          <w:rStyle w:val="Brailleschrift"/>
        </w:rPr>
        <w:t>|</w:t>
      </w:r>
      <w:r w:rsidR="00B778F7" w:rsidRPr="008B65CD">
        <w:rPr>
          <w:rStyle w:val="Brailleschrift"/>
        </w:rPr>
        <w:t>;</w:t>
      </w:r>
    </w:p>
    <w:p w14:paraId="78DFE963" w14:textId="77777777" w:rsidR="00FE5C36" w:rsidRPr="008B65CD" w:rsidRDefault="002D71FD" w:rsidP="00615533">
      <w:pPr>
        <w:pStyle w:val="ZBSchwarzschrift"/>
        <w:ind w:left="1134"/>
      </w:pPr>
      <w:r w:rsidRPr="008B65CD">
        <w:t>i</w:t>
      </w:r>
      <w:r w:rsidR="00D44EBB" w:rsidRPr="008B65CD">
        <w:t>n Kurzschrift:</w:t>
      </w:r>
    </w:p>
    <w:p w14:paraId="41097805" w14:textId="77777777" w:rsidR="002D71FD" w:rsidRPr="008B65CD" w:rsidRDefault="002D71FD" w:rsidP="00615533">
      <w:pPr>
        <w:pStyle w:val="ZBBrailleschrift"/>
        <w:ind w:left="1134"/>
        <w:rPr>
          <w:rStyle w:val="Brailleschrift"/>
        </w:rPr>
      </w:pPr>
      <w:r w:rsidRPr="008B65CD">
        <w:rPr>
          <w:rStyle w:val="Brailleschrift"/>
        </w:rPr>
        <w:t>"2'a "+'b"`</w:t>
      </w:r>
      <w:r w:rsidR="00B07EA5" w:rsidRPr="008B65CD">
        <w:rPr>
          <w:rStyle w:val="Brailleschrift"/>
        </w:rPr>
        <w:t>|</w:t>
      </w:r>
      <w:r w:rsidRPr="008B65CD">
        <w:rPr>
          <w:rStyle w:val="Brailleschrift"/>
        </w:rPr>
        <w:t>; "='a</w:t>
      </w:r>
      <w:r w:rsidR="00B07EA5" w:rsidRPr="008B65CD">
        <w:rPr>
          <w:rStyle w:val="Brailleschrift"/>
        </w:rPr>
        <w:t>|</w:t>
      </w:r>
      <w:r w:rsidRPr="008B65CD">
        <w:rPr>
          <w:rStyle w:val="Brailleschrift"/>
        </w:rPr>
        <w:t>; "+#b'ab "+'b</w:t>
      </w:r>
      <w:r w:rsidR="00B07EA5" w:rsidRPr="008B65CD">
        <w:rPr>
          <w:rStyle w:val="Brailleschrift"/>
        </w:rPr>
        <w:t>|</w:t>
      </w:r>
      <w:r w:rsidRPr="008B65CD">
        <w:rPr>
          <w:rStyle w:val="Brailleschrift"/>
        </w:rPr>
        <w:t>;</w:t>
      </w:r>
    </w:p>
    <w:p w14:paraId="234E37CD" w14:textId="77777777" w:rsidR="001138AE" w:rsidRPr="008B65CD" w:rsidRDefault="00B576AD" w:rsidP="00B576AD">
      <w:pPr>
        <w:pStyle w:val="ZBSchwarzschrift"/>
        <w:spacing w:before="360"/>
        <w:rPr>
          <w:rStyle w:val="Schwarzschrift"/>
        </w:rPr>
      </w:pPr>
      <w:r w:rsidRPr="00B576AD">
        <w:rPr>
          <w:rStyle w:val="Schwarzschrift"/>
        </w:rPr>
        <w:object w:dxaOrig="1780" w:dyaOrig="480" w14:anchorId="35A5318A">
          <v:shape id="_x0000_i1029" type="#_x0000_t75" alt="großes C hoch 2 gleich Klammer auf großes D plus großes E Klammer zu hoch 2&#10;" style="width:89.25pt;height:23.25pt" o:ole="">
            <v:imagedata r:id="rId21" o:title=""/>
          </v:shape>
          <o:OLEObject Type="Embed" ProgID="Equation.DSMT4" ShapeID="_x0000_i1029" DrawAspect="Content" ObjectID="_1687716030" r:id="rId22"/>
        </w:object>
      </w:r>
    </w:p>
    <w:p w14:paraId="0ABF811A" w14:textId="77777777" w:rsidR="00ED688D" w:rsidRPr="008B65CD" w:rsidRDefault="00ED688D" w:rsidP="00615533">
      <w:pPr>
        <w:pStyle w:val="ZBBrailleschrift"/>
        <w:ind w:left="1134"/>
        <w:rPr>
          <w:rStyle w:val="Brailleschrift"/>
        </w:rPr>
      </w:pPr>
      <w:r w:rsidRPr="008B65CD">
        <w:rPr>
          <w:rStyle w:val="Brailleschrift"/>
        </w:rPr>
        <w:t>&gt;c</w:t>
      </w:r>
      <w:r w:rsidR="00B07EA5" w:rsidRPr="008B65CD">
        <w:rPr>
          <w:rStyle w:val="Brailleschrift"/>
        </w:rPr>
        <w:t>|</w:t>
      </w:r>
      <w:r w:rsidRPr="008B65CD">
        <w:rPr>
          <w:rStyle w:val="Brailleschrift"/>
        </w:rPr>
        <w:t>; "=2&gt;d</w:t>
      </w:r>
      <w:r w:rsidR="005147CD" w:rsidRPr="008B65CD">
        <w:rPr>
          <w:rStyle w:val="Brailleschrift"/>
        </w:rPr>
        <w:t xml:space="preserve"> </w:t>
      </w:r>
      <w:r w:rsidRPr="008B65CD">
        <w:rPr>
          <w:rStyle w:val="Brailleschrift"/>
        </w:rPr>
        <w:t>"+&gt;e"`</w:t>
      </w:r>
      <w:r w:rsidR="00B07EA5" w:rsidRPr="008B65CD">
        <w:rPr>
          <w:rStyle w:val="Brailleschrift"/>
        </w:rPr>
        <w:t>|</w:t>
      </w:r>
      <w:r w:rsidRPr="008B65CD">
        <w:rPr>
          <w:rStyle w:val="Brailleschrift"/>
        </w:rPr>
        <w:t>;</w:t>
      </w:r>
    </w:p>
    <w:p w14:paraId="6FC87CD0" w14:textId="77777777" w:rsidR="001138AE" w:rsidRPr="008B65CD" w:rsidRDefault="001A6B49" w:rsidP="00FA6595">
      <w:pPr>
        <w:pStyle w:val="ZBSchwarzschrift"/>
        <w:spacing w:before="360"/>
      </w:pPr>
      <w:r w:rsidRPr="00C818CE">
        <w:rPr>
          <w:position w:val="-8"/>
        </w:rPr>
        <w:object w:dxaOrig="1800" w:dyaOrig="420" w14:anchorId="1D6A3AAD">
          <v:shape id="_x0000_i1030" type="#_x0000_t75" alt="Wurzel aus 9 plus Wurzel aus 16 gleich 7" style="width:90.35pt;height:21.35pt" o:ole="">
            <v:imagedata r:id="rId23" o:title=""/>
          </v:shape>
          <o:OLEObject Type="Embed" ProgID="Equation.DSMT4" ShapeID="_x0000_i1030" DrawAspect="Content" ObjectID="_1687716031" r:id="rId24"/>
        </w:object>
      </w:r>
    </w:p>
    <w:p w14:paraId="79692481" w14:textId="77777777" w:rsidR="00D40DA8" w:rsidRPr="008B65CD" w:rsidRDefault="00462A54" w:rsidP="00615533">
      <w:pPr>
        <w:pStyle w:val="ZBBrailleschrift"/>
        <w:ind w:left="1134"/>
        <w:rPr>
          <w:rStyle w:val="Brailleschrift"/>
        </w:rPr>
      </w:pPr>
      <w:r>
        <w:rPr>
          <w:rStyle w:val="Brailleschrift"/>
        </w:rPr>
        <w:t>"3#i "+3#af "</w:t>
      </w:r>
      <w:r w:rsidR="00D40DA8" w:rsidRPr="008B65CD">
        <w:rPr>
          <w:rStyle w:val="Brailleschrift"/>
        </w:rPr>
        <w:t>=#g</w:t>
      </w:r>
    </w:p>
    <w:p w14:paraId="51AA6D43" w14:textId="77777777" w:rsidR="001138AE" w:rsidRPr="001A6B49" w:rsidRDefault="001A6B49" w:rsidP="00FA6595">
      <w:pPr>
        <w:pStyle w:val="ZBSchwarzschrift"/>
        <w:spacing w:before="360"/>
        <w:rPr>
          <w:position w:val="-8"/>
        </w:rPr>
      </w:pPr>
      <w:r w:rsidRPr="001A6B49">
        <w:rPr>
          <w:position w:val="-8"/>
        </w:rPr>
        <w:object w:dxaOrig="1840" w:dyaOrig="480" w14:anchorId="0F59B387">
          <v:shape id="_x0000_i1031" type="#_x0000_t75" alt="klein Pi klein r hoch 2  gleich 45 Quadratzentimeter&#10;" style="width:92.8pt;height:23.25pt;mso-position-vertical:absolute" o:ole="">
            <v:imagedata r:id="rId25" o:title=""/>
          </v:shape>
          <o:OLEObject Type="Embed" ProgID="Equation.DSMT4" ShapeID="_x0000_i1031" DrawAspect="Content" ObjectID="_1687716032" r:id="rId26"/>
        </w:object>
      </w:r>
    </w:p>
    <w:p w14:paraId="122E7BAF" w14:textId="77777777" w:rsidR="00D44EBB" w:rsidRPr="008B65CD" w:rsidRDefault="00D40DA8" w:rsidP="00615533">
      <w:pPr>
        <w:pStyle w:val="ZBBrailleschrift"/>
        <w:ind w:left="1134"/>
      </w:pPr>
      <w:r w:rsidRPr="008B65CD">
        <w:rPr>
          <w:rStyle w:val="Brailleschrift"/>
        </w:rPr>
        <w:t>&lt;p'r</w:t>
      </w:r>
      <w:r w:rsidR="00B07EA5" w:rsidRPr="008B65CD">
        <w:rPr>
          <w:rStyle w:val="Brailleschrift"/>
        </w:rPr>
        <w:t>|</w:t>
      </w:r>
      <w:r w:rsidRPr="008B65CD">
        <w:rPr>
          <w:rStyle w:val="Brailleschrift"/>
        </w:rPr>
        <w:t>; "=#de'cm</w:t>
      </w:r>
      <w:r w:rsidR="00B07EA5" w:rsidRPr="008B65CD">
        <w:rPr>
          <w:rStyle w:val="Brailleschrift"/>
        </w:rPr>
        <w:t>|</w:t>
      </w:r>
      <w:r w:rsidRPr="008B65CD">
        <w:rPr>
          <w:rStyle w:val="Brailleschrift"/>
        </w:rPr>
        <w:t>;</w:t>
      </w:r>
    </w:p>
    <w:p w14:paraId="1C4BA1F9" w14:textId="77777777" w:rsidR="001138AE" w:rsidRPr="008B65CD" w:rsidRDefault="00C818CE" w:rsidP="00FA6595">
      <w:pPr>
        <w:pStyle w:val="ZBSchwarzschrift"/>
        <w:spacing w:before="360"/>
      </w:pPr>
      <w:r w:rsidRPr="00C818CE">
        <w:rPr>
          <w:position w:val="-8"/>
        </w:rPr>
        <w:object w:dxaOrig="980" w:dyaOrig="420" w14:anchorId="7F48E9C0">
          <v:shape id="_x0000_i1032" type="#_x0000_t75" alt="Wurzel aus minus 1 gleich kleines i" style="width:48.75pt;height:21.35pt;mso-position-vertical:absolute" o:ole="">
            <v:imagedata r:id="rId27" o:title=""/>
          </v:shape>
          <o:OLEObject Type="Embed" ProgID="Equation.DSMT4" ShapeID="_x0000_i1032" DrawAspect="Content" ObjectID="_1687716033" r:id="rId28"/>
        </w:object>
      </w:r>
      <w:r>
        <w:t xml:space="preserve"> </w:t>
      </w:r>
    </w:p>
    <w:p w14:paraId="1C91862E" w14:textId="77777777" w:rsidR="00A777CE" w:rsidRPr="008B65CD" w:rsidRDefault="00D40DA8" w:rsidP="0023262C">
      <w:pPr>
        <w:pStyle w:val="ZBBrailleschrift"/>
        <w:ind w:left="1134"/>
      </w:pPr>
      <w:r w:rsidRPr="008B65CD">
        <w:rPr>
          <w:rStyle w:val="Brailleschrift"/>
        </w:rPr>
        <w:t>"3</w:t>
      </w:r>
      <w:r w:rsidR="00E12E22" w:rsidRPr="008B65CD">
        <w:rPr>
          <w:rStyle w:val="Brailleschrift"/>
        </w:rPr>
        <w:t>-</w:t>
      </w:r>
      <w:r w:rsidRPr="008B65CD">
        <w:rPr>
          <w:rStyle w:val="Brailleschrift"/>
        </w:rPr>
        <w:t>#a "='i</w:t>
      </w:r>
    </w:p>
    <w:p w14:paraId="15D55972" w14:textId="77777777" w:rsidR="00764910" w:rsidRPr="008B65CD" w:rsidRDefault="00764910" w:rsidP="00FA6595">
      <w:pPr>
        <w:pStyle w:val="ZBSchwarzschrift"/>
        <w:spacing w:before="360"/>
        <w:rPr>
          <w:rStyle w:val="Schwarzschrift"/>
        </w:rPr>
      </w:pPr>
      <w:r w:rsidRPr="008B65CD">
        <w:rPr>
          <w:rStyle w:val="Schwarzschrift"/>
        </w:rPr>
        <w:t>das Editierprogramm NOTEPAD++</w:t>
      </w:r>
    </w:p>
    <w:p w14:paraId="34D52FE0" w14:textId="77777777" w:rsidR="00FE5C36" w:rsidRPr="008B65CD" w:rsidRDefault="00764910" w:rsidP="00615533">
      <w:pPr>
        <w:pStyle w:val="ZBSchwarzschrift"/>
        <w:ind w:left="1134"/>
      </w:pPr>
      <w:r w:rsidRPr="008B65CD">
        <w:t>i</w:t>
      </w:r>
      <w:r w:rsidR="00FC7370" w:rsidRPr="008B65CD">
        <w:t>n Basisschrift:</w:t>
      </w:r>
    </w:p>
    <w:p w14:paraId="719A6676" w14:textId="77777777" w:rsidR="00D44EBB" w:rsidRPr="008B65CD" w:rsidRDefault="00565BFE" w:rsidP="00615533">
      <w:pPr>
        <w:pStyle w:val="ZBBrailleschrift"/>
        <w:ind w:left="1134"/>
        <w:rPr>
          <w:rStyle w:val="Schwarzschrift"/>
          <w:rFonts w:ascii="Blista Braille Plus (ANSI)" w:hAnsi="Blista Braille Plus (ANSI)"/>
          <w:spacing w:val="-10"/>
          <w:sz w:val="36"/>
        </w:rPr>
      </w:pPr>
      <w:r w:rsidRPr="008B65CD">
        <w:rPr>
          <w:rStyle w:val="Brailleschrift"/>
        </w:rPr>
        <w:t>das editierprogramm</w:t>
      </w:r>
      <w:r w:rsidR="004C6411" w:rsidRPr="008B65CD">
        <w:rPr>
          <w:rStyle w:val="Brailleschrift"/>
        </w:rPr>
        <w:br/>
      </w:r>
      <w:r w:rsidRPr="008B65CD">
        <w:rPr>
          <w:rStyle w:val="Brailleschrift"/>
        </w:rPr>
        <w:t>&gt;notepad"++</w:t>
      </w:r>
    </w:p>
    <w:p w14:paraId="4B599EA6" w14:textId="77777777" w:rsidR="00D44EBB" w:rsidRPr="008B65CD" w:rsidRDefault="00764910" w:rsidP="00615533">
      <w:pPr>
        <w:pStyle w:val="ZBSchwarzschrift"/>
        <w:ind w:left="1134"/>
      </w:pPr>
      <w:r w:rsidRPr="008B65CD">
        <w:t>i</w:t>
      </w:r>
      <w:r w:rsidR="00D44EBB" w:rsidRPr="008B65CD">
        <w:t>n Vollschrift:</w:t>
      </w:r>
    </w:p>
    <w:p w14:paraId="482821CB" w14:textId="77777777" w:rsidR="00FC7370" w:rsidRPr="008B65CD" w:rsidRDefault="00565BFE" w:rsidP="00615533">
      <w:pPr>
        <w:pStyle w:val="ZBBrailleschrift"/>
        <w:ind w:left="1134"/>
        <w:rPr>
          <w:rStyle w:val="Schwarzschrift"/>
          <w:rFonts w:ascii="Blista Braille Plus (ANSI)" w:hAnsi="Blista Braille Plus (ANSI)"/>
          <w:spacing w:val="-10"/>
          <w:sz w:val="36"/>
        </w:rPr>
      </w:pPr>
      <w:r w:rsidRPr="008B65CD">
        <w:rPr>
          <w:rStyle w:val="Brailleschrift"/>
        </w:rPr>
        <w:t>das edit0rprogramm &gt;notepad</w:t>
      </w:r>
      <w:r w:rsidR="00CE53FE">
        <w:rPr>
          <w:rStyle w:val="Brailleschrift"/>
        </w:rPr>
        <w:t>"</w:t>
      </w:r>
      <w:r w:rsidRPr="008B65CD">
        <w:rPr>
          <w:rStyle w:val="Brailleschrift"/>
        </w:rPr>
        <w:t>++</w:t>
      </w:r>
    </w:p>
    <w:p w14:paraId="46A53A45" w14:textId="77777777" w:rsidR="00D44EBB" w:rsidRPr="008B65CD" w:rsidRDefault="00D44EBB" w:rsidP="00615533">
      <w:pPr>
        <w:pStyle w:val="ZBSchwarzschrift"/>
        <w:ind w:left="1134"/>
      </w:pPr>
      <w:r w:rsidRPr="008B65CD">
        <w:t>In Kurzschrift:</w:t>
      </w:r>
    </w:p>
    <w:p w14:paraId="4BB93485" w14:textId="77777777" w:rsidR="00FC7370" w:rsidRPr="008B65CD" w:rsidRDefault="00CE53FE" w:rsidP="00615533">
      <w:pPr>
        <w:pStyle w:val="ZBBrailleschrift"/>
        <w:ind w:left="1134"/>
        <w:rPr>
          <w:rStyle w:val="Schwarzschrift"/>
          <w:rFonts w:ascii="Blista Braille Plus (ANSI)" w:hAnsi="Blista Braille Plus (ANSI)"/>
          <w:spacing w:val="-10"/>
          <w:sz w:val="36"/>
        </w:rPr>
      </w:pPr>
      <w:r>
        <w:rPr>
          <w:rStyle w:val="Brailleschrift"/>
        </w:rPr>
        <w:t>d edit0rprofrax &gt;notepad"</w:t>
      </w:r>
      <w:r w:rsidR="00565BFE" w:rsidRPr="008B65CD">
        <w:rPr>
          <w:rStyle w:val="Brailleschrift"/>
        </w:rPr>
        <w:t>++</w:t>
      </w:r>
    </w:p>
    <w:p w14:paraId="1B20A8C9" w14:textId="77777777" w:rsidR="007F7C67" w:rsidRPr="008B65CD" w:rsidRDefault="007F7C67" w:rsidP="00FA6595">
      <w:pPr>
        <w:pStyle w:val="ZBSchwarzschrift"/>
        <w:spacing w:before="360"/>
        <w:rPr>
          <w:rStyle w:val="Schwarzschrift"/>
        </w:rPr>
      </w:pPr>
      <w:r w:rsidRPr="008B65CD">
        <w:rPr>
          <w:rStyle w:val="Schwarzschrift"/>
        </w:rPr>
        <w:t>die O+M-Trainerin</w:t>
      </w:r>
    </w:p>
    <w:p w14:paraId="4EF7F206" w14:textId="77777777" w:rsidR="00764910" w:rsidRPr="008B65CD" w:rsidRDefault="00764910" w:rsidP="00615533">
      <w:pPr>
        <w:pStyle w:val="ZBSchwarzschrift"/>
        <w:ind w:left="1134"/>
      </w:pPr>
      <w:r w:rsidRPr="008B65CD">
        <w:t>in Basisschrift:</w:t>
      </w:r>
    </w:p>
    <w:p w14:paraId="190CA334" w14:textId="77777777" w:rsidR="00D44EBB" w:rsidRPr="008B65CD" w:rsidRDefault="00565BFE" w:rsidP="00615533">
      <w:pPr>
        <w:pStyle w:val="ZBBrailleschrift"/>
        <w:ind w:left="1134"/>
        <w:rPr>
          <w:rStyle w:val="Schwarzschrift"/>
          <w:rFonts w:ascii="Blista Braille Plus (ANSI)" w:hAnsi="Blista Braille Plus (ANSI)"/>
          <w:spacing w:val="-10"/>
          <w:sz w:val="36"/>
        </w:rPr>
      </w:pPr>
      <w:r w:rsidRPr="008B65CD">
        <w:rPr>
          <w:rStyle w:val="Brailleschrift"/>
        </w:rPr>
        <w:t>die &gt;o"+&gt;m-trainerin</w:t>
      </w:r>
    </w:p>
    <w:p w14:paraId="14DDBF43" w14:textId="77777777" w:rsidR="00D44EBB" w:rsidRPr="008B65CD" w:rsidRDefault="00764910" w:rsidP="00615533">
      <w:pPr>
        <w:pStyle w:val="ZBSchwarzschrift"/>
        <w:ind w:left="1134"/>
      </w:pPr>
      <w:r w:rsidRPr="008B65CD">
        <w:t>i</w:t>
      </w:r>
      <w:r w:rsidR="00D44EBB" w:rsidRPr="008B65CD">
        <w:t>n Vollschrift:</w:t>
      </w:r>
    </w:p>
    <w:p w14:paraId="19FF17C0" w14:textId="77777777" w:rsidR="00565BFE" w:rsidRPr="008B65CD" w:rsidRDefault="00565BFE" w:rsidP="00615533">
      <w:pPr>
        <w:pStyle w:val="ZBBrailleschrift"/>
        <w:ind w:left="1134"/>
        <w:rPr>
          <w:rStyle w:val="Brailleschrift"/>
        </w:rPr>
      </w:pPr>
      <w:r w:rsidRPr="008B65CD">
        <w:rPr>
          <w:rStyle w:val="Brailleschrift"/>
        </w:rPr>
        <w:t>d0 &gt;o"+&gt;m-trainerin</w:t>
      </w:r>
    </w:p>
    <w:p w14:paraId="6A3EF33E" w14:textId="77777777" w:rsidR="00D44EBB" w:rsidRPr="008B65CD" w:rsidRDefault="00764910" w:rsidP="00615533">
      <w:pPr>
        <w:pStyle w:val="ZBSchwarzschrift"/>
        <w:ind w:left="1134"/>
      </w:pPr>
      <w:r w:rsidRPr="008B65CD">
        <w:t>i</w:t>
      </w:r>
      <w:r w:rsidR="00D44EBB" w:rsidRPr="008B65CD">
        <w:t>n Kurzschrift:</w:t>
      </w:r>
    </w:p>
    <w:p w14:paraId="0C069134" w14:textId="77777777" w:rsidR="005F573E" w:rsidRPr="008B65CD" w:rsidRDefault="005F573E" w:rsidP="00615533">
      <w:pPr>
        <w:pStyle w:val="ZBBrailleschrift"/>
        <w:ind w:left="1134"/>
        <w:rPr>
          <w:rStyle w:val="Brailleschrift"/>
        </w:rPr>
      </w:pPr>
      <w:r w:rsidRPr="008B65CD">
        <w:rPr>
          <w:rStyle w:val="Brailleschrift"/>
        </w:rPr>
        <w:t>0 &gt;o"+&gt;m-train7*</w:t>
      </w:r>
    </w:p>
    <w:p w14:paraId="72FD3F25" w14:textId="77777777" w:rsidR="007F7C67" w:rsidRPr="008B65CD" w:rsidRDefault="007F7C67" w:rsidP="00FA6595">
      <w:pPr>
        <w:pStyle w:val="ZBSchwarzschrift"/>
        <w:spacing w:before="360"/>
        <w:rPr>
          <w:rStyle w:val="Schwarzschrift"/>
        </w:rPr>
      </w:pPr>
      <w:r w:rsidRPr="008B65CD">
        <w:rPr>
          <w:rStyle w:val="Schwarzschrift"/>
        </w:rPr>
        <w:t>Damit erreicht die Sportlerin</w:t>
      </w:r>
      <w:r w:rsidR="00764910" w:rsidRPr="008B65CD">
        <w:rPr>
          <w:rStyle w:val="Schwarzschrift"/>
        </w:rPr>
        <w:t xml:space="preserve"> </w:t>
      </w:r>
      <w:r w:rsidRPr="008B65CD">
        <w:rPr>
          <w:rStyle w:val="Schwarzschrift"/>
        </w:rPr>
        <w:t>das Niveau 10+!</w:t>
      </w:r>
    </w:p>
    <w:p w14:paraId="786C64AD" w14:textId="77777777" w:rsidR="00764910" w:rsidRPr="008B65CD" w:rsidRDefault="00764910" w:rsidP="00615533">
      <w:pPr>
        <w:pStyle w:val="ZBSchwarzschrift"/>
        <w:ind w:left="1134"/>
        <w:rPr>
          <w:rStyle w:val="Schwarzschrift"/>
        </w:rPr>
      </w:pPr>
      <w:r w:rsidRPr="008B65CD">
        <w:t>in Basisschrift:</w:t>
      </w:r>
    </w:p>
    <w:p w14:paraId="715F32F6" w14:textId="77777777" w:rsidR="00D44EBB" w:rsidRPr="008B65CD" w:rsidRDefault="005F573E" w:rsidP="00615533">
      <w:pPr>
        <w:pStyle w:val="ZBBrailleschrift"/>
        <w:ind w:left="1134"/>
        <w:rPr>
          <w:rStyle w:val="Schwarzschrift"/>
          <w:rFonts w:ascii="Blista Braille Plus (ANSI)" w:hAnsi="Blista Braille Plus (ANSI)"/>
          <w:spacing w:val="-10"/>
          <w:sz w:val="36"/>
        </w:rPr>
      </w:pPr>
      <w:r w:rsidRPr="008B65CD">
        <w:rPr>
          <w:rStyle w:val="Brailleschrift"/>
        </w:rPr>
        <w:t>damit erreicht die sportlerin das niveau #aj"+'+</w:t>
      </w:r>
    </w:p>
    <w:p w14:paraId="6C32F9C8" w14:textId="77777777" w:rsidR="00D44EBB" w:rsidRPr="008B65CD" w:rsidRDefault="00764910" w:rsidP="00615533">
      <w:pPr>
        <w:pStyle w:val="ZBSchwarzschrift"/>
        <w:ind w:left="1134"/>
      </w:pPr>
      <w:r w:rsidRPr="008B65CD">
        <w:t>i</w:t>
      </w:r>
      <w:r w:rsidR="00D44EBB" w:rsidRPr="008B65CD">
        <w:t>n Vollschrift:</w:t>
      </w:r>
    </w:p>
    <w:p w14:paraId="7AA55594" w14:textId="77777777" w:rsidR="00FC7370" w:rsidRPr="008B65CD" w:rsidRDefault="005F573E" w:rsidP="00615533">
      <w:pPr>
        <w:pStyle w:val="ZBBrailleschrift"/>
        <w:ind w:left="1134"/>
        <w:rPr>
          <w:rStyle w:val="Schwarzschrift"/>
          <w:rFonts w:ascii="Blista Braille Plus (ANSI)" w:hAnsi="Blista Braille Plus (ANSI)"/>
          <w:spacing w:val="-10"/>
          <w:sz w:val="36"/>
        </w:rPr>
      </w:pPr>
      <w:r w:rsidRPr="008B65CD">
        <w:rPr>
          <w:rStyle w:val="Brailleschrift"/>
        </w:rPr>
        <w:t>damit err34t d0 sportlerin das nive1 #aj"+'+</w:t>
      </w:r>
    </w:p>
    <w:p w14:paraId="33D10C92" w14:textId="77777777" w:rsidR="00D44EBB" w:rsidRPr="008B65CD" w:rsidRDefault="00764910" w:rsidP="00615533">
      <w:pPr>
        <w:pStyle w:val="ZBSchwarzschrift"/>
        <w:ind w:left="1134"/>
      </w:pPr>
      <w:r w:rsidRPr="008B65CD">
        <w:t>i</w:t>
      </w:r>
      <w:r w:rsidR="00D44EBB" w:rsidRPr="008B65CD">
        <w:t>n Kurzschrift:</w:t>
      </w:r>
    </w:p>
    <w:p w14:paraId="75DC15FA" w14:textId="77777777" w:rsidR="00FC7370" w:rsidRPr="008B65CD" w:rsidRDefault="005F573E" w:rsidP="00615533">
      <w:pPr>
        <w:pStyle w:val="ZBBrailleschrift"/>
        <w:ind w:left="1134"/>
        <w:rPr>
          <w:rStyle w:val="Schwarzschrift"/>
          <w:rFonts w:ascii="Blista Braille Plus (ANSI)" w:hAnsi="Blista Braille Plus (ANSI)"/>
          <w:spacing w:val="-10"/>
          <w:sz w:val="36"/>
        </w:rPr>
      </w:pPr>
      <w:r w:rsidRPr="008B65CD">
        <w:rPr>
          <w:rStyle w:val="Brailleschrift"/>
        </w:rPr>
        <w:t>dm 7r34t 0 sp?tl7* d nive1 #aj"+'+</w:t>
      </w:r>
    </w:p>
    <w:p w14:paraId="174408F7" w14:textId="77777777" w:rsidR="00A777CE" w:rsidRPr="008B65CD" w:rsidRDefault="00764910" w:rsidP="00FA6595">
      <w:pPr>
        <w:pStyle w:val="ZBSchwarzschrift"/>
        <w:spacing w:before="360"/>
      </w:pPr>
      <w:r w:rsidRPr="008B65CD">
        <w:rPr>
          <w:rStyle w:val="Schwarzschrift"/>
        </w:rPr>
        <w:t>–</w:t>
      </w:r>
      <w:r w:rsidR="007F7C67" w:rsidRPr="008B65CD">
        <w:rPr>
          <w:rStyle w:val="Schwarzschrift"/>
        </w:rPr>
        <w:t>16,3 °C</w:t>
      </w:r>
    </w:p>
    <w:p w14:paraId="2818A9FF" w14:textId="77777777" w:rsidR="006F3BAD" w:rsidRPr="008B65CD" w:rsidRDefault="005F573E" w:rsidP="00615533">
      <w:pPr>
        <w:pStyle w:val="ZBBrailleschrift"/>
        <w:ind w:left="1134"/>
      </w:pPr>
      <w:r w:rsidRPr="008B65CD">
        <w:rPr>
          <w:rStyle w:val="Brailleschrift"/>
        </w:rPr>
        <w:t>"-#af,c")&gt;c</w:t>
      </w:r>
    </w:p>
    <w:p w14:paraId="553E734D" w14:textId="77777777" w:rsidR="006F3BAD" w:rsidRPr="008B65CD" w:rsidRDefault="00D44EBB" w:rsidP="006D44B8">
      <w:pPr>
        <w:pStyle w:val="Beispiel"/>
        <w:pageBreakBefore/>
        <w:spacing w:before="360"/>
      </w:pPr>
      <w:r w:rsidRPr="008B65CD">
        <w:t>Anmerkungen:</w:t>
      </w:r>
    </w:p>
    <w:p w14:paraId="57DA3EBE" w14:textId="77777777" w:rsidR="00D44EBB" w:rsidRPr="008B65CD" w:rsidRDefault="00D44EBB" w:rsidP="00F03CD5">
      <w:pPr>
        <w:pStyle w:val="Liste"/>
      </w:pPr>
      <w:r w:rsidRPr="008B65CD">
        <w:t>a)</w:t>
      </w:r>
      <w:r w:rsidR="00942E84" w:rsidRPr="008B65CD">
        <w:tab/>
      </w:r>
      <w:r w:rsidRPr="008B65CD">
        <w:t>Auf das Leerfeld vor dem Mal-Punkt kann verzichtet werden. Vor einer auf einen Mal-Punkt folgenden Zahl ist in jedem Fall das Zahlzeichen zu setzen, um Verwechslungen mit ge</w:t>
      </w:r>
      <w:r w:rsidR="00BC0195" w:rsidRPr="008B65CD">
        <w:softHyphen/>
      </w:r>
      <w:r w:rsidRPr="008B65CD">
        <w:t>glie</w:t>
      </w:r>
      <w:r w:rsidR="00BC0195" w:rsidRPr="008B65CD">
        <w:softHyphen/>
      </w:r>
      <w:r w:rsidRPr="008B65CD">
        <w:t>derten Zahlen auszuschließen.</w:t>
      </w:r>
    </w:p>
    <w:p w14:paraId="6AA5DCD5" w14:textId="77777777" w:rsidR="00D44EBB" w:rsidRPr="008B65CD" w:rsidRDefault="00D44EBB" w:rsidP="00FA6595">
      <w:pPr>
        <w:pStyle w:val="ZBUeberschrift"/>
        <w:ind w:left="567"/>
        <w:rPr>
          <w:rStyle w:val="Beispiele"/>
          <w:b/>
        </w:rPr>
      </w:pPr>
      <w:r w:rsidRPr="008B65CD">
        <w:rPr>
          <w:rStyle w:val="Beispiele"/>
          <w:b/>
        </w:rPr>
        <w:t>Beispiele:</w:t>
      </w:r>
    </w:p>
    <w:p w14:paraId="7815C11A" w14:textId="77777777" w:rsidR="00A777CE" w:rsidRPr="008B65CD" w:rsidRDefault="0069407A" w:rsidP="00F03CD5">
      <w:pPr>
        <w:pStyle w:val="ZBSchwarzschrift"/>
        <w:rPr>
          <w:rStyle w:val="Schwarzschrift"/>
        </w:rPr>
      </w:pPr>
      <w:r w:rsidRPr="00D15111">
        <w:rPr>
          <w:rStyle w:val="Schwarzschrift"/>
        </w:rPr>
        <w:object w:dxaOrig="1260" w:dyaOrig="320" w14:anchorId="2B3C754B">
          <v:shape id="_x0000_i1033" type="#_x0000_t75" alt="2 Malpunkt 8 gleich 16" style="width:63.5pt;height:16.15pt;mso-position-horizontal:absolute" o:ole="">
            <v:imagedata r:id="rId29" o:title=""/>
          </v:shape>
          <o:OLEObject Type="Embed" ProgID="Equation.DSMT4" ShapeID="_x0000_i1033" DrawAspect="Content" ObjectID="_1687716034" r:id="rId30"/>
        </w:object>
      </w:r>
    </w:p>
    <w:p w14:paraId="759DE798" w14:textId="77777777" w:rsidR="00D44EBB" w:rsidRPr="008B65CD" w:rsidRDefault="001E090A" w:rsidP="00F03CD5">
      <w:pPr>
        <w:pStyle w:val="ZBBrailleschrift"/>
      </w:pPr>
      <w:r w:rsidRPr="008B65CD">
        <w:rPr>
          <w:rStyle w:val="Brailleschrift"/>
        </w:rPr>
        <w:t>#b</w:t>
      </w:r>
      <w:r w:rsidR="005F573E" w:rsidRPr="008B65CD">
        <w:rPr>
          <w:rStyle w:val="Brailleschrift"/>
        </w:rPr>
        <w:t>.#h "=#af</w:t>
      </w:r>
      <w:r w:rsidR="00A24FC5" w:rsidRPr="008B65CD">
        <w:rPr>
          <w:rStyle w:val="Brailleschrift"/>
        </w:rPr>
        <w:t xml:space="preserve"> </w:t>
      </w:r>
      <w:r w:rsidR="00A24FC5" w:rsidRPr="008B65CD">
        <w:t>oder</w:t>
      </w:r>
      <w:r w:rsidR="00A24FC5" w:rsidRPr="008B65CD">
        <w:rPr>
          <w:rStyle w:val="Brailleschrift"/>
        </w:rPr>
        <w:t xml:space="preserve"> #b</w:t>
      </w:r>
      <w:r w:rsidRPr="008B65CD">
        <w:rPr>
          <w:rStyle w:val="Brailleschrift"/>
        </w:rPr>
        <w:t xml:space="preserve"> </w:t>
      </w:r>
      <w:r w:rsidR="00A24FC5" w:rsidRPr="008B65CD">
        <w:rPr>
          <w:rStyle w:val="Brailleschrift"/>
        </w:rPr>
        <w:t>.#h "=#af</w:t>
      </w:r>
    </w:p>
    <w:p w14:paraId="45CABAD0" w14:textId="77777777" w:rsidR="00A777CE" w:rsidRPr="008B65CD" w:rsidRDefault="0069407A" w:rsidP="00F03CD5">
      <w:pPr>
        <w:pStyle w:val="ZBSchwarzschrift"/>
        <w:rPr>
          <w:rStyle w:val="Schwarzschrift"/>
        </w:rPr>
      </w:pPr>
      <w:r w:rsidRPr="00D15111">
        <w:rPr>
          <w:rStyle w:val="Schwarzschrift"/>
        </w:rPr>
        <w:object w:dxaOrig="3140" w:dyaOrig="360" w14:anchorId="496C928A">
          <v:shape id="_x0000_i1034" type="#_x0000_t75" alt="6 Malpunkt 2,4 cm = 14,4 cm" style="width:155.75pt;height:18.35pt;mso-position-horizontal:absolute" o:ole="">
            <v:imagedata r:id="rId31" o:title=""/>
          </v:shape>
          <o:OLEObject Type="Embed" ProgID="Equation.DSMT4" ShapeID="_x0000_i1034" DrawAspect="Content" ObjectID="_1687716035" r:id="rId32"/>
        </w:object>
      </w:r>
    </w:p>
    <w:p w14:paraId="0D6D9C80" w14:textId="77777777" w:rsidR="00FA6595" w:rsidRPr="008B65CD" w:rsidRDefault="005F573E" w:rsidP="00F03CD5">
      <w:pPr>
        <w:pStyle w:val="ZBBrailleschrift"/>
      </w:pPr>
      <w:r w:rsidRPr="008B65CD">
        <w:rPr>
          <w:rStyle w:val="Brailleschrift"/>
        </w:rPr>
        <w:t>#f.#b,d 'cm "=#ad,d</w:t>
      </w:r>
      <w:r w:rsidR="00764910" w:rsidRPr="008B65CD">
        <w:rPr>
          <w:rStyle w:val="Brailleschrift"/>
        </w:rPr>
        <w:t xml:space="preserve"> </w:t>
      </w:r>
      <w:r w:rsidRPr="008B65CD">
        <w:rPr>
          <w:rStyle w:val="Brailleschrift"/>
        </w:rPr>
        <w:t xml:space="preserve">'cm </w:t>
      </w:r>
      <w:r w:rsidRPr="008B65CD">
        <w:t>oder</w:t>
      </w:r>
    </w:p>
    <w:p w14:paraId="4119934C" w14:textId="77777777" w:rsidR="007875AE" w:rsidRPr="008B65CD" w:rsidRDefault="00764910" w:rsidP="00F03CD5">
      <w:pPr>
        <w:pStyle w:val="ZBBrailleschrift"/>
      </w:pPr>
      <w:r w:rsidRPr="008B65CD">
        <w:rPr>
          <w:rStyle w:val="Brailleschrift"/>
        </w:rPr>
        <w:t>#</w:t>
      </w:r>
      <w:r w:rsidR="005F573E" w:rsidRPr="008B65CD">
        <w:rPr>
          <w:rStyle w:val="Brailleschrift"/>
        </w:rPr>
        <w:t>f.#b,d'cm "=#ad,d'cm</w:t>
      </w:r>
    </w:p>
    <w:p w14:paraId="0D349850" w14:textId="77777777" w:rsidR="006F3BAD" w:rsidRPr="008B65CD" w:rsidRDefault="00D44EBB" w:rsidP="00F03CD5">
      <w:pPr>
        <w:pStyle w:val="Liste"/>
      </w:pPr>
      <w:r w:rsidRPr="008B65CD">
        <w:t>b)</w:t>
      </w:r>
      <w:r w:rsidR="00942E84" w:rsidRPr="008B65CD">
        <w:tab/>
      </w:r>
      <w:r w:rsidRPr="008B65CD">
        <w:t>Wird in der Vorlage als Multiplikationszeichen der Buchstabe x verwendet, so kann diese Schreibweise übernommen werden, statt das in der Liste genannte mathematische Zei</w:t>
      </w:r>
      <w:r w:rsidR="00DD5557" w:rsidRPr="008B65CD">
        <w:softHyphen/>
      </w:r>
      <w:r w:rsidRPr="008B65CD">
        <w:t>chen für Mal-Kreuz zu verwenden. Der Mal-Stern darf neben der mathematischen Schreibweise auch mit dem Zeichen</w:t>
      </w:r>
      <w:r w:rsidR="00A00401" w:rsidRPr="008B65CD">
        <w:rPr>
          <w:rStyle w:val="Brailleschrift"/>
        </w:rPr>
        <w:t> </w:t>
      </w:r>
      <w:r w:rsidR="00A00401" w:rsidRPr="008B65CD">
        <w:rPr>
          <w:rStyle w:val="Brailleschrift"/>
          <w:rFonts w:ascii="Arial" w:hAnsi="Arial" w:cs="Arial"/>
        </w:rPr>
        <w:t>‌</w:t>
      </w:r>
      <w:r w:rsidR="00A61F05"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wiedergegeben werden.</w:t>
      </w:r>
    </w:p>
    <w:p w14:paraId="35C3F667" w14:textId="77777777" w:rsidR="00D44EBB" w:rsidRPr="008B65CD" w:rsidRDefault="00D44EBB" w:rsidP="00F03CD5">
      <w:pPr>
        <w:pStyle w:val="Liste"/>
      </w:pPr>
      <w:r w:rsidRPr="008B65CD">
        <w:t>c)</w:t>
      </w:r>
      <w:r w:rsidR="00942E84" w:rsidRPr="008B65CD">
        <w:tab/>
      </w:r>
      <w:r w:rsidRPr="008B65CD">
        <w:t>Hochstellungen (</w:t>
      </w:r>
      <w:r w:rsidR="00E9629A" w:rsidRPr="008B65CD">
        <w:t>z. B.</w:t>
      </w:r>
      <w:r w:rsidRPr="008B65CD">
        <w:t xml:space="preserve"> Exponenten) werden durch das Zei</w:t>
      </w:r>
      <w:r w:rsidR="00DD5557" w:rsidRPr="008B65CD">
        <w:softHyphen/>
      </w:r>
      <w:r w:rsidRPr="008B65CD">
        <w:t>chen</w:t>
      </w:r>
      <w:r w:rsidR="00A00401" w:rsidRPr="008B65CD">
        <w:rPr>
          <w:rStyle w:val="Brailleschrift"/>
        </w:rPr>
        <w:t> </w:t>
      </w:r>
      <w:r w:rsidR="00A00401" w:rsidRPr="008B65CD">
        <w:rPr>
          <w:rStyle w:val="Brailleschrift"/>
          <w:rFonts w:ascii="Arial" w:hAnsi="Arial" w:cs="Arial"/>
        </w:rPr>
        <w:t>‌</w:t>
      </w:r>
      <w:r w:rsidR="00B07EA5"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ngekündigt. Positive oder negative ganze Zahlen folgen diesem Zeichen gesenkt geschrieben ohne Zahlzei</w:t>
      </w:r>
      <w:r w:rsidR="00DD5557" w:rsidRPr="008B65CD">
        <w:softHyphen/>
      </w:r>
      <w:r w:rsidRPr="008B65CD">
        <w:t>chen.</w:t>
      </w:r>
    </w:p>
    <w:p w14:paraId="39D08FE1" w14:textId="77777777" w:rsidR="00D44EBB" w:rsidRPr="008B65CD" w:rsidRDefault="00D44EBB" w:rsidP="00F03CD5">
      <w:pPr>
        <w:pStyle w:val="Listenfortsetzung"/>
      </w:pPr>
      <w:r w:rsidRPr="008B65CD">
        <w:t>Hintere obere Indizes werden wie Exponenten gebildet.</w:t>
      </w:r>
    </w:p>
    <w:p w14:paraId="112C8900" w14:textId="77777777" w:rsidR="00D44EBB" w:rsidRPr="008B65CD" w:rsidRDefault="00D44EBB" w:rsidP="00C364B7">
      <w:pPr>
        <w:pStyle w:val="ZBUeberschrift"/>
        <w:ind w:left="567"/>
        <w:rPr>
          <w:rStyle w:val="Beispiele"/>
          <w:b/>
        </w:rPr>
      </w:pPr>
      <w:r w:rsidRPr="008B65CD">
        <w:rPr>
          <w:rStyle w:val="Beispiele"/>
          <w:b/>
        </w:rPr>
        <w:t>Beispiele:</w:t>
      </w:r>
    </w:p>
    <w:p w14:paraId="74908BCE" w14:textId="77777777"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14:paraId="685050A0" w14:textId="77777777" w:rsidR="00395DEF" w:rsidRPr="008B65CD" w:rsidRDefault="00B576AD" w:rsidP="00C920E1">
      <w:pPr>
        <w:pStyle w:val="ZBSchwarzschrift"/>
      </w:pPr>
      <w:r w:rsidRPr="00C920E1">
        <w:rPr>
          <w:rStyle w:val="Schwarzschrift"/>
        </w:rPr>
        <w:object w:dxaOrig="920" w:dyaOrig="420" w14:anchorId="653E9F3B">
          <v:shape id="_x0000_i1035" type="#_x0000_t75" alt="2 hoch 2 gleich 4" style="width:46.55pt;height:21.35pt" o:ole="">
            <v:imagedata r:id="rId33" o:title=""/>
          </v:shape>
          <o:OLEObject Type="Embed" ProgID="Equation.DSMT4" ShapeID="_x0000_i1035" DrawAspect="Content" ObjectID="_1687716036" r:id="rId34"/>
        </w:object>
      </w:r>
      <w:r w:rsidR="00C920E1">
        <w:rPr>
          <w:rStyle w:val="Schwarzschrift"/>
        </w:rPr>
        <w:t xml:space="preserve"> </w:t>
      </w:r>
    </w:p>
    <w:p w14:paraId="6C31EE74" w14:textId="77777777" w:rsidR="00395DEF" w:rsidRPr="008B65CD" w:rsidRDefault="00395DEF" w:rsidP="00F03CD5">
      <w:pPr>
        <w:pStyle w:val="ZBBrailleschrift"/>
      </w:pPr>
      <w:r w:rsidRPr="008B65CD">
        <w:rPr>
          <w:rStyle w:val="Brailleschrift"/>
        </w:rPr>
        <w:t>#b</w:t>
      </w:r>
      <w:r w:rsidR="00B07EA5" w:rsidRPr="008B65CD">
        <w:rPr>
          <w:rStyle w:val="Brailleschrift"/>
        </w:rPr>
        <w:t>|</w:t>
      </w:r>
      <w:r w:rsidRPr="008B65CD">
        <w:rPr>
          <w:rStyle w:val="Brailleschrift"/>
        </w:rPr>
        <w:t>; "=#d</w:t>
      </w:r>
    </w:p>
    <w:p w14:paraId="5295BA4C" w14:textId="77777777" w:rsidR="00395DEF" w:rsidRPr="008B65CD" w:rsidRDefault="00C920E1" w:rsidP="00C920E1">
      <w:pPr>
        <w:pStyle w:val="ZBSchwarzschrift"/>
      </w:pPr>
      <w:r w:rsidRPr="00C920E1">
        <w:rPr>
          <w:rStyle w:val="Schwarzschrift"/>
        </w:rPr>
        <w:object w:dxaOrig="740" w:dyaOrig="420" w14:anchorId="2E6F983D">
          <v:shape id="_x0000_i1036" type="#_x0000_t75" alt="7 hoch minus 13" style="width:38.05pt;height:21.35pt" o:ole="">
            <v:imagedata r:id="rId35" o:title=""/>
          </v:shape>
          <o:OLEObject Type="Embed" ProgID="Equation.DSMT4" ShapeID="_x0000_i1036" DrawAspect="Content" ObjectID="_1687716037" r:id="rId36"/>
        </w:object>
      </w:r>
    </w:p>
    <w:p w14:paraId="5518CDA6" w14:textId="77777777" w:rsidR="00395DEF" w:rsidRPr="008B65CD" w:rsidRDefault="00395DEF" w:rsidP="00F03CD5">
      <w:pPr>
        <w:pStyle w:val="ZBBrailleschrift"/>
      </w:pPr>
      <w:r w:rsidRPr="008B65CD">
        <w:rPr>
          <w:rStyle w:val="Brailleschrift"/>
        </w:rPr>
        <w:t>#g</w:t>
      </w:r>
      <w:r w:rsidR="00B07EA5" w:rsidRPr="008B65CD">
        <w:rPr>
          <w:rStyle w:val="Brailleschrift"/>
        </w:rPr>
        <w:t>|</w:t>
      </w:r>
      <w:r w:rsidRPr="008B65CD">
        <w:rPr>
          <w:rStyle w:val="Brailleschrift"/>
        </w:rPr>
        <w:t>-,:</w:t>
      </w:r>
    </w:p>
    <w:p w14:paraId="3396438E" w14:textId="77777777" w:rsidR="00395DEF" w:rsidRPr="008B65CD" w:rsidRDefault="00395DEF" w:rsidP="00F03CD5">
      <w:pPr>
        <w:pStyle w:val="Listenfortsetzung"/>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6AA67CB" w14:textId="77777777" w:rsidR="00D44EBB" w:rsidRPr="008B65CD" w:rsidRDefault="00D44EBB" w:rsidP="00F03CD5">
      <w:pPr>
        <w:pStyle w:val="Listenfortsetzung"/>
      </w:pPr>
      <w:r w:rsidRPr="008B65CD">
        <w:t>Buchstaben oder Brüche im Exponenten folgen dem Expo</w:t>
      </w:r>
      <w:r w:rsidR="00E41644" w:rsidRPr="008B65CD">
        <w:softHyphen/>
      </w:r>
      <w:r w:rsidRPr="008B65CD">
        <w:t>nentenzeichen ebenfalls unmittelbar.</w:t>
      </w:r>
    </w:p>
    <w:p w14:paraId="725C9BFA" w14:textId="77777777" w:rsidR="00D44EBB" w:rsidRPr="008B65CD" w:rsidRDefault="00D44EBB" w:rsidP="00612AE9">
      <w:pPr>
        <w:pStyle w:val="ZBUeberschrift"/>
        <w:pageBreakBefore/>
        <w:ind w:left="567"/>
        <w:rPr>
          <w:rStyle w:val="Beispiele"/>
          <w:b/>
        </w:rPr>
      </w:pPr>
      <w:r w:rsidRPr="008B65CD">
        <w:rPr>
          <w:rStyle w:val="Beispiele"/>
          <w:b/>
        </w:rPr>
        <w:t>Beispiele:</w:t>
      </w:r>
    </w:p>
    <w:p w14:paraId="65D8BFBA" w14:textId="77777777"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14:paraId="474030CA" w14:textId="77777777" w:rsidR="00357D26" w:rsidRPr="008B65CD" w:rsidRDefault="00357D26" w:rsidP="00E802C5">
      <w:pPr>
        <w:pStyle w:val="ZBSchwarzschrift"/>
        <w:spacing w:before="0" w:after="0" w:line="120" w:lineRule="atLeast"/>
        <w:rPr>
          <w:rStyle w:val="Schwarzschrift"/>
          <w:sz w:val="2"/>
          <w:szCs w:val="2"/>
        </w:rPr>
      </w:pPr>
    </w:p>
    <w:p w14:paraId="049C96A5" w14:textId="77777777" w:rsidR="00395DEF" w:rsidRPr="00E802C5" w:rsidRDefault="007F1C48" w:rsidP="006C3DF1">
      <w:pPr>
        <w:pStyle w:val="ZBSchwarzschrift"/>
        <w:spacing w:before="290"/>
      </w:pPr>
      <w:r w:rsidRPr="00C920E1">
        <w:rPr>
          <w:position w:val="-4"/>
        </w:rPr>
        <w:object w:dxaOrig="380" w:dyaOrig="420" w14:anchorId="0A303507">
          <v:shape id="_x0000_i1037" type="#_x0000_t75" alt="kleines x hoch kleines a" style="width:18.35pt;height:21.35pt" o:ole="">
            <v:imagedata r:id="rId37" o:title=""/>
          </v:shape>
          <o:OLEObject Type="Embed" ProgID="Equation.DSMT4" ShapeID="_x0000_i1037" DrawAspect="Content" ObjectID="_1687716038" r:id="rId38"/>
        </w:object>
      </w:r>
    </w:p>
    <w:p w14:paraId="064BE294" w14:textId="77777777" w:rsidR="00395DEF" w:rsidRPr="008B65CD" w:rsidRDefault="00395DEF" w:rsidP="00F03CD5">
      <w:pPr>
        <w:pStyle w:val="ZBBrailleschrift"/>
      </w:pPr>
      <w:r w:rsidRPr="008B65CD">
        <w:rPr>
          <w:rStyle w:val="Brailleschrift"/>
        </w:rPr>
        <w:t>'x</w:t>
      </w:r>
      <w:r w:rsidR="00B07EA5" w:rsidRPr="008B65CD">
        <w:rPr>
          <w:rStyle w:val="Brailleschrift"/>
        </w:rPr>
        <w:t>|</w:t>
      </w:r>
      <w:r w:rsidRPr="008B65CD">
        <w:rPr>
          <w:rStyle w:val="Brailleschrift"/>
        </w:rPr>
        <w:t>a</w:t>
      </w:r>
    </w:p>
    <w:p w14:paraId="284008CE" w14:textId="77777777" w:rsidR="00395DEF" w:rsidRPr="008B65CD" w:rsidRDefault="0045109F" w:rsidP="00F03CD5">
      <w:pPr>
        <w:pStyle w:val="ZBSchwarzschrift"/>
      </w:pPr>
      <w:r w:rsidRPr="008466E4">
        <w:rPr>
          <w:position w:val="-4"/>
        </w:rPr>
        <w:object w:dxaOrig="600" w:dyaOrig="700" w14:anchorId="766F115A">
          <v:shape id="_x0000_i1038" type="#_x0000_t75" alt="zwei hoch minus drei Achtel" style="width:30.95pt;height:35.6pt" o:ole="">
            <v:imagedata r:id="rId39" o:title=""/>
          </v:shape>
          <o:OLEObject Type="Embed" ProgID="Equation.DSMT4" ShapeID="_x0000_i1038" DrawAspect="Content" ObjectID="_1687716039" r:id="rId40"/>
        </w:object>
      </w:r>
    </w:p>
    <w:p w14:paraId="3B9E93CA" w14:textId="77777777" w:rsidR="00EF24FC" w:rsidRPr="008B65CD" w:rsidRDefault="00395DEF" w:rsidP="00F03CD5">
      <w:pPr>
        <w:pStyle w:val="ZBBrailleschrift"/>
      </w:pPr>
      <w:r w:rsidRPr="008B65CD">
        <w:rPr>
          <w:rStyle w:val="Brailleschrift"/>
        </w:rPr>
        <w:t>#b</w:t>
      </w:r>
      <w:r w:rsidR="00B07EA5" w:rsidRPr="008B65CD">
        <w:rPr>
          <w:rStyle w:val="Brailleschrift"/>
        </w:rPr>
        <w:t>|</w:t>
      </w:r>
      <w:r w:rsidRPr="008B65CD">
        <w:rPr>
          <w:rStyle w:val="Brailleschrift"/>
        </w:rPr>
        <w:t>-#c(</w:t>
      </w:r>
    </w:p>
    <w:p w14:paraId="4D9874C3" w14:textId="77777777" w:rsidR="00395DEF" w:rsidRPr="008B65CD" w:rsidRDefault="00395DEF" w:rsidP="00F03CD5">
      <w:pPr>
        <w:pStyle w:val="Liste"/>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CC44882" w14:textId="77777777" w:rsidR="00D44EBB" w:rsidRPr="008B65CD" w:rsidRDefault="00A57E77" w:rsidP="0000692F">
      <w:pPr>
        <w:pStyle w:val="Liste12Vor"/>
        <w:keepNext/>
      </w:pPr>
      <w:r w:rsidRPr="008B65CD">
        <w:t>d)</w:t>
      </w:r>
      <w:r w:rsidR="00BA395D" w:rsidRPr="008B65CD">
        <w:tab/>
      </w:r>
      <w:r w:rsidR="00D44EBB" w:rsidRPr="008B65CD">
        <w:t>Tiefstellungen werden durch das Zeichen</w:t>
      </w:r>
      <w:r w:rsidR="00BA395D" w:rsidRPr="008B65CD">
        <w:rPr>
          <w:rStyle w:val="Brailleschrift"/>
        </w:rPr>
        <w:t xml:space="preserve"> 1 </w:t>
      </w:r>
      <w:r w:rsidR="00D44EBB" w:rsidRPr="008B65CD">
        <w:t>eingeleitet.</w:t>
      </w:r>
    </w:p>
    <w:p w14:paraId="411EA41A" w14:textId="77777777" w:rsidR="00D44EBB" w:rsidRPr="008B65CD" w:rsidRDefault="00D44EBB" w:rsidP="00F03CD5">
      <w:pPr>
        <w:pStyle w:val="Listenfortsetzung"/>
      </w:pPr>
      <w:r w:rsidRPr="008B65CD">
        <w:t>Untere Indizes stehen in der Regel vor oberen. Ein Exponent schließt sich dann unmittelbar an.</w:t>
      </w:r>
    </w:p>
    <w:p w14:paraId="4F8A6378" w14:textId="77777777" w:rsidR="00D44EBB" w:rsidRPr="008B65CD" w:rsidRDefault="00D44EBB" w:rsidP="00FA6595">
      <w:pPr>
        <w:pStyle w:val="ZBUeberschrift"/>
        <w:ind w:left="567"/>
        <w:rPr>
          <w:rStyle w:val="Beispiele"/>
          <w:b/>
        </w:rPr>
      </w:pPr>
      <w:r w:rsidRPr="008B65CD">
        <w:rPr>
          <w:rStyle w:val="Beispiele"/>
          <w:b/>
        </w:rPr>
        <w:t>Beispiele:</w:t>
      </w:r>
    </w:p>
    <w:p w14:paraId="0B16CD43" w14:textId="77777777" w:rsidR="002E1BBD" w:rsidRPr="00FF14D3" w:rsidRDefault="007F1C48" w:rsidP="007F1C48">
      <w:pPr>
        <w:pStyle w:val="ZBSchwarzschrift"/>
      </w:pPr>
      <w:r w:rsidRPr="007F1C48">
        <w:rPr>
          <w:rStyle w:val="Schwarzschrift"/>
          <w:vertAlign w:val="subscript"/>
        </w:rPr>
        <w:object w:dxaOrig="520" w:dyaOrig="420" w14:anchorId="1DF9924C">
          <v:shape id="_x0000_i1039" type="#_x0000_t75" alt="kleines a mit unterem Index 12" style="width:25.75pt;height:21.35pt" o:ole="">
            <v:imagedata r:id="rId41" o:title=""/>
          </v:shape>
          <o:OLEObject Type="Embed" ProgID="Equation.DSMT4" ShapeID="_x0000_i1039" DrawAspect="Content" ObjectID="_1687716040" r:id="rId42"/>
        </w:object>
      </w:r>
    </w:p>
    <w:p w14:paraId="04CD2E94" w14:textId="77777777" w:rsidR="00BA395D" w:rsidRPr="008B65CD" w:rsidRDefault="00BA395D" w:rsidP="00F03CD5">
      <w:pPr>
        <w:pStyle w:val="ZBBrailleschrift"/>
        <w:rPr>
          <w:rStyle w:val="Brailleschrift"/>
        </w:rPr>
      </w:pPr>
      <w:r w:rsidRPr="008B65CD">
        <w:rPr>
          <w:rStyle w:val="Brailleschrift"/>
        </w:rPr>
        <w:t>'a1,;</w:t>
      </w:r>
    </w:p>
    <w:p w14:paraId="4E808FD3" w14:textId="77777777" w:rsidR="00A777CE" w:rsidRPr="008B65CD" w:rsidRDefault="00C81A20" w:rsidP="007F1C48">
      <w:pPr>
        <w:pStyle w:val="ZBSchwarzschrift"/>
        <w:rPr>
          <w:rStyle w:val="Schwarzschrift"/>
        </w:rPr>
      </w:pPr>
      <w:r w:rsidRPr="007F1C48">
        <w:rPr>
          <w:rStyle w:val="Schwarzschrift"/>
        </w:rPr>
        <w:object w:dxaOrig="2320" w:dyaOrig="420" w14:anchorId="0A6E36F8">
          <v:shape id="_x0000_i1040" type="#_x0000_t75" alt="kleines b mit unterem Index 1  Komma, kleines  b mit unterem Index 2 Komma, kleines b mit unterem Index 3 Punkt Punkt Punkt kleines b mit unterem Index kleines n&#10;" style="width:116.6pt;height:21.35pt" o:ole="">
            <v:imagedata r:id="rId43" o:title=""/>
          </v:shape>
          <o:OLEObject Type="Embed" ProgID="Equation.DSMT4" ShapeID="_x0000_i1040" DrawAspect="Content" ObjectID="_1687716041" r:id="rId44"/>
        </w:object>
      </w:r>
    </w:p>
    <w:p w14:paraId="351A6400" w14:textId="77777777" w:rsidR="00BA395D" w:rsidRPr="008B65CD" w:rsidRDefault="00BA395D" w:rsidP="00F03CD5">
      <w:pPr>
        <w:pStyle w:val="ZBBrailleschrift"/>
        <w:rPr>
          <w:rStyle w:val="Brailleschrift"/>
        </w:rPr>
      </w:pPr>
      <w:r w:rsidRPr="008B65CD">
        <w:rPr>
          <w:rStyle w:val="Brailleschrift"/>
        </w:rPr>
        <w:t>'b1,', 'b1;', 'b1: ... 'b1n</w:t>
      </w:r>
    </w:p>
    <w:p w14:paraId="507B1F61" w14:textId="77777777"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14:paraId="1E6F9BBD" w14:textId="77777777" w:rsidR="00555ED7" w:rsidRPr="00555ED7" w:rsidRDefault="00555ED7" w:rsidP="00A224F1">
      <w:pPr>
        <w:pStyle w:val="ZBSchwarzschrift"/>
        <w:spacing w:before="370"/>
      </w:pPr>
      <w:r w:rsidRPr="00555ED7">
        <w:rPr>
          <w:position w:val="-14"/>
        </w:rPr>
        <w:object w:dxaOrig="380" w:dyaOrig="520" w14:anchorId="413F74E7">
          <v:shape id="_x0000_i1041" type="#_x0000_t75" alt="klein x mit tiefgestelltem kleinen a und hochgestelltem kleinen n&#10;" style="width:18.35pt;height:25.75pt" o:ole="">
            <v:imagedata r:id="rId45" o:title=""/>
          </v:shape>
          <o:OLEObject Type="Embed" ProgID="Equation.DSMT4" ShapeID="_x0000_i1041" DrawAspect="Content" ObjectID="_1687716042" r:id="rId46"/>
        </w:object>
      </w:r>
    </w:p>
    <w:p w14:paraId="3AB670C9" w14:textId="77777777" w:rsidR="00395DEF" w:rsidRPr="008B65CD" w:rsidRDefault="00395DEF" w:rsidP="00F03CD5">
      <w:pPr>
        <w:pStyle w:val="ZBBrailleschrift"/>
      </w:pPr>
      <w:r w:rsidRPr="008B65CD">
        <w:rPr>
          <w:rStyle w:val="Brailleschrift"/>
        </w:rPr>
        <w:t>'x1a</w:t>
      </w:r>
      <w:r w:rsidR="00B07EA5" w:rsidRPr="008B65CD">
        <w:rPr>
          <w:rStyle w:val="Brailleschrift"/>
        </w:rPr>
        <w:t>|</w:t>
      </w:r>
      <w:r w:rsidRPr="008B65CD">
        <w:rPr>
          <w:rStyle w:val="Brailleschrift"/>
        </w:rPr>
        <w:t>n</w:t>
      </w:r>
    </w:p>
    <w:p w14:paraId="0411A1AB" w14:textId="77777777" w:rsidR="00395DEF" w:rsidRPr="008B65CD" w:rsidRDefault="00B34952" w:rsidP="00F03CD5">
      <w:pPr>
        <w:pStyle w:val="ZBSchwarzschrift"/>
      </w:pPr>
      <w:r w:rsidRPr="00555ED7">
        <w:rPr>
          <w:position w:val="-22"/>
        </w:rPr>
        <w:object w:dxaOrig="920" w:dyaOrig="660" w14:anchorId="3A748D39">
          <v:shape id="_x0000_i1042" type="#_x0000_t75" alt="Großes Sigma mit tiefgestellter 1 und hochgestellter 99" style="width:46.55pt;height:33.4pt" o:ole="">
            <v:imagedata r:id="rId47" o:title=""/>
          </v:shape>
          <o:OLEObject Type="Embed" ProgID="Equation.DSMT4" ShapeID="_x0000_i1042" DrawAspect="Content" ObjectID="_1687716043" r:id="rId48"/>
        </w:object>
      </w:r>
    </w:p>
    <w:p w14:paraId="3373DE03" w14:textId="77777777" w:rsidR="00395DEF" w:rsidRPr="008B65CD" w:rsidRDefault="00395DEF" w:rsidP="00F03CD5">
      <w:pPr>
        <w:pStyle w:val="ZBBrailleschrift"/>
      </w:pPr>
      <w:r w:rsidRPr="008B65CD">
        <w:rPr>
          <w:rStyle w:val="Brailleschrift"/>
        </w:rPr>
        <w:t>&lt;&gt;s1,</w:t>
      </w:r>
      <w:r w:rsidR="00B07EA5" w:rsidRPr="008B65CD">
        <w:rPr>
          <w:rStyle w:val="Brailleschrift"/>
        </w:rPr>
        <w:t>|</w:t>
      </w:r>
      <w:r w:rsidRPr="008B65CD">
        <w:rPr>
          <w:rStyle w:val="Brailleschrift"/>
        </w:rPr>
        <w:t>**</w:t>
      </w:r>
    </w:p>
    <w:p w14:paraId="7F18D81A" w14:textId="77777777" w:rsidR="00357D26" w:rsidRPr="008B65CD" w:rsidRDefault="00357D26" w:rsidP="00F03CD5">
      <w:pPr>
        <w:pStyle w:val="Liste"/>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727546E" w14:textId="77777777" w:rsidR="00D44EBB" w:rsidRPr="008B65CD" w:rsidRDefault="00D44EBB" w:rsidP="00C81A20">
      <w:pPr>
        <w:pStyle w:val="Liste12Vor"/>
      </w:pPr>
      <w:r w:rsidRPr="008B65CD">
        <w:t>e)</w:t>
      </w:r>
      <w:r w:rsidR="00942E84" w:rsidRPr="008B65CD">
        <w:tab/>
      </w:r>
      <w:r w:rsidRPr="008B65CD">
        <w:t>Für Exponenten und Indizes gelten folgende Regeln:</w:t>
      </w:r>
    </w:p>
    <w:p w14:paraId="3ADEEAE2" w14:textId="77777777" w:rsidR="00D44EBB" w:rsidRPr="008B65CD" w:rsidRDefault="00D44EBB" w:rsidP="00F03CD5">
      <w:pPr>
        <w:pStyle w:val="Liste2"/>
      </w:pPr>
      <w:r w:rsidRPr="008B65CD">
        <w:t>1.</w:t>
      </w:r>
      <w:r w:rsidR="00942E84" w:rsidRPr="008B65CD">
        <w:tab/>
      </w:r>
      <w:r w:rsidRPr="008B65CD">
        <w:t>Die Ankündigungszeichen für hintere Hoch- oder Tief</w:t>
      </w:r>
      <w:r w:rsidR="00E41644" w:rsidRPr="008B65CD">
        <w:softHyphen/>
      </w:r>
      <w:r w:rsidRPr="008B65CD">
        <w:t>stel</w:t>
      </w:r>
      <w:r w:rsidR="00C13451" w:rsidRPr="008B65CD">
        <w:softHyphen/>
      </w:r>
      <w:r w:rsidRPr="008B65CD">
        <w:t>lungen werden bevorzugt ohne vorangestellten Punkt 4 verwendet.</w:t>
      </w:r>
    </w:p>
    <w:p w14:paraId="14E5C1BC" w14:textId="77777777" w:rsidR="00D44EBB" w:rsidRPr="008B65CD" w:rsidRDefault="00D44EBB" w:rsidP="00F03CD5">
      <w:pPr>
        <w:pStyle w:val="Liste2"/>
      </w:pPr>
      <w:r w:rsidRPr="008B65CD">
        <w:t>2.</w:t>
      </w:r>
      <w:r w:rsidR="00942E84" w:rsidRPr="008B65CD">
        <w:tab/>
      </w:r>
      <w:r w:rsidRPr="008B65CD">
        <w:t>Dem Zeichen für vordere Hoch- oder Tiefstellungen muss Punkt 4 vorangestellt werden.</w:t>
      </w:r>
    </w:p>
    <w:p w14:paraId="4D4616C6" w14:textId="77777777" w:rsidR="00D44EBB" w:rsidRPr="008B65CD" w:rsidRDefault="00D44EBB" w:rsidP="00F03CD5">
      <w:pPr>
        <w:pStyle w:val="Liste2"/>
      </w:pPr>
      <w:r w:rsidRPr="008B65CD">
        <w:t>3.</w:t>
      </w:r>
      <w:r w:rsidR="00942E84" w:rsidRPr="008B65CD">
        <w:tab/>
      </w:r>
      <w:r w:rsidRPr="008B65CD">
        <w:t>Leerfelder in Hoch- oder Tiefstellungen müssen durch Punkt 4 ersetzt werden, da andernfalls der Exponent oder der Index als beendet angesehen wird.</w:t>
      </w:r>
    </w:p>
    <w:p w14:paraId="14E47CBA" w14:textId="77777777" w:rsidR="00D44EBB" w:rsidRPr="008B65CD" w:rsidRDefault="00D44EBB" w:rsidP="00FA6595">
      <w:pPr>
        <w:pStyle w:val="ZBUeberschrift"/>
        <w:ind w:left="567"/>
        <w:rPr>
          <w:rStyle w:val="Beispiele"/>
          <w:b/>
        </w:rPr>
      </w:pPr>
      <w:r w:rsidRPr="008B65CD">
        <w:rPr>
          <w:rStyle w:val="Beispiele"/>
          <w:b/>
        </w:rPr>
        <w:t>Weitere Beispiele für Hoch-/Tiefstellungen:</w:t>
      </w:r>
    </w:p>
    <w:p w14:paraId="1C91BA66" w14:textId="77777777" w:rsidR="00395DEF" w:rsidRPr="008B65CD" w:rsidRDefault="00555ED7" w:rsidP="00F03CD5">
      <w:pPr>
        <w:pStyle w:val="ZBSchwarzschrift"/>
      </w:pPr>
      <w:r w:rsidRPr="00555ED7">
        <w:rPr>
          <w:position w:val="-8"/>
        </w:rPr>
        <w:object w:dxaOrig="620" w:dyaOrig="460" w14:anchorId="245A8C3D">
          <v:shape id="_x0000_i1043" type="#_x0000_t75" alt="dritte Wurzel aus 27" style="width:31.5pt;height:23.8pt;mso-position-vertical:absolute" o:ole="">
            <v:imagedata r:id="rId49" o:title=""/>
          </v:shape>
          <o:OLEObject Type="Embed" ProgID="Equation.DSMT4" ShapeID="_x0000_i1043" DrawAspect="Content" ObjectID="_1687716044" r:id="rId50"/>
        </w:object>
      </w:r>
    </w:p>
    <w:p w14:paraId="1DA891D4" w14:textId="77777777" w:rsidR="00395DEF" w:rsidRPr="008B65CD" w:rsidRDefault="00395DEF" w:rsidP="00F03CD5">
      <w:pPr>
        <w:pStyle w:val="ZBBrailleschrift"/>
      </w:pPr>
      <w:r w:rsidRPr="008B65CD">
        <w:rPr>
          <w:rStyle w:val="Brailleschrift"/>
        </w:rPr>
        <w:t>"</w:t>
      </w:r>
      <w:r w:rsidR="00B07EA5" w:rsidRPr="008B65CD">
        <w:rPr>
          <w:rStyle w:val="Brailleschrift"/>
        </w:rPr>
        <w:t>|</w:t>
      </w:r>
      <w:r w:rsidRPr="008B65CD">
        <w:rPr>
          <w:rStyle w:val="Brailleschrift"/>
        </w:rPr>
        <w:t>:3#bg</w:t>
      </w:r>
    </w:p>
    <w:p w14:paraId="66EF4363" w14:textId="77777777"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14:paraId="03F910D9" w14:textId="77777777" w:rsidR="00395DEF" w:rsidRPr="00555ED7" w:rsidRDefault="000232D7" w:rsidP="000232D7">
      <w:pPr>
        <w:pStyle w:val="ZBSchwarzschrift"/>
      </w:pPr>
      <w:r w:rsidRPr="00555ED7">
        <w:rPr>
          <w:rStyle w:val="Schwarzschrift"/>
        </w:rPr>
        <w:object w:dxaOrig="940" w:dyaOrig="440" w14:anchorId="40C2D368">
          <v:shape id="_x0000_i1044" type="#_x0000_t75" alt="Vierte Auflage 2009 geschrieben als hochgestellte 4 vor der Zahl 2009&#10;" style="width:46.25pt;height:21.35pt" o:ole="">
            <v:imagedata r:id="rId51" o:title=""/>
          </v:shape>
          <o:OLEObject Type="Embed" ProgID="Equation.DSMT4" ShapeID="_x0000_i1044" DrawAspect="Content" ObjectID="_1687716045" r:id="rId52"/>
        </w:object>
      </w:r>
    </w:p>
    <w:p w14:paraId="05080D2F" w14:textId="77777777" w:rsidR="00395DEF" w:rsidRPr="008B65CD" w:rsidRDefault="000232D7" w:rsidP="000232D7">
      <w:pPr>
        <w:pStyle w:val="ZBBrailleschrift"/>
      </w:pPr>
      <w:r w:rsidRPr="008B65CD">
        <w:rPr>
          <w:rStyle w:val="Brailleschrift"/>
        </w:rPr>
        <w:t>"|/#bjji</w:t>
      </w:r>
    </w:p>
    <w:p w14:paraId="20EE67F8" w14:textId="77777777" w:rsidR="00395DEF" w:rsidRPr="008B65CD" w:rsidRDefault="000232D7" w:rsidP="00F03CD5">
      <w:pPr>
        <w:pStyle w:val="ZBSchwarzschrift"/>
      </w:pPr>
      <w:r w:rsidRPr="00555ED7">
        <w:rPr>
          <w:position w:val="-4"/>
        </w:rPr>
        <w:object w:dxaOrig="660" w:dyaOrig="420" w14:anchorId="0D350F0E">
          <v:shape id="_x0000_i1045" type="#_x0000_t75" alt="klein x hoch klein n minus 1 mit &quot;n minus 1&quot; als  Exponent oder hinterer oberer Index&#10;" style="width:33.4pt;height:21.35pt" o:ole="">
            <v:imagedata r:id="rId53" o:title=""/>
          </v:shape>
          <o:OLEObject Type="Embed" ProgID="Equation.DSMT4" ShapeID="_x0000_i1045" DrawAspect="Content" ObjectID="_1687716046" r:id="rId54"/>
        </w:object>
      </w:r>
    </w:p>
    <w:p w14:paraId="751748CB" w14:textId="77777777" w:rsidR="00674E14" w:rsidRPr="008B65CD" w:rsidRDefault="000232D7" w:rsidP="00F03CD5">
      <w:pPr>
        <w:pStyle w:val="ZBBrailleschrift"/>
      </w:pPr>
      <w:r w:rsidRPr="008B65CD">
        <w:rPr>
          <w:rStyle w:val="Brailleschrift"/>
        </w:rPr>
        <w:t>'x|n"-#a</w:t>
      </w:r>
    </w:p>
    <w:p w14:paraId="19507A53" w14:textId="77777777" w:rsidR="00357D26" w:rsidRPr="008B65CD" w:rsidRDefault="00357D26" w:rsidP="00F03CD5">
      <w:pPr>
        <w:pStyle w:val="ZBSchwarzschrift"/>
        <w:rPr>
          <w:rStyle w:val="Schwarzschrift"/>
        </w:rPr>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F718F41" w14:textId="77777777" w:rsidR="00A777CE" w:rsidRPr="008B65CD" w:rsidRDefault="000232D7" w:rsidP="000232D7">
      <w:pPr>
        <w:pStyle w:val="ZBSchwarzschrift"/>
      </w:pPr>
      <w:r w:rsidRPr="000232D7">
        <w:rPr>
          <w:rStyle w:val="Schwarzschrift"/>
        </w:rPr>
        <w:object w:dxaOrig="1100" w:dyaOrig="460" w14:anchorId="478F507F">
          <v:shape id="_x0000_i1046" type="#_x0000_t75" alt="Kleines s mit dem großgeschriebenen Nomen &quot;Anfang&quot; als unterem Index&#10;" style="width:54.75pt;height:23.8pt;mso-position-vertical:absolute" o:ole="">
            <v:imagedata r:id="rId55" o:title=""/>
          </v:shape>
          <o:OLEObject Type="Embed" ProgID="Equation.DSMT4" ShapeID="_x0000_i1046" DrawAspect="Content" ObjectID="_1687716047" r:id="rId56"/>
        </w:object>
      </w:r>
    </w:p>
    <w:p w14:paraId="029186EF" w14:textId="77777777" w:rsidR="007875AE" w:rsidRPr="008B65CD" w:rsidRDefault="00BA395D" w:rsidP="009808E3">
      <w:pPr>
        <w:pStyle w:val="ZBBrailleschrift"/>
      </w:pPr>
      <w:r w:rsidRPr="008B65CD">
        <w:rPr>
          <w:rStyle w:val="Brailleschrift"/>
        </w:rPr>
        <w:t xml:space="preserve">'s1$anfang </w:t>
      </w:r>
      <w:r w:rsidR="00D44EBB" w:rsidRPr="008B65CD">
        <w:t>oder</w:t>
      </w:r>
      <w:r w:rsidRPr="008B65CD">
        <w:rPr>
          <w:rStyle w:val="Brailleschrift"/>
        </w:rPr>
        <w:t xml:space="preserve"> 's"1$anfang</w:t>
      </w:r>
    </w:p>
    <w:p w14:paraId="23F23BE5" w14:textId="77777777" w:rsidR="006F3BAD" w:rsidRPr="008B65CD" w:rsidRDefault="00D44EBB" w:rsidP="00665917">
      <w:pPr>
        <w:pStyle w:val="Liste12Vor"/>
      </w:pPr>
      <w:r w:rsidRPr="008B65CD">
        <w:t>f)</w:t>
      </w:r>
      <w:r w:rsidR="00942E84" w:rsidRPr="008B65CD">
        <w:tab/>
      </w:r>
      <w:r w:rsidRPr="008B65CD">
        <w:t xml:space="preserve">Die Verneinung einer Relation erfolgt durch Voranstellen der Punkte </w:t>
      </w:r>
      <w:r w:rsidR="009808E3" w:rsidRPr="008B65CD">
        <w:t>3,5</w:t>
      </w:r>
      <w:r w:rsidRPr="008B65CD">
        <w:t>; so wird zum Beispiel aus dem Gleichheits</w:t>
      </w:r>
      <w:r w:rsidR="00665917" w:rsidRPr="008B65CD">
        <w:softHyphen/>
      </w:r>
      <w:r w:rsidRPr="008B65CD">
        <w:t>zeichen</w:t>
      </w:r>
      <w:r w:rsidR="00665917" w:rsidRPr="008B65CD">
        <w:rPr>
          <w:rStyle w:val="Brailleschrift"/>
        </w:rPr>
        <w:t> </w:t>
      </w:r>
      <w:r w:rsidR="00665917" w:rsidRPr="008B65CD">
        <w:rPr>
          <w:rStyle w:val="Brailleschrift"/>
          <w:rFonts w:ascii="Arial" w:hAnsi="Arial" w:cs="Arial"/>
        </w:rPr>
        <w:t>‌</w:t>
      </w:r>
      <w:r w:rsidR="003C5883" w:rsidRPr="008B65CD">
        <w:rPr>
          <w:rStyle w:val="Brailleschrift"/>
        </w:rPr>
        <w:t>=</w:t>
      </w:r>
      <w:r w:rsidR="00665917" w:rsidRPr="008B65CD">
        <w:rPr>
          <w:rStyle w:val="Brailleschrift"/>
        </w:rPr>
        <w:t> </w:t>
      </w:r>
      <w:r w:rsidR="00665917" w:rsidRPr="008B65CD">
        <w:rPr>
          <w:rStyle w:val="Brailleschrift"/>
          <w:rFonts w:ascii="Arial" w:hAnsi="Arial" w:cs="Arial"/>
        </w:rPr>
        <w:t>‌</w:t>
      </w:r>
      <w:r w:rsidRPr="008B65CD">
        <w:t>das Zeichen für ungleich</w:t>
      </w:r>
      <w:r w:rsidR="00665917" w:rsidRPr="008B65CD">
        <w:rPr>
          <w:rStyle w:val="Brailleschrift"/>
        </w:rPr>
        <w:t> </w:t>
      </w:r>
      <w:r w:rsidR="00665917" w:rsidRPr="008B65CD">
        <w:rPr>
          <w:rStyle w:val="Brailleschrift"/>
          <w:rFonts w:ascii="Arial" w:hAnsi="Arial" w:cs="Arial"/>
        </w:rPr>
        <w:t>‌</w:t>
      </w:r>
      <w:r w:rsidR="003C5883" w:rsidRPr="008B65CD">
        <w:rPr>
          <w:rStyle w:val="Brailleschrift"/>
        </w:rPr>
        <w:t>*=</w:t>
      </w:r>
      <w:r w:rsidR="00665917" w:rsidRPr="008B65CD">
        <w:rPr>
          <w:rStyle w:val="Brailleschrift"/>
        </w:rPr>
        <w:t> </w:t>
      </w:r>
      <w:r w:rsidR="00665917" w:rsidRPr="008B65CD">
        <w:rPr>
          <w:rStyle w:val="Brailleschrift"/>
          <w:rFonts w:ascii="Arial" w:hAnsi="Arial" w:cs="Arial"/>
        </w:rPr>
        <w:t>‌</w:t>
      </w:r>
      <w:r w:rsidRPr="008B65CD">
        <w:t xml:space="preserve">(siehe </w:t>
      </w:r>
      <w:r w:rsidR="006F3643" w:rsidRPr="008B65CD">
        <w:t xml:space="preserve">Zeichentabelle zu Beginn </w:t>
      </w:r>
      <w:r w:rsidR="009C203B" w:rsidRPr="008B65CD">
        <w:t>Kap. </w:t>
      </w:r>
      <w:r w:rsidR="006F3643" w:rsidRPr="008B65CD">
        <w:t>2.10</w:t>
      </w:r>
      <w:r w:rsidRPr="008B65CD">
        <w:t>).</w:t>
      </w:r>
    </w:p>
    <w:p w14:paraId="1EF07518" w14:textId="77777777" w:rsidR="006F3BAD" w:rsidRPr="008B65CD" w:rsidRDefault="00D44EBB" w:rsidP="00F03CD5">
      <w:pPr>
        <w:pStyle w:val="Liste"/>
      </w:pPr>
      <w:r w:rsidRPr="008B65CD">
        <w:t>g)</w:t>
      </w:r>
      <w:r w:rsidR="00942E84" w:rsidRPr="008B65CD">
        <w:tab/>
      </w:r>
      <w:r w:rsidRPr="008B65CD">
        <w:t xml:space="preserve">Dem Regelwerk </w:t>
      </w:r>
      <w:r w:rsidR="003C25F7" w:rsidRPr="008B65CD">
        <w:t>"</w:t>
      </w:r>
      <w:r w:rsidRPr="008B65CD">
        <w:t xml:space="preserve">Das System der Mathematikschrift in der </w:t>
      </w:r>
      <w:r w:rsidR="002F55F9" w:rsidRPr="008B65CD">
        <w:t>Deut</w:t>
      </w:r>
      <w:r w:rsidR="00C13451" w:rsidRPr="008B65CD">
        <w:softHyphen/>
      </w:r>
      <w:r w:rsidR="002F55F9" w:rsidRPr="008B65CD">
        <w:t xml:space="preserve">schen </w:t>
      </w:r>
      <w:r w:rsidRPr="008B65CD">
        <w:t>Brailleschrift</w:t>
      </w:r>
      <w:r w:rsidR="003C25F7" w:rsidRPr="008B65CD">
        <w:t>"</w:t>
      </w:r>
      <w:r w:rsidRPr="008B65CD">
        <w:t xml:space="preserve"> (siehe Anhang, A4.1.4) können wei</w:t>
      </w:r>
      <w:r w:rsidR="00C13451" w:rsidRPr="008B65CD">
        <w:softHyphen/>
      </w:r>
      <w:r w:rsidRPr="008B65CD">
        <w:t>tere mathematische Symbole entnommen werden, die dann eben</w:t>
      </w:r>
      <w:r w:rsidR="00C13451" w:rsidRPr="008B65CD">
        <w:softHyphen/>
      </w:r>
      <w:r w:rsidRPr="008B65CD">
        <w:t>falls mit Punkt 4</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angekündigt werden müssen. In nicht mathematischen bzw. nicht naturwissenschaftlichen Texten im engeren Sinne soll ihre Bedeutung in einer Be</w:t>
      </w:r>
      <w:r w:rsidR="00E41644" w:rsidRPr="008B65CD">
        <w:softHyphen/>
      </w:r>
      <w:r w:rsidRPr="008B65CD">
        <w:t>merkung oder Zeichentabelle erläutert werden, da eine ausreichende Ver</w:t>
      </w:r>
      <w:r w:rsidR="00C13451" w:rsidRPr="008B65CD">
        <w:softHyphen/>
      </w:r>
      <w:r w:rsidRPr="008B65CD">
        <w:t>traut</w:t>
      </w:r>
      <w:r w:rsidR="00C13451" w:rsidRPr="008B65CD">
        <w:softHyphen/>
      </w:r>
      <w:r w:rsidRPr="008B65CD">
        <w:t>heit mit der Mathematikschrift nicht vorausgesetzt werden kann.</w:t>
      </w:r>
    </w:p>
    <w:p w14:paraId="09C8ED58" w14:textId="77777777" w:rsidR="007875AE" w:rsidRPr="008B65CD" w:rsidRDefault="00D44EBB" w:rsidP="0097160D">
      <w:pPr>
        <w:pStyle w:val="Liste"/>
      </w:pPr>
      <w:r w:rsidRPr="008B65CD">
        <w:t>h)</w:t>
      </w:r>
      <w:r w:rsidR="00942E84" w:rsidRPr="008B65CD">
        <w:tab/>
      </w:r>
      <w:r w:rsidRPr="008B65CD">
        <w:t>In einigen Fällen ist die Ankündigung mit Punkt 4 nicht ganz eindeutig. So könnte das zweiformige Plusminuszeichen in</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ee</w:t>
      </w:r>
      <w:r w:rsidR="00A00401" w:rsidRPr="008B65CD">
        <w:rPr>
          <w:rStyle w:val="Brailleschrift"/>
        </w:rPr>
        <w:t> </w:t>
      </w:r>
      <w:r w:rsidR="00A00401" w:rsidRPr="008B65CD">
        <w:rPr>
          <w:rStyle w:val="Brailleschrift"/>
          <w:rFonts w:ascii="Arial" w:hAnsi="Arial" w:cs="Arial"/>
        </w:rPr>
        <w:t>‌</w:t>
      </w:r>
      <w:r w:rsidR="008C4BA4" w:rsidRPr="008B65CD">
        <w:t>(</w:t>
      </w:r>
      <w:r w:rsidR="0097160D" w:rsidRPr="008B65CD">
        <w:t>±</w:t>
      </w:r>
      <w:r w:rsidR="008C4BA4" w:rsidRPr="008B65CD">
        <w:t>55)</w:t>
      </w:r>
      <w:r w:rsidR="008516AE" w:rsidRPr="008B65CD">
        <w:t xml:space="preserve"> </w:t>
      </w:r>
      <w:r w:rsidRPr="008B65CD">
        <w:t xml:space="preserve">auch als </w:t>
      </w:r>
      <w:r w:rsidR="008C4BA4" w:rsidRPr="008B65CD">
        <w:t xml:space="preserve">"plus Bindestrich </w:t>
      </w:r>
      <w:r w:rsidR="009D3A08" w:rsidRPr="008B65CD">
        <w:t>55</w:t>
      </w:r>
      <w:r w:rsidR="008C4BA4" w:rsidRPr="008B65CD">
        <w:t>"</w:t>
      </w:r>
      <w:r w:rsidR="00DB37B2" w:rsidRPr="008B65CD">
        <w:t xml:space="preserve"> </w:t>
      </w:r>
      <w:r w:rsidRPr="008B65CD">
        <w:t>gelesen oder der Ausdruck</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zeichen</w:t>
      </w:r>
      <w:r w:rsidR="00A00401" w:rsidRPr="008B65CD">
        <w:rPr>
          <w:rStyle w:val="Brailleschrift"/>
        </w:rPr>
        <w:t> </w:t>
      </w:r>
      <w:r w:rsidR="00A00401" w:rsidRPr="008B65CD">
        <w:rPr>
          <w:rStyle w:val="Brailleschrift"/>
          <w:rFonts w:ascii="Arial" w:hAnsi="Arial" w:cs="Arial"/>
        </w:rPr>
        <w:t>‌</w:t>
      </w:r>
      <w:r w:rsidR="008C4BA4" w:rsidRPr="008B65CD">
        <w:t>(</w:t>
      </w:r>
      <w:r w:rsidR="0097160D" w:rsidRPr="008B65CD">
        <w:t>+-</w:t>
      </w:r>
      <w:r w:rsidR="008C4BA4" w:rsidRPr="008B65CD">
        <w:t xml:space="preserve">Zeichen) </w:t>
      </w:r>
      <w:r w:rsidRPr="008B65CD">
        <w:t xml:space="preserve">mit </w:t>
      </w:r>
      <w:r w:rsidR="008C4BA4" w:rsidRPr="008B65CD">
        <w:t>"Plusminuszeichen"</w:t>
      </w:r>
      <w:r w:rsidR="007441B9" w:rsidRPr="008B65CD">
        <w:rPr>
          <w:rStyle w:val="Schwarzschrift"/>
        </w:rPr>
        <w:t xml:space="preserve"> </w:t>
      </w:r>
      <w:r w:rsidRPr="008B65CD">
        <w:t>verwechselt werden. Sollen Zweifelsfälle sicher ausgeschlossen werden, können die Regeln der Mathematikschrift mit ihren Abgren</w:t>
      </w:r>
      <w:r w:rsidR="009808E3" w:rsidRPr="008B65CD">
        <w:softHyphen/>
      </w:r>
      <w:r w:rsidRPr="008B65CD">
        <w:t>zungs</w:t>
      </w:r>
      <w:r w:rsidR="003644EC" w:rsidRPr="008B65CD">
        <w:softHyphen/>
      </w:r>
      <w:r w:rsidRPr="008B65CD">
        <w:t>zeichen angewendet werden (vgl. Anm. j).</w:t>
      </w:r>
    </w:p>
    <w:p w14:paraId="7C45F15A" w14:textId="77777777" w:rsidR="007875AE" w:rsidRPr="008B65CD" w:rsidRDefault="00D44EBB" w:rsidP="00F03CD5">
      <w:pPr>
        <w:pStyle w:val="Liste"/>
      </w:pPr>
      <w:r w:rsidRPr="008B65CD">
        <w:t>i)</w:t>
      </w:r>
      <w:r w:rsidR="00942E84" w:rsidRPr="008B65CD">
        <w:tab/>
      </w:r>
      <w:r w:rsidRPr="008B65CD">
        <w:t>In der Mathematikschrift werden Maßeinheiten mit dem Zeichen</w:t>
      </w:r>
      <w:r w:rsidR="00A00401" w:rsidRPr="008B65CD">
        <w:rPr>
          <w:rStyle w:val="Brailleschrift"/>
        </w:rPr>
        <w:t> </w:t>
      </w:r>
      <w:r w:rsidR="00A00401" w:rsidRPr="008B65CD">
        <w:rPr>
          <w:rStyle w:val="Brailleschrift"/>
          <w:rFonts w:ascii="Arial" w:hAnsi="Arial" w:cs="Arial"/>
        </w:rPr>
        <w:t>‌</w:t>
      </w:r>
      <w:r w:rsidR="003C5883" w:rsidRPr="008B65CD">
        <w:rPr>
          <w:rStyle w:val="Brailleschrift"/>
        </w:rPr>
        <w:t>_</w:t>
      </w:r>
      <w:r w:rsidR="00A00401" w:rsidRPr="008B65CD">
        <w:rPr>
          <w:rStyle w:val="Brailleschrift"/>
        </w:rPr>
        <w:t> </w:t>
      </w:r>
      <w:r w:rsidR="00A00401" w:rsidRPr="008B65CD">
        <w:rPr>
          <w:rStyle w:val="Brailleschrift"/>
          <w:rFonts w:ascii="Arial" w:hAnsi="Arial" w:cs="Arial"/>
        </w:rPr>
        <w:t>‌</w:t>
      </w:r>
      <w:r w:rsidRPr="008B65CD">
        <w:t>gekennzeichnet. In der Textschrift wird dieses spezielle Ankündigungszeichen in der Regel nicht verwendet.</w:t>
      </w:r>
    </w:p>
    <w:p w14:paraId="2249063A" w14:textId="77777777" w:rsidR="00C13451" w:rsidRPr="008B65CD" w:rsidRDefault="00D44EBB" w:rsidP="00F03CD5">
      <w:pPr>
        <w:pStyle w:val="Liste"/>
      </w:pPr>
      <w:r w:rsidRPr="008B65CD">
        <w:t>j)</w:t>
      </w:r>
      <w:r w:rsidR="00942E84" w:rsidRPr="008B65CD">
        <w:tab/>
      </w:r>
      <w:r w:rsidRPr="008B65CD">
        <w:t xml:space="preserve">Spätestens wenn im Zusammenhang mit mathematischen Zeichen komplizierte Ausdrücke auftreten, sind die Grenzen der hier beschriebenen Techniken erreicht. In solchen Fällen empfiehlt es sich, die Mathematikschrift mit deren Regeln und Ankündigungstechnik anzuwenden (siehe </w:t>
      </w:r>
      <w:r w:rsidR="003C25F7" w:rsidRPr="008B65CD">
        <w:t>"</w:t>
      </w:r>
      <w:r w:rsidRPr="008B65CD">
        <w:t>Das System der Mathematikschrift in der Deutschen Brailleschrift</w:t>
      </w:r>
      <w:r w:rsidR="003C25F7" w:rsidRPr="008B65CD">
        <w:t>"</w:t>
      </w:r>
      <w:r w:rsidRPr="008B65CD">
        <w:t>). Dann entfällt der oben beschriebene Ankündigungspunkt 4 für die mathematischen Zeichen.</w:t>
      </w:r>
    </w:p>
    <w:p w14:paraId="6680B4B6" w14:textId="77777777" w:rsidR="00D44EBB" w:rsidRPr="008B65CD" w:rsidRDefault="00D44EBB" w:rsidP="00574EDB">
      <w:pPr>
        <w:pStyle w:val="Listenfortsetzung"/>
      </w:pPr>
      <w:r w:rsidRPr="008B65CD">
        <w:t>Als Abgrenzungszeichen werden verwendet:</w:t>
      </w:r>
    </w:p>
    <w:tbl>
      <w:tblPr>
        <w:tblStyle w:val="Tabellenraster"/>
        <w:tblW w:w="8752" w:type="dxa"/>
        <w:tblInd w:w="567" w:type="dxa"/>
        <w:tblLook w:val="04A0" w:firstRow="1" w:lastRow="0" w:firstColumn="1" w:lastColumn="0" w:noHBand="0" w:noVBand="1"/>
      </w:tblPr>
      <w:tblGrid>
        <w:gridCol w:w="959"/>
        <w:gridCol w:w="7793"/>
      </w:tblGrid>
      <w:tr w:rsidR="00A06452" w:rsidRPr="008B65CD" w14:paraId="028054E0" w14:textId="77777777" w:rsidTr="00282329">
        <w:tc>
          <w:tcPr>
            <w:tcW w:w="959" w:type="dxa"/>
          </w:tcPr>
          <w:p w14:paraId="72A19B8E" w14:textId="77777777" w:rsidR="00A06452" w:rsidRPr="008B65CD" w:rsidRDefault="00A06452" w:rsidP="00C35F8F">
            <w:pPr>
              <w:pStyle w:val="Tabellenzeile"/>
              <w:rPr>
                <w:rStyle w:val="Brailleschrift"/>
              </w:rPr>
            </w:pPr>
            <w:r w:rsidRPr="008B65CD">
              <w:rPr>
                <w:rStyle w:val="Brailleschrift"/>
              </w:rPr>
              <w:t>!,</w:t>
            </w:r>
          </w:p>
        </w:tc>
        <w:tc>
          <w:tcPr>
            <w:tcW w:w="7793" w:type="dxa"/>
          </w:tcPr>
          <w:p w14:paraId="3CD996F0" w14:textId="77777777" w:rsidR="00A06452" w:rsidRPr="008B65CD" w:rsidRDefault="00A06452" w:rsidP="00C35F8F">
            <w:pPr>
              <w:pStyle w:val="Tabellenzeile"/>
            </w:pPr>
            <w:r w:rsidRPr="008B65CD">
              <w:t xml:space="preserve">Übergang von Text- zu Mathematikschrift (Die Punkte 5-2 stehen unmittelbar – also ohne Leerfeld – vor dem Einschub in Mathematikschrift.) </w:t>
            </w:r>
          </w:p>
        </w:tc>
      </w:tr>
      <w:tr w:rsidR="00A06452" w:rsidRPr="008B65CD" w14:paraId="1871C58F" w14:textId="77777777" w:rsidTr="00282329">
        <w:tc>
          <w:tcPr>
            <w:tcW w:w="959" w:type="dxa"/>
          </w:tcPr>
          <w:p w14:paraId="1044C721" w14:textId="77777777" w:rsidR="00A06452" w:rsidRPr="008B65CD" w:rsidRDefault="00A06452" w:rsidP="00C35F8F">
            <w:pPr>
              <w:pStyle w:val="Tabellenzeile"/>
              <w:rPr>
                <w:rStyle w:val="Brailleschrift"/>
              </w:rPr>
            </w:pPr>
            <w:r w:rsidRPr="008B65CD">
              <w:rPr>
                <w:rStyle w:val="Brailleschrift"/>
              </w:rPr>
              <w:t>'.</w:t>
            </w:r>
          </w:p>
        </w:tc>
        <w:tc>
          <w:tcPr>
            <w:tcW w:w="7793" w:type="dxa"/>
          </w:tcPr>
          <w:p w14:paraId="399807D8" w14:textId="77777777" w:rsidR="00A06452" w:rsidRPr="008B65CD" w:rsidRDefault="00A06452" w:rsidP="00C35F8F">
            <w:pPr>
              <w:pStyle w:val="Tabellenzeile"/>
            </w:pPr>
            <w:r w:rsidRPr="008B65CD">
              <w:t xml:space="preserve">Übergang von Mathematik- zu Textschrift (Die Punkte 6-3 schließen sich unmittelbar an das Ende des Einschubs in Mathematikschrift an.) </w:t>
            </w:r>
          </w:p>
        </w:tc>
      </w:tr>
    </w:tbl>
    <w:p w14:paraId="5FB4BB7D" w14:textId="77777777" w:rsidR="00D44EBB" w:rsidRPr="008B65CD" w:rsidRDefault="00D44EBB" w:rsidP="00574EDB">
      <w:pPr>
        <w:pStyle w:val="Listenfortsetzung"/>
      </w:pPr>
      <w:r w:rsidRPr="008B65CD">
        <w:t>Kurze Ausdrücke in Mathematikschrift lassen sich von der Text</w:t>
      </w:r>
      <w:r w:rsidR="00926DC0" w:rsidRPr="008B65CD">
        <w:softHyphen/>
      </w:r>
      <w:r w:rsidRPr="008B65CD">
        <w:t>schrift auch ohne An- und Abkündigungszeichen dadurch ab</w:t>
      </w:r>
      <w:r w:rsidR="00926DC0" w:rsidRPr="008B65CD">
        <w:softHyphen/>
      </w:r>
      <w:r w:rsidRPr="008B65CD">
        <w:t>gren</w:t>
      </w:r>
      <w:r w:rsidR="003644EC" w:rsidRPr="008B65CD">
        <w:softHyphen/>
      </w:r>
      <w:r w:rsidRPr="008B65CD">
        <w:t>zen, dass ihnen zwei Leerfelder vorangehen und folgen.</w:t>
      </w:r>
    </w:p>
    <w:p w14:paraId="3389A19F" w14:textId="77777777" w:rsidR="00D44EBB" w:rsidRPr="008B65CD" w:rsidRDefault="00D44EBB" w:rsidP="00F03CD5">
      <w:pPr>
        <w:pStyle w:val="berschrift2"/>
      </w:pPr>
      <w:bookmarkStart w:id="356" w:name="_Toc465839269"/>
      <w:bookmarkStart w:id="357" w:name="_Toc465840789"/>
      <w:bookmarkStart w:id="358" w:name="_Toc466381073"/>
      <w:bookmarkStart w:id="359" w:name="_Toc466381335"/>
      <w:bookmarkStart w:id="360" w:name="_Toc466381952"/>
      <w:bookmarkStart w:id="361" w:name="_Toc517810646"/>
      <w:r w:rsidRPr="008B65CD">
        <w:t>2.11</w:t>
      </w:r>
      <w:r w:rsidR="003C5883" w:rsidRPr="008B65CD">
        <w:tab/>
      </w:r>
      <w:r w:rsidRPr="008B65CD">
        <w:t>Einschübe in Computerbraille</w:t>
      </w:r>
      <w:bookmarkEnd w:id="356"/>
      <w:bookmarkEnd w:id="357"/>
      <w:bookmarkEnd w:id="358"/>
      <w:bookmarkEnd w:id="359"/>
      <w:bookmarkEnd w:id="360"/>
      <w:bookmarkEnd w:id="361"/>
    </w:p>
    <w:p w14:paraId="420A2A3A" w14:textId="77777777" w:rsidR="00D44EBB" w:rsidRPr="008B65CD" w:rsidRDefault="00D44EBB" w:rsidP="00F03CD5">
      <w:r w:rsidRPr="008B65CD">
        <w:t>Adressen im E-Mail-Verkehr und im Internet (URLs) werden der Eindeutigkeit halber üblicherweise in Computerbraille geschrie</w:t>
      </w:r>
      <w:r w:rsidR="002466A9" w:rsidRPr="008B65CD">
        <w:softHyphen/>
      </w:r>
      <w:r w:rsidRPr="008B65CD">
        <w:t>ben. Dasselbe gilt für Texte, die Wörter oder Zeichenketten aus einem EDV-Zeichensatz enthalten. Unter Computerbraille ist in erster Linie eine 8-Punkt-Brailleschrift zu verstehen, in der Zeichen durch jeweils ein einzelnes Braille</w:t>
      </w:r>
      <w:r w:rsidR="002466A9" w:rsidRPr="008B65CD">
        <w:softHyphen/>
      </w:r>
      <w:r w:rsidRPr="008B65CD">
        <w:t>schriftzeichen wieder</w:t>
      </w:r>
      <w:r w:rsidR="002466A9" w:rsidRPr="008B65CD">
        <w:softHyphen/>
      </w:r>
      <w:r w:rsidRPr="008B65CD">
        <w:t>gegeben werden. Die beiden Punkte 7 und 8 befinden sich unter</w:t>
      </w:r>
      <w:r w:rsidR="002466A9" w:rsidRPr="008B65CD">
        <w:softHyphen/>
      </w:r>
      <w:r w:rsidRPr="008B65CD">
        <w:t>halb der Punkte 3 und</w:t>
      </w:r>
      <w:r w:rsidR="003644EC" w:rsidRPr="008B65CD">
        <w:t> </w:t>
      </w:r>
      <w:r w:rsidRPr="008B65CD">
        <w:t>6.</w:t>
      </w:r>
    </w:p>
    <w:p w14:paraId="1B02C844" w14:textId="77777777" w:rsidR="00D44EBB" w:rsidRPr="008B65CD" w:rsidRDefault="00D44EBB" w:rsidP="00F03CD5">
      <w:r w:rsidRPr="008B65CD">
        <w:t>In Texten, in denen Einschübe in 8-Punkt-Brailleschrift nicht mög</w:t>
      </w:r>
      <w:r w:rsidR="003644EC" w:rsidRPr="008B65CD">
        <w:softHyphen/>
      </w:r>
      <w:r w:rsidRPr="008B65CD">
        <w:t>lich sind, werden die Zeichen des Computerbraille wie folgt dar</w:t>
      </w:r>
      <w:r w:rsidR="003644EC" w:rsidRPr="008B65CD">
        <w:softHyphen/>
      </w:r>
      <w:r w:rsidRPr="008B65CD">
        <w:t>gestellt:</w:t>
      </w:r>
    </w:p>
    <w:p w14:paraId="54C9A055" w14:textId="77777777" w:rsidR="00606FF3" w:rsidRPr="008B65CD" w:rsidRDefault="00606FF3" w:rsidP="00F03CD5">
      <w:pPr>
        <w:pStyle w:val="Liste"/>
      </w:pPr>
      <w:r w:rsidRPr="008B65CD">
        <w:t>1.</w:t>
      </w:r>
      <w:r w:rsidR="00942E84" w:rsidRPr="008B65CD">
        <w:tab/>
      </w:r>
      <w:r w:rsidRPr="008B65CD">
        <w:t>Zeichen, die weder Punkt 7 noch Punkt 8 enthalten, werden unverändert übernommen.</w:t>
      </w:r>
    </w:p>
    <w:p w14:paraId="5618CF98" w14:textId="77777777" w:rsidR="00606FF3" w:rsidRPr="008B65CD" w:rsidRDefault="00606FF3" w:rsidP="00F03CD5">
      <w:pPr>
        <w:pStyle w:val="Liste"/>
      </w:pPr>
      <w:r w:rsidRPr="008B65CD">
        <w:t>2.</w:t>
      </w:r>
      <w:r w:rsidR="00942E84" w:rsidRPr="008B65CD">
        <w:tab/>
      </w:r>
      <w:r w:rsidRPr="008B65CD">
        <w:t>Zeichen, die Punkt 7, Punkt 8 oder beide Punkte enthalten, werden bezüglich der Punkte 1 bis 6 durch dieselben Punkte dargestellt; Punkt 7 wird durch vorangestellten Punkt 4 er</w:t>
      </w:r>
      <w:r w:rsidR="003644EC" w:rsidRPr="008B65CD">
        <w:softHyphen/>
      </w:r>
      <w:r w:rsidRPr="008B65CD">
        <w:t xml:space="preserve">setzt, Punkt 8 durch </w:t>
      </w:r>
      <w:r w:rsidR="00502E98" w:rsidRPr="008B65CD">
        <w:t>v</w:t>
      </w:r>
      <w:r w:rsidRPr="008B65CD">
        <w:t>orangestellten Punkt 6 und die Punkte 7,8 durch die vorangestellten</w:t>
      </w:r>
      <w:r w:rsidR="00C775C9" w:rsidRPr="008B65CD">
        <w:t xml:space="preserve"> </w:t>
      </w:r>
      <w:r w:rsidRPr="008B65CD">
        <w:t>Punkte 4,6.</w:t>
      </w:r>
    </w:p>
    <w:p w14:paraId="10E0D795" w14:textId="77777777" w:rsidR="00C81A20" w:rsidRDefault="003C624A" w:rsidP="00F03CD5">
      <w:pPr>
        <w:pStyle w:val="Liste"/>
      </w:pPr>
      <w:r w:rsidRPr="008B65CD">
        <w:t>3.</w:t>
      </w:r>
      <w:r w:rsidR="00942E84" w:rsidRPr="008B65CD">
        <w:tab/>
      </w:r>
      <w:r w:rsidRPr="008B65CD">
        <w:t>Um Verwechslungen auszuschließen, müssen die Zeichen, die nur aus den Punkten 4, 6 oder 4,6 bestehen (An</w:t>
      </w:r>
      <w:r w:rsidR="00E41644" w:rsidRPr="008B65CD">
        <w:softHyphen/>
      </w:r>
      <w:r w:rsidRPr="008B65CD">
        <w:t>führungs</w:t>
      </w:r>
      <w:r w:rsidR="00E41644" w:rsidRPr="008B65CD">
        <w:softHyphen/>
      </w:r>
      <w:r w:rsidRPr="008B65CD">
        <w:t>zeichen, Apostroph und Dollarzeichen), verdoppelt werden, also:</w:t>
      </w:r>
    </w:p>
    <w:p w14:paraId="1CBB2F0C" w14:textId="77777777" w:rsidR="003C624A" w:rsidRPr="009B2341" w:rsidRDefault="003C624A" w:rsidP="009B2341">
      <w:pPr>
        <w:pStyle w:val="Liste"/>
        <w:spacing w:line="240" w:lineRule="auto"/>
        <w:ind w:left="1134"/>
        <w:rPr>
          <w:sz w:val="12"/>
          <w:szCs w:val="40"/>
        </w:rPr>
      </w:pPr>
    </w:p>
    <w:tbl>
      <w:tblPr>
        <w:tblStyle w:val="Tabellenraster"/>
        <w:tblW w:w="0" w:type="auto"/>
        <w:tblInd w:w="567" w:type="dxa"/>
        <w:tblLook w:val="04A0" w:firstRow="1" w:lastRow="0" w:firstColumn="1" w:lastColumn="0" w:noHBand="0" w:noVBand="1"/>
      </w:tblPr>
      <w:tblGrid>
        <w:gridCol w:w="959"/>
        <w:gridCol w:w="7793"/>
      </w:tblGrid>
      <w:tr w:rsidR="00A06452" w:rsidRPr="008B65CD" w14:paraId="061B024A" w14:textId="77777777" w:rsidTr="00282329">
        <w:tc>
          <w:tcPr>
            <w:tcW w:w="959" w:type="dxa"/>
          </w:tcPr>
          <w:p w14:paraId="54089083" w14:textId="77777777" w:rsidR="00A06452" w:rsidRPr="008B65CD" w:rsidRDefault="00A06452" w:rsidP="00C35F8F">
            <w:pPr>
              <w:pStyle w:val="Tabellenzeile"/>
              <w:rPr>
                <w:rStyle w:val="Brailleschrift"/>
              </w:rPr>
            </w:pPr>
            <w:r w:rsidRPr="008B65CD">
              <w:rPr>
                <w:rStyle w:val="Brailleschrift"/>
              </w:rPr>
              <w:t>""</w:t>
            </w:r>
          </w:p>
        </w:tc>
        <w:tc>
          <w:tcPr>
            <w:tcW w:w="7793" w:type="dxa"/>
          </w:tcPr>
          <w:p w14:paraId="679CD16C" w14:textId="77777777" w:rsidR="00A06452" w:rsidRPr="008B65CD" w:rsidRDefault="00A06452" w:rsidP="00C35F8F">
            <w:pPr>
              <w:pStyle w:val="Tabellenzeile"/>
            </w:pPr>
            <w:r w:rsidRPr="008B65CD">
              <w:t>Anführungszeichen</w:t>
            </w:r>
          </w:p>
        </w:tc>
      </w:tr>
      <w:tr w:rsidR="00A06452" w:rsidRPr="008B65CD" w14:paraId="5432F305" w14:textId="77777777" w:rsidTr="00282329">
        <w:tc>
          <w:tcPr>
            <w:tcW w:w="959" w:type="dxa"/>
          </w:tcPr>
          <w:p w14:paraId="5533937E" w14:textId="77777777" w:rsidR="00A06452" w:rsidRPr="008B65CD" w:rsidRDefault="00A06452" w:rsidP="00C35F8F">
            <w:pPr>
              <w:pStyle w:val="Tabellenzeile"/>
              <w:rPr>
                <w:rStyle w:val="Brailleschrift"/>
              </w:rPr>
            </w:pPr>
            <w:r w:rsidRPr="008B65CD">
              <w:rPr>
                <w:rStyle w:val="Brailleschrift"/>
              </w:rPr>
              <w:t>''</w:t>
            </w:r>
          </w:p>
        </w:tc>
        <w:tc>
          <w:tcPr>
            <w:tcW w:w="7793" w:type="dxa"/>
          </w:tcPr>
          <w:p w14:paraId="36AE34F9" w14:textId="77777777" w:rsidR="00A06452" w:rsidRPr="008B65CD" w:rsidRDefault="00A06452" w:rsidP="00C35F8F">
            <w:pPr>
              <w:pStyle w:val="Tabellenzeile"/>
            </w:pPr>
            <w:r w:rsidRPr="008B65CD">
              <w:t>Apostroph</w:t>
            </w:r>
          </w:p>
        </w:tc>
      </w:tr>
      <w:tr w:rsidR="00A06452" w:rsidRPr="008B65CD" w14:paraId="0679D948" w14:textId="77777777" w:rsidTr="00282329">
        <w:tc>
          <w:tcPr>
            <w:tcW w:w="959" w:type="dxa"/>
          </w:tcPr>
          <w:p w14:paraId="41A1FA5B" w14:textId="77777777" w:rsidR="00A06452" w:rsidRPr="008B65CD" w:rsidRDefault="00A06452" w:rsidP="00C35F8F">
            <w:pPr>
              <w:pStyle w:val="Tabellenzeile"/>
              <w:rPr>
                <w:rStyle w:val="Brailleschrift"/>
              </w:rPr>
            </w:pPr>
            <w:r w:rsidRPr="008B65CD">
              <w:rPr>
                <w:rStyle w:val="Brailleschrift"/>
              </w:rPr>
              <w:t>$$</w:t>
            </w:r>
          </w:p>
        </w:tc>
        <w:tc>
          <w:tcPr>
            <w:tcW w:w="7793" w:type="dxa"/>
          </w:tcPr>
          <w:p w14:paraId="7E0E5257" w14:textId="77777777" w:rsidR="00A06452" w:rsidRPr="008B65CD" w:rsidRDefault="00A06452" w:rsidP="00C35F8F">
            <w:pPr>
              <w:pStyle w:val="Tabellenzeile"/>
            </w:pPr>
            <w:r w:rsidRPr="008B65CD">
              <w:t>Dollarzeichen</w:t>
            </w:r>
          </w:p>
        </w:tc>
      </w:tr>
    </w:tbl>
    <w:p w14:paraId="0B91546F" w14:textId="77777777" w:rsidR="00D44EBB" w:rsidRPr="008B65CD" w:rsidRDefault="00D44EBB" w:rsidP="00E005E6">
      <w:pPr>
        <w:pStyle w:val="Abstand12Vor"/>
        <w:spacing w:before="360"/>
      </w:pPr>
      <w:r w:rsidRPr="008B65CD">
        <w:t>Die Ankündigung von Computerbraille-Einschüben erfolgt durch das Zeichen</w:t>
      </w:r>
      <w:r w:rsidR="00C775C9" w:rsidRPr="008B65CD">
        <w:rPr>
          <w:rStyle w:val="Brailleschrift"/>
        </w:rPr>
        <w:t xml:space="preserve"> </w:t>
      </w:r>
      <w:r w:rsidR="003C5883" w:rsidRPr="008B65CD">
        <w:rPr>
          <w:rStyle w:val="Brailleschrift"/>
        </w:rPr>
        <w:t>'$</w:t>
      </w:r>
      <w:r w:rsidRPr="008B65CD">
        <w:t>, wenn im Computerbraille-Einschub kein Leerfeld vorkommt. Wenn im Computerbraille-Einschub mindestens ein Leerfeld vorkommt, erfolgt die Ankündigung durch das Zeichen</w:t>
      </w:r>
      <w:r w:rsidR="00C775C9" w:rsidRPr="008B65CD">
        <w:rPr>
          <w:rStyle w:val="Brailleschrift"/>
        </w:rPr>
        <w:t xml:space="preserve"> </w:t>
      </w:r>
      <w:r w:rsidR="003C5883" w:rsidRPr="008B65CD">
        <w:rPr>
          <w:rStyle w:val="Brailleschrift"/>
        </w:rPr>
        <w:t>$$</w:t>
      </w:r>
      <w:r w:rsidRPr="008B65CD">
        <w:t>. Hinweis: Leerfelder entstehen auch bei der Wiedergabe der Zeichen, die nur aus den Punkten 7, 8 oder 7,8 bestehen. Das je</w:t>
      </w:r>
      <w:r w:rsidR="003644EC" w:rsidRPr="008B65CD">
        <w:softHyphen/>
      </w:r>
      <w:r w:rsidRPr="008B65CD">
        <w:t>weilige Ankündigungszeichen steht unmittelbar vor dem ersten Computerbraille-Zeichen.</w:t>
      </w:r>
    </w:p>
    <w:p w14:paraId="6160DF6B" w14:textId="77777777" w:rsidR="00D44EBB" w:rsidRPr="008B65CD" w:rsidRDefault="00D44EBB" w:rsidP="00F03CD5">
      <w:r w:rsidRPr="008B65CD">
        <w:t>Die Abkündigung von Computerbraille-Einschüben erfolgt durch das Zeichen</w:t>
      </w:r>
      <w:r w:rsidR="000B230B" w:rsidRPr="008B65CD">
        <w:rPr>
          <w:rStyle w:val="Brailleschrift"/>
        </w:rPr>
        <w:t> </w:t>
      </w:r>
      <w:r w:rsidR="000B230B" w:rsidRPr="008B65CD">
        <w:rPr>
          <w:rStyle w:val="Brailleschrift"/>
          <w:rFonts w:ascii="Arial" w:hAnsi="Arial" w:cs="Arial"/>
        </w:rPr>
        <w:t>‌</w:t>
      </w:r>
      <w:r w:rsidR="00086FA3" w:rsidRPr="008B65CD">
        <w:rPr>
          <w:rStyle w:val="Brailleschrift"/>
        </w:rPr>
        <w:t>'.</w:t>
      </w:r>
      <w:r w:rsidRPr="008B65CD">
        <w:t>, das unmittelbar hinter dem letzten Com</w:t>
      </w:r>
      <w:r w:rsidR="00E41644" w:rsidRPr="008B65CD">
        <w:softHyphen/>
      </w:r>
      <w:r w:rsidRPr="008B65CD">
        <w:t>puter</w:t>
      </w:r>
      <w:r w:rsidR="003644EC" w:rsidRPr="008B65CD">
        <w:softHyphen/>
      </w:r>
      <w:r w:rsidRPr="008B65CD">
        <w:t xml:space="preserve">braille-Zeichen steht </w:t>
      </w:r>
      <w:r w:rsidR="00B11005" w:rsidRPr="008B65CD">
        <w:t>–</w:t>
      </w:r>
      <w:r w:rsidRPr="008B65CD">
        <w:t xml:space="preserve"> ggf. hinter einem Leerfeld, das Be</w:t>
      </w:r>
      <w:r w:rsidR="00BC0195" w:rsidRPr="008B65CD">
        <w:softHyphen/>
      </w:r>
      <w:r w:rsidRPr="008B65CD">
        <w:t>standteil eines zweiformigen Zeichens ist, mit dem ein nur aus den Punkten 7, 8 oder 7,8 bestehendes Zeichen dargestellt wird.</w:t>
      </w:r>
    </w:p>
    <w:p w14:paraId="5C67F572" w14:textId="77777777" w:rsidR="00D44EBB" w:rsidRPr="008B65CD" w:rsidRDefault="00D44EBB" w:rsidP="00F03CD5">
      <w:r w:rsidRPr="008B65CD">
        <w:t xml:space="preserve">Zur Ankündigungs- bzw. Abkündigungstechnik vgl. insbesondere </w:t>
      </w:r>
      <w:r w:rsidR="009C203B" w:rsidRPr="008B65CD">
        <w:t>Kap. </w:t>
      </w:r>
      <w:r w:rsidRPr="008B65CD">
        <w:t xml:space="preserve">1.3.6, aber auch </w:t>
      </w:r>
      <w:r w:rsidR="009C203B" w:rsidRPr="008B65CD">
        <w:t>Kap. </w:t>
      </w:r>
      <w:r w:rsidRPr="008B65CD">
        <w:t>2.2.3, 2.7, 2.9 und 2.10.</w:t>
      </w:r>
    </w:p>
    <w:p w14:paraId="1B3FEDA2" w14:textId="77777777" w:rsidR="007875AE" w:rsidRPr="008B65CD" w:rsidRDefault="00D44EBB" w:rsidP="002B5A0B">
      <w:pPr>
        <w:spacing w:after="0"/>
      </w:pPr>
      <w:r w:rsidRPr="008B65CD">
        <w:t>Passt eine Computerbraille-Passage nicht mehr in eine Zeile, so soll möglichst an der Stelle eines echten Leerfeldes getrennt werden. Ist dies nicht oder nur schlecht möglich, so wird die Zeile mit dem Trennzeichen</w:t>
      </w:r>
      <w:r w:rsidR="000B230B" w:rsidRPr="008B65CD">
        <w:rPr>
          <w:rStyle w:val="Brailleschrift"/>
        </w:rPr>
        <w:t> </w:t>
      </w:r>
      <w:r w:rsidR="000B230B" w:rsidRPr="008B65CD">
        <w:rPr>
          <w:rStyle w:val="Brailleschrift"/>
          <w:rFonts w:ascii="Arial" w:hAnsi="Arial" w:cs="Arial"/>
        </w:rPr>
        <w:t>‌</w:t>
      </w:r>
      <w:r w:rsidR="00086FA3"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beendet. Zweiformige Zeichen dürfen nicht ge</w:t>
      </w:r>
      <w:r w:rsidR="00926DC0" w:rsidRPr="008B65CD">
        <w:softHyphen/>
      </w:r>
      <w:r w:rsidRPr="008B65CD">
        <w:t>trennt werden.</w:t>
      </w:r>
    </w:p>
    <w:p w14:paraId="7E8C23CF" w14:textId="77777777" w:rsidR="00350D69" w:rsidRPr="008B65CD" w:rsidRDefault="00350D69" w:rsidP="00F03CD5">
      <w:pPr>
        <w:rPr>
          <w:rStyle w:val="Hervorhebung"/>
        </w:rPr>
      </w:pPr>
    </w:p>
    <w:p w14:paraId="6146B2BC" w14:textId="77777777" w:rsidR="00D44EBB" w:rsidRPr="008B65CD" w:rsidRDefault="00D44EBB" w:rsidP="00612AE9">
      <w:pPr>
        <w:pStyle w:val="Beispiel"/>
        <w:pageBreakBefore/>
      </w:pPr>
      <w:r w:rsidRPr="008B65CD">
        <w:t>Liste häufig verwendeter Computerbraille-Zeichen in</w:t>
      </w:r>
      <w:r w:rsidR="00C364B7" w:rsidRPr="008B65CD">
        <w:t> </w:t>
      </w:r>
      <w:r w:rsidRPr="008B65CD">
        <w:t>6</w:t>
      </w:r>
      <w:r w:rsidR="00E3743D">
        <w:noBreakHyphen/>
      </w:r>
      <w:r w:rsidRPr="008B65CD">
        <w:t>Punkt-Braille</w:t>
      </w:r>
    </w:p>
    <w:p w14:paraId="7043BDEC" w14:textId="77777777" w:rsidR="002C78D4" w:rsidRPr="008B65CD" w:rsidRDefault="002C78D4" w:rsidP="00F03CD5">
      <w:pPr>
        <w:sectPr w:rsidR="002C78D4" w:rsidRPr="008B65CD" w:rsidSect="00543E4D">
          <w:type w:val="continuous"/>
          <w:pgSz w:w="11906" w:h="16838" w:code="9"/>
          <w:pgMar w:top="1134" w:right="1134" w:bottom="851" w:left="1134" w:header="709" w:footer="709" w:gutter="284"/>
          <w:cols w:space="709"/>
          <w:docGrid w:linePitch="381"/>
        </w:sectPr>
      </w:pPr>
    </w:p>
    <w:tbl>
      <w:tblPr>
        <w:tblStyle w:val="Tabellenraster"/>
        <w:tblW w:w="3940" w:type="dxa"/>
        <w:tblInd w:w="567" w:type="dxa"/>
        <w:tblLook w:val="04A0" w:firstRow="1" w:lastRow="0" w:firstColumn="1" w:lastColumn="0" w:noHBand="0" w:noVBand="1"/>
      </w:tblPr>
      <w:tblGrid>
        <w:gridCol w:w="817"/>
        <w:gridCol w:w="615"/>
        <w:gridCol w:w="2508"/>
      </w:tblGrid>
      <w:tr w:rsidR="004707FF" w:rsidRPr="008B65CD" w14:paraId="017FAFD3" w14:textId="77777777" w:rsidTr="004707FF">
        <w:tc>
          <w:tcPr>
            <w:tcW w:w="817" w:type="dxa"/>
          </w:tcPr>
          <w:p w14:paraId="71D9E897" w14:textId="77777777" w:rsidR="004707FF" w:rsidRPr="008B65CD" w:rsidRDefault="004707FF" w:rsidP="004707FF">
            <w:pPr>
              <w:pStyle w:val="Tabellenzeile"/>
              <w:ind w:right="-156"/>
              <w:rPr>
                <w:rStyle w:val="Brailleschrift"/>
              </w:rPr>
            </w:pPr>
            <w:r w:rsidRPr="008B65CD">
              <w:rPr>
                <w:rStyle w:val="Brailleschrift"/>
              </w:rPr>
              <w:t>!</w:t>
            </w:r>
          </w:p>
        </w:tc>
        <w:tc>
          <w:tcPr>
            <w:tcW w:w="615" w:type="dxa"/>
          </w:tcPr>
          <w:p w14:paraId="4FBCCB63" w14:textId="77777777" w:rsidR="004707FF" w:rsidRPr="008B65CD" w:rsidRDefault="004707FF" w:rsidP="00C35F8F">
            <w:pPr>
              <w:pStyle w:val="Tabellenzeile"/>
            </w:pPr>
            <w:r w:rsidRPr="008B65CD">
              <w:t>!</w:t>
            </w:r>
          </w:p>
        </w:tc>
        <w:tc>
          <w:tcPr>
            <w:tcW w:w="2508" w:type="dxa"/>
          </w:tcPr>
          <w:p w14:paraId="18D36969" w14:textId="77777777" w:rsidR="004707FF" w:rsidRPr="008B65CD" w:rsidRDefault="004707FF" w:rsidP="00C35F8F">
            <w:pPr>
              <w:pStyle w:val="Tabellenzeile"/>
            </w:pPr>
            <w:r w:rsidRPr="008B65CD">
              <w:t>Ausrufezeichen</w:t>
            </w:r>
          </w:p>
        </w:tc>
      </w:tr>
      <w:tr w:rsidR="004707FF" w:rsidRPr="008B65CD" w14:paraId="61733C99" w14:textId="77777777" w:rsidTr="004707FF">
        <w:tc>
          <w:tcPr>
            <w:tcW w:w="817" w:type="dxa"/>
          </w:tcPr>
          <w:p w14:paraId="1A88DA7E"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0F32C707" w14:textId="77777777" w:rsidR="004707FF" w:rsidRPr="008B65CD" w:rsidRDefault="004707FF" w:rsidP="00C35F8F">
            <w:pPr>
              <w:pStyle w:val="Tabellenzeile"/>
            </w:pPr>
            <w:r w:rsidRPr="008B65CD">
              <w:t>"</w:t>
            </w:r>
          </w:p>
        </w:tc>
        <w:tc>
          <w:tcPr>
            <w:tcW w:w="2508" w:type="dxa"/>
          </w:tcPr>
          <w:p w14:paraId="2A0A1FD0" w14:textId="77777777" w:rsidR="004707FF" w:rsidRPr="008B65CD" w:rsidRDefault="004707FF" w:rsidP="00C35F8F">
            <w:pPr>
              <w:pStyle w:val="Tabellenzeile"/>
            </w:pPr>
            <w:r w:rsidRPr="008B65CD">
              <w:t>Anführungs</w:t>
            </w:r>
            <w:r w:rsidRPr="008B65CD">
              <w:softHyphen/>
              <w:t>zeichen</w:t>
            </w:r>
          </w:p>
        </w:tc>
      </w:tr>
      <w:tr w:rsidR="004707FF" w:rsidRPr="008B65CD" w14:paraId="1D22901E" w14:textId="77777777" w:rsidTr="004707FF">
        <w:tc>
          <w:tcPr>
            <w:tcW w:w="817" w:type="dxa"/>
          </w:tcPr>
          <w:p w14:paraId="1CE8AD76"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25534B01" w14:textId="77777777" w:rsidR="004707FF" w:rsidRPr="008B65CD" w:rsidRDefault="004707FF" w:rsidP="00C35F8F">
            <w:pPr>
              <w:pStyle w:val="Tabellenzeile"/>
            </w:pPr>
            <w:r w:rsidRPr="008B65CD">
              <w:t>#</w:t>
            </w:r>
          </w:p>
        </w:tc>
        <w:tc>
          <w:tcPr>
            <w:tcW w:w="2508" w:type="dxa"/>
          </w:tcPr>
          <w:p w14:paraId="0771359E" w14:textId="77777777" w:rsidR="004707FF" w:rsidRPr="008B65CD" w:rsidRDefault="004707FF" w:rsidP="00C35F8F">
            <w:pPr>
              <w:pStyle w:val="Tabellenzeile"/>
            </w:pPr>
            <w:r w:rsidRPr="008B65CD">
              <w:t>Nummern</w:t>
            </w:r>
            <w:r w:rsidRPr="008B65CD">
              <w:softHyphen/>
              <w:t>zeichen</w:t>
            </w:r>
          </w:p>
        </w:tc>
      </w:tr>
      <w:tr w:rsidR="004707FF" w:rsidRPr="008B65CD" w14:paraId="61D4341E" w14:textId="77777777" w:rsidTr="004707FF">
        <w:tc>
          <w:tcPr>
            <w:tcW w:w="817" w:type="dxa"/>
          </w:tcPr>
          <w:p w14:paraId="51FF9EB2"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5677FDA9" w14:textId="77777777" w:rsidR="004707FF" w:rsidRPr="008B65CD" w:rsidRDefault="004707FF" w:rsidP="00C35F8F">
            <w:pPr>
              <w:pStyle w:val="Tabellenzeile"/>
            </w:pPr>
            <w:r w:rsidRPr="008B65CD">
              <w:t>$</w:t>
            </w:r>
          </w:p>
        </w:tc>
        <w:tc>
          <w:tcPr>
            <w:tcW w:w="2508" w:type="dxa"/>
          </w:tcPr>
          <w:p w14:paraId="544B24EB" w14:textId="77777777" w:rsidR="004707FF" w:rsidRPr="008B65CD" w:rsidRDefault="004707FF" w:rsidP="00C35F8F">
            <w:pPr>
              <w:pStyle w:val="Tabellenzeile"/>
            </w:pPr>
            <w:r w:rsidRPr="008B65CD">
              <w:t>Dollarzeichen</w:t>
            </w:r>
          </w:p>
        </w:tc>
      </w:tr>
      <w:tr w:rsidR="004707FF" w:rsidRPr="008B65CD" w14:paraId="5246D437" w14:textId="77777777" w:rsidTr="004707FF">
        <w:tc>
          <w:tcPr>
            <w:tcW w:w="817" w:type="dxa"/>
          </w:tcPr>
          <w:p w14:paraId="24E0608E"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4EE4F283" w14:textId="77777777" w:rsidR="004707FF" w:rsidRPr="008B65CD" w:rsidRDefault="004707FF" w:rsidP="00C35F8F">
            <w:pPr>
              <w:pStyle w:val="Tabellenzeile"/>
            </w:pPr>
            <w:r w:rsidRPr="008B65CD">
              <w:t>%</w:t>
            </w:r>
          </w:p>
        </w:tc>
        <w:tc>
          <w:tcPr>
            <w:tcW w:w="2508" w:type="dxa"/>
          </w:tcPr>
          <w:p w14:paraId="40387E01" w14:textId="77777777" w:rsidR="004707FF" w:rsidRPr="008B65CD" w:rsidRDefault="004707FF" w:rsidP="00C35F8F">
            <w:pPr>
              <w:pStyle w:val="Tabellenzeile"/>
            </w:pPr>
            <w:r w:rsidRPr="008B65CD">
              <w:t>Prozentzeichen</w:t>
            </w:r>
          </w:p>
        </w:tc>
      </w:tr>
      <w:tr w:rsidR="004707FF" w:rsidRPr="008B65CD" w14:paraId="5DD87428" w14:textId="77777777" w:rsidTr="004707FF">
        <w:tc>
          <w:tcPr>
            <w:tcW w:w="817" w:type="dxa"/>
          </w:tcPr>
          <w:p w14:paraId="02481262" w14:textId="77777777" w:rsidR="004707FF" w:rsidRPr="008B65CD" w:rsidRDefault="004707FF" w:rsidP="00282329">
            <w:pPr>
              <w:pStyle w:val="Tabellenzeile"/>
              <w:rPr>
                <w:rStyle w:val="Brailleschrift"/>
              </w:rPr>
            </w:pPr>
            <w:r w:rsidRPr="008B65CD">
              <w:rPr>
                <w:rStyle w:val="Brailleschrift"/>
              </w:rPr>
              <w:t>&amp;</w:t>
            </w:r>
          </w:p>
        </w:tc>
        <w:tc>
          <w:tcPr>
            <w:tcW w:w="615" w:type="dxa"/>
          </w:tcPr>
          <w:p w14:paraId="21F5E942" w14:textId="77777777" w:rsidR="004707FF" w:rsidRPr="008B65CD" w:rsidRDefault="004707FF" w:rsidP="00C35F8F">
            <w:pPr>
              <w:pStyle w:val="Tabellenzeile"/>
            </w:pPr>
            <w:r w:rsidRPr="008B65CD">
              <w:t>&amp;</w:t>
            </w:r>
          </w:p>
        </w:tc>
        <w:tc>
          <w:tcPr>
            <w:tcW w:w="2508" w:type="dxa"/>
          </w:tcPr>
          <w:p w14:paraId="72025088" w14:textId="77777777" w:rsidR="004707FF" w:rsidRPr="008B65CD" w:rsidRDefault="004707FF" w:rsidP="00C35F8F">
            <w:pPr>
              <w:pStyle w:val="Tabellenzeile"/>
            </w:pPr>
            <w:r w:rsidRPr="008B65CD">
              <w:t>Kaufmännisches Und</w:t>
            </w:r>
          </w:p>
        </w:tc>
      </w:tr>
      <w:tr w:rsidR="004707FF" w:rsidRPr="008B65CD" w14:paraId="59E7BDCE" w14:textId="77777777" w:rsidTr="004707FF">
        <w:tc>
          <w:tcPr>
            <w:tcW w:w="817" w:type="dxa"/>
          </w:tcPr>
          <w:p w14:paraId="53ECFB05"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4566DC83" w14:textId="77777777" w:rsidR="004707FF" w:rsidRPr="008B65CD" w:rsidRDefault="004707FF" w:rsidP="00C35F8F">
            <w:pPr>
              <w:pStyle w:val="Tabellenzeile"/>
            </w:pPr>
            <w:r w:rsidRPr="008B65CD">
              <w:t>'</w:t>
            </w:r>
          </w:p>
        </w:tc>
        <w:tc>
          <w:tcPr>
            <w:tcW w:w="2508" w:type="dxa"/>
          </w:tcPr>
          <w:p w14:paraId="1626646F" w14:textId="77777777" w:rsidR="004707FF" w:rsidRPr="008B65CD" w:rsidRDefault="004707FF" w:rsidP="00C35F8F">
            <w:pPr>
              <w:pStyle w:val="Tabellenzeile"/>
            </w:pPr>
            <w:r w:rsidRPr="008B65CD">
              <w:t>Apostroph</w:t>
            </w:r>
          </w:p>
        </w:tc>
      </w:tr>
      <w:tr w:rsidR="004707FF" w:rsidRPr="008B65CD" w14:paraId="7DA80994" w14:textId="77777777" w:rsidTr="004707FF">
        <w:tc>
          <w:tcPr>
            <w:tcW w:w="817" w:type="dxa"/>
          </w:tcPr>
          <w:p w14:paraId="2A696C9E"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2978A8A4" w14:textId="77777777" w:rsidR="004707FF" w:rsidRPr="008B65CD" w:rsidRDefault="004707FF" w:rsidP="00C35F8F">
            <w:pPr>
              <w:pStyle w:val="Tabellenzeile"/>
            </w:pPr>
            <w:r w:rsidRPr="008B65CD">
              <w:t>(</w:t>
            </w:r>
          </w:p>
        </w:tc>
        <w:tc>
          <w:tcPr>
            <w:tcW w:w="2508" w:type="dxa"/>
          </w:tcPr>
          <w:p w14:paraId="14EA5ABF" w14:textId="77777777" w:rsidR="004707FF" w:rsidRPr="008B65CD" w:rsidRDefault="004707FF" w:rsidP="00C35F8F">
            <w:pPr>
              <w:pStyle w:val="Tabellenzeile"/>
            </w:pPr>
            <w:r w:rsidRPr="008B65CD">
              <w:t>Runde Klammer auf</w:t>
            </w:r>
          </w:p>
        </w:tc>
      </w:tr>
      <w:tr w:rsidR="004707FF" w:rsidRPr="008B65CD" w14:paraId="22709C43" w14:textId="77777777" w:rsidTr="004707FF">
        <w:tc>
          <w:tcPr>
            <w:tcW w:w="817" w:type="dxa"/>
          </w:tcPr>
          <w:p w14:paraId="32847BD0"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1F8E9695" w14:textId="77777777" w:rsidR="004707FF" w:rsidRPr="008B65CD" w:rsidRDefault="004707FF" w:rsidP="00C35F8F">
            <w:pPr>
              <w:pStyle w:val="Tabellenzeile"/>
            </w:pPr>
            <w:r w:rsidRPr="008B65CD">
              <w:t>)</w:t>
            </w:r>
          </w:p>
        </w:tc>
        <w:tc>
          <w:tcPr>
            <w:tcW w:w="2508" w:type="dxa"/>
          </w:tcPr>
          <w:p w14:paraId="3C339890" w14:textId="77777777" w:rsidR="004707FF" w:rsidRPr="008B65CD" w:rsidRDefault="004707FF" w:rsidP="00C35F8F">
            <w:pPr>
              <w:pStyle w:val="Tabellenzeile"/>
            </w:pPr>
            <w:r w:rsidRPr="008B65CD">
              <w:t>Runde Klammer zu</w:t>
            </w:r>
          </w:p>
        </w:tc>
      </w:tr>
      <w:tr w:rsidR="004707FF" w:rsidRPr="008B65CD" w14:paraId="269698D5" w14:textId="77777777" w:rsidTr="004707FF">
        <w:tc>
          <w:tcPr>
            <w:tcW w:w="817" w:type="dxa"/>
          </w:tcPr>
          <w:p w14:paraId="552788E9"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68BC32ED" w14:textId="77777777" w:rsidR="004707FF" w:rsidRPr="008B65CD" w:rsidRDefault="004707FF" w:rsidP="00C35F8F">
            <w:pPr>
              <w:pStyle w:val="Tabellenzeile"/>
            </w:pPr>
            <w:r w:rsidRPr="008B65CD">
              <w:t>*</w:t>
            </w:r>
          </w:p>
        </w:tc>
        <w:tc>
          <w:tcPr>
            <w:tcW w:w="2508" w:type="dxa"/>
          </w:tcPr>
          <w:p w14:paraId="16FA9799" w14:textId="77777777" w:rsidR="004707FF" w:rsidRPr="008B65CD" w:rsidRDefault="004707FF" w:rsidP="00C35F8F">
            <w:pPr>
              <w:pStyle w:val="Tabellenzeile"/>
            </w:pPr>
            <w:r w:rsidRPr="008B65CD">
              <w:t>Sternchen</w:t>
            </w:r>
          </w:p>
        </w:tc>
      </w:tr>
      <w:tr w:rsidR="004707FF" w:rsidRPr="008B65CD" w14:paraId="0FBF8D96" w14:textId="77777777" w:rsidTr="004707FF">
        <w:tc>
          <w:tcPr>
            <w:tcW w:w="817" w:type="dxa"/>
          </w:tcPr>
          <w:p w14:paraId="7A71EB75"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7F62DDAA" w14:textId="77777777" w:rsidR="004707FF" w:rsidRPr="008B65CD" w:rsidRDefault="004707FF" w:rsidP="00C35F8F">
            <w:pPr>
              <w:pStyle w:val="Tabellenzeile"/>
            </w:pPr>
            <w:r w:rsidRPr="008B65CD">
              <w:t>+</w:t>
            </w:r>
          </w:p>
        </w:tc>
        <w:tc>
          <w:tcPr>
            <w:tcW w:w="2508" w:type="dxa"/>
          </w:tcPr>
          <w:p w14:paraId="0EDEADD5" w14:textId="77777777" w:rsidR="004707FF" w:rsidRPr="008B65CD" w:rsidRDefault="004707FF" w:rsidP="00C35F8F">
            <w:pPr>
              <w:pStyle w:val="Tabellenzeile"/>
            </w:pPr>
            <w:r w:rsidRPr="008B65CD">
              <w:t>Pluszeichen</w:t>
            </w:r>
          </w:p>
        </w:tc>
      </w:tr>
      <w:tr w:rsidR="004707FF" w:rsidRPr="008B65CD" w14:paraId="77F23E7F" w14:textId="77777777" w:rsidTr="004707FF">
        <w:tc>
          <w:tcPr>
            <w:tcW w:w="817" w:type="dxa"/>
          </w:tcPr>
          <w:p w14:paraId="42A778BA"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2DCF4B1E" w14:textId="77777777" w:rsidR="004707FF" w:rsidRPr="008B65CD" w:rsidRDefault="004707FF" w:rsidP="00C35F8F">
            <w:pPr>
              <w:pStyle w:val="Tabellenzeile"/>
            </w:pPr>
            <w:r w:rsidRPr="008B65CD">
              <w:t>,</w:t>
            </w:r>
          </w:p>
        </w:tc>
        <w:tc>
          <w:tcPr>
            <w:tcW w:w="2508" w:type="dxa"/>
          </w:tcPr>
          <w:p w14:paraId="048185AF" w14:textId="77777777" w:rsidR="004707FF" w:rsidRPr="008B65CD" w:rsidRDefault="004707FF" w:rsidP="00C35F8F">
            <w:pPr>
              <w:pStyle w:val="Tabellenzeile"/>
            </w:pPr>
            <w:r w:rsidRPr="008B65CD">
              <w:t>Komma</w:t>
            </w:r>
          </w:p>
        </w:tc>
      </w:tr>
      <w:tr w:rsidR="004707FF" w:rsidRPr="008B65CD" w14:paraId="2BF53EAD" w14:textId="77777777" w:rsidTr="004707FF">
        <w:tc>
          <w:tcPr>
            <w:tcW w:w="817" w:type="dxa"/>
          </w:tcPr>
          <w:p w14:paraId="2354899F"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7D30596C" w14:textId="77777777" w:rsidR="004707FF" w:rsidRPr="008B65CD" w:rsidRDefault="004707FF" w:rsidP="00C35F8F">
            <w:pPr>
              <w:pStyle w:val="Tabellenzeile"/>
            </w:pPr>
            <w:r w:rsidRPr="008B65CD">
              <w:t>‒</w:t>
            </w:r>
          </w:p>
        </w:tc>
        <w:tc>
          <w:tcPr>
            <w:tcW w:w="2508" w:type="dxa"/>
          </w:tcPr>
          <w:p w14:paraId="42E37B12" w14:textId="77777777" w:rsidR="004707FF" w:rsidRPr="008B65CD" w:rsidRDefault="004707FF" w:rsidP="00C35F8F">
            <w:pPr>
              <w:pStyle w:val="Tabellenzeile"/>
            </w:pPr>
            <w:r w:rsidRPr="008B65CD">
              <w:t>Waagerechter Strich</w:t>
            </w:r>
          </w:p>
        </w:tc>
      </w:tr>
      <w:tr w:rsidR="004707FF" w:rsidRPr="008B65CD" w14:paraId="06B5B400" w14:textId="77777777" w:rsidTr="004707FF">
        <w:tc>
          <w:tcPr>
            <w:tcW w:w="817" w:type="dxa"/>
          </w:tcPr>
          <w:p w14:paraId="7A724437"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0CAFFC3A" w14:textId="77777777" w:rsidR="004707FF" w:rsidRPr="008B65CD" w:rsidRDefault="004707FF" w:rsidP="00C35F8F">
            <w:pPr>
              <w:pStyle w:val="Tabellenzeile"/>
            </w:pPr>
            <w:r w:rsidRPr="008B65CD">
              <w:t>.</w:t>
            </w:r>
          </w:p>
        </w:tc>
        <w:tc>
          <w:tcPr>
            <w:tcW w:w="2508" w:type="dxa"/>
          </w:tcPr>
          <w:p w14:paraId="566BF57E" w14:textId="77777777" w:rsidR="004707FF" w:rsidRPr="008B65CD" w:rsidRDefault="004707FF" w:rsidP="00C35F8F">
            <w:pPr>
              <w:pStyle w:val="Tabellenzeile"/>
            </w:pPr>
            <w:r w:rsidRPr="008B65CD">
              <w:t>Punkt</w:t>
            </w:r>
          </w:p>
        </w:tc>
      </w:tr>
      <w:tr w:rsidR="004707FF" w:rsidRPr="008B65CD" w14:paraId="5975B670" w14:textId="77777777" w:rsidTr="004707FF">
        <w:tc>
          <w:tcPr>
            <w:tcW w:w="817" w:type="dxa"/>
          </w:tcPr>
          <w:p w14:paraId="03C71395"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0746FBB9" w14:textId="77777777" w:rsidR="004707FF" w:rsidRPr="008B65CD" w:rsidRDefault="004707FF" w:rsidP="00C35F8F">
            <w:pPr>
              <w:pStyle w:val="Tabellenzeile"/>
            </w:pPr>
            <w:r w:rsidRPr="008B65CD">
              <w:t>/</w:t>
            </w:r>
          </w:p>
        </w:tc>
        <w:tc>
          <w:tcPr>
            <w:tcW w:w="2508" w:type="dxa"/>
          </w:tcPr>
          <w:p w14:paraId="49338B59" w14:textId="77777777" w:rsidR="004707FF" w:rsidRPr="008B65CD" w:rsidRDefault="004707FF" w:rsidP="00C35F8F">
            <w:pPr>
              <w:pStyle w:val="Tabellenzeile"/>
            </w:pPr>
            <w:r w:rsidRPr="008B65CD">
              <w:t>Schrägstrich</w:t>
            </w:r>
          </w:p>
        </w:tc>
      </w:tr>
      <w:tr w:rsidR="004707FF" w:rsidRPr="008B65CD" w14:paraId="2154A06A" w14:textId="77777777" w:rsidTr="004707FF">
        <w:tc>
          <w:tcPr>
            <w:tcW w:w="817" w:type="dxa"/>
          </w:tcPr>
          <w:p w14:paraId="13E4D01D" w14:textId="77777777" w:rsidR="004707FF" w:rsidRPr="008B65CD" w:rsidRDefault="004707FF" w:rsidP="00282329">
            <w:pPr>
              <w:pStyle w:val="Tabellenzeile"/>
              <w:rPr>
                <w:rStyle w:val="Brailleschrift"/>
              </w:rPr>
            </w:pPr>
            <w:r w:rsidRPr="008B65CD">
              <w:rPr>
                <w:rStyle w:val="Brailleschrift"/>
              </w:rPr>
              <w:t>0</w:t>
            </w:r>
          </w:p>
        </w:tc>
        <w:tc>
          <w:tcPr>
            <w:tcW w:w="615" w:type="dxa"/>
          </w:tcPr>
          <w:p w14:paraId="4C10B1D1" w14:textId="77777777" w:rsidR="004707FF" w:rsidRPr="008B65CD" w:rsidRDefault="004707FF" w:rsidP="00C35F8F">
            <w:pPr>
              <w:pStyle w:val="Tabellenzeile"/>
            </w:pPr>
            <w:r w:rsidRPr="008B65CD">
              <w:t>0</w:t>
            </w:r>
          </w:p>
        </w:tc>
        <w:tc>
          <w:tcPr>
            <w:tcW w:w="2508" w:type="dxa"/>
          </w:tcPr>
          <w:p w14:paraId="37826B21" w14:textId="77777777" w:rsidR="004707FF" w:rsidRPr="008B65CD" w:rsidRDefault="004707FF" w:rsidP="00C35F8F">
            <w:pPr>
              <w:pStyle w:val="Tabellenzeile"/>
            </w:pPr>
            <w:r w:rsidRPr="008B65CD">
              <w:t>Null</w:t>
            </w:r>
          </w:p>
        </w:tc>
      </w:tr>
      <w:tr w:rsidR="004707FF" w:rsidRPr="008B65CD" w14:paraId="725A217C" w14:textId="77777777" w:rsidTr="004707FF">
        <w:tc>
          <w:tcPr>
            <w:tcW w:w="817" w:type="dxa"/>
          </w:tcPr>
          <w:p w14:paraId="469ACAAA" w14:textId="77777777" w:rsidR="004707FF" w:rsidRPr="008B65CD" w:rsidRDefault="004707FF" w:rsidP="00282329">
            <w:pPr>
              <w:pStyle w:val="Tabellenzeile"/>
              <w:rPr>
                <w:rStyle w:val="Brailleschrift"/>
              </w:rPr>
            </w:pPr>
            <w:r w:rsidRPr="008B65CD">
              <w:rPr>
                <w:rStyle w:val="Brailleschrift"/>
              </w:rPr>
              <w:t>1</w:t>
            </w:r>
          </w:p>
        </w:tc>
        <w:tc>
          <w:tcPr>
            <w:tcW w:w="615" w:type="dxa"/>
          </w:tcPr>
          <w:p w14:paraId="3B5DB286" w14:textId="77777777" w:rsidR="004707FF" w:rsidRPr="008B65CD" w:rsidRDefault="004707FF" w:rsidP="00C35F8F">
            <w:pPr>
              <w:pStyle w:val="Tabellenzeile"/>
            </w:pPr>
            <w:r w:rsidRPr="008B65CD">
              <w:t>1</w:t>
            </w:r>
          </w:p>
        </w:tc>
        <w:tc>
          <w:tcPr>
            <w:tcW w:w="2508" w:type="dxa"/>
          </w:tcPr>
          <w:p w14:paraId="1496A58F" w14:textId="77777777" w:rsidR="004707FF" w:rsidRPr="008B65CD" w:rsidRDefault="004707FF" w:rsidP="00C35F8F">
            <w:pPr>
              <w:pStyle w:val="Tabellenzeile"/>
            </w:pPr>
            <w:r w:rsidRPr="008B65CD">
              <w:t>Eins</w:t>
            </w:r>
          </w:p>
        </w:tc>
      </w:tr>
      <w:tr w:rsidR="004707FF" w:rsidRPr="008B65CD" w14:paraId="17F6B7BF" w14:textId="77777777" w:rsidTr="004707FF">
        <w:tc>
          <w:tcPr>
            <w:tcW w:w="817" w:type="dxa"/>
          </w:tcPr>
          <w:p w14:paraId="06C37747" w14:textId="77777777" w:rsidR="004707FF" w:rsidRPr="008B65CD" w:rsidRDefault="004707FF" w:rsidP="00282329">
            <w:pPr>
              <w:pStyle w:val="Tabellenzeile"/>
              <w:rPr>
                <w:rStyle w:val="Brailleschrift"/>
              </w:rPr>
            </w:pPr>
            <w:r w:rsidRPr="008B65CD">
              <w:rPr>
                <w:rStyle w:val="Brailleschrift"/>
              </w:rPr>
              <w:t>2</w:t>
            </w:r>
          </w:p>
        </w:tc>
        <w:tc>
          <w:tcPr>
            <w:tcW w:w="615" w:type="dxa"/>
          </w:tcPr>
          <w:p w14:paraId="13C3A18F" w14:textId="77777777" w:rsidR="004707FF" w:rsidRPr="008B65CD" w:rsidRDefault="004707FF" w:rsidP="00C35F8F">
            <w:pPr>
              <w:pStyle w:val="Tabellenzeile"/>
            </w:pPr>
            <w:r w:rsidRPr="008B65CD">
              <w:t>2</w:t>
            </w:r>
          </w:p>
        </w:tc>
        <w:tc>
          <w:tcPr>
            <w:tcW w:w="2508" w:type="dxa"/>
          </w:tcPr>
          <w:p w14:paraId="5319985B" w14:textId="77777777" w:rsidR="004707FF" w:rsidRPr="008B65CD" w:rsidRDefault="004707FF" w:rsidP="00C35F8F">
            <w:pPr>
              <w:pStyle w:val="Tabellenzeile"/>
            </w:pPr>
            <w:r w:rsidRPr="008B65CD">
              <w:t>Zwei</w:t>
            </w:r>
          </w:p>
        </w:tc>
      </w:tr>
      <w:tr w:rsidR="004707FF" w:rsidRPr="008B65CD" w14:paraId="0F29605E" w14:textId="77777777" w:rsidTr="004707FF">
        <w:tc>
          <w:tcPr>
            <w:tcW w:w="817" w:type="dxa"/>
          </w:tcPr>
          <w:p w14:paraId="6EF3E84F" w14:textId="77777777" w:rsidR="004707FF" w:rsidRPr="008B65CD" w:rsidRDefault="004707FF" w:rsidP="00282329">
            <w:pPr>
              <w:pStyle w:val="Tabellenzeile"/>
              <w:rPr>
                <w:rStyle w:val="Brailleschrift"/>
              </w:rPr>
            </w:pPr>
            <w:r w:rsidRPr="008B65CD">
              <w:rPr>
                <w:rStyle w:val="Brailleschrift"/>
              </w:rPr>
              <w:t>3</w:t>
            </w:r>
          </w:p>
        </w:tc>
        <w:tc>
          <w:tcPr>
            <w:tcW w:w="615" w:type="dxa"/>
          </w:tcPr>
          <w:p w14:paraId="1E241B4F" w14:textId="77777777" w:rsidR="004707FF" w:rsidRPr="008B65CD" w:rsidRDefault="004707FF" w:rsidP="00C35F8F">
            <w:pPr>
              <w:pStyle w:val="Tabellenzeile"/>
            </w:pPr>
            <w:r w:rsidRPr="008B65CD">
              <w:t>3</w:t>
            </w:r>
          </w:p>
        </w:tc>
        <w:tc>
          <w:tcPr>
            <w:tcW w:w="2508" w:type="dxa"/>
          </w:tcPr>
          <w:p w14:paraId="6A385BDF" w14:textId="77777777" w:rsidR="004707FF" w:rsidRPr="008B65CD" w:rsidRDefault="004707FF" w:rsidP="00C35F8F">
            <w:pPr>
              <w:pStyle w:val="Tabellenzeile"/>
            </w:pPr>
            <w:r w:rsidRPr="008B65CD">
              <w:t>Drei</w:t>
            </w:r>
          </w:p>
        </w:tc>
      </w:tr>
      <w:tr w:rsidR="004707FF" w:rsidRPr="008B65CD" w14:paraId="4CFAF84C" w14:textId="77777777" w:rsidTr="004707FF">
        <w:tc>
          <w:tcPr>
            <w:tcW w:w="817" w:type="dxa"/>
          </w:tcPr>
          <w:p w14:paraId="4162AE45" w14:textId="77777777" w:rsidR="004707FF" w:rsidRPr="008B65CD" w:rsidRDefault="004707FF" w:rsidP="00282329">
            <w:pPr>
              <w:pStyle w:val="Tabellenzeile"/>
              <w:rPr>
                <w:rStyle w:val="Brailleschrift"/>
              </w:rPr>
            </w:pPr>
            <w:r w:rsidRPr="008B65CD">
              <w:rPr>
                <w:rStyle w:val="Brailleschrift"/>
              </w:rPr>
              <w:t>4</w:t>
            </w:r>
          </w:p>
        </w:tc>
        <w:tc>
          <w:tcPr>
            <w:tcW w:w="615" w:type="dxa"/>
          </w:tcPr>
          <w:p w14:paraId="01C468C8" w14:textId="77777777" w:rsidR="004707FF" w:rsidRPr="008B65CD" w:rsidRDefault="004707FF" w:rsidP="00C35F8F">
            <w:pPr>
              <w:pStyle w:val="Tabellenzeile"/>
            </w:pPr>
            <w:r w:rsidRPr="008B65CD">
              <w:t>4</w:t>
            </w:r>
          </w:p>
        </w:tc>
        <w:tc>
          <w:tcPr>
            <w:tcW w:w="2508" w:type="dxa"/>
          </w:tcPr>
          <w:p w14:paraId="66F480B8" w14:textId="77777777" w:rsidR="004707FF" w:rsidRPr="008B65CD" w:rsidRDefault="004707FF" w:rsidP="00C35F8F">
            <w:pPr>
              <w:pStyle w:val="Tabellenzeile"/>
            </w:pPr>
            <w:r w:rsidRPr="008B65CD">
              <w:t>Vier</w:t>
            </w:r>
          </w:p>
        </w:tc>
      </w:tr>
      <w:tr w:rsidR="004707FF" w:rsidRPr="008B65CD" w14:paraId="3BB08703" w14:textId="77777777" w:rsidTr="004707FF">
        <w:tc>
          <w:tcPr>
            <w:tcW w:w="817" w:type="dxa"/>
          </w:tcPr>
          <w:p w14:paraId="53146A34" w14:textId="77777777" w:rsidR="004707FF" w:rsidRPr="008B65CD" w:rsidRDefault="004707FF" w:rsidP="00282329">
            <w:pPr>
              <w:pStyle w:val="Tabellenzeile"/>
              <w:rPr>
                <w:rStyle w:val="Brailleschrift"/>
              </w:rPr>
            </w:pPr>
            <w:r w:rsidRPr="008B65CD">
              <w:rPr>
                <w:rStyle w:val="Brailleschrift"/>
              </w:rPr>
              <w:t>5</w:t>
            </w:r>
          </w:p>
        </w:tc>
        <w:tc>
          <w:tcPr>
            <w:tcW w:w="615" w:type="dxa"/>
          </w:tcPr>
          <w:p w14:paraId="513B2AA0" w14:textId="77777777" w:rsidR="004707FF" w:rsidRPr="008B65CD" w:rsidRDefault="004707FF" w:rsidP="00C35F8F">
            <w:pPr>
              <w:pStyle w:val="Tabellenzeile"/>
            </w:pPr>
            <w:r w:rsidRPr="008B65CD">
              <w:t>5</w:t>
            </w:r>
          </w:p>
        </w:tc>
        <w:tc>
          <w:tcPr>
            <w:tcW w:w="2508" w:type="dxa"/>
          </w:tcPr>
          <w:p w14:paraId="65DF1EE1" w14:textId="77777777" w:rsidR="004707FF" w:rsidRPr="008B65CD" w:rsidRDefault="004707FF" w:rsidP="00C35F8F">
            <w:pPr>
              <w:pStyle w:val="Tabellenzeile"/>
            </w:pPr>
            <w:r w:rsidRPr="008B65CD">
              <w:t>Fünf</w:t>
            </w:r>
          </w:p>
        </w:tc>
      </w:tr>
      <w:tr w:rsidR="004707FF" w:rsidRPr="008B65CD" w14:paraId="4D72A869" w14:textId="77777777" w:rsidTr="004707FF">
        <w:tc>
          <w:tcPr>
            <w:tcW w:w="817" w:type="dxa"/>
          </w:tcPr>
          <w:p w14:paraId="7E385FCB" w14:textId="77777777" w:rsidR="004707FF" w:rsidRPr="008B65CD" w:rsidRDefault="004707FF" w:rsidP="00282329">
            <w:pPr>
              <w:pStyle w:val="Tabellenzeile"/>
              <w:rPr>
                <w:rStyle w:val="Brailleschrift"/>
              </w:rPr>
            </w:pPr>
            <w:r w:rsidRPr="008B65CD">
              <w:rPr>
                <w:rStyle w:val="Brailleschrift"/>
              </w:rPr>
              <w:t>6</w:t>
            </w:r>
          </w:p>
        </w:tc>
        <w:tc>
          <w:tcPr>
            <w:tcW w:w="615" w:type="dxa"/>
          </w:tcPr>
          <w:p w14:paraId="53BFE98D" w14:textId="77777777" w:rsidR="004707FF" w:rsidRPr="008B65CD" w:rsidRDefault="004707FF" w:rsidP="00C35F8F">
            <w:pPr>
              <w:pStyle w:val="Tabellenzeile"/>
            </w:pPr>
            <w:r w:rsidRPr="008B65CD">
              <w:t>6</w:t>
            </w:r>
          </w:p>
        </w:tc>
        <w:tc>
          <w:tcPr>
            <w:tcW w:w="2508" w:type="dxa"/>
          </w:tcPr>
          <w:p w14:paraId="046FBB57" w14:textId="77777777" w:rsidR="004707FF" w:rsidRPr="008B65CD" w:rsidRDefault="004707FF" w:rsidP="00C35F8F">
            <w:pPr>
              <w:pStyle w:val="Tabellenzeile"/>
            </w:pPr>
            <w:r w:rsidRPr="008B65CD">
              <w:t>Sechs</w:t>
            </w:r>
          </w:p>
        </w:tc>
      </w:tr>
      <w:tr w:rsidR="004707FF" w:rsidRPr="008B65CD" w14:paraId="3E8605D6" w14:textId="77777777" w:rsidTr="004707FF">
        <w:tc>
          <w:tcPr>
            <w:tcW w:w="817" w:type="dxa"/>
          </w:tcPr>
          <w:p w14:paraId="42B399A3" w14:textId="77777777" w:rsidR="004707FF" w:rsidRPr="008B65CD" w:rsidRDefault="004707FF" w:rsidP="00282329">
            <w:pPr>
              <w:pStyle w:val="Tabellenzeile"/>
              <w:rPr>
                <w:rStyle w:val="Brailleschrift"/>
              </w:rPr>
            </w:pPr>
            <w:r w:rsidRPr="008B65CD">
              <w:rPr>
                <w:rStyle w:val="Brailleschrift"/>
              </w:rPr>
              <w:t>7</w:t>
            </w:r>
          </w:p>
        </w:tc>
        <w:tc>
          <w:tcPr>
            <w:tcW w:w="615" w:type="dxa"/>
          </w:tcPr>
          <w:p w14:paraId="7F19E5B7" w14:textId="77777777" w:rsidR="004707FF" w:rsidRPr="008B65CD" w:rsidRDefault="004707FF" w:rsidP="00C35F8F">
            <w:pPr>
              <w:pStyle w:val="Tabellenzeile"/>
            </w:pPr>
            <w:r w:rsidRPr="008B65CD">
              <w:t>7</w:t>
            </w:r>
          </w:p>
        </w:tc>
        <w:tc>
          <w:tcPr>
            <w:tcW w:w="2508" w:type="dxa"/>
          </w:tcPr>
          <w:p w14:paraId="1F8EA614" w14:textId="77777777" w:rsidR="004707FF" w:rsidRPr="008B65CD" w:rsidRDefault="004707FF" w:rsidP="00C35F8F">
            <w:pPr>
              <w:pStyle w:val="Tabellenzeile"/>
            </w:pPr>
            <w:r w:rsidRPr="008B65CD">
              <w:t>Sieben</w:t>
            </w:r>
          </w:p>
        </w:tc>
      </w:tr>
      <w:tr w:rsidR="004707FF" w:rsidRPr="008B65CD" w14:paraId="1F8090E9" w14:textId="77777777" w:rsidTr="004707FF">
        <w:tc>
          <w:tcPr>
            <w:tcW w:w="817" w:type="dxa"/>
          </w:tcPr>
          <w:p w14:paraId="369AC1E7" w14:textId="77777777" w:rsidR="004707FF" w:rsidRPr="008B65CD" w:rsidRDefault="004707FF" w:rsidP="00282329">
            <w:pPr>
              <w:pStyle w:val="Tabellenzeile"/>
              <w:rPr>
                <w:rStyle w:val="Brailleschrift"/>
              </w:rPr>
            </w:pPr>
            <w:r w:rsidRPr="008B65CD">
              <w:rPr>
                <w:rStyle w:val="Brailleschrift"/>
              </w:rPr>
              <w:t>8</w:t>
            </w:r>
          </w:p>
        </w:tc>
        <w:tc>
          <w:tcPr>
            <w:tcW w:w="615" w:type="dxa"/>
          </w:tcPr>
          <w:p w14:paraId="6A0D889E" w14:textId="77777777" w:rsidR="004707FF" w:rsidRPr="008B65CD" w:rsidRDefault="004707FF" w:rsidP="00C35F8F">
            <w:pPr>
              <w:pStyle w:val="Tabellenzeile"/>
            </w:pPr>
            <w:r w:rsidRPr="008B65CD">
              <w:t>8</w:t>
            </w:r>
          </w:p>
        </w:tc>
        <w:tc>
          <w:tcPr>
            <w:tcW w:w="2508" w:type="dxa"/>
          </w:tcPr>
          <w:p w14:paraId="243EFD1A" w14:textId="77777777" w:rsidR="004707FF" w:rsidRPr="008B65CD" w:rsidRDefault="004707FF" w:rsidP="00C35F8F">
            <w:pPr>
              <w:pStyle w:val="Tabellenzeile"/>
            </w:pPr>
            <w:r w:rsidRPr="008B65CD">
              <w:t>Acht</w:t>
            </w:r>
          </w:p>
        </w:tc>
      </w:tr>
      <w:tr w:rsidR="004707FF" w:rsidRPr="008B65CD" w14:paraId="0DAC962C" w14:textId="77777777" w:rsidTr="004707FF">
        <w:tc>
          <w:tcPr>
            <w:tcW w:w="817" w:type="dxa"/>
          </w:tcPr>
          <w:p w14:paraId="2243F28B" w14:textId="77777777" w:rsidR="004707FF" w:rsidRPr="008B65CD" w:rsidRDefault="004707FF" w:rsidP="00282329">
            <w:pPr>
              <w:pStyle w:val="Tabellenzeile"/>
              <w:rPr>
                <w:rStyle w:val="Brailleschrift"/>
              </w:rPr>
            </w:pPr>
            <w:r w:rsidRPr="008B65CD">
              <w:rPr>
                <w:rStyle w:val="Brailleschrift"/>
              </w:rPr>
              <w:t>9</w:t>
            </w:r>
          </w:p>
        </w:tc>
        <w:tc>
          <w:tcPr>
            <w:tcW w:w="615" w:type="dxa"/>
          </w:tcPr>
          <w:p w14:paraId="23BC854E" w14:textId="77777777" w:rsidR="004707FF" w:rsidRPr="008B65CD" w:rsidRDefault="004707FF" w:rsidP="00C35F8F">
            <w:pPr>
              <w:pStyle w:val="Tabellenzeile"/>
            </w:pPr>
            <w:r w:rsidRPr="008B65CD">
              <w:t>9</w:t>
            </w:r>
          </w:p>
        </w:tc>
        <w:tc>
          <w:tcPr>
            <w:tcW w:w="2508" w:type="dxa"/>
          </w:tcPr>
          <w:p w14:paraId="1252CDC4" w14:textId="77777777" w:rsidR="004707FF" w:rsidRPr="008B65CD" w:rsidRDefault="004707FF" w:rsidP="00C35F8F">
            <w:pPr>
              <w:pStyle w:val="Tabellenzeile"/>
            </w:pPr>
            <w:r w:rsidRPr="008B65CD">
              <w:t>Neun</w:t>
            </w:r>
          </w:p>
        </w:tc>
      </w:tr>
      <w:tr w:rsidR="004707FF" w:rsidRPr="008B65CD" w14:paraId="731B2169" w14:textId="77777777" w:rsidTr="004707FF">
        <w:tc>
          <w:tcPr>
            <w:tcW w:w="817" w:type="dxa"/>
          </w:tcPr>
          <w:p w14:paraId="3109D1C7"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60C1972F" w14:textId="77777777" w:rsidR="004707FF" w:rsidRPr="008B65CD" w:rsidRDefault="004707FF" w:rsidP="00C35F8F">
            <w:pPr>
              <w:pStyle w:val="Tabellenzeile"/>
            </w:pPr>
            <w:r w:rsidRPr="008B65CD">
              <w:t>:</w:t>
            </w:r>
          </w:p>
        </w:tc>
        <w:tc>
          <w:tcPr>
            <w:tcW w:w="2508" w:type="dxa"/>
          </w:tcPr>
          <w:p w14:paraId="7DD1C262" w14:textId="77777777" w:rsidR="004707FF" w:rsidRPr="008B65CD" w:rsidRDefault="004707FF" w:rsidP="00C35F8F">
            <w:pPr>
              <w:pStyle w:val="Tabellenzeile"/>
            </w:pPr>
            <w:r w:rsidRPr="008B65CD">
              <w:t>Doppelpunkt</w:t>
            </w:r>
          </w:p>
        </w:tc>
      </w:tr>
      <w:tr w:rsidR="004707FF" w:rsidRPr="008B65CD" w14:paraId="034AB285" w14:textId="77777777" w:rsidTr="004707FF">
        <w:tc>
          <w:tcPr>
            <w:tcW w:w="817" w:type="dxa"/>
          </w:tcPr>
          <w:p w14:paraId="72DDA410"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3BEC01CF" w14:textId="77777777" w:rsidR="004707FF" w:rsidRPr="008B65CD" w:rsidRDefault="004707FF" w:rsidP="00C35F8F">
            <w:pPr>
              <w:pStyle w:val="Tabellenzeile"/>
            </w:pPr>
            <w:r w:rsidRPr="008B65CD">
              <w:t>;</w:t>
            </w:r>
          </w:p>
        </w:tc>
        <w:tc>
          <w:tcPr>
            <w:tcW w:w="2508" w:type="dxa"/>
          </w:tcPr>
          <w:p w14:paraId="680E2FBF" w14:textId="77777777" w:rsidR="004707FF" w:rsidRPr="008B65CD" w:rsidRDefault="004707FF" w:rsidP="00C35F8F">
            <w:pPr>
              <w:pStyle w:val="Tabellenzeile"/>
            </w:pPr>
            <w:r w:rsidRPr="008B65CD">
              <w:t>Semikolon</w:t>
            </w:r>
          </w:p>
        </w:tc>
      </w:tr>
      <w:tr w:rsidR="004707FF" w:rsidRPr="008B65CD" w14:paraId="215C7DE8" w14:textId="77777777" w:rsidTr="004707FF">
        <w:tc>
          <w:tcPr>
            <w:tcW w:w="817" w:type="dxa"/>
          </w:tcPr>
          <w:p w14:paraId="63AF3CA8" w14:textId="77777777" w:rsidR="004707FF" w:rsidRPr="008B65CD" w:rsidRDefault="004707FF" w:rsidP="00282329">
            <w:pPr>
              <w:pStyle w:val="Tabellenzeile"/>
              <w:rPr>
                <w:rStyle w:val="Brailleschrift"/>
              </w:rPr>
            </w:pPr>
            <w:r w:rsidRPr="008B65CD">
              <w:rPr>
                <w:rStyle w:val="Brailleschrift"/>
              </w:rPr>
              <w:t>&lt;</w:t>
            </w:r>
          </w:p>
        </w:tc>
        <w:tc>
          <w:tcPr>
            <w:tcW w:w="615" w:type="dxa"/>
          </w:tcPr>
          <w:p w14:paraId="54B6D68B" w14:textId="77777777" w:rsidR="004707FF" w:rsidRPr="008B65CD" w:rsidRDefault="004707FF" w:rsidP="00C35F8F">
            <w:pPr>
              <w:pStyle w:val="Tabellenzeile"/>
            </w:pPr>
            <w:r w:rsidRPr="008B65CD">
              <w:t>&lt;</w:t>
            </w:r>
          </w:p>
        </w:tc>
        <w:tc>
          <w:tcPr>
            <w:tcW w:w="2508" w:type="dxa"/>
          </w:tcPr>
          <w:p w14:paraId="0551775A" w14:textId="77777777" w:rsidR="004707FF" w:rsidRPr="008B65CD" w:rsidRDefault="004707FF" w:rsidP="00C35F8F">
            <w:pPr>
              <w:pStyle w:val="Tabellenzeile"/>
            </w:pPr>
            <w:r w:rsidRPr="008B65CD">
              <w:t>Kleiner als</w:t>
            </w:r>
          </w:p>
        </w:tc>
      </w:tr>
      <w:tr w:rsidR="004707FF" w:rsidRPr="008B65CD" w14:paraId="207BB3BE" w14:textId="77777777" w:rsidTr="004707FF">
        <w:tc>
          <w:tcPr>
            <w:tcW w:w="817" w:type="dxa"/>
          </w:tcPr>
          <w:p w14:paraId="7456E852"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451B9716" w14:textId="77777777" w:rsidR="004707FF" w:rsidRPr="008B65CD" w:rsidRDefault="004707FF" w:rsidP="00C35F8F">
            <w:pPr>
              <w:pStyle w:val="Tabellenzeile"/>
            </w:pPr>
            <w:r w:rsidRPr="008B65CD">
              <w:t>=</w:t>
            </w:r>
          </w:p>
        </w:tc>
        <w:tc>
          <w:tcPr>
            <w:tcW w:w="2508" w:type="dxa"/>
          </w:tcPr>
          <w:p w14:paraId="4E80063A" w14:textId="77777777" w:rsidR="004707FF" w:rsidRPr="008B65CD" w:rsidRDefault="004707FF" w:rsidP="00C35F8F">
            <w:pPr>
              <w:pStyle w:val="Tabellenzeile"/>
            </w:pPr>
            <w:r w:rsidRPr="008B65CD">
              <w:t>Gleich</w:t>
            </w:r>
          </w:p>
        </w:tc>
      </w:tr>
      <w:tr w:rsidR="004707FF" w:rsidRPr="008B65CD" w14:paraId="0D01F78A" w14:textId="77777777" w:rsidTr="004707FF">
        <w:tc>
          <w:tcPr>
            <w:tcW w:w="817" w:type="dxa"/>
          </w:tcPr>
          <w:p w14:paraId="44AB3D3D" w14:textId="77777777" w:rsidR="004707FF" w:rsidRPr="008B65CD" w:rsidRDefault="004707FF" w:rsidP="00282329">
            <w:pPr>
              <w:pStyle w:val="Tabellenzeile"/>
              <w:rPr>
                <w:rStyle w:val="Brailleschrift"/>
              </w:rPr>
            </w:pPr>
            <w:r w:rsidRPr="008B65CD">
              <w:rPr>
                <w:rStyle w:val="Brailleschrift"/>
              </w:rPr>
              <w:t>&gt;</w:t>
            </w:r>
          </w:p>
        </w:tc>
        <w:tc>
          <w:tcPr>
            <w:tcW w:w="615" w:type="dxa"/>
          </w:tcPr>
          <w:p w14:paraId="7859365B" w14:textId="77777777" w:rsidR="004707FF" w:rsidRPr="008B65CD" w:rsidRDefault="004707FF" w:rsidP="00C35F8F">
            <w:pPr>
              <w:pStyle w:val="Tabellenzeile"/>
            </w:pPr>
            <w:r w:rsidRPr="008B65CD">
              <w:t>&gt;</w:t>
            </w:r>
          </w:p>
        </w:tc>
        <w:tc>
          <w:tcPr>
            <w:tcW w:w="2508" w:type="dxa"/>
          </w:tcPr>
          <w:p w14:paraId="1187422A" w14:textId="77777777" w:rsidR="004707FF" w:rsidRPr="008B65CD" w:rsidRDefault="004707FF" w:rsidP="00C35F8F">
            <w:pPr>
              <w:pStyle w:val="Tabellenzeile"/>
            </w:pPr>
            <w:r w:rsidRPr="008B65CD">
              <w:t>Größer als</w:t>
            </w:r>
          </w:p>
        </w:tc>
      </w:tr>
      <w:tr w:rsidR="004707FF" w:rsidRPr="008B65CD" w14:paraId="35768E47" w14:textId="77777777" w:rsidTr="004707FF">
        <w:tc>
          <w:tcPr>
            <w:tcW w:w="817" w:type="dxa"/>
          </w:tcPr>
          <w:p w14:paraId="1F82180A"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5CE1063B" w14:textId="77777777" w:rsidR="004707FF" w:rsidRPr="008B65CD" w:rsidRDefault="004707FF" w:rsidP="00C35F8F">
            <w:pPr>
              <w:pStyle w:val="Tabellenzeile"/>
            </w:pPr>
            <w:r w:rsidRPr="008B65CD">
              <w:t>?</w:t>
            </w:r>
          </w:p>
        </w:tc>
        <w:tc>
          <w:tcPr>
            <w:tcW w:w="2508" w:type="dxa"/>
          </w:tcPr>
          <w:p w14:paraId="3FB8F407" w14:textId="77777777" w:rsidR="004707FF" w:rsidRPr="008B65CD" w:rsidRDefault="004707FF" w:rsidP="00C35F8F">
            <w:pPr>
              <w:pStyle w:val="Tabellenzeile"/>
            </w:pPr>
            <w:r w:rsidRPr="008B65CD">
              <w:t>Fragezeichen</w:t>
            </w:r>
          </w:p>
        </w:tc>
      </w:tr>
      <w:tr w:rsidR="004707FF" w:rsidRPr="008B65CD" w14:paraId="7DB475E4" w14:textId="77777777" w:rsidTr="004707FF">
        <w:tc>
          <w:tcPr>
            <w:tcW w:w="817" w:type="dxa"/>
          </w:tcPr>
          <w:p w14:paraId="203D1C8D"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637D1022" w14:textId="77777777" w:rsidR="004707FF" w:rsidRPr="008B65CD" w:rsidRDefault="004707FF" w:rsidP="00C35F8F">
            <w:pPr>
              <w:pStyle w:val="Tabellenzeile"/>
            </w:pPr>
            <w:r w:rsidRPr="008B65CD">
              <w:t>@</w:t>
            </w:r>
          </w:p>
        </w:tc>
        <w:tc>
          <w:tcPr>
            <w:tcW w:w="2508" w:type="dxa"/>
          </w:tcPr>
          <w:p w14:paraId="4FE0CA0F" w14:textId="77777777" w:rsidR="004707FF" w:rsidRPr="008B65CD" w:rsidRDefault="004707FF" w:rsidP="00C35F8F">
            <w:pPr>
              <w:pStyle w:val="Tabellenzeile"/>
            </w:pPr>
            <w:r w:rsidRPr="008B65CD">
              <w:t>At-Zeichen</w:t>
            </w:r>
          </w:p>
        </w:tc>
      </w:tr>
      <w:tr w:rsidR="004707FF" w:rsidRPr="008B65CD" w14:paraId="5BD7FD53" w14:textId="77777777" w:rsidTr="004707FF">
        <w:tc>
          <w:tcPr>
            <w:tcW w:w="817" w:type="dxa"/>
          </w:tcPr>
          <w:p w14:paraId="0F1BA0DF" w14:textId="77777777" w:rsidR="004707FF" w:rsidRPr="008B65CD" w:rsidRDefault="004707FF" w:rsidP="00282329">
            <w:pPr>
              <w:pStyle w:val="Tabellenzeile"/>
              <w:rPr>
                <w:rStyle w:val="Brailleschrift"/>
              </w:rPr>
            </w:pPr>
            <w:r w:rsidRPr="008B65CD">
              <w:rPr>
                <w:rStyle w:val="Brailleschrift"/>
              </w:rPr>
              <w:t>"a</w:t>
            </w:r>
          </w:p>
        </w:tc>
        <w:tc>
          <w:tcPr>
            <w:tcW w:w="615" w:type="dxa"/>
          </w:tcPr>
          <w:p w14:paraId="31F73400" w14:textId="77777777" w:rsidR="004707FF" w:rsidRPr="008B65CD" w:rsidRDefault="004707FF" w:rsidP="00C35F8F">
            <w:pPr>
              <w:pStyle w:val="Tabellenzeile"/>
            </w:pPr>
            <w:r w:rsidRPr="008B65CD">
              <w:t>A</w:t>
            </w:r>
          </w:p>
        </w:tc>
        <w:tc>
          <w:tcPr>
            <w:tcW w:w="2508" w:type="dxa"/>
          </w:tcPr>
          <w:p w14:paraId="7392A52F" w14:textId="77777777" w:rsidR="004707FF" w:rsidRPr="008B65CD" w:rsidRDefault="004707FF" w:rsidP="00C35F8F">
            <w:pPr>
              <w:pStyle w:val="Tabellenzeile"/>
            </w:pPr>
            <w:r w:rsidRPr="008B65CD">
              <w:t>Groß A</w:t>
            </w:r>
          </w:p>
        </w:tc>
      </w:tr>
      <w:tr w:rsidR="004707FF" w:rsidRPr="008B65CD" w14:paraId="36A1ED08" w14:textId="77777777" w:rsidTr="004707FF">
        <w:tc>
          <w:tcPr>
            <w:tcW w:w="817" w:type="dxa"/>
          </w:tcPr>
          <w:p w14:paraId="081E3FBC" w14:textId="77777777" w:rsidR="004707FF" w:rsidRPr="008B65CD" w:rsidRDefault="009C281A" w:rsidP="00282329">
            <w:pPr>
              <w:pStyle w:val="Tabellenzeile"/>
              <w:rPr>
                <w:rStyle w:val="Brailleschrift"/>
              </w:rPr>
            </w:pPr>
            <w:r w:rsidRPr="008B65CD">
              <w:t>...</w:t>
            </w:r>
          </w:p>
        </w:tc>
        <w:tc>
          <w:tcPr>
            <w:tcW w:w="615" w:type="dxa"/>
          </w:tcPr>
          <w:p w14:paraId="0B7FB5F7" w14:textId="77777777" w:rsidR="004707FF" w:rsidRPr="008B65CD" w:rsidRDefault="004707FF" w:rsidP="00C35F8F">
            <w:pPr>
              <w:pStyle w:val="Tabellenzeile"/>
            </w:pPr>
          </w:p>
        </w:tc>
        <w:tc>
          <w:tcPr>
            <w:tcW w:w="2508" w:type="dxa"/>
          </w:tcPr>
          <w:p w14:paraId="3D746DB7" w14:textId="77777777" w:rsidR="004707FF" w:rsidRPr="008B65CD" w:rsidRDefault="004707FF" w:rsidP="00C35F8F">
            <w:pPr>
              <w:pStyle w:val="Tabellenzeile"/>
              <w:rPr>
                <w:rStyle w:val="Brailleschrift"/>
              </w:rPr>
            </w:pPr>
          </w:p>
        </w:tc>
      </w:tr>
      <w:tr w:rsidR="004707FF" w:rsidRPr="008B65CD" w14:paraId="5B8F932B" w14:textId="77777777" w:rsidTr="004707FF">
        <w:tc>
          <w:tcPr>
            <w:tcW w:w="817" w:type="dxa"/>
          </w:tcPr>
          <w:p w14:paraId="7D0F26CA" w14:textId="77777777" w:rsidR="004707FF" w:rsidRPr="008B65CD" w:rsidRDefault="004707FF" w:rsidP="00282329">
            <w:pPr>
              <w:pStyle w:val="Tabellenzeile"/>
              <w:rPr>
                <w:rStyle w:val="Brailleschrift"/>
              </w:rPr>
            </w:pPr>
            <w:r w:rsidRPr="008B65CD">
              <w:rPr>
                <w:rStyle w:val="Brailleschrift"/>
              </w:rPr>
              <w:t>"z</w:t>
            </w:r>
          </w:p>
        </w:tc>
        <w:tc>
          <w:tcPr>
            <w:tcW w:w="615" w:type="dxa"/>
          </w:tcPr>
          <w:p w14:paraId="4950203F" w14:textId="77777777" w:rsidR="004707FF" w:rsidRPr="008B65CD" w:rsidRDefault="004707FF" w:rsidP="00C35F8F">
            <w:pPr>
              <w:pStyle w:val="Tabellenzeile"/>
            </w:pPr>
            <w:r w:rsidRPr="008B65CD">
              <w:t>Z</w:t>
            </w:r>
          </w:p>
        </w:tc>
        <w:tc>
          <w:tcPr>
            <w:tcW w:w="2508" w:type="dxa"/>
          </w:tcPr>
          <w:p w14:paraId="21F1FD4F" w14:textId="77777777" w:rsidR="004707FF" w:rsidRPr="008B65CD" w:rsidRDefault="004707FF" w:rsidP="00C35F8F">
            <w:pPr>
              <w:pStyle w:val="Tabellenzeile"/>
            </w:pPr>
            <w:r w:rsidRPr="008B65CD">
              <w:t>Groß Z</w:t>
            </w:r>
          </w:p>
        </w:tc>
      </w:tr>
      <w:tr w:rsidR="004707FF" w:rsidRPr="008B65CD" w14:paraId="5A2FABFF" w14:textId="77777777" w:rsidTr="004707FF">
        <w:tc>
          <w:tcPr>
            <w:tcW w:w="817" w:type="dxa"/>
          </w:tcPr>
          <w:p w14:paraId="2E0DBFCC" w14:textId="77777777"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14:paraId="6083D384" w14:textId="77777777" w:rsidR="004707FF" w:rsidRPr="008B65CD" w:rsidRDefault="004707FF" w:rsidP="00C35F8F">
            <w:pPr>
              <w:pStyle w:val="Tabellenzeile"/>
            </w:pPr>
            <w:r w:rsidRPr="008B65CD">
              <w:t>[</w:t>
            </w:r>
          </w:p>
        </w:tc>
        <w:tc>
          <w:tcPr>
            <w:tcW w:w="2508" w:type="dxa"/>
          </w:tcPr>
          <w:p w14:paraId="3C566A10" w14:textId="77777777" w:rsidR="004707FF" w:rsidRPr="008B65CD" w:rsidRDefault="004707FF" w:rsidP="00C35F8F">
            <w:pPr>
              <w:pStyle w:val="Tabellenzeile"/>
            </w:pPr>
            <w:r w:rsidRPr="008B65CD">
              <w:t>Eckige Klammer auf</w:t>
            </w:r>
          </w:p>
        </w:tc>
      </w:tr>
      <w:tr w:rsidR="004707FF" w:rsidRPr="008B65CD" w14:paraId="2D087766" w14:textId="77777777" w:rsidTr="004707FF">
        <w:tc>
          <w:tcPr>
            <w:tcW w:w="817" w:type="dxa"/>
          </w:tcPr>
          <w:p w14:paraId="71E63AB6" w14:textId="77777777"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14:paraId="28675998" w14:textId="77777777" w:rsidR="004707FF" w:rsidRPr="008B65CD" w:rsidRDefault="004707FF" w:rsidP="00C35F8F">
            <w:pPr>
              <w:pStyle w:val="Tabellenzeile"/>
            </w:pPr>
            <w:r w:rsidRPr="008B65CD">
              <w:t>\</w:t>
            </w:r>
          </w:p>
        </w:tc>
        <w:tc>
          <w:tcPr>
            <w:tcW w:w="2508" w:type="dxa"/>
          </w:tcPr>
          <w:p w14:paraId="1FE4F144" w14:textId="77777777" w:rsidR="004707FF" w:rsidRPr="008B65CD" w:rsidRDefault="004707FF" w:rsidP="00C35F8F">
            <w:pPr>
              <w:pStyle w:val="Tabellenzeile"/>
            </w:pPr>
            <w:r w:rsidRPr="008B65CD">
              <w:t>Backslash</w:t>
            </w:r>
          </w:p>
        </w:tc>
      </w:tr>
      <w:tr w:rsidR="004707FF" w:rsidRPr="008B65CD" w14:paraId="7CA80AE0" w14:textId="77777777" w:rsidTr="004707FF">
        <w:tc>
          <w:tcPr>
            <w:tcW w:w="817" w:type="dxa"/>
          </w:tcPr>
          <w:p w14:paraId="38D958A6" w14:textId="77777777"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14:paraId="052AB4EC" w14:textId="77777777" w:rsidR="004707FF" w:rsidRPr="008B65CD" w:rsidRDefault="004707FF" w:rsidP="00C35F8F">
            <w:pPr>
              <w:pStyle w:val="Tabellenzeile"/>
            </w:pPr>
            <w:r w:rsidRPr="008B65CD">
              <w:t>]</w:t>
            </w:r>
          </w:p>
        </w:tc>
        <w:tc>
          <w:tcPr>
            <w:tcW w:w="2508" w:type="dxa"/>
          </w:tcPr>
          <w:p w14:paraId="526B6254" w14:textId="77777777" w:rsidR="004707FF" w:rsidRPr="008B65CD" w:rsidRDefault="004707FF" w:rsidP="00C35F8F">
            <w:pPr>
              <w:pStyle w:val="Tabellenzeile"/>
            </w:pPr>
            <w:r w:rsidRPr="008B65CD">
              <w:t>Eckige Klammer zu</w:t>
            </w:r>
          </w:p>
        </w:tc>
      </w:tr>
      <w:tr w:rsidR="004707FF" w:rsidRPr="008B65CD" w14:paraId="1F3BAD77" w14:textId="77777777" w:rsidTr="004707FF">
        <w:tc>
          <w:tcPr>
            <w:tcW w:w="817" w:type="dxa"/>
          </w:tcPr>
          <w:p w14:paraId="55B635D3" w14:textId="77777777" w:rsidR="004707FF" w:rsidRPr="008B65CD" w:rsidRDefault="004707FF" w:rsidP="00282329">
            <w:pPr>
              <w:pStyle w:val="Tabellenzeile"/>
              <w:rPr>
                <w:rStyle w:val="Brailleschrift"/>
              </w:rPr>
            </w:pPr>
            <w:r w:rsidRPr="008B65CD">
              <w:rPr>
                <w:rStyle w:val="Brailleschrift"/>
              </w:rPr>
              <w:t>"</w:t>
            </w:r>
            <w:r w:rsidR="00B07EA5" w:rsidRPr="008B65CD">
              <w:rPr>
                <w:rStyle w:val="Brailleschrift"/>
              </w:rPr>
              <w:t>~</w:t>
            </w:r>
          </w:p>
        </w:tc>
        <w:tc>
          <w:tcPr>
            <w:tcW w:w="615" w:type="dxa"/>
          </w:tcPr>
          <w:p w14:paraId="4A3BC2A2" w14:textId="77777777" w:rsidR="004707FF" w:rsidRPr="008B65CD" w:rsidRDefault="004707FF" w:rsidP="00C35F8F">
            <w:pPr>
              <w:pStyle w:val="Tabellenzeile"/>
            </w:pPr>
            <w:r w:rsidRPr="008B65CD">
              <w:t>^</w:t>
            </w:r>
          </w:p>
        </w:tc>
        <w:tc>
          <w:tcPr>
            <w:tcW w:w="2508" w:type="dxa"/>
          </w:tcPr>
          <w:p w14:paraId="71A698AA" w14:textId="77777777" w:rsidR="004707FF" w:rsidRPr="008B65CD" w:rsidRDefault="004707FF" w:rsidP="00C35F8F">
            <w:pPr>
              <w:pStyle w:val="Tabellenzeile"/>
            </w:pPr>
            <w:r w:rsidRPr="008B65CD">
              <w:t>Dachzeichen</w:t>
            </w:r>
          </w:p>
        </w:tc>
      </w:tr>
      <w:tr w:rsidR="004707FF" w:rsidRPr="008B65CD" w14:paraId="64046898" w14:textId="77777777" w:rsidTr="004707FF">
        <w:tc>
          <w:tcPr>
            <w:tcW w:w="817" w:type="dxa"/>
          </w:tcPr>
          <w:p w14:paraId="4F7A83DF" w14:textId="77777777" w:rsidR="004707FF" w:rsidRPr="008B65CD" w:rsidRDefault="004707FF" w:rsidP="00282329">
            <w:pPr>
              <w:pStyle w:val="Tabellenzeile"/>
              <w:rPr>
                <w:rStyle w:val="Brailleschrift"/>
              </w:rPr>
            </w:pPr>
            <w:r w:rsidRPr="008B65CD">
              <w:rPr>
                <w:rStyle w:val="Brailleschrift"/>
              </w:rPr>
              <w:t>"_</w:t>
            </w:r>
          </w:p>
        </w:tc>
        <w:tc>
          <w:tcPr>
            <w:tcW w:w="615" w:type="dxa"/>
          </w:tcPr>
          <w:p w14:paraId="2A21F374" w14:textId="77777777" w:rsidR="004707FF" w:rsidRPr="008B65CD" w:rsidRDefault="004707FF" w:rsidP="00C35F8F">
            <w:pPr>
              <w:pStyle w:val="Tabellenzeile"/>
            </w:pPr>
            <w:r w:rsidRPr="008B65CD">
              <w:t>_</w:t>
            </w:r>
          </w:p>
        </w:tc>
        <w:tc>
          <w:tcPr>
            <w:tcW w:w="2508" w:type="dxa"/>
          </w:tcPr>
          <w:p w14:paraId="73858320" w14:textId="77777777" w:rsidR="004707FF" w:rsidRPr="008B65CD" w:rsidRDefault="004707FF" w:rsidP="00C35F8F">
            <w:pPr>
              <w:pStyle w:val="Tabellenzeile"/>
            </w:pPr>
            <w:r w:rsidRPr="008B65CD">
              <w:t>Unterstrich</w:t>
            </w:r>
          </w:p>
        </w:tc>
      </w:tr>
      <w:tr w:rsidR="004707FF" w:rsidRPr="008B65CD" w14:paraId="2E8D1131" w14:textId="77777777" w:rsidTr="004707FF">
        <w:tc>
          <w:tcPr>
            <w:tcW w:w="817" w:type="dxa"/>
          </w:tcPr>
          <w:p w14:paraId="182D86BB"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259682E9" w14:textId="77777777" w:rsidR="004707FF" w:rsidRPr="008B65CD" w:rsidRDefault="004707FF" w:rsidP="00C35F8F">
            <w:pPr>
              <w:pStyle w:val="Tabellenzeile"/>
            </w:pPr>
            <w:r w:rsidRPr="008B65CD">
              <w:t>`</w:t>
            </w:r>
          </w:p>
        </w:tc>
        <w:tc>
          <w:tcPr>
            <w:tcW w:w="2508" w:type="dxa"/>
          </w:tcPr>
          <w:p w14:paraId="1A28E95B" w14:textId="77777777" w:rsidR="004707FF" w:rsidRPr="008B65CD" w:rsidRDefault="004707FF" w:rsidP="00C35F8F">
            <w:pPr>
              <w:pStyle w:val="Tabellenzeile"/>
            </w:pPr>
            <w:r w:rsidRPr="008B65CD">
              <w:t>Gravis</w:t>
            </w:r>
          </w:p>
        </w:tc>
      </w:tr>
      <w:tr w:rsidR="004707FF" w:rsidRPr="008B65CD" w14:paraId="63DAA9ED" w14:textId="77777777" w:rsidTr="004707FF">
        <w:tc>
          <w:tcPr>
            <w:tcW w:w="817" w:type="dxa"/>
          </w:tcPr>
          <w:p w14:paraId="74D94310" w14:textId="77777777" w:rsidR="004707FF" w:rsidRPr="008B65CD" w:rsidRDefault="004707FF" w:rsidP="00282329">
            <w:pPr>
              <w:pStyle w:val="Tabellenzeile"/>
              <w:rPr>
                <w:rStyle w:val="Brailleschrift"/>
              </w:rPr>
            </w:pPr>
            <w:r w:rsidRPr="008B65CD">
              <w:rPr>
                <w:rStyle w:val="Brailleschrift"/>
              </w:rPr>
              <w:t>a</w:t>
            </w:r>
          </w:p>
        </w:tc>
        <w:tc>
          <w:tcPr>
            <w:tcW w:w="615" w:type="dxa"/>
          </w:tcPr>
          <w:p w14:paraId="4DEEBAD7" w14:textId="77777777" w:rsidR="004707FF" w:rsidRPr="008B65CD" w:rsidRDefault="004707FF" w:rsidP="00C35F8F">
            <w:pPr>
              <w:pStyle w:val="Tabellenzeile"/>
            </w:pPr>
            <w:r w:rsidRPr="008B65CD">
              <w:t>a</w:t>
            </w:r>
          </w:p>
        </w:tc>
        <w:tc>
          <w:tcPr>
            <w:tcW w:w="2508" w:type="dxa"/>
          </w:tcPr>
          <w:p w14:paraId="5A82B806" w14:textId="77777777" w:rsidR="004707FF" w:rsidRPr="008B65CD" w:rsidRDefault="004707FF" w:rsidP="00C35F8F">
            <w:pPr>
              <w:pStyle w:val="Tabellenzeile"/>
            </w:pPr>
            <w:r w:rsidRPr="008B65CD">
              <w:t>Klein a</w:t>
            </w:r>
          </w:p>
        </w:tc>
      </w:tr>
      <w:tr w:rsidR="009808E3" w:rsidRPr="008B65CD" w14:paraId="443D7EF8" w14:textId="77777777" w:rsidTr="004707FF">
        <w:tc>
          <w:tcPr>
            <w:tcW w:w="817" w:type="dxa"/>
          </w:tcPr>
          <w:p w14:paraId="56B5CA94" w14:textId="77777777" w:rsidR="009808E3" w:rsidRPr="008B65CD" w:rsidRDefault="009808E3" w:rsidP="007F6E98">
            <w:pPr>
              <w:pStyle w:val="Tabellenzeile"/>
              <w:rPr>
                <w:rStyle w:val="Brailleschrift"/>
              </w:rPr>
            </w:pPr>
            <w:r w:rsidRPr="008B65CD">
              <w:t>...</w:t>
            </w:r>
          </w:p>
        </w:tc>
        <w:tc>
          <w:tcPr>
            <w:tcW w:w="615" w:type="dxa"/>
          </w:tcPr>
          <w:p w14:paraId="172975AC" w14:textId="77777777" w:rsidR="009808E3" w:rsidRPr="008B65CD" w:rsidRDefault="009808E3" w:rsidP="007F6E98">
            <w:pPr>
              <w:pStyle w:val="Tabellenzeile"/>
            </w:pPr>
          </w:p>
        </w:tc>
        <w:tc>
          <w:tcPr>
            <w:tcW w:w="2508" w:type="dxa"/>
          </w:tcPr>
          <w:p w14:paraId="2C93FC29" w14:textId="77777777" w:rsidR="009808E3" w:rsidRPr="008B65CD" w:rsidRDefault="009808E3" w:rsidP="007F6E98">
            <w:pPr>
              <w:pStyle w:val="Tabellenzeile"/>
              <w:rPr>
                <w:rStyle w:val="Brailleschrift"/>
              </w:rPr>
            </w:pPr>
          </w:p>
        </w:tc>
      </w:tr>
      <w:tr w:rsidR="004707FF" w:rsidRPr="008B65CD" w14:paraId="5E402140" w14:textId="77777777" w:rsidTr="004707FF">
        <w:tc>
          <w:tcPr>
            <w:tcW w:w="817" w:type="dxa"/>
          </w:tcPr>
          <w:p w14:paraId="063CD447" w14:textId="77777777" w:rsidR="004707FF" w:rsidRPr="008B65CD" w:rsidRDefault="004707FF" w:rsidP="00282329">
            <w:pPr>
              <w:pStyle w:val="Tabellenzeile"/>
              <w:rPr>
                <w:rStyle w:val="Brailleschrift"/>
              </w:rPr>
            </w:pPr>
            <w:r w:rsidRPr="008B65CD">
              <w:rPr>
                <w:rStyle w:val="Brailleschrift"/>
              </w:rPr>
              <w:t>z</w:t>
            </w:r>
          </w:p>
        </w:tc>
        <w:tc>
          <w:tcPr>
            <w:tcW w:w="615" w:type="dxa"/>
          </w:tcPr>
          <w:p w14:paraId="66A855A6" w14:textId="77777777" w:rsidR="004707FF" w:rsidRPr="008B65CD" w:rsidRDefault="004707FF" w:rsidP="00C35F8F">
            <w:pPr>
              <w:pStyle w:val="Tabellenzeile"/>
            </w:pPr>
            <w:r w:rsidRPr="008B65CD">
              <w:t>z</w:t>
            </w:r>
          </w:p>
        </w:tc>
        <w:tc>
          <w:tcPr>
            <w:tcW w:w="2508" w:type="dxa"/>
          </w:tcPr>
          <w:p w14:paraId="62EAA170" w14:textId="77777777" w:rsidR="004707FF" w:rsidRPr="008B65CD" w:rsidRDefault="004707FF" w:rsidP="00C35F8F">
            <w:pPr>
              <w:pStyle w:val="Tabellenzeile"/>
            </w:pPr>
            <w:r w:rsidRPr="008B65CD">
              <w:t>Klein z</w:t>
            </w:r>
          </w:p>
        </w:tc>
      </w:tr>
      <w:tr w:rsidR="004707FF" w:rsidRPr="008B65CD" w14:paraId="5430B666" w14:textId="77777777" w:rsidTr="004707FF">
        <w:tc>
          <w:tcPr>
            <w:tcW w:w="817" w:type="dxa"/>
          </w:tcPr>
          <w:p w14:paraId="5D486CBD" w14:textId="77777777" w:rsidR="004707FF" w:rsidRPr="008B65CD" w:rsidRDefault="00B07EA5" w:rsidP="00282329">
            <w:pPr>
              <w:pStyle w:val="Tabellenzeile"/>
              <w:rPr>
                <w:rStyle w:val="Brailleschrift"/>
              </w:rPr>
            </w:pPr>
            <w:r w:rsidRPr="008B65CD">
              <w:rPr>
                <w:rStyle w:val="Brailleschrift"/>
              </w:rPr>
              <w:t>{</w:t>
            </w:r>
          </w:p>
        </w:tc>
        <w:tc>
          <w:tcPr>
            <w:tcW w:w="615" w:type="dxa"/>
          </w:tcPr>
          <w:p w14:paraId="3E807C5B" w14:textId="77777777" w:rsidR="004707FF" w:rsidRPr="008B65CD" w:rsidRDefault="004707FF" w:rsidP="00C35F8F">
            <w:pPr>
              <w:pStyle w:val="Tabellenzeile"/>
            </w:pPr>
            <w:r w:rsidRPr="008B65CD">
              <w:t>{</w:t>
            </w:r>
          </w:p>
        </w:tc>
        <w:tc>
          <w:tcPr>
            <w:tcW w:w="2508" w:type="dxa"/>
          </w:tcPr>
          <w:p w14:paraId="622F85E6" w14:textId="77777777" w:rsidR="004707FF" w:rsidRPr="008B65CD" w:rsidRDefault="004707FF" w:rsidP="00C35F8F">
            <w:pPr>
              <w:pStyle w:val="Tabellenzeile"/>
            </w:pPr>
            <w:r w:rsidRPr="008B65CD">
              <w:t>Geschweifte Klammer auf</w:t>
            </w:r>
          </w:p>
        </w:tc>
      </w:tr>
      <w:tr w:rsidR="004707FF" w:rsidRPr="008B65CD" w14:paraId="4E4025C0" w14:textId="77777777" w:rsidTr="004707FF">
        <w:tc>
          <w:tcPr>
            <w:tcW w:w="817" w:type="dxa"/>
          </w:tcPr>
          <w:p w14:paraId="6BD24BD5" w14:textId="77777777" w:rsidR="004707FF" w:rsidRPr="008B65CD" w:rsidRDefault="00B07EA5" w:rsidP="00282329">
            <w:pPr>
              <w:pStyle w:val="Tabellenzeile"/>
              <w:rPr>
                <w:rStyle w:val="Brailleschrift"/>
              </w:rPr>
            </w:pPr>
            <w:r w:rsidRPr="008B65CD">
              <w:rPr>
                <w:rStyle w:val="Brailleschrift"/>
              </w:rPr>
              <w:t>|</w:t>
            </w:r>
          </w:p>
        </w:tc>
        <w:tc>
          <w:tcPr>
            <w:tcW w:w="615" w:type="dxa"/>
          </w:tcPr>
          <w:p w14:paraId="7DB40FFA" w14:textId="77777777" w:rsidR="004707FF" w:rsidRPr="008B65CD" w:rsidRDefault="004707FF" w:rsidP="00C35F8F">
            <w:pPr>
              <w:pStyle w:val="Tabellenzeile"/>
            </w:pPr>
            <w:r w:rsidRPr="008B65CD">
              <w:t>|</w:t>
            </w:r>
          </w:p>
        </w:tc>
        <w:tc>
          <w:tcPr>
            <w:tcW w:w="2508" w:type="dxa"/>
          </w:tcPr>
          <w:p w14:paraId="7FD5F5B5" w14:textId="77777777" w:rsidR="004707FF" w:rsidRPr="008B65CD" w:rsidRDefault="004707FF" w:rsidP="00C35F8F">
            <w:pPr>
              <w:pStyle w:val="Tabellenzeile"/>
            </w:pPr>
            <w:r w:rsidRPr="008B65CD">
              <w:t>Pipe-Zeichen</w:t>
            </w:r>
          </w:p>
        </w:tc>
      </w:tr>
      <w:tr w:rsidR="004707FF" w:rsidRPr="008B65CD" w14:paraId="0C93F18A" w14:textId="77777777" w:rsidTr="004707FF">
        <w:tc>
          <w:tcPr>
            <w:tcW w:w="817" w:type="dxa"/>
          </w:tcPr>
          <w:p w14:paraId="0DF5207A" w14:textId="77777777" w:rsidR="004707FF" w:rsidRPr="008B65CD" w:rsidRDefault="00B07EA5" w:rsidP="00282329">
            <w:pPr>
              <w:pStyle w:val="Tabellenzeile"/>
              <w:rPr>
                <w:rStyle w:val="Brailleschrift"/>
              </w:rPr>
            </w:pPr>
            <w:r w:rsidRPr="008B65CD">
              <w:rPr>
                <w:rStyle w:val="Brailleschrift"/>
              </w:rPr>
              <w:t>}</w:t>
            </w:r>
          </w:p>
        </w:tc>
        <w:tc>
          <w:tcPr>
            <w:tcW w:w="615" w:type="dxa"/>
          </w:tcPr>
          <w:p w14:paraId="0FEBA71D" w14:textId="77777777" w:rsidR="004707FF" w:rsidRPr="008B65CD" w:rsidRDefault="004707FF" w:rsidP="00C35F8F">
            <w:pPr>
              <w:pStyle w:val="Tabellenzeile"/>
            </w:pPr>
            <w:r w:rsidRPr="008B65CD">
              <w:t>}</w:t>
            </w:r>
          </w:p>
        </w:tc>
        <w:tc>
          <w:tcPr>
            <w:tcW w:w="2508" w:type="dxa"/>
          </w:tcPr>
          <w:p w14:paraId="5E76BF40" w14:textId="77777777" w:rsidR="004707FF" w:rsidRPr="008B65CD" w:rsidRDefault="004707FF" w:rsidP="00C35F8F">
            <w:pPr>
              <w:pStyle w:val="Tabellenzeile"/>
            </w:pPr>
            <w:r w:rsidRPr="008B65CD">
              <w:t>Geschweifte Klammer zu</w:t>
            </w:r>
          </w:p>
        </w:tc>
      </w:tr>
      <w:tr w:rsidR="004707FF" w:rsidRPr="008B65CD" w14:paraId="42A4567E" w14:textId="77777777" w:rsidTr="004707FF">
        <w:tc>
          <w:tcPr>
            <w:tcW w:w="817" w:type="dxa"/>
          </w:tcPr>
          <w:p w14:paraId="22A5F534" w14:textId="77777777" w:rsidR="004707FF" w:rsidRPr="008B65CD" w:rsidRDefault="00B07EA5" w:rsidP="00282329">
            <w:pPr>
              <w:pStyle w:val="Tabellenzeile"/>
              <w:rPr>
                <w:rStyle w:val="Brailleschrift"/>
              </w:rPr>
            </w:pPr>
            <w:r w:rsidRPr="008B65CD">
              <w:rPr>
                <w:rStyle w:val="Brailleschrift"/>
              </w:rPr>
              <w:t>~</w:t>
            </w:r>
          </w:p>
        </w:tc>
        <w:tc>
          <w:tcPr>
            <w:tcW w:w="615" w:type="dxa"/>
          </w:tcPr>
          <w:p w14:paraId="53BC9CF6" w14:textId="77777777" w:rsidR="004707FF" w:rsidRPr="008B65CD" w:rsidRDefault="004707FF" w:rsidP="00C35F8F">
            <w:pPr>
              <w:pStyle w:val="Tabellenzeile"/>
            </w:pPr>
            <w:r w:rsidRPr="008B65CD">
              <w:t>~</w:t>
            </w:r>
          </w:p>
        </w:tc>
        <w:tc>
          <w:tcPr>
            <w:tcW w:w="2508" w:type="dxa"/>
          </w:tcPr>
          <w:p w14:paraId="05DE77BE" w14:textId="77777777" w:rsidR="004707FF" w:rsidRPr="008B65CD" w:rsidRDefault="004707FF" w:rsidP="00C35F8F">
            <w:pPr>
              <w:pStyle w:val="Tabellenzeile"/>
            </w:pPr>
            <w:r w:rsidRPr="008B65CD">
              <w:t>Tilde-Zeichen</w:t>
            </w:r>
          </w:p>
        </w:tc>
      </w:tr>
      <w:tr w:rsidR="004707FF" w:rsidRPr="008B65CD" w14:paraId="7D925582" w14:textId="77777777" w:rsidTr="004707FF">
        <w:tc>
          <w:tcPr>
            <w:tcW w:w="817" w:type="dxa"/>
          </w:tcPr>
          <w:p w14:paraId="3596E888" w14:textId="77777777" w:rsidR="004707FF" w:rsidRPr="008B65CD" w:rsidRDefault="004707FF" w:rsidP="00282329">
            <w:pPr>
              <w:pStyle w:val="Tabellenzeile"/>
              <w:rPr>
                <w:rStyle w:val="Brailleschrift"/>
              </w:rPr>
            </w:pPr>
            <w:r w:rsidRPr="008B65CD">
              <w:rPr>
                <w:rStyle w:val="Brailleschrift"/>
              </w:rPr>
              <w:t>_</w:t>
            </w:r>
          </w:p>
        </w:tc>
        <w:tc>
          <w:tcPr>
            <w:tcW w:w="615" w:type="dxa"/>
          </w:tcPr>
          <w:p w14:paraId="79636B31" w14:textId="77777777" w:rsidR="004707FF" w:rsidRPr="008B65CD" w:rsidRDefault="004707FF" w:rsidP="00C35F8F">
            <w:pPr>
              <w:pStyle w:val="Tabellenzeile"/>
            </w:pPr>
            <w:r w:rsidRPr="008B65CD">
              <w:rPr>
                <w:rFonts w:ascii="Arial Unicode MS" w:eastAsia="Arial Unicode MS" w:hAnsi="Arial Unicode MS" w:cs="Arial Unicode MS"/>
                <w:b/>
                <w:bCs/>
                <w:sz w:val="25"/>
                <w:szCs w:val="25"/>
              </w:rPr>
              <w:t>⌂</w:t>
            </w:r>
          </w:p>
        </w:tc>
        <w:tc>
          <w:tcPr>
            <w:tcW w:w="2508" w:type="dxa"/>
          </w:tcPr>
          <w:p w14:paraId="76142312" w14:textId="77777777" w:rsidR="004707FF" w:rsidRPr="008B65CD" w:rsidRDefault="004707FF" w:rsidP="00C35F8F">
            <w:pPr>
              <w:pStyle w:val="Tabellenzeile"/>
            </w:pPr>
            <w:r w:rsidRPr="008B65CD">
              <w:t>Delete-Zeichen</w:t>
            </w:r>
          </w:p>
        </w:tc>
      </w:tr>
      <w:tr w:rsidR="004707FF" w:rsidRPr="008B65CD" w14:paraId="681A8926" w14:textId="77777777" w:rsidTr="004707FF">
        <w:tc>
          <w:tcPr>
            <w:tcW w:w="817" w:type="dxa"/>
          </w:tcPr>
          <w:p w14:paraId="71E752AF"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525C0A85" w14:textId="77777777" w:rsidR="004707FF" w:rsidRPr="008B65CD" w:rsidRDefault="004707FF" w:rsidP="00C35F8F">
            <w:pPr>
              <w:pStyle w:val="Tabellenzeile"/>
            </w:pPr>
            <w:r w:rsidRPr="008B65CD">
              <w:t>ä</w:t>
            </w:r>
          </w:p>
        </w:tc>
        <w:tc>
          <w:tcPr>
            <w:tcW w:w="2508" w:type="dxa"/>
          </w:tcPr>
          <w:p w14:paraId="300C6F67" w14:textId="77777777" w:rsidR="004707FF" w:rsidRPr="008B65CD" w:rsidRDefault="004707FF" w:rsidP="00C35F8F">
            <w:pPr>
              <w:pStyle w:val="Tabellenzeile"/>
            </w:pPr>
            <w:r w:rsidRPr="008B65CD">
              <w:t>Klein ä</w:t>
            </w:r>
          </w:p>
        </w:tc>
      </w:tr>
      <w:tr w:rsidR="004707FF" w:rsidRPr="008B65CD" w14:paraId="11F5E77D" w14:textId="77777777" w:rsidTr="004707FF">
        <w:tc>
          <w:tcPr>
            <w:tcW w:w="817" w:type="dxa"/>
          </w:tcPr>
          <w:p w14:paraId="5D0C62A0" w14:textId="77777777" w:rsidR="004707FF" w:rsidRPr="008B65CD" w:rsidRDefault="004707FF" w:rsidP="00282329">
            <w:pPr>
              <w:pStyle w:val="Tabellenzeile"/>
              <w:rPr>
                <w:rStyle w:val="Brailleschrift"/>
              </w:rPr>
            </w:pPr>
            <w:r w:rsidRPr="008B65CD">
              <w:rPr>
                <w:rStyle w:val="Brailleschrift"/>
              </w:rPr>
              <w:t>'9</w:t>
            </w:r>
          </w:p>
        </w:tc>
        <w:tc>
          <w:tcPr>
            <w:tcW w:w="615" w:type="dxa"/>
          </w:tcPr>
          <w:p w14:paraId="3F307C93" w14:textId="77777777" w:rsidR="004707FF" w:rsidRPr="008B65CD" w:rsidRDefault="004707FF" w:rsidP="00C35F8F">
            <w:pPr>
              <w:pStyle w:val="Tabellenzeile"/>
            </w:pPr>
            <w:r w:rsidRPr="008B65CD">
              <w:t>ö</w:t>
            </w:r>
          </w:p>
        </w:tc>
        <w:tc>
          <w:tcPr>
            <w:tcW w:w="2508" w:type="dxa"/>
          </w:tcPr>
          <w:p w14:paraId="4227F52F" w14:textId="77777777" w:rsidR="004707FF" w:rsidRPr="008B65CD" w:rsidRDefault="004707FF" w:rsidP="00C35F8F">
            <w:pPr>
              <w:pStyle w:val="Tabellenzeile"/>
            </w:pPr>
            <w:r w:rsidRPr="008B65CD">
              <w:t>Klein ö</w:t>
            </w:r>
          </w:p>
        </w:tc>
      </w:tr>
      <w:tr w:rsidR="004707FF" w:rsidRPr="008B65CD" w14:paraId="6707D37C" w14:textId="77777777" w:rsidTr="004707FF">
        <w:tc>
          <w:tcPr>
            <w:tcW w:w="817" w:type="dxa"/>
          </w:tcPr>
          <w:p w14:paraId="21BE70F7" w14:textId="77777777" w:rsidR="004707FF" w:rsidRPr="008B65CD" w:rsidRDefault="004707FF" w:rsidP="00282329">
            <w:pPr>
              <w:pStyle w:val="Tabellenzeile"/>
              <w:rPr>
                <w:rStyle w:val="Brailleschrift"/>
              </w:rPr>
            </w:pPr>
            <w:r w:rsidRPr="008B65CD">
              <w:rPr>
                <w:rStyle w:val="Brailleschrift"/>
              </w:rPr>
              <w:t>'8</w:t>
            </w:r>
          </w:p>
        </w:tc>
        <w:tc>
          <w:tcPr>
            <w:tcW w:w="615" w:type="dxa"/>
          </w:tcPr>
          <w:p w14:paraId="2200834E" w14:textId="77777777" w:rsidR="004707FF" w:rsidRPr="008B65CD" w:rsidRDefault="004707FF" w:rsidP="00C35F8F">
            <w:pPr>
              <w:pStyle w:val="Tabellenzeile"/>
            </w:pPr>
            <w:r w:rsidRPr="008B65CD">
              <w:t>ü</w:t>
            </w:r>
          </w:p>
        </w:tc>
        <w:tc>
          <w:tcPr>
            <w:tcW w:w="2508" w:type="dxa"/>
          </w:tcPr>
          <w:p w14:paraId="08BA1D6F" w14:textId="77777777" w:rsidR="004707FF" w:rsidRPr="008B65CD" w:rsidRDefault="004707FF" w:rsidP="00C35F8F">
            <w:pPr>
              <w:pStyle w:val="Tabellenzeile"/>
            </w:pPr>
            <w:r w:rsidRPr="008B65CD">
              <w:t>Klein ü</w:t>
            </w:r>
          </w:p>
        </w:tc>
      </w:tr>
      <w:tr w:rsidR="004707FF" w:rsidRPr="008B65CD" w14:paraId="77A6A657" w14:textId="77777777" w:rsidTr="004707FF">
        <w:tc>
          <w:tcPr>
            <w:tcW w:w="817" w:type="dxa"/>
          </w:tcPr>
          <w:p w14:paraId="324923AD" w14:textId="77777777" w:rsidR="004707FF" w:rsidRPr="008B65CD" w:rsidRDefault="004707FF" w:rsidP="00282329">
            <w:pPr>
              <w:pStyle w:val="Tabellenzeile"/>
              <w:rPr>
                <w:rStyle w:val="Brailleschrift"/>
              </w:rPr>
            </w:pPr>
            <w:r w:rsidRPr="008B65CD">
              <w:rPr>
                <w:rStyle w:val="Brailleschrift"/>
              </w:rPr>
              <w:t>"&lt;</w:t>
            </w:r>
          </w:p>
        </w:tc>
        <w:tc>
          <w:tcPr>
            <w:tcW w:w="615" w:type="dxa"/>
          </w:tcPr>
          <w:p w14:paraId="3AEA5F57" w14:textId="77777777" w:rsidR="004707FF" w:rsidRPr="008B65CD" w:rsidRDefault="004707FF" w:rsidP="00C35F8F">
            <w:pPr>
              <w:pStyle w:val="Tabellenzeile"/>
            </w:pPr>
            <w:r w:rsidRPr="008B65CD">
              <w:t>Ä</w:t>
            </w:r>
          </w:p>
        </w:tc>
        <w:tc>
          <w:tcPr>
            <w:tcW w:w="2508" w:type="dxa"/>
          </w:tcPr>
          <w:p w14:paraId="4C586EFC" w14:textId="77777777" w:rsidR="004707FF" w:rsidRPr="008B65CD" w:rsidRDefault="004707FF" w:rsidP="00C35F8F">
            <w:pPr>
              <w:pStyle w:val="Tabellenzeile"/>
            </w:pPr>
            <w:r w:rsidRPr="008B65CD">
              <w:t>Groß Ä</w:t>
            </w:r>
          </w:p>
        </w:tc>
      </w:tr>
      <w:tr w:rsidR="004707FF" w:rsidRPr="008B65CD" w14:paraId="35BAB9C5" w14:textId="77777777" w:rsidTr="004707FF">
        <w:tc>
          <w:tcPr>
            <w:tcW w:w="817" w:type="dxa"/>
          </w:tcPr>
          <w:p w14:paraId="4F484DEB"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23E20305" w14:textId="77777777" w:rsidR="004707FF" w:rsidRPr="008B65CD" w:rsidRDefault="004707FF" w:rsidP="00C35F8F">
            <w:pPr>
              <w:pStyle w:val="Tabellenzeile"/>
            </w:pPr>
            <w:r w:rsidRPr="008B65CD">
              <w:t>Ö</w:t>
            </w:r>
          </w:p>
        </w:tc>
        <w:tc>
          <w:tcPr>
            <w:tcW w:w="2508" w:type="dxa"/>
          </w:tcPr>
          <w:p w14:paraId="309A97B5" w14:textId="77777777" w:rsidR="004707FF" w:rsidRPr="008B65CD" w:rsidRDefault="004707FF" w:rsidP="00C35F8F">
            <w:pPr>
              <w:pStyle w:val="Tabellenzeile"/>
            </w:pPr>
            <w:r w:rsidRPr="008B65CD">
              <w:t>Groß Ö</w:t>
            </w:r>
          </w:p>
        </w:tc>
      </w:tr>
      <w:tr w:rsidR="004707FF" w:rsidRPr="008B65CD" w14:paraId="0377D8B2" w14:textId="77777777" w:rsidTr="004707FF">
        <w:tc>
          <w:tcPr>
            <w:tcW w:w="817" w:type="dxa"/>
          </w:tcPr>
          <w:p w14:paraId="57758B30"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53699B5C" w14:textId="77777777" w:rsidR="004707FF" w:rsidRPr="008B65CD" w:rsidRDefault="004707FF" w:rsidP="00C35F8F">
            <w:pPr>
              <w:pStyle w:val="Tabellenzeile"/>
            </w:pPr>
            <w:r w:rsidRPr="008B65CD">
              <w:t>Ü</w:t>
            </w:r>
          </w:p>
        </w:tc>
        <w:tc>
          <w:tcPr>
            <w:tcW w:w="2508" w:type="dxa"/>
          </w:tcPr>
          <w:p w14:paraId="1579F9FB" w14:textId="77777777" w:rsidR="004707FF" w:rsidRPr="008B65CD" w:rsidRDefault="004707FF" w:rsidP="00C35F8F">
            <w:pPr>
              <w:pStyle w:val="Tabellenzeile"/>
            </w:pPr>
            <w:r w:rsidRPr="008B65CD">
              <w:t>Groß Ü</w:t>
            </w:r>
          </w:p>
        </w:tc>
      </w:tr>
      <w:tr w:rsidR="004707FF" w:rsidRPr="008B65CD" w14:paraId="1AD95C66" w14:textId="77777777" w:rsidTr="004707FF">
        <w:tc>
          <w:tcPr>
            <w:tcW w:w="817" w:type="dxa"/>
          </w:tcPr>
          <w:p w14:paraId="27C0D538" w14:textId="77777777" w:rsidR="004707FF" w:rsidRPr="008B65CD" w:rsidRDefault="004707FF" w:rsidP="00282329">
            <w:pPr>
              <w:pStyle w:val="Tabellenzeile"/>
              <w:rPr>
                <w:rStyle w:val="Brailleschrift"/>
              </w:rPr>
            </w:pPr>
            <w:r w:rsidRPr="008B65CD">
              <w:rPr>
                <w:rStyle w:val="Brailleschrift"/>
              </w:rPr>
              <w:t>'#</w:t>
            </w:r>
          </w:p>
        </w:tc>
        <w:tc>
          <w:tcPr>
            <w:tcW w:w="615" w:type="dxa"/>
          </w:tcPr>
          <w:p w14:paraId="2BC093CC" w14:textId="77777777" w:rsidR="004707FF" w:rsidRPr="008B65CD" w:rsidRDefault="004707FF" w:rsidP="00C35F8F">
            <w:pPr>
              <w:pStyle w:val="Tabellenzeile"/>
            </w:pPr>
            <w:r w:rsidRPr="008B65CD">
              <w:t>ß</w:t>
            </w:r>
          </w:p>
        </w:tc>
        <w:tc>
          <w:tcPr>
            <w:tcW w:w="2508" w:type="dxa"/>
          </w:tcPr>
          <w:p w14:paraId="15F2B368" w14:textId="77777777" w:rsidR="004707FF" w:rsidRPr="008B65CD" w:rsidRDefault="000B7561" w:rsidP="00C35F8F">
            <w:pPr>
              <w:pStyle w:val="Tabellenzeile"/>
            </w:pPr>
            <w:r w:rsidRPr="008B65CD">
              <w:t xml:space="preserve">Klein </w:t>
            </w:r>
            <w:r w:rsidR="004707FF" w:rsidRPr="008B65CD">
              <w:t>Eszett</w:t>
            </w:r>
          </w:p>
        </w:tc>
      </w:tr>
    </w:tbl>
    <w:p w14:paraId="1FBA70B3" w14:textId="77777777" w:rsidR="002C78D4" w:rsidRPr="008B65CD" w:rsidRDefault="002C78D4" w:rsidP="00115B25">
      <w:pPr>
        <w:pStyle w:val="ZBUeberschrift"/>
        <w:rPr>
          <w:rStyle w:val="Beispiele"/>
        </w:rPr>
        <w:sectPr w:rsidR="002C78D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E824CFB" w14:textId="77777777" w:rsidR="00D44EBB" w:rsidRPr="008B65CD" w:rsidRDefault="00D44EBB" w:rsidP="00115B25">
      <w:pPr>
        <w:pStyle w:val="ZBUeberschrift"/>
        <w:rPr>
          <w:rStyle w:val="Beispiele"/>
          <w:b/>
        </w:rPr>
      </w:pPr>
      <w:r w:rsidRPr="008B65CD">
        <w:rPr>
          <w:rStyle w:val="Beispiele"/>
          <w:b/>
        </w:rPr>
        <w:t>Beispiele für Einschübe in Computerbraille:</w:t>
      </w:r>
    </w:p>
    <w:p w14:paraId="77D01DBC" w14:textId="77777777" w:rsidR="002C78D4" w:rsidRPr="008B65CD" w:rsidRDefault="002C78D4" w:rsidP="00C81A20">
      <w:pPr>
        <w:pStyle w:val="Listenfortsetzung"/>
        <w:keepNext/>
      </w:pPr>
      <w:r w:rsidRPr="008B65CD">
        <w:rPr>
          <w:rStyle w:val="Schwarzschrift"/>
        </w:rPr>
        <w:t>Bitte melden Sie sich unter</w:t>
      </w:r>
      <w:r w:rsidR="00002D07" w:rsidRPr="008B65CD">
        <w:rPr>
          <w:rStyle w:val="Schwarzschrift"/>
        </w:rPr>
        <w:t xml:space="preserve"> </w:t>
      </w:r>
      <w:r w:rsidRPr="008B65CD">
        <w:rPr>
          <w:rStyle w:val="Schwarzschrift"/>
        </w:rPr>
        <w:t>folgender Adresse an:</w:t>
      </w:r>
      <w:r w:rsidR="00002D07" w:rsidRPr="008B65CD">
        <w:rPr>
          <w:rStyle w:val="Schwarzschrift"/>
        </w:rPr>
        <w:t xml:space="preserve"> </w:t>
      </w:r>
      <w:r w:rsidR="009808E3" w:rsidRPr="008B65CD">
        <w:rPr>
          <w:rStyle w:val="Schwarzschrift"/>
        </w:rPr>
        <w:t>info@v</w:t>
      </w:r>
      <w:r w:rsidRPr="008B65CD">
        <w:rPr>
          <w:rStyle w:val="Schwarzschrift"/>
        </w:rPr>
        <w:t>eranstaltung.org</w:t>
      </w:r>
    </w:p>
    <w:p w14:paraId="0611AC5D" w14:textId="77777777" w:rsidR="00CC4088" w:rsidRPr="008B65CD" w:rsidRDefault="00CC4088" w:rsidP="00F03CD5">
      <w:pPr>
        <w:pStyle w:val="ZBBrailleschrift"/>
        <w:rPr>
          <w:rStyle w:val="Brailleschrift"/>
          <w:rFonts w:ascii="Verdana" w:hAnsi="Verdana"/>
          <w:spacing w:val="0"/>
          <w:sz w:val="28"/>
        </w:rPr>
      </w:pPr>
      <w:r w:rsidRPr="008B65CD">
        <w:rPr>
          <w:rStyle w:val="Brailleschrift"/>
        </w:rPr>
        <w:t xml:space="preserve">bitte melden $sie sich unter folgender </w:t>
      </w:r>
      <w:r w:rsidR="008D22C7" w:rsidRPr="008B65CD">
        <w:rPr>
          <w:rStyle w:val="Brailleschrift"/>
        </w:rPr>
        <w:t>a</w:t>
      </w:r>
      <w:r w:rsidRPr="008B65CD">
        <w:rPr>
          <w:rStyle w:val="Brailleschrift"/>
        </w:rPr>
        <w:t>dresse an: '$info"`veranstaltung.org</w:t>
      </w:r>
    </w:p>
    <w:p w14:paraId="6F0E1106" w14:textId="77777777" w:rsidR="002C78D4" w:rsidRPr="008B65CD" w:rsidRDefault="002C78D4" w:rsidP="00115B25">
      <w:pPr>
        <w:pStyle w:val="ZBSchwarzschrift"/>
        <w:rPr>
          <w:rStyle w:val="Brailleschrift"/>
        </w:rPr>
      </w:pPr>
      <w:r w:rsidRPr="008B65CD">
        <w:rPr>
          <w:rStyle w:val="Schwarzschrift"/>
        </w:rPr>
        <w:t>http://www.musterseite.de/Bücher_des_Jahres_2015.docx</w:t>
      </w:r>
    </w:p>
    <w:p w14:paraId="09AFF796" w14:textId="77777777" w:rsidR="009808E3" w:rsidRPr="008B65CD" w:rsidRDefault="00CC4088" w:rsidP="009808E3">
      <w:pPr>
        <w:pStyle w:val="ZBBrailleschrift"/>
        <w:rPr>
          <w:rStyle w:val="Brailleschrift"/>
        </w:rPr>
      </w:pPr>
      <w:r w:rsidRPr="008B65CD">
        <w:rPr>
          <w:rStyle w:val="Brailleschrift"/>
        </w:rPr>
        <w:t>'$http://www.musterseite.de/"</w:t>
      </w:r>
    </w:p>
    <w:p w14:paraId="3EB9F841" w14:textId="77777777" w:rsidR="00CC4088" w:rsidRPr="008B65CD" w:rsidRDefault="003C3037" w:rsidP="003C3037">
      <w:pPr>
        <w:pStyle w:val="ZBBrailleschrift"/>
        <w:ind w:right="-284"/>
        <w:rPr>
          <w:rStyle w:val="Brailleschrift"/>
        </w:rPr>
      </w:pPr>
      <w:r w:rsidRPr="008B65CD">
        <w:rPr>
          <w:rStyle w:val="Brailleschrift"/>
        </w:rPr>
        <w:t>"</w:t>
      </w:r>
      <w:r w:rsidR="00CC4088" w:rsidRPr="008B65CD">
        <w:rPr>
          <w:rStyle w:val="Brailleschrift"/>
        </w:rPr>
        <w:t>b'8cher"_des"_</w:t>
      </w:r>
      <w:r w:rsidR="00F11F7F" w:rsidRPr="008B65CD">
        <w:rPr>
          <w:rStyle w:val="Brailleschrift"/>
        </w:rPr>
        <w:t>"jahres"_2015.docx</w:t>
      </w:r>
    </w:p>
    <w:p w14:paraId="7F75A961" w14:textId="77777777" w:rsidR="00D44EBB" w:rsidRPr="008B65CD" w:rsidRDefault="00D44EBB" w:rsidP="00B530EF">
      <w:pPr>
        <w:pStyle w:val="berschrift2"/>
        <w:rPr>
          <w:sz w:val="28"/>
        </w:rPr>
      </w:pPr>
      <w:bookmarkStart w:id="362" w:name="_Toc465839270"/>
      <w:bookmarkStart w:id="363" w:name="_Toc465840790"/>
      <w:bookmarkStart w:id="364" w:name="_Toc466381074"/>
      <w:bookmarkStart w:id="365" w:name="_Toc466381336"/>
      <w:bookmarkStart w:id="366" w:name="_Toc466381953"/>
      <w:bookmarkStart w:id="367" w:name="_Toc517810647"/>
      <w:r w:rsidRPr="008B65CD">
        <w:t>2.12</w:t>
      </w:r>
      <w:r w:rsidR="00F11F7F" w:rsidRPr="008B65CD">
        <w:tab/>
      </w:r>
      <w:r w:rsidRPr="008B65CD">
        <w:t>Trennzeichen für Tabellenzellen</w:t>
      </w:r>
      <w:bookmarkEnd w:id="362"/>
      <w:bookmarkEnd w:id="363"/>
      <w:bookmarkEnd w:id="364"/>
      <w:bookmarkEnd w:id="365"/>
      <w:bookmarkEnd w:id="366"/>
      <w:bookmarkEnd w:id="367"/>
    </w:p>
    <w:p w14:paraId="5FEFF149" w14:textId="466240FB" w:rsidR="00D44EBB" w:rsidRPr="008B65CD" w:rsidRDefault="00D44EBB" w:rsidP="00F03CD5">
      <w:r w:rsidRPr="008B65CD">
        <w:t>Tabellenspalten können auf einem Punktschriftblatt nicht immer wie in der Schwarzschrift nebeneinander dargestellt werden. Gibt man alle Zellen einer Tabellenzeile nacheinander wieder, so werden sie durch das zwischen Leerfeldern stehende zweiformige Zeichen</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gegeneinander abgegrenzt. Zur Verdeutlichung kann un</w:t>
      </w:r>
      <w:r w:rsidR="00E41644" w:rsidRPr="008B65CD">
        <w:softHyphen/>
      </w:r>
      <w:r w:rsidRPr="008B65CD">
        <w:t>mit</w:t>
      </w:r>
      <w:r w:rsidR="001D120F" w:rsidRPr="008B65CD">
        <w:softHyphen/>
      </w:r>
      <w:r w:rsidRPr="008B65CD">
        <w:t>tel</w:t>
      </w:r>
      <w:r w:rsidR="00E41644" w:rsidRPr="008B65CD">
        <w:softHyphen/>
      </w:r>
      <w:r w:rsidRPr="008B65CD">
        <w:t xml:space="preserve">bar nach diesem Tabellenzellen-Trennzeichen die Nummer der folgenden Spalte angegeben werden, also </w:t>
      </w:r>
      <w:r w:rsidR="00E9629A" w:rsidRPr="008B65CD">
        <w:t>z. B.</w:t>
      </w:r>
      <w:r w:rsidRPr="008B65CD">
        <w:t>:</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g</w:t>
      </w:r>
      <w:r w:rsidR="000B230B" w:rsidRPr="008B65CD">
        <w:rPr>
          <w:rStyle w:val="Brailleschrift"/>
        </w:rPr>
        <w:t> </w:t>
      </w:r>
      <w:r w:rsidR="000B230B" w:rsidRPr="008B65CD">
        <w:rPr>
          <w:rStyle w:val="Brailleschrift"/>
          <w:rFonts w:ascii="Arial" w:hAnsi="Arial" w:cs="Arial"/>
        </w:rPr>
        <w:t>‌</w:t>
      </w:r>
      <w:r w:rsidRPr="008B65CD">
        <w:t>für den Übergang zur 7. Spalte. Bei Anwendung dieser Technik müssen leere Tabellenzellen nicht durch Wiederholung des Tabellen</w:t>
      </w:r>
      <w:r w:rsidR="00E41644" w:rsidRPr="008B65CD">
        <w:softHyphen/>
        <w:t>zellen</w:t>
      </w:r>
      <w:r w:rsidR="000F3C35">
        <w:t>-</w:t>
      </w:r>
      <w:r w:rsidR="00E41644" w:rsidRPr="008B65CD">
        <w:softHyphen/>
      </w:r>
      <w:r w:rsidRPr="008B65CD">
        <w:t>Trennzeichens gekennzeichnet werden.</w:t>
      </w:r>
    </w:p>
    <w:p w14:paraId="130871E3" w14:textId="77777777" w:rsidR="00D44EBB" w:rsidRPr="008B65CD" w:rsidRDefault="00D44EBB" w:rsidP="00F03CD5">
      <w:pPr>
        <w:pStyle w:val="berschrift2"/>
        <w:rPr>
          <w:sz w:val="28"/>
        </w:rPr>
      </w:pPr>
      <w:bookmarkStart w:id="368" w:name="_Toc465839271"/>
      <w:bookmarkStart w:id="369" w:name="_Toc465840791"/>
      <w:bookmarkStart w:id="370" w:name="_Toc466381075"/>
      <w:bookmarkStart w:id="371" w:name="_Toc466381337"/>
      <w:bookmarkStart w:id="372" w:name="_Toc466381954"/>
      <w:bookmarkStart w:id="373" w:name="_Toc517810648"/>
      <w:r w:rsidRPr="008B65CD">
        <w:t>2.13</w:t>
      </w:r>
      <w:r w:rsidR="00F11F7F" w:rsidRPr="008B65CD">
        <w:tab/>
      </w:r>
      <w:r w:rsidRPr="008B65CD">
        <w:t>Satzzeichen in Wörtern</w:t>
      </w:r>
      <w:bookmarkEnd w:id="368"/>
      <w:bookmarkEnd w:id="369"/>
      <w:bookmarkEnd w:id="370"/>
      <w:bookmarkEnd w:id="371"/>
      <w:bookmarkEnd w:id="372"/>
      <w:bookmarkEnd w:id="373"/>
    </w:p>
    <w:p w14:paraId="4605C850" w14:textId="77777777" w:rsidR="00D44EBB" w:rsidRPr="008B65CD" w:rsidRDefault="00D44EBB" w:rsidP="00F03CD5">
      <w:r w:rsidRPr="008B65CD">
        <w:t>Mit Ausnahme des Satzpunkts wird Satzzeichen (Komma, Semi</w:t>
      </w:r>
      <w:r w:rsidR="00E41644" w:rsidRPr="008B65CD">
        <w:softHyphen/>
      </w:r>
      <w:r w:rsidRPr="008B65CD">
        <w:t>kolon, Doppelpunkt, Fragezeichen, Ausrufezeichen, Klammern, Anführungszeichen) und Pfeilen in Wörtern in Basis-, Voll- und Kurzschrift einheitlich ein Aufhebungspunkt vorangestellt. Eckige Klammern werden daher innerhalb von Wörtern durch das drei</w:t>
      </w:r>
      <w:r w:rsidR="00E41644" w:rsidRPr="008B65CD">
        <w:softHyphen/>
      </w:r>
      <w:r w:rsidRPr="008B65CD">
        <w:t>formige Symbol</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wiedergegeben. Einfache (</w:t>
      </w:r>
      <w:r w:rsidR="003C25F7" w:rsidRPr="008B65CD">
        <w:t>"</w:t>
      </w:r>
      <w:r w:rsidRPr="008B65CD">
        <w:t>halbe</w:t>
      </w:r>
      <w:r w:rsidR="003C25F7" w:rsidRPr="008B65CD">
        <w:t>"</w:t>
      </w:r>
      <w:r w:rsidRPr="008B65CD">
        <w:t>) An</w:t>
      </w:r>
      <w:r w:rsidR="00926DC0" w:rsidRPr="008B65CD">
        <w:softHyphen/>
      </w:r>
      <w:r w:rsidRPr="008B65CD">
        <w:t>führungszeichen (</w:t>
      </w:r>
      <w:r w:rsidR="003C25F7" w:rsidRPr="008B65CD">
        <w:t>"</w:t>
      </w:r>
      <w:r w:rsidRPr="008B65CD">
        <w:t>Häkchen</w:t>
      </w:r>
      <w:r w:rsidR="003C25F7" w:rsidRPr="008B65CD">
        <w:t>"</w:t>
      </w:r>
      <w:r w:rsidRPr="008B65CD">
        <w:t>) werden in Wörtern durch die drei</w:t>
      </w:r>
      <w:r w:rsidR="00926DC0" w:rsidRPr="008B65CD">
        <w:softHyphen/>
      </w:r>
      <w:r w:rsidRPr="008B65CD">
        <w:t>formigen Punktekombinationen</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Pr="008B65CD">
        <w:t>und</w:t>
      </w:r>
      <w:r w:rsidR="000B230B" w:rsidRPr="008B65CD">
        <w:rPr>
          <w:rStyle w:val="Brailleschrift"/>
        </w:rPr>
        <w:t> </w:t>
      </w:r>
      <w:r w:rsidR="000B230B" w:rsidRPr="008B65CD">
        <w:rPr>
          <w:rStyle w:val="Brailleschrift"/>
          <w:rFonts w:ascii="Arial" w:hAnsi="Arial" w:cs="Arial"/>
        </w:rPr>
        <w:t>‌</w:t>
      </w:r>
      <w:r w:rsidR="00F11F7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dargestellt.</w:t>
      </w:r>
    </w:p>
    <w:p w14:paraId="66E27D67" w14:textId="77777777" w:rsidR="00D44EBB" w:rsidRPr="008B65CD" w:rsidRDefault="00D44EBB" w:rsidP="00F03CD5">
      <w:r w:rsidRPr="008B65CD">
        <w:t>Im Hinblick auf mögliche Kürzungen haben diese Satzzeichen in Wörtern keinen Einfluss. Es wird also so verfahren</w:t>
      </w:r>
      <w:r w:rsidR="00E729F1" w:rsidRPr="008B65CD">
        <w:t>,</w:t>
      </w:r>
      <w:r w:rsidRPr="008B65CD">
        <w:t xml:space="preserve"> als existierten die Zeichen nicht.</w:t>
      </w:r>
    </w:p>
    <w:p w14:paraId="19F1B82E" w14:textId="77777777" w:rsidR="00D44EBB" w:rsidRPr="008B65CD" w:rsidRDefault="00D44EBB" w:rsidP="00F03CD5">
      <w:pPr>
        <w:pStyle w:val="Beispiel"/>
      </w:pPr>
      <w:r w:rsidRPr="008B65CD">
        <w:t>Beispiele:</w:t>
      </w:r>
    </w:p>
    <w:p w14:paraId="6933756E" w14:textId="77777777" w:rsidR="00D44EBB" w:rsidRPr="008B65CD" w:rsidRDefault="001D120F" w:rsidP="00115B25">
      <w:pPr>
        <w:pStyle w:val="ZBUeberschrift"/>
      </w:pPr>
      <w:r w:rsidRPr="008B65CD">
        <w:t>i</w:t>
      </w:r>
      <w:r w:rsidR="00D44EBB" w:rsidRPr="008B65CD">
        <w:t>n Basisschrift</w:t>
      </w:r>
    </w:p>
    <w:p w14:paraId="762CEA0E" w14:textId="77777777" w:rsidR="00C37E5F" w:rsidRPr="008B65CD" w:rsidRDefault="00C37E5F" w:rsidP="00F03CD5">
      <w:pPr>
        <w:pStyle w:val="ZBSchwarzschrift"/>
        <w:rPr>
          <w:rStyle w:val="Schwarzschrift"/>
        </w:rPr>
      </w:pPr>
      <w:r w:rsidRPr="008B65CD">
        <w:rPr>
          <w:rStyle w:val="Schwarzschrift"/>
        </w:rPr>
        <w:t>Hundert(e)</w:t>
      </w:r>
    </w:p>
    <w:p w14:paraId="341C06E9" w14:textId="77777777" w:rsidR="00D44EBB" w:rsidRPr="008B65CD" w:rsidRDefault="00F11F7F" w:rsidP="00F03CD5">
      <w:pPr>
        <w:pStyle w:val="ZBBrailleschrift"/>
      </w:pPr>
      <w:r w:rsidRPr="008B65CD">
        <w:rPr>
          <w:rStyle w:val="Brailleschrift"/>
        </w:rPr>
        <w:t>hundert'=e=</w:t>
      </w:r>
    </w:p>
    <w:p w14:paraId="3241DACF" w14:textId="77777777" w:rsidR="00C37E5F" w:rsidRPr="008B65CD" w:rsidRDefault="00C37E5F" w:rsidP="00F03CD5">
      <w:pPr>
        <w:pStyle w:val="ZBSchwarzschrift"/>
        <w:rPr>
          <w:rStyle w:val="Schwarzschrift"/>
        </w:rPr>
      </w:pPr>
      <w:r w:rsidRPr="008B65CD">
        <w:rPr>
          <w:rStyle w:val="Schwarzschrift"/>
        </w:rPr>
        <w:t>Hundert[e]</w:t>
      </w:r>
    </w:p>
    <w:p w14:paraId="2373F996" w14:textId="77777777" w:rsidR="00D44EBB" w:rsidRPr="008B65CD" w:rsidRDefault="00F11F7F" w:rsidP="00F03CD5">
      <w:pPr>
        <w:pStyle w:val="ZBBrailleschrift"/>
      </w:pPr>
      <w:r w:rsidRPr="008B65CD">
        <w:rPr>
          <w:rStyle w:val="Brailleschrift"/>
        </w:rPr>
        <w:t>hundert''=e'=</w:t>
      </w:r>
    </w:p>
    <w:p w14:paraId="333AC6C9" w14:textId="77777777" w:rsidR="00C37E5F" w:rsidRPr="008B65CD" w:rsidRDefault="00C37E5F" w:rsidP="00F03CD5">
      <w:pPr>
        <w:pStyle w:val="ZBSchwarzschrift"/>
        <w:rPr>
          <w:rStyle w:val="Schwarzschrift"/>
        </w:rPr>
      </w:pPr>
      <w:r w:rsidRPr="008B65CD">
        <w:rPr>
          <w:rStyle w:val="Schwarzschrift"/>
        </w:rPr>
        <w:t>Student(inn)en</w:t>
      </w:r>
    </w:p>
    <w:p w14:paraId="70E8D7F2" w14:textId="77777777" w:rsidR="00D44EBB" w:rsidRPr="008B65CD" w:rsidRDefault="00F11F7F" w:rsidP="00F03CD5">
      <w:pPr>
        <w:pStyle w:val="ZBBrailleschrift"/>
      </w:pPr>
      <w:r w:rsidRPr="008B65CD">
        <w:rPr>
          <w:rStyle w:val="Brailleschrift"/>
        </w:rPr>
        <w:t>student'=inn'=en</w:t>
      </w:r>
    </w:p>
    <w:p w14:paraId="2FB15155" w14:textId="77777777" w:rsidR="00C37E5F" w:rsidRPr="008B65CD" w:rsidRDefault="00C37E5F" w:rsidP="00F03CD5">
      <w:pPr>
        <w:pStyle w:val="ZBSchwarzschrift"/>
        <w:rPr>
          <w:rStyle w:val="Schwarzschrift"/>
        </w:rPr>
      </w:pPr>
      <w:r w:rsidRPr="008B65CD">
        <w:rPr>
          <w:rStyle w:val="Schwarzschrift"/>
        </w:rPr>
        <w:t>Student[inn]en</w:t>
      </w:r>
    </w:p>
    <w:p w14:paraId="4089EB71" w14:textId="77777777" w:rsidR="00D44EBB" w:rsidRPr="008B65CD" w:rsidRDefault="00F11F7F" w:rsidP="00F03CD5">
      <w:pPr>
        <w:pStyle w:val="ZBBrailleschrift"/>
      </w:pPr>
      <w:r w:rsidRPr="008B65CD">
        <w:rPr>
          <w:rStyle w:val="Brailleschrift"/>
        </w:rPr>
        <w:t>student''=inn''=</w:t>
      </w:r>
      <w:r w:rsidR="00224084" w:rsidRPr="008B65CD">
        <w:rPr>
          <w:rStyle w:val="Brailleschrift"/>
        </w:rPr>
        <w:t>en</w:t>
      </w:r>
    </w:p>
    <w:p w14:paraId="061A256C" w14:textId="77777777" w:rsidR="00C37E5F" w:rsidRPr="008B65CD" w:rsidRDefault="00C37E5F" w:rsidP="00F03CD5">
      <w:pPr>
        <w:pStyle w:val="ZBSchwarzschrift"/>
        <w:rPr>
          <w:rStyle w:val="Schwarzschrift"/>
        </w:rPr>
      </w:pPr>
      <w:r w:rsidRPr="008B65CD">
        <w:rPr>
          <w:rStyle w:val="Schwarzschrift"/>
        </w:rPr>
        <w:t>Haus"rats"versicherung</w:t>
      </w:r>
    </w:p>
    <w:p w14:paraId="341A4BC5" w14:textId="77777777" w:rsidR="00D44EBB" w:rsidRPr="008B65CD" w:rsidRDefault="00224084" w:rsidP="00F03CD5">
      <w:pPr>
        <w:pStyle w:val="ZBBrailleschrift"/>
      </w:pPr>
      <w:r w:rsidRPr="008B65CD">
        <w:rPr>
          <w:rStyle w:val="Brailleschrift"/>
        </w:rPr>
        <w:t>haus'(rats')versicherung</w:t>
      </w:r>
    </w:p>
    <w:p w14:paraId="6FD98C7F" w14:textId="77777777" w:rsidR="00C37E5F" w:rsidRPr="008B65CD" w:rsidRDefault="00C37E5F" w:rsidP="00F03CD5">
      <w:pPr>
        <w:pStyle w:val="ZBSchwarzschrift"/>
        <w:rPr>
          <w:rStyle w:val="Schwarzschrift"/>
        </w:rPr>
      </w:pPr>
      <w:r w:rsidRPr="008B65CD">
        <w:rPr>
          <w:rStyle w:val="Schwarzschrift"/>
        </w:rPr>
        <w:t>Haus'rats'versicherung</w:t>
      </w:r>
    </w:p>
    <w:p w14:paraId="07EFCC5E" w14:textId="77777777" w:rsidR="00D44EBB" w:rsidRPr="008B65CD" w:rsidRDefault="00224084" w:rsidP="00F03CD5">
      <w:pPr>
        <w:pStyle w:val="ZBBrailleschrift"/>
      </w:pPr>
      <w:r w:rsidRPr="008B65CD">
        <w:rPr>
          <w:rStyle w:val="Brailleschrift"/>
        </w:rPr>
        <w:t>haus''(rats'')versicherung</w:t>
      </w:r>
    </w:p>
    <w:p w14:paraId="157FD8BD" w14:textId="77777777" w:rsidR="00D44EBB" w:rsidRPr="008B65CD" w:rsidRDefault="001D120F" w:rsidP="00F03CD5">
      <w:pPr>
        <w:rPr>
          <w:rStyle w:val="Hervorhebung"/>
        </w:rPr>
      </w:pPr>
      <w:r w:rsidRPr="008B65CD">
        <w:rPr>
          <w:rStyle w:val="Hervorhebung"/>
        </w:rPr>
        <w:t>i</w:t>
      </w:r>
      <w:r w:rsidR="00D44EBB" w:rsidRPr="008B65CD">
        <w:rPr>
          <w:rStyle w:val="Hervorhebung"/>
        </w:rPr>
        <w:t>n Vollschrift</w:t>
      </w:r>
    </w:p>
    <w:p w14:paraId="64AA930A" w14:textId="77777777" w:rsidR="00C37E5F" w:rsidRPr="008B65CD" w:rsidRDefault="00C37E5F" w:rsidP="00F03CD5">
      <w:pPr>
        <w:pStyle w:val="ZBSchwarzschrift"/>
        <w:rPr>
          <w:rStyle w:val="Schwarzschrift"/>
        </w:rPr>
      </w:pPr>
      <w:r w:rsidRPr="008B65CD">
        <w:rPr>
          <w:rStyle w:val="Schwarzschrift"/>
        </w:rPr>
        <w:t>Hundert(e)</w:t>
      </w:r>
    </w:p>
    <w:p w14:paraId="7ED7D24D" w14:textId="77777777" w:rsidR="00D44EBB" w:rsidRPr="008B65CD" w:rsidRDefault="00224084" w:rsidP="00F03CD5">
      <w:pPr>
        <w:pStyle w:val="ZBBrailleschrift"/>
      </w:pPr>
      <w:r w:rsidRPr="008B65CD">
        <w:rPr>
          <w:rStyle w:val="Brailleschrift"/>
        </w:rPr>
        <w:t>hundert'=e=</w:t>
      </w:r>
    </w:p>
    <w:p w14:paraId="38ABD4DA" w14:textId="77777777" w:rsidR="00C37E5F" w:rsidRPr="008B65CD" w:rsidRDefault="00C37E5F" w:rsidP="00F03CD5">
      <w:pPr>
        <w:pStyle w:val="ZBSchwarzschrift"/>
        <w:rPr>
          <w:rStyle w:val="Schwarzschrift"/>
        </w:rPr>
      </w:pPr>
      <w:r w:rsidRPr="008B65CD">
        <w:rPr>
          <w:rStyle w:val="Schwarzschrift"/>
        </w:rPr>
        <w:t>Hundert[e]</w:t>
      </w:r>
    </w:p>
    <w:p w14:paraId="331172DB" w14:textId="77777777" w:rsidR="00D44EBB" w:rsidRPr="008B65CD" w:rsidRDefault="00066559" w:rsidP="00F03CD5">
      <w:pPr>
        <w:pStyle w:val="ZBBrailleschrift"/>
      </w:pPr>
      <w:r w:rsidRPr="008B65CD">
        <w:rPr>
          <w:rStyle w:val="Brailleschrift"/>
        </w:rPr>
        <w:t>hundert''=e'=</w:t>
      </w:r>
    </w:p>
    <w:p w14:paraId="3F701639" w14:textId="77777777" w:rsidR="00C37E5F" w:rsidRPr="008B65CD" w:rsidRDefault="00C37E5F" w:rsidP="00F03CD5">
      <w:pPr>
        <w:pStyle w:val="ZBSchwarzschrift"/>
        <w:rPr>
          <w:rStyle w:val="Schwarzschrift"/>
        </w:rPr>
      </w:pPr>
      <w:r w:rsidRPr="008B65CD">
        <w:rPr>
          <w:rStyle w:val="Schwarzschrift"/>
        </w:rPr>
        <w:t>Student(inn)en</w:t>
      </w:r>
    </w:p>
    <w:p w14:paraId="4A115A4E" w14:textId="77777777" w:rsidR="00D44EBB" w:rsidRPr="008B65CD" w:rsidRDefault="00B07EA5" w:rsidP="00F03CD5">
      <w:pPr>
        <w:pStyle w:val="ZBBrailleschrift"/>
      </w:pPr>
      <w:r w:rsidRPr="008B65CD">
        <w:rPr>
          <w:rStyle w:val="Brailleschrift"/>
        </w:rPr>
        <w:t>}</w:t>
      </w:r>
      <w:r w:rsidR="00066559" w:rsidRPr="008B65CD">
        <w:rPr>
          <w:rStyle w:val="Brailleschrift"/>
        </w:rPr>
        <w:t>udent'=inn'=en</w:t>
      </w:r>
    </w:p>
    <w:p w14:paraId="16C234C3" w14:textId="77777777" w:rsidR="00C37E5F" w:rsidRPr="008B65CD" w:rsidRDefault="00C37E5F" w:rsidP="00F03CD5">
      <w:pPr>
        <w:pStyle w:val="ZBSchwarzschrift"/>
        <w:rPr>
          <w:rStyle w:val="Schwarzschrift"/>
        </w:rPr>
      </w:pPr>
      <w:r w:rsidRPr="008B65CD">
        <w:rPr>
          <w:rStyle w:val="Schwarzschrift"/>
        </w:rPr>
        <w:t>Student[inn]en</w:t>
      </w:r>
    </w:p>
    <w:p w14:paraId="336EC8D3" w14:textId="77777777" w:rsidR="00D44EBB" w:rsidRPr="008B65CD" w:rsidRDefault="00B07EA5" w:rsidP="00F03CD5">
      <w:pPr>
        <w:pStyle w:val="ZBBrailleschrift"/>
      </w:pPr>
      <w:r w:rsidRPr="008B65CD">
        <w:rPr>
          <w:rStyle w:val="Brailleschrift"/>
        </w:rPr>
        <w:t>}</w:t>
      </w:r>
      <w:r w:rsidR="00066559" w:rsidRPr="008B65CD">
        <w:rPr>
          <w:rStyle w:val="Brailleschrift"/>
        </w:rPr>
        <w:t>udent''=inn''=en</w:t>
      </w:r>
    </w:p>
    <w:p w14:paraId="3C1B1208" w14:textId="77777777" w:rsidR="00C37E5F" w:rsidRPr="008B65CD" w:rsidRDefault="00C37E5F" w:rsidP="00F03CD5">
      <w:pPr>
        <w:pStyle w:val="ZBSchwarzschrift"/>
        <w:rPr>
          <w:rStyle w:val="Schwarzschrift"/>
        </w:rPr>
      </w:pPr>
      <w:r w:rsidRPr="008B65CD">
        <w:rPr>
          <w:rStyle w:val="Schwarzschrift"/>
        </w:rPr>
        <w:t>Haus"rats"versicherung</w:t>
      </w:r>
    </w:p>
    <w:p w14:paraId="758F8C67" w14:textId="77777777" w:rsidR="00D44EBB" w:rsidRPr="008B65CD" w:rsidRDefault="00066559" w:rsidP="00F03CD5">
      <w:pPr>
        <w:pStyle w:val="ZBBrailleschrift"/>
      </w:pPr>
      <w:r w:rsidRPr="008B65CD">
        <w:rPr>
          <w:rStyle w:val="Brailleschrift"/>
        </w:rPr>
        <w:t>h1s'(rats')versi4erung</w:t>
      </w:r>
    </w:p>
    <w:p w14:paraId="1F0A40E8" w14:textId="77777777" w:rsidR="00A777CE" w:rsidRPr="008B65CD" w:rsidRDefault="00C37E5F" w:rsidP="00F03CD5">
      <w:pPr>
        <w:pStyle w:val="ZBSchwarzschrift"/>
        <w:rPr>
          <w:rStyle w:val="Brailleschrift"/>
        </w:rPr>
      </w:pPr>
      <w:r w:rsidRPr="008B65CD">
        <w:rPr>
          <w:rStyle w:val="Schwarzschrift"/>
        </w:rPr>
        <w:t>Haus'rats'versicherung</w:t>
      </w:r>
    </w:p>
    <w:p w14:paraId="6768D6ED" w14:textId="77777777" w:rsidR="00D44EBB" w:rsidRPr="008B65CD" w:rsidRDefault="00066559" w:rsidP="00F03CD5">
      <w:pPr>
        <w:pStyle w:val="ZBBrailleschrift"/>
      </w:pPr>
      <w:r w:rsidRPr="008B65CD">
        <w:rPr>
          <w:rStyle w:val="Brailleschrift"/>
        </w:rPr>
        <w:t>h1s''(rats'')versi4erung</w:t>
      </w:r>
    </w:p>
    <w:p w14:paraId="3C0A2959" w14:textId="77777777" w:rsidR="00D44EBB" w:rsidRPr="008B65CD" w:rsidRDefault="001D120F" w:rsidP="00B530EF">
      <w:pPr>
        <w:pStyle w:val="Liste"/>
        <w:rPr>
          <w:rStyle w:val="Hervorhebung"/>
        </w:rPr>
      </w:pPr>
      <w:r w:rsidRPr="008B65CD">
        <w:rPr>
          <w:rStyle w:val="Hervorhebung"/>
        </w:rPr>
        <w:t>i</w:t>
      </w:r>
      <w:r w:rsidR="00D44EBB" w:rsidRPr="008B65CD">
        <w:rPr>
          <w:rStyle w:val="Hervorhebung"/>
        </w:rPr>
        <w:t>n Kurzschrift</w:t>
      </w:r>
    </w:p>
    <w:p w14:paraId="6CE120B5" w14:textId="77777777" w:rsidR="00C37E5F" w:rsidRPr="008B65CD" w:rsidRDefault="00C37E5F" w:rsidP="00F03CD5">
      <w:pPr>
        <w:pStyle w:val="ZBSchwarzschrift"/>
        <w:rPr>
          <w:rStyle w:val="Schwarzschrift"/>
        </w:rPr>
      </w:pPr>
      <w:r w:rsidRPr="008B65CD">
        <w:rPr>
          <w:rStyle w:val="Schwarzschrift"/>
        </w:rPr>
        <w:t>Hundert(e)</w:t>
      </w:r>
    </w:p>
    <w:p w14:paraId="13B0B6BE" w14:textId="77777777" w:rsidR="00066559" w:rsidRPr="008B65CD" w:rsidRDefault="00066559" w:rsidP="00F03CD5">
      <w:pPr>
        <w:pStyle w:val="ZBBrailleschrift"/>
        <w:rPr>
          <w:rStyle w:val="Brailleschrift"/>
        </w:rPr>
      </w:pPr>
      <w:r w:rsidRPr="008B65CD">
        <w:rPr>
          <w:rStyle w:val="Brailleschrift"/>
        </w:rPr>
        <w:t>h/d7t'=e=</w:t>
      </w:r>
    </w:p>
    <w:p w14:paraId="7D5F5B94" w14:textId="77777777" w:rsidR="00C37E5F" w:rsidRPr="008B65CD" w:rsidRDefault="00C37E5F" w:rsidP="00F03CD5">
      <w:pPr>
        <w:pStyle w:val="ZBSchwarzschrift"/>
        <w:rPr>
          <w:rStyle w:val="Schwarzschrift"/>
        </w:rPr>
      </w:pPr>
      <w:r w:rsidRPr="008B65CD">
        <w:rPr>
          <w:rStyle w:val="Schwarzschrift"/>
        </w:rPr>
        <w:t>Hundert[e]</w:t>
      </w:r>
    </w:p>
    <w:p w14:paraId="4E4944AF" w14:textId="77777777" w:rsidR="00D44EBB" w:rsidRPr="008B65CD" w:rsidRDefault="00066559" w:rsidP="00F03CD5">
      <w:pPr>
        <w:pStyle w:val="ZBBrailleschrift"/>
      </w:pPr>
      <w:r w:rsidRPr="008B65CD">
        <w:rPr>
          <w:rStyle w:val="Brailleschrift"/>
        </w:rPr>
        <w:t>h/d7t''=e'=</w:t>
      </w:r>
    </w:p>
    <w:p w14:paraId="6BDCDA98" w14:textId="77777777" w:rsidR="00C37E5F" w:rsidRPr="008B65CD" w:rsidRDefault="00C37E5F" w:rsidP="00F03CD5">
      <w:pPr>
        <w:pStyle w:val="ZBSchwarzschrift"/>
        <w:rPr>
          <w:rStyle w:val="Schwarzschrift"/>
        </w:rPr>
      </w:pPr>
      <w:r w:rsidRPr="008B65CD">
        <w:rPr>
          <w:rStyle w:val="Schwarzschrift"/>
        </w:rPr>
        <w:t>Student(inn)en</w:t>
      </w:r>
    </w:p>
    <w:p w14:paraId="12BADE13" w14:textId="77777777" w:rsidR="00D44EBB" w:rsidRPr="008B65CD" w:rsidRDefault="00B07EA5" w:rsidP="00F03CD5">
      <w:pPr>
        <w:pStyle w:val="ZBBrailleschrift"/>
      </w:pPr>
      <w:r w:rsidRPr="008B65CD">
        <w:rPr>
          <w:rStyle w:val="Brailleschrift"/>
        </w:rPr>
        <w:t>}</w:t>
      </w:r>
      <w:r w:rsidR="00066559" w:rsidRPr="008B65CD">
        <w:rPr>
          <w:rStyle w:val="Brailleschrift"/>
        </w:rPr>
        <w:t>udct'=*n'=c</w:t>
      </w:r>
    </w:p>
    <w:p w14:paraId="25E64543" w14:textId="77777777" w:rsidR="00C37E5F" w:rsidRPr="008B65CD" w:rsidRDefault="00C37E5F" w:rsidP="00F03CD5">
      <w:pPr>
        <w:pStyle w:val="ZBSchwarzschrift"/>
        <w:rPr>
          <w:rStyle w:val="Brailleschrift"/>
        </w:rPr>
      </w:pPr>
      <w:r w:rsidRPr="008B65CD">
        <w:rPr>
          <w:rStyle w:val="Schwarzschrift"/>
        </w:rPr>
        <w:t>Student[inn]en</w:t>
      </w:r>
    </w:p>
    <w:p w14:paraId="0DFBE453" w14:textId="77777777" w:rsidR="00D44EBB" w:rsidRPr="008B65CD" w:rsidRDefault="00066559" w:rsidP="00F03CD5">
      <w:pPr>
        <w:pStyle w:val="ZBBrailleschrift"/>
      </w:pPr>
      <w:r w:rsidRPr="008B65CD">
        <w:rPr>
          <w:rStyle w:val="Brailleschrift"/>
        </w:rPr>
        <w:t>}udct''=*n''=c</w:t>
      </w:r>
    </w:p>
    <w:p w14:paraId="1372F47C" w14:textId="77777777" w:rsidR="00C37E5F" w:rsidRPr="008B65CD" w:rsidRDefault="00C37E5F" w:rsidP="00F03CD5">
      <w:pPr>
        <w:pStyle w:val="ZBSchwarzschrift"/>
        <w:rPr>
          <w:rStyle w:val="Brailleschrift"/>
        </w:rPr>
      </w:pPr>
      <w:r w:rsidRPr="008B65CD">
        <w:rPr>
          <w:rStyle w:val="Schwarzschrift"/>
        </w:rPr>
        <w:t>Haus"rats"versicherung</w:t>
      </w:r>
    </w:p>
    <w:p w14:paraId="3C19F298" w14:textId="77777777" w:rsidR="00D44EBB" w:rsidRPr="008B65CD" w:rsidRDefault="00066559" w:rsidP="00F03CD5">
      <w:pPr>
        <w:pStyle w:val="ZBBrailleschrift"/>
      </w:pPr>
      <w:r w:rsidRPr="008B65CD">
        <w:rPr>
          <w:rStyle w:val="Brailleschrift"/>
        </w:rPr>
        <w:t>h1s'(rats')v7s#7u</w:t>
      </w:r>
    </w:p>
    <w:p w14:paraId="4A7C77E0" w14:textId="77777777" w:rsidR="00C37E5F" w:rsidRPr="008B65CD" w:rsidRDefault="00C37E5F" w:rsidP="00F03CD5">
      <w:pPr>
        <w:pStyle w:val="ZBSchwarzschrift"/>
        <w:rPr>
          <w:rStyle w:val="Brailleschrift"/>
        </w:rPr>
      </w:pPr>
      <w:r w:rsidRPr="008B65CD">
        <w:rPr>
          <w:rStyle w:val="Schwarzschrift"/>
        </w:rPr>
        <w:t>Haus'rats'versicherung</w:t>
      </w:r>
    </w:p>
    <w:p w14:paraId="240FB13B" w14:textId="77777777" w:rsidR="00485B75" w:rsidRPr="008B65CD" w:rsidRDefault="00066559" w:rsidP="00F03CD5">
      <w:pPr>
        <w:pStyle w:val="ZBBrailleschrift"/>
      </w:pPr>
      <w:r w:rsidRPr="008B65CD">
        <w:rPr>
          <w:rStyle w:val="Brailleschrift"/>
        </w:rPr>
        <w:t>h1s''(rats'')v7s#7u</w:t>
      </w:r>
    </w:p>
    <w:p w14:paraId="090EEAA5" w14:textId="77777777" w:rsidR="002A28BD" w:rsidRPr="008B65CD" w:rsidRDefault="002A28BD" w:rsidP="00F03CD5">
      <w:pPr>
        <w:sectPr w:rsidR="002A28BD" w:rsidRPr="008B65CD" w:rsidSect="00543E4D">
          <w:type w:val="continuous"/>
          <w:pgSz w:w="11906" w:h="16838" w:code="9"/>
          <w:pgMar w:top="1134" w:right="1134" w:bottom="851" w:left="1134" w:header="709" w:footer="709" w:gutter="284"/>
          <w:cols w:space="709"/>
          <w:docGrid w:linePitch="381"/>
        </w:sectPr>
      </w:pPr>
    </w:p>
    <w:p w14:paraId="1C4C76FD" w14:textId="77777777" w:rsidR="00D44EBB" w:rsidRPr="008B65CD" w:rsidRDefault="00D44EBB" w:rsidP="00F03CD5">
      <w:pPr>
        <w:pStyle w:val="berschrift1"/>
        <w:rPr>
          <w:sz w:val="28"/>
        </w:rPr>
      </w:pPr>
      <w:bookmarkStart w:id="374" w:name="_Toc465839272"/>
      <w:bookmarkStart w:id="375" w:name="_Toc465840792"/>
      <w:bookmarkStart w:id="376" w:name="_Toc466381076"/>
      <w:bookmarkStart w:id="377" w:name="_Toc466381338"/>
      <w:bookmarkStart w:id="378" w:name="_Toc466381955"/>
      <w:bookmarkStart w:id="379" w:name="_Toc517810649"/>
      <w:r w:rsidRPr="008B65CD">
        <w:t>3</w:t>
      </w:r>
      <w:r w:rsidR="007A72C5" w:rsidRPr="008B65CD">
        <w:tab/>
      </w:r>
      <w:r w:rsidRPr="008B65CD">
        <w:t>Die Vollschrift</w:t>
      </w:r>
      <w:bookmarkEnd w:id="374"/>
      <w:bookmarkEnd w:id="375"/>
      <w:bookmarkEnd w:id="376"/>
      <w:bookmarkEnd w:id="377"/>
      <w:bookmarkEnd w:id="378"/>
      <w:bookmarkEnd w:id="379"/>
    </w:p>
    <w:p w14:paraId="3C7D807B" w14:textId="77777777" w:rsidR="00D44EBB" w:rsidRPr="008B65CD" w:rsidRDefault="00D44EBB" w:rsidP="00F03CD5">
      <w:r w:rsidRPr="008B65CD">
        <w:t>Die Vollschrift ist die Grundstufe für den Erwerb der deutschen Brailleschrift. Sämtliche Zeichen und Regeln der Basisschrift kommen zur Anwendung.</w:t>
      </w:r>
    </w:p>
    <w:p w14:paraId="35B6CDD8" w14:textId="77777777" w:rsidR="00D44EBB" w:rsidRPr="008B65CD" w:rsidRDefault="00D44EBB" w:rsidP="00F03CD5">
      <w:r w:rsidRPr="008B65CD">
        <w:t>Folgende Zeichen kommen als Lautgruppenkürzungen hinzu:</w:t>
      </w:r>
    </w:p>
    <w:p w14:paraId="4103A52B" w14:textId="77777777" w:rsidR="002915FE" w:rsidRPr="008B65CD" w:rsidRDefault="002915FE" w:rsidP="00F03CD5">
      <w:pPr>
        <w:rPr>
          <w:rStyle w:val="Brailleschrift"/>
        </w:rPr>
        <w:sectPr w:rsidR="002915FE" w:rsidRPr="008B65CD" w:rsidSect="00543E4D">
          <w:type w:val="oddPage"/>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2234"/>
      </w:tblGrid>
      <w:tr w:rsidR="00A06452" w:rsidRPr="008B65CD" w14:paraId="3F97A94C" w14:textId="77777777" w:rsidTr="004707FF">
        <w:tc>
          <w:tcPr>
            <w:tcW w:w="1384" w:type="dxa"/>
          </w:tcPr>
          <w:p w14:paraId="43E44A52" w14:textId="77777777" w:rsidR="00A06452" w:rsidRPr="008B65CD" w:rsidRDefault="00A06452" w:rsidP="00C35F8F">
            <w:pPr>
              <w:pStyle w:val="Tabellenzeile"/>
              <w:rPr>
                <w:rStyle w:val="Brailleschrift"/>
              </w:rPr>
            </w:pPr>
            <w:r w:rsidRPr="008B65CD">
              <w:rPr>
                <w:rStyle w:val="Brailleschrift"/>
              </w:rPr>
              <w:t>1</w:t>
            </w:r>
          </w:p>
        </w:tc>
        <w:tc>
          <w:tcPr>
            <w:tcW w:w="2234" w:type="dxa"/>
          </w:tcPr>
          <w:p w14:paraId="2804149E" w14:textId="77777777" w:rsidR="00A06452" w:rsidRPr="008B65CD" w:rsidRDefault="00A06452" w:rsidP="00C35F8F">
            <w:pPr>
              <w:pStyle w:val="Tabellenzeile"/>
            </w:pPr>
            <w:r w:rsidRPr="008B65CD">
              <w:t>AU</w:t>
            </w:r>
          </w:p>
        </w:tc>
      </w:tr>
      <w:tr w:rsidR="00A06452" w:rsidRPr="008B65CD" w14:paraId="3428EFF0" w14:textId="77777777" w:rsidTr="004707FF">
        <w:tc>
          <w:tcPr>
            <w:tcW w:w="1384" w:type="dxa"/>
          </w:tcPr>
          <w:p w14:paraId="38468F6B" w14:textId="77777777" w:rsidR="00A06452" w:rsidRPr="008B65CD" w:rsidRDefault="00A06452" w:rsidP="00C35F8F">
            <w:pPr>
              <w:pStyle w:val="Tabellenzeile"/>
              <w:rPr>
                <w:rStyle w:val="Brailleschrift"/>
              </w:rPr>
            </w:pPr>
            <w:r w:rsidRPr="008B65CD">
              <w:rPr>
                <w:rStyle w:val="Brailleschrift"/>
              </w:rPr>
              <w:t>2</w:t>
            </w:r>
          </w:p>
        </w:tc>
        <w:tc>
          <w:tcPr>
            <w:tcW w:w="2234" w:type="dxa"/>
          </w:tcPr>
          <w:p w14:paraId="05F8C84D" w14:textId="77777777" w:rsidR="00A06452" w:rsidRPr="008B65CD" w:rsidRDefault="00A06452" w:rsidP="00C35F8F">
            <w:pPr>
              <w:pStyle w:val="Tabellenzeile"/>
            </w:pPr>
            <w:r w:rsidRPr="008B65CD">
              <w:t>EU</w:t>
            </w:r>
          </w:p>
        </w:tc>
      </w:tr>
      <w:tr w:rsidR="00A06452" w:rsidRPr="008B65CD" w14:paraId="1DC06B3C" w14:textId="77777777" w:rsidTr="004707FF">
        <w:tc>
          <w:tcPr>
            <w:tcW w:w="1384" w:type="dxa"/>
          </w:tcPr>
          <w:p w14:paraId="2189AC59" w14:textId="77777777" w:rsidR="00A06452" w:rsidRPr="008B65CD" w:rsidRDefault="00A06452" w:rsidP="00C35F8F">
            <w:pPr>
              <w:pStyle w:val="Tabellenzeile"/>
              <w:rPr>
                <w:rStyle w:val="Brailleschrift"/>
              </w:rPr>
            </w:pPr>
            <w:r w:rsidRPr="008B65CD">
              <w:rPr>
                <w:rStyle w:val="Brailleschrift"/>
              </w:rPr>
              <w:t>3</w:t>
            </w:r>
          </w:p>
        </w:tc>
        <w:tc>
          <w:tcPr>
            <w:tcW w:w="2234" w:type="dxa"/>
          </w:tcPr>
          <w:p w14:paraId="39A583DC" w14:textId="77777777" w:rsidR="00A06452" w:rsidRPr="008B65CD" w:rsidRDefault="00A06452" w:rsidP="00C35F8F">
            <w:pPr>
              <w:pStyle w:val="Tabellenzeile"/>
            </w:pPr>
            <w:r w:rsidRPr="008B65CD">
              <w:t>EI</w:t>
            </w:r>
          </w:p>
        </w:tc>
      </w:tr>
      <w:tr w:rsidR="00A06452" w:rsidRPr="008B65CD" w14:paraId="2656F640" w14:textId="77777777" w:rsidTr="004707FF">
        <w:tc>
          <w:tcPr>
            <w:tcW w:w="1384" w:type="dxa"/>
          </w:tcPr>
          <w:p w14:paraId="79DEAE3E" w14:textId="77777777" w:rsidR="00A06452" w:rsidRPr="008B65CD" w:rsidRDefault="00A06452" w:rsidP="00C35F8F">
            <w:pPr>
              <w:pStyle w:val="Tabellenzeile"/>
              <w:rPr>
                <w:rStyle w:val="Brailleschrift"/>
              </w:rPr>
            </w:pPr>
            <w:r w:rsidRPr="008B65CD">
              <w:rPr>
                <w:rStyle w:val="Brailleschrift"/>
              </w:rPr>
              <w:t>4</w:t>
            </w:r>
          </w:p>
        </w:tc>
        <w:tc>
          <w:tcPr>
            <w:tcW w:w="2234" w:type="dxa"/>
          </w:tcPr>
          <w:p w14:paraId="6ECF6B5E" w14:textId="77777777" w:rsidR="00A06452" w:rsidRPr="008B65CD" w:rsidRDefault="00A06452" w:rsidP="00C35F8F">
            <w:pPr>
              <w:pStyle w:val="Tabellenzeile"/>
            </w:pPr>
            <w:r w:rsidRPr="008B65CD">
              <w:t>CH</w:t>
            </w:r>
          </w:p>
        </w:tc>
      </w:tr>
      <w:tr w:rsidR="00A06452" w:rsidRPr="008B65CD" w14:paraId="0C9682D6" w14:textId="77777777" w:rsidTr="004707FF">
        <w:tc>
          <w:tcPr>
            <w:tcW w:w="1384" w:type="dxa"/>
          </w:tcPr>
          <w:p w14:paraId="7131CDE3" w14:textId="77777777" w:rsidR="00A06452" w:rsidRPr="008B65CD" w:rsidRDefault="00A06452" w:rsidP="00C35F8F">
            <w:pPr>
              <w:pStyle w:val="Tabellenzeile"/>
              <w:rPr>
                <w:rStyle w:val="Brailleschrift"/>
              </w:rPr>
            </w:pPr>
            <w:r w:rsidRPr="008B65CD">
              <w:rPr>
                <w:rStyle w:val="Brailleschrift"/>
              </w:rPr>
              <w:t>5</w:t>
            </w:r>
          </w:p>
        </w:tc>
        <w:tc>
          <w:tcPr>
            <w:tcW w:w="2234" w:type="dxa"/>
          </w:tcPr>
          <w:p w14:paraId="1EB47919" w14:textId="77777777" w:rsidR="00A06452" w:rsidRPr="008B65CD" w:rsidRDefault="00A06452" w:rsidP="00C35F8F">
            <w:pPr>
              <w:pStyle w:val="Tabellenzeile"/>
            </w:pPr>
            <w:r w:rsidRPr="008B65CD">
              <w:t>SCH</w:t>
            </w:r>
          </w:p>
        </w:tc>
      </w:tr>
      <w:tr w:rsidR="00A06452" w:rsidRPr="008B65CD" w14:paraId="55640333" w14:textId="77777777" w:rsidTr="004707FF">
        <w:tc>
          <w:tcPr>
            <w:tcW w:w="1384" w:type="dxa"/>
          </w:tcPr>
          <w:p w14:paraId="0525FB8D" w14:textId="77777777" w:rsidR="00A06452" w:rsidRPr="008B65CD" w:rsidRDefault="00B07EA5" w:rsidP="00C35F8F">
            <w:pPr>
              <w:pStyle w:val="Tabellenzeile"/>
              <w:rPr>
                <w:rStyle w:val="Brailleschrift"/>
              </w:rPr>
            </w:pPr>
            <w:r w:rsidRPr="008B65CD">
              <w:rPr>
                <w:rStyle w:val="Brailleschrift"/>
              </w:rPr>
              <w:t>}</w:t>
            </w:r>
          </w:p>
        </w:tc>
        <w:tc>
          <w:tcPr>
            <w:tcW w:w="2234" w:type="dxa"/>
          </w:tcPr>
          <w:p w14:paraId="1D2FFF5B" w14:textId="77777777" w:rsidR="00A06452" w:rsidRPr="008B65CD" w:rsidRDefault="00A06452" w:rsidP="00C35F8F">
            <w:pPr>
              <w:pStyle w:val="Tabellenzeile"/>
            </w:pPr>
            <w:r w:rsidRPr="008B65CD">
              <w:t>ST</w:t>
            </w:r>
          </w:p>
        </w:tc>
      </w:tr>
      <w:tr w:rsidR="00A06452" w:rsidRPr="008B65CD" w14:paraId="5D738D95" w14:textId="77777777" w:rsidTr="004707FF">
        <w:tc>
          <w:tcPr>
            <w:tcW w:w="1384" w:type="dxa"/>
          </w:tcPr>
          <w:p w14:paraId="78DB9DC1" w14:textId="77777777" w:rsidR="00A06452" w:rsidRPr="008B65CD" w:rsidRDefault="00B07EA5" w:rsidP="00C35F8F">
            <w:pPr>
              <w:pStyle w:val="Tabellenzeile"/>
              <w:rPr>
                <w:rStyle w:val="Brailleschrift"/>
              </w:rPr>
            </w:pPr>
            <w:r w:rsidRPr="008B65CD">
              <w:rPr>
                <w:rStyle w:val="Brailleschrift"/>
              </w:rPr>
              <w:t>|</w:t>
            </w:r>
          </w:p>
        </w:tc>
        <w:tc>
          <w:tcPr>
            <w:tcW w:w="2234" w:type="dxa"/>
          </w:tcPr>
          <w:p w14:paraId="1C3FFA57" w14:textId="77777777" w:rsidR="00A06452" w:rsidRPr="008B65CD" w:rsidRDefault="00A06452" w:rsidP="00C35F8F">
            <w:pPr>
              <w:pStyle w:val="Tabellenzeile"/>
            </w:pPr>
            <w:r w:rsidRPr="008B65CD">
              <w:t>ÄU</w:t>
            </w:r>
          </w:p>
        </w:tc>
      </w:tr>
      <w:tr w:rsidR="00A06452" w:rsidRPr="008B65CD" w14:paraId="19902AF5" w14:textId="77777777" w:rsidTr="004707FF">
        <w:tc>
          <w:tcPr>
            <w:tcW w:w="1384" w:type="dxa"/>
          </w:tcPr>
          <w:p w14:paraId="350B6CE3" w14:textId="77777777" w:rsidR="00A06452" w:rsidRPr="008B65CD" w:rsidRDefault="00A06452" w:rsidP="00C35F8F">
            <w:pPr>
              <w:pStyle w:val="Tabellenzeile"/>
              <w:rPr>
                <w:rStyle w:val="Brailleschrift"/>
              </w:rPr>
            </w:pPr>
            <w:r w:rsidRPr="008B65CD">
              <w:rPr>
                <w:rStyle w:val="Brailleschrift"/>
              </w:rPr>
              <w:t>0</w:t>
            </w:r>
          </w:p>
        </w:tc>
        <w:tc>
          <w:tcPr>
            <w:tcW w:w="2234" w:type="dxa"/>
          </w:tcPr>
          <w:p w14:paraId="125D1F8D" w14:textId="77777777" w:rsidR="00A06452" w:rsidRPr="008B65CD" w:rsidRDefault="00A06452" w:rsidP="00C35F8F">
            <w:pPr>
              <w:pStyle w:val="Tabellenzeile"/>
            </w:pPr>
            <w:r w:rsidRPr="008B65CD">
              <w:t>IE</w:t>
            </w:r>
          </w:p>
        </w:tc>
      </w:tr>
    </w:tbl>
    <w:p w14:paraId="4ACCBE76" w14:textId="77777777" w:rsidR="00265B40" w:rsidRPr="008B65CD" w:rsidRDefault="00265B40" w:rsidP="00F03CD5">
      <w:pPr>
        <w:sectPr w:rsidR="00265B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BB39D52" w14:textId="77777777" w:rsidR="00863FCD" w:rsidRPr="008B65CD" w:rsidRDefault="00D44EBB" w:rsidP="00F03CD5">
      <w:pPr>
        <w:pStyle w:val="Beispiel"/>
      </w:pPr>
      <w:r w:rsidRPr="008B65CD">
        <w:t>Beispiele für die Anwendung von Lautgruppenkürzungen der Vollschrift:</w:t>
      </w:r>
    </w:p>
    <w:p w14:paraId="24A70E36" w14:textId="77777777" w:rsidR="004967FA" w:rsidRPr="008B65CD" w:rsidRDefault="004967FA" w:rsidP="00F03CD5">
      <w:pPr>
        <w:pStyle w:val="ZBSchwarzschrift"/>
        <w:rPr>
          <w:rStyle w:val="Schwarzschrift"/>
        </w:rPr>
        <w:sectPr w:rsidR="004967FA" w:rsidRPr="008B65CD" w:rsidSect="00543E4D">
          <w:type w:val="continuous"/>
          <w:pgSz w:w="11906" w:h="16838" w:code="9"/>
          <w:pgMar w:top="1134" w:right="1134" w:bottom="851" w:left="1134" w:header="709" w:footer="709" w:gutter="284"/>
          <w:cols w:space="709"/>
          <w:docGrid w:linePitch="381"/>
        </w:sectPr>
      </w:pPr>
    </w:p>
    <w:p w14:paraId="37D8E2AB" w14:textId="77777777" w:rsidR="004967FA" w:rsidRPr="008B65CD" w:rsidRDefault="004967FA" w:rsidP="00F03CD5">
      <w:pPr>
        <w:pStyle w:val="ZBSchwarzschrift"/>
      </w:pPr>
      <w:r w:rsidRPr="008B65CD">
        <w:rPr>
          <w:rStyle w:val="Schwarzschrift"/>
        </w:rPr>
        <w:t>Baum</w:t>
      </w:r>
    </w:p>
    <w:p w14:paraId="167C84AD" w14:textId="77777777" w:rsidR="004967FA" w:rsidRPr="008B65CD" w:rsidRDefault="004967FA" w:rsidP="00F03CD5">
      <w:pPr>
        <w:pStyle w:val="ZBBrailleschrift"/>
      </w:pPr>
      <w:r w:rsidRPr="008B65CD">
        <w:rPr>
          <w:rStyle w:val="Brailleschrift"/>
        </w:rPr>
        <w:t>b1m</w:t>
      </w:r>
    </w:p>
    <w:p w14:paraId="41FAB06C" w14:textId="77777777" w:rsidR="004967FA" w:rsidRPr="008B65CD" w:rsidRDefault="004967FA" w:rsidP="00F03CD5">
      <w:pPr>
        <w:pStyle w:val="ZBSchwarzschrift"/>
      </w:pPr>
      <w:r w:rsidRPr="008B65CD">
        <w:rPr>
          <w:rStyle w:val="Schwarzschrift"/>
        </w:rPr>
        <w:t>heute</w:t>
      </w:r>
    </w:p>
    <w:p w14:paraId="494EF554" w14:textId="77777777" w:rsidR="004967FA" w:rsidRPr="008B65CD" w:rsidRDefault="004967FA" w:rsidP="00F03CD5">
      <w:pPr>
        <w:pStyle w:val="ZBBrailleschrift"/>
      </w:pPr>
      <w:r w:rsidRPr="008B65CD">
        <w:rPr>
          <w:rStyle w:val="Brailleschrift"/>
        </w:rPr>
        <w:t>h2te</w:t>
      </w:r>
    </w:p>
    <w:p w14:paraId="7526660A"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D257542" w14:textId="77777777" w:rsidR="004967FA" w:rsidRPr="008B65CD" w:rsidRDefault="004967FA" w:rsidP="00F03CD5">
      <w:pPr>
        <w:pStyle w:val="ZBSchwarzschrift"/>
      </w:pPr>
      <w:r w:rsidRPr="008B65CD">
        <w:rPr>
          <w:rStyle w:val="Schwarzschrift"/>
        </w:rPr>
        <w:t>Eisen</w:t>
      </w:r>
    </w:p>
    <w:p w14:paraId="011046E9" w14:textId="77777777" w:rsidR="004967FA" w:rsidRPr="008B65CD" w:rsidRDefault="004967FA" w:rsidP="00F03CD5">
      <w:pPr>
        <w:pStyle w:val="ZBBrailleschrift"/>
      </w:pPr>
      <w:r w:rsidRPr="008B65CD">
        <w:rPr>
          <w:rStyle w:val="Brailleschrift"/>
        </w:rPr>
        <w:t>3sen</w:t>
      </w:r>
    </w:p>
    <w:p w14:paraId="687D1BA1" w14:textId="77777777" w:rsidR="004967FA" w:rsidRPr="008B65CD" w:rsidRDefault="004967FA" w:rsidP="00F03CD5">
      <w:pPr>
        <w:pStyle w:val="ZBSchwarzschrift"/>
      </w:pPr>
      <w:r w:rsidRPr="008B65CD">
        <w:rPr>
          <w:rStyle w:val="Schwarzschrift"/>
        </w:rPr>
        <w:t>Docht</w:t>
      </w:r>
    </w:p>
    <w:p w14:paraId="2299D82B" w14:textId="77777777" w:rsidR="004967FA" w:rsidRPr="008B65CD" w:rsidRDefault="004967FA" w:rsidP="00F03CD5">
      <w:pPr>
        <w:pStyle w:val="ZBBrailleschrift"/>
      </w:pPr>
      <w:r w:rsidRPr="008B65CD">
        <w:rPr>
          <w:rStyle w:val="Brailleschrift"/>
        </w:rPr>
        <w:t>do4t</w:t>
      </w:r>
    </w:p>
    <w:p w14:paraId="03069F0D"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105665" w14:textId="77777777" w:rsidR="004967FA" w:rsidRPr="008B65CD" w:rsidRDefault="004967FA" w:rsidP="00F03CD5">
      <w:pPr>
        <w:pStyle w:val="ZBSchwarzschrift"/>
      </w:pPr>
      <w:r w:rsidRPr="008B65CD">
        <w:rPr>
          <w:rStyle w:val="Schwarzschrift"/>
        </w:rPr>
        <w:t>Asche</w:t>
      </w:r>
    </w:p>
    <w:p w14:paraId="7DCF1BA9" w14:textId="77777777" w:rsidR="004967FA" w:rsidRPr="008B65CD" w:rsidRDefault="004967FA" w:rsidP="00F03CD5">
      <w:pPr>
        <w:pStyle w:val="ZBBrailleschrift"/>
      </w:pPr>
      <w:r w:rsidRPr="008B65CD">
        <w:rPr>
          <w:rStyle w:val="Brailleschrift"/>
        </w:rPr>
        <w:t>a5e</w:t>
      </w:r>
    </w:p>
    <w:p w14:paraId="0D65115E" w14:textId="77777777" w:rsidR="004967FA" w:rsidRPr="008B65CD" w:rsidRDefault="004967FA" w:rsidP="00F03CD5">
      <w:pPr>
        <w:pStyle w:val="ZBSchwarzschrift"/>
      </w:pPr>
      <w:r w:rsidRPr="008B65CD">
        <w:rPr>
          <w:rStyle w:val="Schwarzschrift"/>
        </w:rPr>
        <w:t>Stammgäste</w:t>
      </w:r>
    </w:p>
    <w:p w14:paraId="7957F712" w14:textId="77777777" w:rsidR="004967FA" w:rsidRPr="008B65CD" w:rsidRDefault="00B07EA5" w:rsidP="00F03CD5">
      <w:pPr>
        <w:pStyle w:val="ZBBrailleschrift"/>
      </w:pPr>
      <w:r w:rsidRPr="008B65CD">
        <w:rPr>
          <w:rStyle w:val="Brailleschrift"/>
        </w:rPr>
        <w:t>}</w:t>
      </w:r>
      <w:r w:rsidR="004967FA" w:rsidRPr="008B65CD">
        <w:rPr>
          <w:rStyle w:val="Brailleschrift"/>
        </w:rPr>
        <w:t>ammg`</w:t>
      </w:r>
      <w:r w:rsidRPr="008B65CD">
        <w:rPr>
          <w:rStyle w:val="Brailleschrift"/>
        </w:rPr>
        <w:t>}</w:t>
      </w:r>
      <w:r w:rsidR="004967FA" w:rsidRPr="008B65CD">
        <w:rPr>
          <w:rStyle w:val="Brailleschrift"/>
        </w:rPr>
        <w:t>e</w:t>
      </w:r>
    </w:p>
    <w:p w14:paraId="3EAE6905"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3FFCBD8" w14:textId="77777777" w:rsidR="004967FA" w:rsidRPr="008B65CD" w:rsidRDefault="004967FA" w:rsidP="00F03CD5">
      <w:pPr>
        <w:pStyle w:val="ZBSchwarzschrift"/>
      </w:pPr>
      <w:r w:rsidRPr="008B65CD">
        <w:rPr>
          <w:rStyle w:val="Schwarzschrift"/>
        </w:rPr>
        <w:t>Bäume</w:t>
      </w:r>
    </w:p>
    <w:p w14:paraId="473BEDF1" w14:textId="77777777" w:rsidR="004967FA" w:rsidRPr="008B65CD" w:rsidRDefault="004967FA" w:rsidP="00F03CD5">
      <w:pPr>
        <w:pStyle w:val="ZBBrailleschrift"/>
      </w:pPr>
      <w:r w:rsidRPr="008B65CD">
        <w:rPr>
          <w:rStyle w:val="Brailleschrift"/>
        </w:rPr>
        <w:t>b</w:t>
      </w:r>
      <w:r w:rsidR="00B07EA5" w:rsidRPr="008B65CD">
        <w:rPr>
          <w:rStyle w:val="Brailleschrift"/>
        </w:rPr>
        <w:t>|</w:t>
      </w:r>
      <w:r w:rsidRPr="008B65CD">
        <w:rPr>
          <w:rStyle w:val="Brailleschrift"/>
        </w:rPr>
        <w:t>me</w:t>
      </w:r>
    </w:p>
    <w:p w14:paraId="61241389" w14:textId="77777777" w:rsidR="004967FA" w:rsidRPr="008B65CD" w:rsidRDefault="004967FA" w:rsidP="00F03CD5">
      <w:pPr>
        <w:pStyle w:val="ZBSchwarzschrift"/>
      </w:pPr>
      <w:r w:rsidRPr="008B65CD">
        <w:rPr>
          <w:rStyle w:val="Schwarzschrift"/>
        </w:rPr>
        <w:t>Liebe</w:t>
      </w:r>
    </w:p>
    <w:p w14:paraId="400E5892" w14:textId="77777777" w:rsidR="004967FA" w:rsidRPr="008B65CD" w:rsidRDefault="004967FA" w:rsidP="00F03CD5">
      <w:pPr>
        <w:pStyle w:val="ZBBrailleschrift"/>
      </w:pPr>
      <w:r w:rsidRPr="008B65CD">
        <w:rPr>
          <w:rStyle w:val="Brailleschrift"/>
        </w:rPr>
        <w:t>l0be</w:t>
      </w:r>
    </w:p>
    <w:p w14:paraId="01689ECD" w14:textId="77777777" w:rsidR="00F04718" w:rsidRPr="008B65CD" w:rsidRDefault="00F04718" w:rsidP="00F03CD5">
      <w:pPr>
        <w:sectPr w:rsidR="00F0471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5A0D612" w14:textId="77777777" w:rsidR="00D44EBB" w:rsidRPr="008B65CD" w:rsidRDefault="00D44EBB" w:rsidP="00F03CD5">
      <w:r w:rsidRPr="008B65CD">
        <w:t xml:space="preserve">Bei zusammengesetzten Wörtern dürfen Kürzungen grundsätzlich nicht über Wortfugen hinweg verwendet werden. Dies gilt sowohl für die Vollschrift als auch für die Kurzschrift. Nicht gekürzt werden dürfen beispielsweise </w:t>
      </w:r>
      <w:r w:rsidR="003C25F7" w:rsidRPr="008B65CD">
        <w:t>"</w:t>
      </w:r>
      <w:r w:rsidRPr="008B65CD">
        <w:t>au</w:t>
      </w:r>
      <w:r w:rsidR="003C25F7" w:rsidRPr="008B65CD">
        <w:t>"</w:t>
      </w:r>
      <w:r w:rsidRPr="008B65CD">
        <w:t xml:space="preserve"> in </w:t>
      </w:r>
      <w:r w:rsidR="003C25F7" w:rsidRPr="008B65CD">
        <w:t>"</w:t>
      </w:r>
      <w:r w:rsidRPr="008B65CD">
        <w:t>Wolgaufer</w:t>
      </w:r>
      <w:r w:rsidR="003C25F7" w:rsidRPr="008B65CD">
        <w:t>"</w:t>
      </w:r>
      <w:r w:rsidRPr="008B65CD">
        <w:t xml:space="preserve">, </w:t>
      </w:r>
      <w:r w:rsidR="003C25F7" w:rsidRPr="008B65CD">
        <w:t>"</w:t>
      </w:r>
      <w:r w:rsidRPr="008B65CD">
        <w:t>eu</w:t>
      </w:r>
      <w:r w:rsidR="003C25F7" w:rsidRPr="008B65CD">
        <w:t>"</w:t>
      </w:r>
      <w:r w:rsidRPr="008B65CD">
        <w:t xml:space="preserve"> in </w:t>
      </w:r>
      <w:r w:rsidR="003C25F7" w:rsidRPr="008B65CD">
        <w:t>"</w:t>
      </w:r>
      <w:r w:rsidRPr="008B65CD">
        <w:t>Wegeunfall</w:t>
      </w:r>
      <w:r w:rsidR="003C25F7" w:rsidRPr="008B65CD">
        <w:t>"</w:t>
      </w:r>
      <w:r w:rsidRPr="008B65CD">
        <w:t xml:space="preserve">, </w:t>
      </w:r>
      <w:r w:rsidR="003C25F7" w:rsidRPr="008B65CD">
        <w:t>"</w:t>
      </w:r>
      <w:r w:rsidRPr="008B65CD">
        <w:t>ei</w:t>
      </w:r>
      <w:r w:rsidR="003C25F7" w:rsidRPr="008B65CD">
        <w:t>"</w:t>
      </w:r>
      <w:r w:rsidRPr="008B65CD">
        <w:t xml:space="preserve"> in </w:t>
      </w:r>
      <w:r w:rsidR="003C25F7" w:rsidRPr="008B65CD">
        <w:t>"</w:t>
      </w:r>
      <w:r w:rsidRPr="008B65CD">
        <w:t>Nordseeinsel</w:t>
      </w:r>
      <w:r w:rsidR="003C25F7" w:rsidRPr="008B65CD">
        <w:t>"</w:t>
      </w:r>
      <w:r w:rsidRPr="008B65CD">
        <w:t xml:space="preserve">, </w:t>
      </w:r>
      <w:r w:rsidR="003C25F7" w:rsidRPr="008B65CD">
        <w:t>"</w:t>
      </w:r>
      <w:r w:rsidRPr="008B65CD">
        <w:t>ch</w:t>
      </w:r>
      <w:r w:rsidR="003C25F7" w:rsidRPr="008B65CD">
        <w:t>"</w:t>
      </w:r>
      <w:r w:rsidRPr="008B65CD">
        <w:t xml:space="preserve"> in </w:t>
      </w:r>
      <w:r w:rsidR="003C25F7" w:rsidRPr="008B65CD">
        <w:t>"</w:t>
      </w:r>
      <w:r w:rsidRPr="008B65CD">
        <w:t>Comicheft</w:t>
      </w:r>
      <w:r w:rsidR="003C25F7" w:rsidRPr="008B65CD">
        <w:t>"</w:t>
      </w:r>
      <w:r w:rsidRPr="008B65CD">
        <w:t xml:space="preserve">, </w:t>
      </w:r>
      <w:r w:rsidR="003C25F7" w:rsidRPr="008B65CD">
        <w:t>"</w:t>
      </w:r>
      <w:r w:rsidRPr="008B65CD">
        <w:t>sch</w:t>
      </w:r>
      <w:r w:rsidR="003C25F7" w:rsidRPr="008B65CD">
        <w:t>"</w:t>
      </w:r>
      <w:r w:rsidRPr="008B65CD">
        <w:t xml:space="preserve"> in </w:t>
      </w:r>
      <w:r w:rsidR="003C25F7" w:rsidRPr="008B65CD">
        <w:t>"</w:t>
      </w:r>
      <w:r w:rsidRPr="008B65CD">
        <w:t>Regierungs</w:t>
      </w:r>
      <w:r w:rsidR="001D120F" w:rsidRPr="008B65CD">
        <w:softHyphen/>
      </w:r>
      <w:r w:rsidRPr="008B65CD">
        <w:t>chefin</w:t>
      </w:r>
      <w:r w:rsidR="003C25F7" w:rsidRPr="008B65CD">
        <w:t>"</w:t>
      </w:r>
      <w:r w:rsidRPr="008B65CD">
        <w:t xml:space="preserve"> und </w:t>
      </w:r>
      <w:r w:rsidR="003C25F7" w:rsidRPr="008B65CD">
        <w:t>"</w:t>
      </w:r>
      <w:r w:rsidRPr="008B65CD">
        <w:t>st</w:t>
      </w:r>
      <w:r w:rsidR="003C25F7" w:rsidRPr="008B65CD">
        <w:t>"</w:t>
      </w:r>
      <w:r w:rsidRPr="008B65CD">
        <w:t xml:space="preserve"> in </w:t>
      </w:r>
      <w:r w:rsidR="003C25F7" w:rsidRPr="008B65CD">
        <w:t>"</w:t>
      </w:r>
      <w:r w:rsidRPr="008B65CD">
        <w:t>Dienstag</w:t>
      </w:r>
      <w:r w:rsidR="003C25F7" w:rsidRPr="008B65CD">
        <w:t>"</w:t>
      </w:r>
      <w:r w:rsidRPr="008B65CD">
        <w:t>.</w:t>
      </w:r>
    </w:p>
    <w:p w14:paraId="264141D7" w14:textId="77777777" w:rsidR="00D44EBB" w:rsidRPr="008B65CD" w:rsidRDefault="00D44EBB" w:rsidP="00F03CD5">
      <w:r w:rsidRPr="008B65CD">
        <w:t xml:space="preserve">Eindeutig erkennbare </w:t>
      </w:r>
      <w:r w:rsidR="00E20040" w:rsidRPr="008B65CD">
        <w:t>"</w:t>
      </w:r>
      <w:r w:rsidRPr="008B65CD">
        <w:t>Ableitung</w:t>
      </w:r>
      <w:r w:rsidR="00E20040" w:rsidRPr="008B65CD">
        <w:t>ssilben"</w:t>
      </w:r>
      <w:r w:rsidRPr="008B65CD">
        <w:t xml:space="preserve"> (Prä- und Suffixe) dürfen nicht durch eine Kürzung mit dem Wortstamm verbunden werden. Auch dies gilt für Voll- und Kurzschrift. So dürfen in den Wörtern </w:t>
      </w:r>
      <w:r w:rsidR="003C25F7" w:rsidRPr="008B65CD">
        <w:t>"</w:t>
      </w:r>
      <w:r w:rsidRPr="008B65CD">
        <w:t>beurteilen</w:t>
      </w:r>
      <w:r w:rsidR="003C25F7" w:rsidRPr="008B65CD">
        <w:t>"</w:t>
      </w:r>
      <w:r w:rsidRPr="008B65CD">
        <w:t xml:space="preserve">, </w:t>
      </w:r>
      <w:r w:rsidR="003C25F7" w:rsidRPr="008B65CD">
        <w:t>"</w:t>
      </w:r>
      <w:r w:rsidRPr="008B65CD">
        <w:t>geimpft</w:t>
      </w:r>
      <w:r w:rsidR="003C25F7" w:rsidRPr="008B65CD">
        <w:t>"</w:t>
      </w:r>
      <w:r w:rsidRPr="008B65CD">
        <w:t xml:space="preserve">, </w:t>
      </w:r>
      <w:r w:rsidR="003C25F7" w:rsidRPr="008B65CD">
        <w:t>"</w:t>
      </w:r>
      <w:r w:rsidRPr="008B65CD">
        <w:t>eingeigelt</w:t>
      </w:r>
      <w:r w:rsidR="003C25F7" w:rsidRPr="008B65CD">
        <w:t>"</w:t>
      </w:r>
      <w:r w:rsidRPr="008B65CD">
        <w:t xml:space="preserve"> und </w:t>
      </w:r>
      <w:r w:rsidR="003C25F7" w:rsidRPr="008B65CD">
        <w:t>"</w:t>
      </w:r>
      <w:r w:rsidRPr="008B65CD">
        <w:t>Reimport</w:t>
      </w:r>
      <w:r w:rsidR="003C25F7" w:rsidRPr="008B65CD">
        <w:t>"</w:t>
      </w:r>
      <w:r w:rsidRPr="008B65CD">
        <w:t xml:space="preserve"> an der Grenze zwischen den Präfixen </w:t>
      </w:r>
      <w:r w:rsidR="003C25F7" w:rsidRPr="008B65CD">
        <w:t>"</w:t>
      </w:r>
      <w:r w:rsidRPr="008B65CD">
        <w:t>be</w:t>
      </w:r>
      <w:r w:rsidR="003C25F7" w:rsidRPr="008B65CD">
        <w:t>"</w:t>
      </w:r>
      <w:r w:rsidRPr="008B65CD">
        <w:t xml:space="preserve">, </w:t>
      </w:r>
      <w:r w:rsidR="003C25F7" w:rsidRPr="008B65CD">
        <w:t>"</w:t>
      </w:r>
      <w:r w:rsidRPr="008B65CD">
        <w:t>ge</w:t>
      </w:r>
      <w:r w:rsidR="003C25F7" w:rsidRPr="008B65CD">
        <w:t>"</w:t>
      </w:r>
      <w:r w:rsidRPr="008B65CD">
        <w:t xml:space="preserve"> und </w:t>
      </w:r>
      <w:r w:rsidR="003C25F7" w:rsidRPr="008B65CD">
        <w:t>"</w:t>
      </w:r>
      <w:r w:rsidRPr="008B65CD">
        <w:t>Re</w:t>
      </w:r>
      <w:r w:rsidR="003C25F7" w:rsidRPr="008B65CD">
        <w:t>"</w:t>
      </w:r>
      <w:r w:rsidRPr="008B65CD">
        <w:t xml:space="preserve"> und dem jeweiligen Wort</w:t>
      </w:r>
      <w:r w:rsidR="00926DC0" w:rsidRPr="008B65CD">
        <w:softHyphen/>
      </w:r>
      <w:r w:rsidRPr="008B65CD">
        <w:t xml:space="preserve">stamm </w:t>
      </w:r>
      <w:r w:rsidR="003C25F7" w:rsidRPr="008B65CD">
        <w:t>"</w:t>
      </w:r>
      <w:r w:rsidRPr="008B65CD">
        <w:t>eu</w:t>
      </w:r>
      <w:r w:rsidR="003C25F7" w:rsidRPr="008B65CD">
        <w:t>"</w:t>
      </w:r>
      <w:r w:rsidRPr="008B65CD">
        <w:t xml:space="preserve"> und </w:t>
      </w:r>
      <w:r w:rsidR="003C25F7" w:rsidRPr="008B65CD">
        <w:t>"</w:t>
      </w:r>
      <w:r w:rsidRPr="008B65CD">
        <w:t>ei</w:t>
      </w:r>
      <w:r w:rsidR="003C25F7" w:rsidRPr="008B65CD">
        <w:t>"</w:t>
      </w:r>
      <w:r w:rsidRPr="008B65CD">
        <w:t xml:space="preserve"> nicht gekürzt werden; in Wörtern wie </w:t>
      </w:r>
      <w:r w:rsidR="003C25F7" w:rsidRPr="008B65CD">
        <w:t>"</w:t>
      </w:r>
      <w:r w:rsidRPr="008B65CD">
        <w:t>Gässchen</w:t>
      </w:r>
      <w:r w:rsidR="003C25F7" w:rsidRPr="008B65CD">
        <w:t>"</w:t>
      </w:r>
      <w:r w:rsidRPr="008B65CD">
        <w:t xml:space="preserve">, </w:t>
      </w:r>
      <w:r w:rsidR="003C25F7" w:rsidRPr="008B65CD">
        <w:t>"</w:t>
      </w:r>
      <w:r w:rsidRPr="008B65CD">
        <w:t>Häschen</w:t>
      </w:r>
      <w:r w:rsidR="003C25F7" w:rsidRPr="008B65CD">
        <w:t>"</w:t>
      </w:r>
      <w:r w:rsidRPr="008B65CD">
        <w:t xml:space="preserve"> und </w:t>
      </w:r>
      <w:r w:rsidR="003C25F7" w:rsidRPr="008B65CD">
        <w:t>"</w:t>
      </w:r>
      <w:r w:rsidRPr="008B65CD">
        <w:t>Häuschen</w:t>
      </w:r>
      <w:r w:rsidR="003C25F7" w:rsidRPr="008B65CD">
        <w:t>"</w:t>
      </w:r>
      <w:r w:rsidRPr="008B65CD">
        <w:t xml:space="preserve"> ist statt der Kürzung </w:t>
      </w:r>
      <w:r w:rsidR="003C25F7" w:rsidRPr="008B65CD">
        <w:t>"</w:t>
      </w:r>
      <w:r w:rsidRPr="008B65CD">
        <w:t>sch</w:t>
      </w:r>
      <w:r w:rsidR="003C25F7" w:rsidRPr="008B65CD">
        <w:t>"</w:t>
      </w:r>
      <w:r w:rsidRPr="008B65CD">
        <w:t xml:space="preserve"> nur </w:t>
      </w:r>
      <w:r w:rsidR="003C25F7" w:rsidRPr="008B65CD">
        <w:t>"</w:t>
      </w:r>
      <w:r w:rsidRPr="008B65CD">
        <w:t>ch</w:t>
      </w:r>
      <w:r w:rsidR="003C25F7" w:rsidRPr="008B65CD">
        <w:t>"</w:t>
      </w:r>
      <w:r w:rsidRPr="008B65CD">
        <w:t xml:space="preserve"> erlaubt.</w:t>
      </w:r>
    </w:p>
    <w:p w14:paraId="30879728" w14:textId="77777777" w:rsidR="00D44EBB" w:rsidRPr="008B65CD" w:rsidRDefault="00D44EBB" w:rsidP="00F03CD5">
      <w:r w:rsidRPr="008B65CD">
        <w:t xml:space="preserve">Mit Ausnahme der Kürzung für </w:t>
      </w:r>
      <w:r w:rsidR="003C25F7" w:rsidRPr="008B65CD">
        <w:t>"</w:t>
      </w:r>
      <w:r w:rsidRPr="008B65CD">
        <w:t>st</w:t>
      </w:r>
      <w:r w:rsidR="003C25F7" w:rsidRPr="008B65CD">
        <w:t>"</w:t>
      </w:r>
      <w:r w:rsidRPr="008B65CD">
        <w:t xml:space="preserve"> dürfen Vollschriftkürzungen nicht über (</w:t>
      </w:r>
      <w:r w:rsidR="001D120F" w:rsidRPr="008B65CD">
        <w:t>Sprech</w:t>
      </w:r>
      <w:r w:rsidRPr="008B65CD">
        <w:t>-)Silbenfugen hinweg angewendet werden.</w:t>
      </w:r>
    </w:p>
    <w:p w14:paraId="5CBEA4A5" w14:textId="77777777" w:rsidR="00D44EBB" w:rsidRPr="008B65CD" w:rsidRDefault="00D44EBB" w:rsidP="00F03CD5">
      <w:r w:rsidRPr="008B65CD">
        <w:t>Die Kürzungen für Vokalverbindungen dürfen nur verwendet wer</w:t>
      </w:r>
      <w:r w:rsidR="00800943" w:rsidRPr="008B65CD">
        <w:softHyphen/>
      </w:r>
      <w:r w:rsidRPr="008B65CD">
        <w:t>den, wenn die Buchstabenfolgen</w:t>
      </w:r>
      <w:r w:rsidR="001A4482" w:rsidRPr="008B65CD">
        <w:t xml:space="preserve"> (bis zu drei Vokalen wie in "Bor</w:t>
      </w:r>
      <w:r w:rsidR="00800943" w:rsidRPr="008B65CD">
        <w:softHyphen/>
      </w:r>
      <w:r w:rsidR="001A4482" w:rsidRPr="008B65CD">
        <w:t>deaux")</w:t>
      </w:r>
      <w:r w:rsidRPr="008B65CD">
        <w:t xml:space="preserve"> als ein einziger Laut bzw. als Zwielaut/Diphthong aus</w:t>
      </w:r>
      <w:r w:rsidR="00AF49A2" w:rsidRPr="008B65CD">
        <w:softHyphen/>
      </w:r>
      <w:r w:rsidR="00800943" w:rsidRPr="008B65CD">
        <w:softHyphen/>
      </w:r>
      <w:r w:rsidRPr="008B65CD">
        <w:t xml:space="preserve">gesprochen werden. Dies gilt auch, wenn die Aussprache dieser Vokalverbindungen von der im Deutschen üblichen abweicht. Die Buchstabenfolge </w:t>
      </w:r>
      <w:r w:rsidR="003C25F7" w:rsidRPr="008B65CD">
        <w:t>"</w:t>
      </w:r>
      <w:r w:rsidRPr="008B65CD">
        <w:t>ie</w:t>
      </w:r>
      <w:r w:rsidR="003C25F7" w:rsidRPr="008B65CD">
        <w:t>"</w:t>
      </w:r>
      <w:r w:rsidRPr="008B65CD">
        <w:t xml:space="preserve"> ist im Verb </w:t>
      </w:r>
      <w:r w:rsidR="003C25F7" w:rsidRPr="008B65CD">
        <w:t>"</w:t>
      </w:r>
      <w:r w:rsidRPr="008B65CD">
        <w:t>dienen</w:t>
      </w:r>
      <w:r w:rsidR="003C25F7" w:rsidRPr="008B65CD">
        <w:t>"</w:t>
      </w:r>
      <w:r w:rsidRPr="008B65CD">
        <w:t xml:space="preserve">, im Namen </w:t>
      </w:r>
      <w:r w:rsidR="003C25F7" w:rsidRPr="008B65CD">
        <w:t>"</w:t>
      </w:r>
      <w:r w:rsidRPr="008B65CD">
        <w:t>Konnie</w:t>
      </w:r>
      <w:r w:rsidR="003C25F7" w:rsidRPr="008B65CD">
        <w:t>"</w:t>
      </w:r>
      <w:r w:rsidRPr="008B65CD">
        <w:t xml:space="preserve"> und auch im englischen Wort für Apfelkuchen (</w:t>
      </w:r>
      <w:r w:rsidR="003C25F7" w:rsidRPr="008B65CD">
        <w:t>"</w:t>
      </w:r>
      <w:r w:rsidRPr="008B65CD">
        <w:t>apple pie</w:t>
      </w:r>
      <w:r w:rsidR="003C25F7" w:rsidRPr="008B65CD">
        <w:t>"</w:t>
      </w:r>
      <w:r w:rsidRPr="008B65CD">
        <w:t>) ein Zwielaut und wird daher gekürzt. Unzulässig ist die Kürzung jedoch bei</w:t>
      </w:r>
      <w:r w:rsidR="00E41644" w:rsidRPr="008B65CD">
        <w:softHyphen/>
      </w:r>
      <w:r w:rsidRPr="008B65CD">
        <w:t>spiels</w:t>
      </w:r>
      <w:r w:rsidR="00E41644" w:rsidRPr="008B65CD">
        <w:softHyphen/>
      </w:r>
      <w:r w:rsidRPr="008B65CD">
        <w:t xml:space="preserve">weise in den Wörtern </w:t>
      </w:r>
      <w:r w:rsidR="003C25F7" w:rsidRPr="008B65CD">
        <w:t>"</w:t>
      </w:r>
      <w:r w:rsidRPr="008B65CD">
        <w:t>Vietnam</w:t>
      </w:r>
      <w:r w:rsidR="003C25F7" w:rsidRPr="008B65CD">
        <w:t>"</w:t>
      </w:r>
      <w:r w:rsidRPr="008B65CD">
        <w:t xml:space="preserve">, </w:t>
      </w:r>
      <w:r w:rsidR="003C25F7" w:rsidRPr="008B65CD">
        <w:t>"</w:t>
      </w:r>
      <w:r w:rsidRPr="008B65CD">
        <w:t>Premierminister</w:t>
      </w:r>
      <w:r w:rsidR="003C25F7" w:rsidRPr="008B65CD">
        <w:t>"</w:t>
      </w:r>
      <w:r w:rsidRPr="008B65CD">
        <w:t xml:space="preserve">, </w:t>
      </w:r>
      <w:r w:rsidR="003C25F7" w:rsidRPr="008B65CD">
        <w:t>"</w:t>
      </w:r>
      <w:r w:rsidRPr="008B65CD">
        <w:t>Inter</w:t>
      </w:r>
      <w:r w:rsidR="00E41644" w:rsidRPr="008B65CD">
        <w:softHyphen/>
      </w:r>
      <w:r w:rsidRPr="008B65CD">
        <w:t>view</w:t>
      </w:r>
      <w:r w:rsidR="003C25F7" w:rsidRPr="008B65CD">
        <w:t>"</w:t>
      </w:r>
      <w:r w:rsidRPr="008B65CD">
        <w:t xml:space="preserve"> oder im Namen </w:t>
      </w:r>
      <w:r w:rsidR="003C25F7" w:rsidRPr="008B65CD">
        <w:t>"</w:t>
      </w:r>
      <w:r w:rsidRPr="008B65CD">
        <w:t>Pierre</w:t>
      </w:r>
      <w:r w:rsidR="003C25F7" w:rsidRPr="008B65CD">
        <w:t>"</w:t>
      </w:r>
      <w:r w:rsidRPr="008B65CD">
        <w:t xml:space="preserve">. Die Buchstabenkombination </w:t>
      </w:r>
      <w:r w:rsidR="003C25F7" w:rsidRPr="008B65CD">
        <w:t>"</w:t>
      </w:r>
      <w:r w:rsidRPr="008B65CD">
        <w:t>ei</w:t>
      </w:r>
      <w:r w:rsidR="003C25F7" w:rsidRPr="008B65CD">
        <w:t>"</w:t>
      </w:r>
      <w:r w:rsidRPr="008B65CD">
        <w:t xml:space="preserve"> wird in </w:t>
      </w:r>
      <w:r w:rsidR="003C25F7" w:rsidRPr="008B65CD">
        <w:t>"</w:t>
      </w:r>
      <w:r w:rsidRPr="008B65CD">
        <w:t>Beige</w:t>
      </w:r>
      <w:r w:rsidR="003C25F7" w:rsidRPr="008B65CD">
        <w:t>"</w:t>
      </w:r>
      <w:r w:rsidRPr="008B65CD">
        <w:t xml:space="preserve"> sowie in den Städtenamen </w:t>
      </w:r>
      <w:r w:rsidR="003C25F7" w:rsidRPr="008B65CD">
        <w:t>"</w:t>
      </w:r>
      <w:r w:rsidRPr="008B65CD">
        <w:t>Marseille</w:t>
      </w:r>
      <w:r w:rsidR="003C25F7" w:rsidRPr="008B65CD">
        <w:t>"</w:t>
      </w:r>
      <w:r w:rsidRPr="008B65CD">
        <w:t xml:space="preserve"> und </w:t>
      </w:r>
      <w:r w:rsidR="003C25F7" w:rsidRPr="008B65CD">
        <w:t>"</w:t>
      </w:r>
      <w:r w:rsidRPr="008B65CD">
        <w:t>Rio de Janeiro</w:t>
      </w:r>
      <w:r w:rsidR="003C25F7" w:rsidRPr="008B65CD">
        <w:t>"</w:t>
      </w:r>
      <w:r w:rsidRPr="008B65CD">
        <w:t xml:space="preserve"> gekürzt.</w:t>
      </w:r>
    </w:p>
    <w:p w14:paraId="18BF3E99" w14:textId="77777777" w:rsidR="00863FCD" w:rsidRPr="008B65CD" w:rsidRDefault="00D44EBB" w:rsidP="00F03CD5">
      <w:r w:rsidRPr="008B65CD">
        <w:t>In folgenden Wörtern sind die infragestehenden Buchstabenfolgen weder Zwielaute noch gehören sie zu einer Sprechsilbe und werden daher nicht gekürzt:</w:t>
      </w:r>
    </w:p>
    <w:p w14:paraId="7BD13DE8" w14:textId="77777777" w:rsidR="00B63F84" w:rsidRPr="008B65CD" w:rsidRDefault="00B63F84" w:rsidP="00F03CD5">
      <w:pPr>
        <w:pStyle w:val="ZBSchwarzschrift"/>
        <w:rPr>
          <w:rStyle w:val="Schwarzschrift"/>
        </w:rPr>
        <w:sectPr w:rsidR="00B63F84" w:rsidRPr="008B65CD" w:rsidSect="00543E4D">
          <w:type w:val="continuous"/>
          <w:pgSz w:w="11906" w:h="16838" w:code="9"/>
          <w:pgMar w:top="1134" w:right="1134" w:bottom="851" w:left="1134" w:header="709" w:footer="709" w:gutter="284"/>
          <w:cols w:space="709" w:equalWidth="0">
            <w:col w:w="9496"/>
          </w:cols>
          <w:docGrid w:linePitch="381"/>
        </w:sectPr>
      </w:pPr>
    </w:p>
    <w:p w14:paraId="2540F4AE" w14:textId="77777777" w:rsidR="00B63F84" w:rsidRPr="008B65CD" w:rsidRDefault="00B63F84" w:rsidP="00F03CD5">
      <w:pPr>
        <w:pStyle w:val="ZBSchwarzschrift"/>
      </w:pPr>
      <w:r w:rsidRPr="008B65CD">
        <w:rPr>
          <w:rStyle w:val="Schwarzschrift"/>
        </w:rPr>
        <w:t>Kapernaum</w:t>
      </w:r>
    </w:p>
    <w:p w14:paraId="47F77361" w14:textId="77777777" w:rsidR="00B63F84" w:rsidRPr="008B65CD" w:rsidRDefault="003A5634" w:rsidP="00F03CD5">
      <w:pPr>
        <w:pStyle w:val="ZBBrailleschrift"/>
      </w:pPr>
      <w:r>
        <w:rPr>
          <w:rStyle w:val="Brailleschrift"/>
        </w:rPr>
        <w:t>k</w:t>
      </w:r>
      <w:r w:rsidR="00B63F84" w:rsidRPr="008B65CD">
        <w:rPr>
          <w:rStyle w:val="Brailleschrift"/>
        </w:rPr>
        <w:t>apernaum</w:t>
      </w:r>
    </w:p>
    <w:p w14:paraId="7B12249B" w14:textId="77777777" w:rsidR="00B63F84" w:rsidRPr="008B65CD" w:rsidRDefault="00B63F84" w:rsidP="00F03CD5">
      <w:pPr>
        <w:pStyle w:val="ZBSchwarzschrift"/>
      </w:pPr>
      <w:r w:rsidRPr="008B65CD">
        <w:rPr>
          <w:rStyle w:val="Schwarzschrift"/>
        </w:rPr>
        <w:t>Museum</w:t>
      </w:r>
    </w:p>
    <w:p w14:paraId="02133C62" w14:textId="77777777" w:rsidR="00B63F84" w:rsidRPr="008B65CD" w:rsidRDefault="00BE573B" w:rsidP="00F03CD5">
      <w:pPr>
        <w:pStyle w:val="ZBBrailleschrift"/>
      </w:pPr>
      <w:r w:rsidRPr="008B65CD">
        <w:rPr>
          <w:rStyle w:val="Brailleschrift"/>
        </w:rPr>
        <w:t>m</w:t>
      </w:r>
      <w:r w:rsidR="00B63F84" w:rsidRPr="008B65CD">
        <w:rPr>
          <w:rStyle w:val="Brailleschrift"/>
        </w:rPr>
        <w:t>useum</w:t>
      </w:r>
    </w:p>
    <w:p w14:paraId="370028A2"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C23AF10" w14:textId="77777777" w:rsidR="00B63F84" w:rsidRPr="008B65CD" w:rsidRDefault="00B63F84" w:rsidP="00F03CD5">
      <w:pPr>
        <w:pStyle w:val="ZBSchwarzschrift"/>
      </w:pPr>
      <w:r w:rsidRPr="008B65CD">
        <w:rPr>
          <w:rStyle w:val="Schwarzschrift"/>
        </w:rPr>
        <w:t>Koffein</w:t>
      </w:r>
    </w:p>
    <w:p w14:paraId="1FFFCBFC" w14:textId="77777777" w:rsidR="00B63F84" w:rsidRPr="008B65CD" w:rsidRDefault="003A5634" w:rsidP="00F03CD5">
      <w:pPr>
        <w:pStyle w:val="ZBBrailleschrift"/>
      </w:pPr>
      <w:r>
        <w:rPr>
          <w:rStyle w:val="Brailleschrift"/>
        </w:rPr>
        <w:t>k</w:t>
      </w:r>
      <w:r w:rsidR="00B63F84" w:rsidRPr="008B65CD">
        <w:rPr>
          <w:rStyle w:val="Brailleschrift"/>
        </w:rPr>
        <w:t>offein</w:t>
      </w:r>
    </w:p>
    <w:p w14:paraId="33414DDA" w14:textId="77777777" w:rsidR="00B63F84" w:rsidRPr="008B65CD" w:rsidRDefault="00B63F84" w:rsidP="00F03CD5">
      <w:pPr>
        <w:pStyle w:val="ZBSchwarzschrift"/>
      </w:pPr>
      <w:r w:rsidRPr="008B65CD">
        <w:rPr>
          <w:rStyle w:val="Schwarzschrift"/>
        </w:rPr>
        <w:t>Bruschetta</w:t>
      </w:r>
    </w:p>
    <w:p w14:paraId="6B546CB9" w14:textId="77777777" w:rsidR="00B63F84" w:rsidRPr="008B65CD" w:rsidRDefault="008D22C7" w:rsidP="00F03CD5">
      <w:pPr>
        <w:pStyle w:val="ZBBrailleschrift"/>
      </w:pPr>
      <w:r w:rsidRPr="008B65CD">
        <w:rPr>
          <w:rStyle w:val="Brailleschrift"/>
        </w:rPr>
        <w:t>b</w:t>
      </w:r>
      <w:r w:rsidR="00B63F84" w:rsidRPr="008B65CD">
        <w:rPr>
          <w:rStyle w:val="Brailleschrift"/>
        </w:rPr>
        <w:t>rus4etta</w:t>
      </w:r>
    </w:p>
    <w:p w14:paraId="20DBEED1"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659A46" w14:textId="77777777" w:rsidR="00B63F84" w:rsidRPr="008B65CD" w:rsidRDefault="00B63F84" w:rsidP="00F03CD5">
      <w:pPr>
        <w:pStyle w:val="ZBSchwarzschrift"/>
      </w:pPr>
      <w:r w:rsidRPr="008B65CD">
        <w:rPr>
          <w:rStyle w:val="Schwarzschrift"/>
        </w:rPr>
        <w:t>Eschatologie</w:t>
      </w:r>
    </w:p>
    <w:p w14:paraId="44DC3ACF" w14:textId="77777777" w:rsidR="00B63F84" w:rsidRPr="008B65CD" w:rsidRDefault="008D22C7" w:rsidP="00F03CD5">
      <w:pPr>
        <w:pStyle w:val="ZBBrailleschrift"/>
      </w:pPr>
      <w:r w:rsidRPr="008B65CD">
        <w:rPr>
          <w:rStyle w:val="Brailleschrift"/>
        </w:rPr>
        <w:t>e</w:t>
      </w:r>
      <w:r w:rsidR="00B63F84" w:rsidRPr="008B65CD">
        <w:rPr>
          <w:rStyle w:val="Brailleschrift"/>
        </w:rPr>
        <w:t>s4atolog0</w:t>
      </w:r>
    </w:p>
    <w:p w14:paraId="4FC8E6B3" w14:textId="77777777" w:rsidR="00B63F84" w:rsidRPr="008B65CD" w:rsidRDefault="00B63F84" w:rsidP="00F03CD5">
      <w:pPr>
        <w:pStyle w:val="ZBSchwarzschrift"/>
      </w:pPr>
      <w:r w:rsidRPr="008B65CD">
        <w:rPr>
          <w:rStyle w:val="Schwarzschrift"/>
        </w:rPr>
        <w:t>Jubiläum</w:t>
      </w:r>
    </w:p>
    <w:p w14:paraId="69473026" w14:textId="77777777" w:rsidR="00EE0A4D" w:rsidRPr="008B65CD" w:rsidRDefault="00BE573B" w:rsidP="00F03CD5">
      <w:pPr>
        <w:pStyle w:val="ZBBrailleschrift"/>
      </w:pPr>
      <w:r w:rsidRPr="008B65CD">
        <w:rPr>
          <w:rStyle w:val="Brailleschrift"/>
        </w:rPr>
        <w:t>j</w:t>
      </w:r>
      <w:r w:rsidR="00EE0A4D" w:rsidRPr="008B65CD">
        <w:rPr>
          <w:rStyle w:val="Brailleschrift"/>
        </w:rPr>
        <w:t>ubil`um</w:t>
      </w:r>
    </w:p>
    <w:p w14:paraId="6B0F1AD0" w14:textId="77777777" w:rsidR="00EE0A4D" w:rsidRPr="008B65CD" w:rsidRDefault="00EE0A4D" w:rsidP="00F03CD5">
      <w:pPr>
        <w:pStyle w:val="ZBBrailleschrift"/>
        <w:rPr>
          <w:rStyle w:val="Braille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D8484D0" w14:textId="77777777" w:rsidR="00EE0A4D" w:rsidRPr="008B65CD" w:rsidRDefault="00EE0A4D" w:rsidP="00F03CD5">
      <w:pPr>
        <w:pStyle w:val="ZBSchwarzschrift"/>
      </w:pPr>
      <w:r w:rsidRPr="008B65CD">
        <w:rPr>
          <w:rStyle w:val="Schwarzschrift"/>
        </w:rPr>
        <w:t>Familie</w:t>
      </w:r>
    </w:p>
    <w:p w14:paraId="1FE80518" w14:textId="77777777" w:rsidR="00EE0A4D" w:rsidRPr="008B65CD" w:rsidRDefault="008D22C7" w:rsidP="00F03CD5">
      <w:pPr>
        <w:pStyle w:val="ZBBrailleschrift"/>
      </w:pPr>
      <w:r w:rsidRPr="008B65CD">
        <w:rPr>
          <w:rStyle w:val="Brailleschrift"/>
        </w:rPr>
        <w:t>f</w:t>
      </w:r>
      <w:r w:rsidR="00EE0A4D" w:rsidRPr="008B65CD">
        <w:rPr>
          <w:rStyle w:val="Brailleschrift"/>
        </w:rPr>
        <w:t>amilie</w:t>
      </w:r>
    </w:p>
    <w:p w14:paraId="231821EB" w14:textId="77777777" w:rsidR="00D44EBB" w:rsidRPr="008B65CD" w:rsidRDefault="00D44EBB" w:rsidP="00F03CD5">
      <w:r w:rsidRPr="008B65CD">
        <w:t xml:space="preserve">Die Kürzung für </w:t>
      </w:r>
      <w:r w:rsidR="003C25F7" w:rsidRPr="008B65CD">
        <w:t>"</w:t>
      </w:r>
      <w:r w:rsidRPr="008B65CD">
        <w:t>sch</w:t>
      </w:r>
      <w:r w:rsidR="003C25F7" w:rsidRPr="008B65CD">
        <w:t>"</w:t>
      </w:r>
      <w:r w:rsidRPr="008B65CD">
        <w:t xml:space="preserve"> ist nur dann erlaubt, wenn die Buchstaben</w:t>
      </w:r>
      <w:r w:rsidR="002466A9" w:rsidRPr="008B65CD">
        <w:softHyphen/>
      </w:r>
      <w:r w:rsidRPr="008B65CD">
        <w:t xml:space="preserve">folge als ein Laut ausgesprochen wird, also beispielsweise nicht in </w:t>
      </w:r>
      <w:r w:rsidR="003C25F7" w:rsidRPr="008B65CD">
        <w:t>"</w:t>
      </w:r>
      <w:r w:rsidRPr="008B65CD">
        <w:t>Scherzo</w:t>
      </w:r>
      <w:r w:rsidR="003C25F7" w:rsidRPr="008B65CD">
        <w:t>"</w:t>
      </w:r>
      <w:r w:rsidRPr="008B65CD">
        <w:t>.</w:t>
      </w:r>
    </w:p>
    <w:p w14:paraId="6FD9F0B0" w14:textId="77777777" w:rsidR="00D44EBB" w:rsidRPr="008B65CD" w:rsidRDefault="00D44EBB" w:rsidP="00F03CD5">
      <w:r w:rsidRPr="008B65CD">
        <w:t>Nach Regeln, die in der Kurzschrift und in der Anwendungs</w:t>
      </w:r>
      <w:r w:rsidR="002466A9" w:rsidRPr="008B65CD">
        <w:softHyphen/>
      </w:r>
      <w:r w:rsidRPr="008B65CD">
        <w:t xml:space="preserve">tradition begründet sind, wird die Kürzung für </w:t>
      </w:r>
      <w:r w:rsidR="003C25F7" w:rsidRPr="008B65CD">
        <w:t>"</w:t>
      </w:r>
      <w:r w:rsidRPr="008B65CD">
        <w:t>st</w:t>
      </w:r>
      <w:r w:rsidR="003C25F7" w:rsidRPr="008B65CD">
        <w:t>"</w:t>
      </w:r>
      <w:r w:rsidRPr="008B65CD">
        <w:t xml:space="preserve"> in folgenden Fällen nicht verwendet:</w:t>
      </w:r>
    </w:p>
    <w:p w14:paraId="16F3723F" w14:textId="77777777" w:rsidR="00247F76" w:rsidRPr="008B65CD" w:rsidRDefault="00800943" w:rsidP="00F03CD5">
      <w:pPr>
        <w:pStyle w:val="ZBListe"/>
      </w:pPr>
      <w:r w:rsidRPr="008B65CD">
        <w:t>–</w:t>
      </w:r>
      <w:r w:rsidR="00D44EBB" w:rsidRPr="008B65CD">
        <w:tab/>
        <w:t xml:space="preserve">in </w:t>
      </w:r>
      <w:r w:rsidR="003C25F7" w:rsidRPr="008B65CD">
        <w:t>"</w:t>
      </w:r>
      <w:r w:rsidR="00805C2F" w:rsidRPr="008B65CD">
        <w:t>sth</w:t>
      </w:r>
      <w:r w:rsidR="003C25F7" w:rsidRPr="008B65CD">
        <w:t>"</w:t>
      </w:r>
      <w:r w:rsidR="00D44EBB" w:rsidRPr="008B65CD">
        <w:t xml:space="preserve">, wenn </w:t>
      </w:r>
      <w:r w:rsidR="003C25F7" w:rsidRPr="008B65CD">
        <w:t>"</w:t>
      </w:r>
      <w:r w:rsidR="00805C2F" w:rsidRPr="008B65CD">
        <w:t>th</w:t>
      </w:r>
      <w:r w:rsidR="003C25F7" w:rsidRPr="008B65CD">
        <w:t>"</w:t>
      </w:r>
      <w:r w:rsidR="00D44EBB" w:rsidRPr="008B65CD">
        <w:t xml:space="preserve"> als ein Laut gesprochen wird:</w:t>
      </w:r>
    </w:p>
    <w:p w14:paraId="14729A5B" w14:textId="77777777"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14:paraId="0B9842C5" w14:textId="77777777" w:rsidR="00B63F84" w:rsidRPr="008B65CD" w:rsidRDefault="00B63F84" w:rsidP="00F03CD5">
      <w:pPr>
        <w:pStyle w:val="ZBSchwarzschrift"/>
      </w:pPr>
      <w:r w:rsidRPr="008B65CD">
        <w:rPr>
          <w:rStyle w:val="Schwarzschrift"/>
        </w:rPr>
        <w:t>Ästhet</w:t>
      </w:r>
    </w:p>
    <w:p w14:paraId="6B462B66" w14:textId="77777777" w:rsidR="00B63F84" w:rsidRPr="008B65CD" w:rsidRDefault="00B63F84" w:rsidP="00F03CD5">
      <w:pPr>
        <w:pStyle w:val="ZBBrailleschrift"/>
      </w:pPr>
      <w:r w:rsidRPr="008B65CD">
        <w:rPr>
          <w:rStyle w:val="Brailleschrift"/>
        </w:rPr>
        <w:t>`sthet</w:t>
      </w:r>
    </w:p>
    <w:p w14:paraId="7DFBCBDB" w14:textId="77777777" w:rsidR="00B63F84" w:rsidRPr="008B65CD" w:rsidRDefault="00B63F84" w:rsidP="00F03CD5">
      <w:pPr>
        <w:pStyle w:val="ZBSchwarzschrift"/>
      </w:pPr>
      <w:r w:rsidRPr="008B65CD">
        <w:rPr>
          <w:rStyle w:val="Schwarzschrift"/>
        </w:rPr>
        <w:t>Asthma</w:t>
      </w:r>
    </w:p>
    <w:p w14:paraId="3FC88EAA" w14:textId="77777777" w:rsidR="00B63F84" w:rsidRPr="008B65CD" w:rsidRDefault="00B63F84" w:rsidP="00F03CD5">
      <w:pPr>
        <w:pStyle w:val="ZBBrailleschrift"/>
      </w:pPr>
      <w:r w:rsidRPr="008B65CD">
        <w:rPr>
          <w:rStyle w:val="Brailleschrift"/>
        </w:rPr>
        <w:t>asthma</w:t>
      </w:r>
    </w:p>
    <w:p w14:paraId="0C15DE36" w14:textId="77777777" w:rsidR="002A321B" w:rsidRPr="008B65CD" w:rsidRDefault="002A321B" w:rsidP="00F03CD5">
      <w:pPr>
        <w:pStyle w:val="Liste"/>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DFA77E9" w14:textId="77777777" w:rsidR="00EE0A4D" w:rsidRPr="008B65CD" w:rsidRDefault="00EE0A4D" w:rsidP="00F03CD5">
      <w:pPr>
        <w:pStyle w:val="ZBSchwarzschrift"/>
        <w:rPr>
          <w:rStyle w:val="Schwarzschrift"/>
        </w:rPr>
      </w:pPr>
      <w:r w:rsidRPr="008B65CD">
        <w:rPr>
          <w:rStyle w:val="Schwarzschrift"/>
        </w:rPr>
        <w:t>Esther</w:t>
      </w:r>
    </w:p>
    <w:p w14:paraId="4CD70B9F" w14:textId="77777777" w:rsidR="00EE0A4D" w:rsidRPr="008B65CD" w:rsidRDefault="00EE0A4D" w:rsidP="00F03CD5">
      <w:pPr>
        <w:pStyle w:val="ZBBrailleschrift"/>
      </w:pPr>
      <w:r w:rsidRPr="008B65CD">
        <w:rPr>
          <w:rStyle w:val="Brailleschrift"/>
        </w:rPr>
        <w:t>esther</w:t>
      </w:r>
    </w:p>
    <w:p w14:paraId="70E5B4C4" w14:textId="77777777" w:rsidR="00247F76" w:rsidRPr="008B65CD" w:rsidRDefault="00800943" w:rsidP="00F03CD5">
      <w:pPr>
        <w:pStyle w:val="ZBListe"/>
      </w:pPr>
      <w:r w:rsidRPr="008B65CD">
        <w:t>–</w:t>
      </w:r>
      <w:r w:rsidR="00D44EBB" w:rsidRPr="008B65CD">
        <w:tab/>
        <w:t xml:space="preserve">in </w:t>
      </w:r>
      <w:r w:rsidR="003C25F7" w:rsidRPr="008B65CD">
        <w:t>"</w:t>
      </w:r>
      <w:r w:rsidR="00805C2F" w:rsidRPr="008B65CD">
        <w:t>sst</w:t>
      </w:r>
      <w:r w:rsidR="003C25F7" w:rsidRPr="008B65CD">
        <w:t>"</w:t>
      </w:r>
      <w:r w:rsidR="00D44EBB" w:rsidRPr="008B65CD">
        <w:t>, weil in Kurzschrift die Doppel-s-Kürzung Vorrang hat. Deshalb:</w:t>
      </w:r>
    </w:p>
    <w:p w14:paraId="3754B386" w14:textId="77777777" w:rsidR="00B16E46" w:rsidRPr="008B65CD" w:rsidRDefault="00B16E46" w:rsidP="00F03CD5">
      <w:pPr>
        <w:pStyle w:val="ZBSchwarzschrift"/>
        <w:rPr>
          <w:rStyle w:val="Schwarzschrift"/>
        </w:rPr>
      </w:pPr>
      <w:r w:rsidRPr="008B65CD">
        <w:rPr>
          <w:rStyle w:val="Schwarzschrift"/>
        </w:rPr>
        <w:t>bewusst</w:t>
      </w:r>
    </w:p>
    <w:p w14:paraId="4777D9F2" w14:textId="77777777" w:rsidR="00D44EBB" w:rsidRPr="008B65CD" w:rsidRDefault="008D22C7" w:rsidP="00F03CD5">
      <w:pPr>
        <w:pStyle w:val="ZBBrailleschrift"/>
        <w:rPr>
          <w:rStyle w:val="Schwarzschrift"/>
          <w:rFonts w:ascii="Blista Braille Plus (ANSI)" w:hAnsi="Blista Braille Plus (ANSI)"/>
          <w:spacing w:val="-10"/>
          <w:sz w:val="36"/>
        </w:rPr>
      </w:pPr>
      <w:r w:rsidRPr="008B65CD">
        <w:rPr>
          <w:rStyle w:val="Brailleschrift"/>
        </w:rPr>
        <w:t>b</w:t>
      </w:r>
      <w:r w:rsidR="00247F76" w:rsidRPr="008B65CD">
        <w:rPr>
          <w:rStyle w:val="Brailleschrift"/>
        </w:rPr>
        <w:t>ewusst</w:t>
      </w:r>
    </w:p>
    <w:p w14:paraId="5BF0F094" w14:textId="77777777" w:rsidR="00247F76" w:rsidRPr="008B65CD" w:rsidRDefault="00800943" w:rsidP="00F03CD5">
      <w:pPr>
        <w:pStyle w:val="ZBListe"/>
      </w:pPr>
      <w:r w:rsidRPr="008B65CD">
        <w:t>–</w:t>
      </w:r>
      <w:r w:rsidR="00D44EBB" w:rsidRPr="008B65CD">
        <w:tab/>
        <w:t xml:space="preserve">in der Abkürzung </w:t>
      </w:r>
      <w:r w:rsidR="003C25F7" w:rsidRPr="008B65CD">
        <w:t>"</w:t>
      </w:r>
      <w:r w:rsidR="00805C2F" w:rsidRPr="008B65CD">
        <w:t>St.</w:t>
      </w:r>
      <w:r w:rsidR="003C25F7" w:rsidRPr="008B65CD">
        <w:t>"</w:t>
      </w:r>
      <w:r w:rsidR="00D44EBB" w:rsidRPr="008B65CD">
        <w:t xml:space="preserve"> für </w:t>
      </w:r>
      <w:r w:rsidR="003C25F7" w:rsidRPr="008B65CD">
        <w:t>"</w:t>
      </w:r>
      <w:r w:rsidR="00D44EBB" w:rsidRPr="008B65CD">
        <w:t>Sankt</w:t>
      </w:r>
      <w:r w:rsidR="003C25F7" w:rsidRPr="008B65CD">
        <w:t>"</w:t>
      </w:r>
      <w:r w:rsidR="00D44EBB" w:rsidRPr="008B65CD">
        <w:t>. Also:</w:t>
      </w:r>
    </w:p>
    <w:p w14:paraId="454A4B89" w14:textId="77777777"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14:paraId="4E40A494" w14:textId="77777777" w:rsidR="002B3EE0" w:rsidRPr="008B65CD" w:rsidRDefault="002B3EE0" w:rsidP="00F03CD5">
      <w:pPr>
        <w:pStyle w:val="ZBSchwarzschrift"/>
      </w:pPr>
      <w:r w:rsidRPr="008B65CD">
        <w:rPr>
          <w:rStyle w:val="Schwarzschrift"/>
        </w:rPr>
        <w:t>St. Gallen</w:t>
      </w:r>
    </w:p>
    <w:p w14:paraId="20F6AB7E" w14:textId="77777777" w:rsidR="002B3EE0" w:rsidRPr="008B65CD" w:rsidRDefault="00BE573B" w:rsidP="00F03CD5">
      <w:pPr>
        <w:pStyle w:val="ZBBrailleschrift"/>
      </w:pPr>
      <w:r w:rsidRPr="008B65CD">
        <w:rPr>
          <w:rStyle w:val="Brailleschrift"/>
        </w:rPr>
        <w:t>s</w:t>
      </w:r>
      <w:r w:rsidR="002B3EE0" w:rsidRPr="008B65CD">
        <w:rPr>
          <w:rStyle w:val="Brailleschrift"/>
        </w:rPr>
        <w:t>t. gallen</w:t>
      </w:r>
    </w:p>
    <w:p w14:paraId="321DBF91" w14:textId="77777777" w:rsidR="002B3EE0" w:rsidRPr="008B65CD" w:rsidRDefault="002B3EE0" w:rsidP="00F03CD5">
      <w:pPr>
        <w:pStyle w:val="ZBSchwarzschrift"/>
      </w:pPr>
      <w:r w:rsidRPr="008B65CD">
        <w:rPr>
          <w:rStyle w:val="Schwarzschrift"/>
        </w:rPr>
        <w:t>St. Pölten</w:t>
      </w:r>
    </w:p>
    <w:p w14:paraId="3A4AD965" w14:textId="77777777" w:rsidR="002B3EE0" w:rsidRPr="008B65CD" w:rsidRDefault="002B3EE0" w:rsidP="00F03CD5">
      <w:pPr>
        <w:pStyle w:val="ZBBrailleschrift"/>
      </w:pPr>
      <w:r w:rsidRPr="008B65CD">
        <w:rPr>
          <w:rStyle w:val="Brailleschrift"/>
        </w:rPr>
        <w:t>st. p9lten</w:t>
      </w:r>
    </w:p>
    <w:p w14:paraId="6482C89D" w14:textId="77777777" w:rsidR="002A321B" w:rsidRPr="008B65CD" w:rsidRDefault="002A321B" w:rsidP="00F03CD5">
      <w:pPr>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8570F79" w14:textId="77777777" w:rsidR="00EE0A4D" w:rsidRPr="008B65CD" w:rsidRDefault="00EE0A4D" w:rsidP="00F03CD5">
      <w:pPr>
        <w:pStyle w:val="ZBSchwarzschrift"/>
      </w:pPr>
      <w:r w:rsidRPr="008B65CD">
        <w:rPr>
          <w:rStyle w:val="Schwarzschrift"/>
        </w:rPr>
        <w:t>St. Pauli</w:t>
      </w:r>
    </w:p>
    <w:p w14:paraId="0EF93FAB" w14:textId="77777777" w:rsidR="00EE0A4D" w:rsidRPr="008B65CD" w:rsidRDefault="00EE0A4D" w:rsidP="00F03CD5">
      <w:pPr>
        <w:pStyle w:val="ZBBrailleschrift"/>
      </w:pPr>
      <w:r w:rsidRPr="008B65CD">
        <w:rPr>
          <w:rStyle w:val="Brailleschrift"/>
        </w:rPr>
        <w:t>st. p1li</w:t>
      </w:r>
    </w:p>
    <w:p w14:paraId="0B0C4B21" w14:textId="77777777" w:rsidR="00D44EBB" w:rsidRPr="008B65CD" w:rsidRDefault="00D44EBB" w:rsidP="00F03CD5">
      <w:pPr>
        <w:pStyle w:val="Abstand12Vor"/>
      </w:pPr>
      <w:r w:rsidRPr="008B65CD">
        <w:t>Die Lautgruppenkürzungen der Vollschrift dürfen auch bei eigen</w:t>
      </w:r>
      <w:r w:rsidR="00972EDF" w:rsidRPr="008B65CD">
        <w:softHyphen/>
      </w:r>
      <w:r w:rsidRPr="008B65CD">
        <w:t>ständigen Wörtern angewendet werden. Man schreibt beispiels</w:t>
      </w:r>
      <w:r w:rsidR="00972EDF" w:rsidRPr="008B65CD">
        <w:softHyphen/>
      </w:r>
      <w:r w:rsidRPr="008B65CD">
        <w:t>weise:</w:t>
      </w:r>
    </w:p>
    <w:p w14:paraId="71AAF9D1" w14:textId="77777777" w:rsidR="00AC5B89" w:rsidRPr="008B65CD" w:rsidRDefault="00AC5B89" w:rsidP="00F03CD5">
      <w:pPr>
        <w:pStyle w:val="Listenfortsetzung"/>
        <w:rPr>
          <w:rStyle w:val="Schwarzschrift"/>
        </w:rPr>
        <w:sectPr w:rsidR="00AC5B89" w:rsidRPr="008B65CD" w:rsidSect="00543E4D">
          <w:type w:val="continuous"/>
          <w:pgSz w:w="11906" w:h="16838" w:code="9"/>
          <w:pgMar w:top="1134" w:right="1134" w:bottom="851" w:left="1134" w:header="709" w:footer="709" w:gutter="284"/>
          <w:cols w:space="709"/>
          <w:docGrid w:linePitch="381"/>
        </w:sectPr>
      </w:pPr>
    </w:p>
    <w:p w14:paraId="473EB60B" w14:textId="77777777" w:rsidR="00B16E46" w:rsidRPr="008B65CD" w:rsidRDefault="00800943" w:rsidP="00F03CD5">
      <w:pPr>
        <w:pStyle w:val="Listenfortsetzung"/>
      </w:pPr>
      <w:r w:rsidRPr="008B65CD">
        <w:rPr>
          <w:rStyle w:val="Schwarzschrift"/>
        </w:rPr>
        <w:t>d</w:t>
      </w:r>
      <w:r w:rsidR="00B16E46" w:rsidRPr="008B65CD">
        <w:rPr>
          <w:rStyle w:val="Schwarzschrift"/>
        </w:rPr>
        <w:t>ie Au</w:t>
      </w:r>
      <w:r w:rsidR="004564AD" w:rsidRPr="008B65CD">
        <w:rPr>
          <w:rStyle w:val="Schwarzschrift"/>
        </w:rPr>
        <w:t xml:space="preserve"> </w:t>
      </w:r>
      <w:r w:rsidR="00B16E46" w:rsidRPr="008B65CD">
        <w:t>(Kurzform für: "die Aue")</w:t>
      </w:r>
    </w:p>
    <w:p w14:paraId="4BDAAC39" w14:textId="77777777" w:rsidR="00D44EBB" w:rsidRPr="008B65CD" w:rsidRDefault="00247F76" w:rsidP="00F03CD5">
      <w:pPr>
        <w:pStyle w:val="ZBBrailleschrift"/>
      </w:pPr>
      <w:r w:rsidRPr="008B65CD">
        <w:rPr>
          <w:rStyle w:val="Brailleschrift"/>
        </w:rPr>
        <w:t>d0 1</w:t>
      </w:r>
    </w:p>
    <w:p w14:paraId="1F0DD396" w14:textId="77777777" w:rsidR="00A432A7" w:rsidRPr="008B65CD" w:rsidRDefault="00800943" w:rsidP="00F03CD5">
      <w:pPr>
        <w:pStyle w:val="Listenfortsetzung"/>
        <w:rPr>
          <w:rStyle w:val="Schwarzschrift"/>
        </w:rPr>
      </w:pPr>
      <w:r w:rsidRPr="008B65CD">
        <w:rPr>
          <w:rStyle w:val="Schwarzschrift"/>
        </w:rPr>
        <w:t xml:space="preserve">das </w:t>
      </w:r>
      <w:r w:rsidR="00A432A7" w:rsidRPr="008B65CD">
        <w:rPr>
          <w:rStyle w:val="Schwarzschrift"/>
        </w:rPr>
        <w:t>Ei</w:t>
      </w:r>
    </w:p>
    <w:p w14:paraId="707AE2E7" w14:textId="77777777" w:rsidR="00D44EBB" w:rsidRPr="008B65CD" w:rsidRDefault="000A3931" w:rsidP="00F03CD5">
      <w:pPr>
        <w:pStyle w:val="ZBBrailleschrift"/>
      </w:pPr>
      <w:r w:rsidRPr="008B65CD">
        <w:rPr>
          <w:rStyle w:val="Brailleschrift"/>
        </w:rPr>
        <w:t>das 3</w:t>
      </w:r>
    </w:p>
    <w:p w14:paraId="355FA7B6" w14:textId="77777777" w:rsidR="000D7F3B" w:rsidRDefault="000D7F3B" w:rsidP="000D7F3B">
      <w:pPr>
        <w:sectPr w:rsidR="000D7F3B" w:rsidSect="00543E4D">
          <w:type w:val="continuous"/>
          <w:pgSz w:w="11906" w:h="16838" w:code="9"/>
          <w:pgMar w:top="1134" w:right="1134" w:bottom="851" w:left="1134" w:header="709" w:footer="709" w:gutter="284"/>
          <w:cols w:space="709"/>
          <w:docGrid w:linePitch="381"/>
        </w:sectPr>
      </w:pPr>
      <w:bookmarkStart w:id="380" w:name="_Toc465839273"/>
      <w:bookmarkStart w:id="381" w:name="_Toc465840793"/>
      <w:bookmarkStart w:id="382" w:name="_Toc466381077"/>
      <w:bookmarkStart w:id="383" w:name="_Toc466381339"/>
      <w:bookmarkStart w:id="384" w:name="_Toc466381956"/>
      <w:bookmarkStart w:id="385" w:name="_Toc517810650"/>
    </w:p>
    <w:p w14:paraId="31B1CB42" w14:textId="77777777" w:rsidR="00D44EBB" w:rsidRPr="008B65CD" w:rsidRDefault="00D44EBB" w:rsidP="00F03CD5">
      <w:pPr>
        <w:pStyle w:val="berschrift1"/>
      </w:pPr>
      <w:r w:rsidRPr="008B65CD">
        <w:t>4</w:t>
      </w:r>
      <w:r w:rsidR="000A3931" w:rsidRPr="008B65CD">
        <w:tab/>
      </w:r>
      <w:r w:rsidRPr="008B65CD">
        <w:t>Die Kurzschrift</w:t>
      </w:r>
      <w:bookmarkEnd w:id="380"/>
      <w:bookmarkEnd w:id="381"/>
      <w:bookmarkEnd w:id="382"/>
      <w:bookmarkEnd w:id="383"/>
      <w:bookmarkEnd w:id="384"/>
      <w:bookmarkEnd w:id="385"/>
    </w:p>
    <w:p w14:paraId="0CCF6A29" w14:textId="77777777" w:rsidR="00D44EBB" w:rsidRPr="008B65CD" w:rsidRDefault="00D44EBB" w:rsidP="00F03CD5">
      <w:r w:rsidRPr="008B65CD">
        <w:t>Zweck der Kurzschrift ist es, die Lese- und Schreibgeschwindig</w:t>
      </w:r>
      <w:r w:rsidR="00D92A84" w:rsidRPr="008B65CD">
        <w:softHyphen/>
      </w:r>
      <w:r w:rsidRPr="008B65CD">
        <w:t>keit zu erhöhen. Gleichzeitig wird das Volumen von Brailleschrift</w:t>
      </w:r>
      <w:r w:rsidR="002466A9" w:rsidRPr="008B65CD">
        <w:softHyphen/>
      </w:r>
      <w:r w:rsidRPr="008B65CD">
        <w:t>erzeug</w:t>
      </w:r>
      <w:r w:rsidR="00C77A6B" w:rsidRPr="008B65CD">
        <w:softHyphen/>
      </w:r>
      <w:r w:rsidRPr="008B65CD">
        <w:t>nissen um etwa ein Drittel verringert.</w:t>
      </w:r>
    </w:p>
    <w:p w14:paraId="0C286FCE" w14:textId="77777777" w:rsidR="00D44EBB" w:rsidRPr="008B65CD" w:rsidRDefault="00D44EBB" w:rsidP="00F03CD5">
      <w:r w:rsidRPr="008B65CD">
        <w:t>Sämtliche Zeichen und Regeln der Basis- und der Vollschrift kommen in der Kurzschrift zur Anwendung.</w:t>
      </w:r>
    </w:p>
    <w:p w14:paraId="0655DB33" w14:textId="77777777" w:rsidR="00D44EBB" w:rsidRPr="008B65CD" w:rsidRDefault="00D44EBB" w:rsidP="00F03CD5">
      <w:pPr>
        <w:pStyle w:val="berschrift2"/>
      </w:pPr>
      <w:bookmarkStart w:id="386" w:name="_Toc465839274"/>
      <w:bookmarkStart w:id="387" w:name="_Toc465840794"/>
      <w:bookmarkStart w:id="388" w:name="_Toc466381078"/>
      <w:bookmarkStart w:id="389" w:name="_Toc466381340"/>
      <w:bookmarkStart w:id="390" w:name="_Toc466381957"/>
      <w:bookmarkStart w:id="391" w:name="_Toc517810651"/>
      <w:r w:rsidRPr="008B65CD">
        <w:t>4.1</w:t>
      </w:r>
      <w:r w:rsidR="000A3931" w:rsidRPr="008B65CD">
        <w:tab/>
      </w:r>
      <w:r w:rsidRPr="008B65CD">
        <w:t>Lautgruppenkürzungen</w:t>
      </w:r>
      <w:bookmarkEnd w:id="386"/>
      <w:bookmarkEnd w:id="387"/>
      <w:bookmarkEnd w:id="388"/>
      <w:bookmarkEnd w:id="389"/>
      <w:bookmarkEnd w:id="390"/>
      <w:bookmarkEnd w:id="391"/>
    </w:p>
    <w:p w14:paraId="26C6F132" w14:textId="77777777" w:rsidR="00D44EBB" w:rsidRPr="008B65CD" w:rsidRDefault="00D44EBB" w:rsidP="00F03CD5">
      <w:r w:rsidRPr="008B65CD">
        <w:t>Die Kurzschrift übernimmt die 8 Lautgruppenkürzungen der Voll</w:t>
      </w:r>
      <w:r w:rsidR="00E645BC" w:rsidRPr="008B65CD">
        <w:softHyphen/>
      </w:r>
      <w:r w:rsidRPr="008B65CD">
        <w:t xml:space="preserve">schrift (vgl. </w:t>
      </w:r>
      <w:r w:rsidR="009C203B" w:rsidRPr="008B65CD">
        <w:t>Kap. </w:t>
      </w:r>
      <w:r w:rsidRPr="008B65CD">
        <w:t>3) und erweitert den Bestand an Lautgruppen</w:t>
      </w:r>
      <w:r w:rsidR="00E645BC" w:rsidRPr="008B65CD">
        <w:softHyphen/>
      </w:r>
      <w:r w:rsidRPr="008B65CD">
        <w:t>kürzungen um zu</w:t>
      </w:r>
      <w:r w:rsidR="00050BCB">
        <w:t>sätzliche</w:t>
      </w:r>
      <w:r w:rsidR="00050BCB" w:rsidRPr="00050BCB">
        <w:t xml:space="preserve"> 31 auf insgesamt </w:t>
      </w:r>
      <w:r w:rsidRPr="008B65CD">
        <w:t>39 Sigel.</w:t>
      </w:r>
    </w:p>
    <w:p w14:paraId="391FD173" w14:textId="77777777" w:rsidR="00D44EBB" w:rsidRPr="008B65CD" w:rsidRDefault="00D44EBB" w:rsidP="00F03CD5">
      <w:pPr>
        <w:pStyle w:val="berschrift3"/>
        <w:rPr>
          <w:sz w:val="28"/>
        </w:rPr>
      </w:pPr>
      <w:bookmarkStart w:id="392" w:name="_Toc465839275"/>
      <w:bookmarkStart w:id="393" w:name="_Toc465840795"/>
      <w:bookmarkStart w:id="394" w:name="_Toc466381079"/>
      <w:bookmarkStart w:id="395" w:name="_Toc466381341"/>
      <w:bookmarkStart w:id="396" w:name="_Toc466381958"/>
      <w:bookmarkStart w:id="397" w:name="_Toc517810652"/>
      <w:r w:rsidRPr="008B65CD">
        <w:t>4.1.1</w:t>
      </w:r>
      <w:r w:rsidR="000A3931" w:rsidRPr="008B65CD">
        <w:tab/>
      </w:r>
      <w:r w:rsidRPr="008B65CD">
        <w:t>Liste der Lautgruppenkürzungen</w:t>
      </w:r>
      <w:bookmarkEnd w:id="392"/>
      <w:bookmarkEnd w:id="393"/>
      <w:bookmarkEnd w:id="394"/>
      <w:bookmarkEnd w:id="395"/>
      <w:bookmarkEnd w:id="396"/>
      <w:bookmarkEnd w:id="397"/>
    </w:p>
    <w:p w14:paraId="14B2EACB" w14:textId="77777777" w:rsidR="003A063C" w:rsidRPr="008B65CD" w:rsidRDefault="00D44EBB" w:rsidP="00F03CD5">
      <w:r w:rsidRPr="008B65CD">
        <w:t>Die in der Liste der Kürzungen angegebenen Beispiele zeigen auf, wie die einzelnen Kürzungen angewendet werden und welchen Ein</w:t>
      </w:r>
      <w:r w:rsidR="000E6AA7" w:rsidRPr="008B65CD">
        <w:softHyphen/>
      </w:r>
      <w:r w:rsidRPr="008B65CD">
        <w:t>schränkungen sie unterliegen. Ein Auslassungsstrich</w:t>
      </w:r>
      <w:r w:rsidR="00DC2225" w:rsidRPr="008B65CD">
        <w:t xml:space="preserve"> </w:t>
      </w:r>
      <w:r w:rsidR="000E6AA7" w:rsidRPr="008B65CD">
        <w:t>(</w:t>
      </w:r>
      <w:r w:rsidR="000E6AA7" w:rsidRPr="008B65CD">
        <w:rPr>
          <w:rStyle w:val="Schwarzschrift"/>
        </w:rPr>
        <w:t>—)</w:t>
      </w:r>
      <w:r w:rsidR="000A3931" w:rsidRPr="008B65CD">
        <w:t xml:space="preserve"> </w:t>
      </w:r>
      <w:r w:rsidRPr="008B65CD">
        <w:t>bedeutet, dass die betreffende Kürzung an dieser Stelle im Wort nicht verwendet werden darf.</w:t>
      </w:r>
    </w:p>
    <w:p w14:paraId="2EE62233" w14:textId="77777777" w:rsidR="005C493B" w:rsidRPr="008B65CD" w:rsidRDefault="005C493B" w:rsidP="00F03CD5"/>
    <w:tbl>
      <w:tblPr>
        <w:tblStyle w:val="Tabellenraster"/>
        <w:tblW w:w="9565" w:type="dxa"/>
        <w:jc w:val="center"/>
        <w:tblLook w:val="04A0" w:firstRow="1" w:lastRow="0" w:firstColumn="1" w:lastColumn="0" w:noHBand="0" w:noVBand="1"/>
      </w:tblPr>
      <w:tblGrid>
        <w:gridCol w:w="1068"/>
        <w:gridCol w:w="2226"/>
        <w:gridCol w:w="2050"/>
        <w:gridCol w:w="2334"/>
        <w:gridCol w:w="1887"/>
      </w:tblGrid>
      <w:tr w:rsidR="00485B75" w:rsidRPr="008B65CD" w14:paraId="29F558E6" w14:textId="77777777" w:rsidTr="00966456">
        <w:trPr>
          <w:cantSplit/>
          <w:tblHeader/>
          <w:jc w:val="center"/>
        </w:trPr>
        <w:tc>
          <w:tcPr>
            <w:tcW w:w="1068" w:type="dxa"/>
          </w:tcPr>
          <w:p w14:paraId="4DBAB7B2" w14:textId="77777777" w:rsidR="00463A78" w:rsidRPr="008B65CD" w:rsidRDefault="00463A78" w:rsidP="00282329">
            <w:pPr>
              <w:pStyle w:val="Tabellenzeile"/>
              <w:rPr>
                <w:rStyle w:val="Hervorhebung"/>
                <w:sz w:val="30"/>
              </w:rPr>
            </w:pPr>
            <w:r w:rsidRPr="008B65CD">
              <w:rPr>
                <w:rStyle w:val="Hervorhebung"/>
                <w:sz w:val="30"/>
              </w:rPr>
              <w:t>Sigel</w:t>
            </w:r>
          </w:p>
        </w:tc>
        <w:tc>
          <w:tcPr>
            <w:tcW w:w="2226" w:type="dxa"/>
            <w:tcMar>
              <w:left w:w="164" w:type="dxa"/>
            </w:tcMar>
          </w:tcPr>
          <w:p w14:paraId="0F261836" w14:textId="77777777" w:rsidR="00463A78" w:rsidRPr="008B65CD" w:rsidRDefault="00463A78" w:rsidP="00C35F8F">
            <w:pPr>
              <w:pStyle w:val="Tabellenzeile"/>
              <w:rPr>
                <w:rStyle w:val="Hervorhebung"/>
                <w:sz w:val="30"/>
              </w:rPr>
            </w:pPr>
            <w:bookmarkStart w:id="398" w:name="Title_4_1_1"/>
            <w:bookmarkEnd w:id="398"/>
            <w:r w:rsidRPr="008B65CD">
              <w:rPr>
                <w:rStyle w:val="Hervorhebung"/>
                <w:sz w:val="30"/>
              </w:rPr>
              <w:t>Lautgruppe</w:t>
            </w:r>
          </w:p>
        </w:tc>
        <w:tc>
          <w:tcPr>
            <w:tcW w:w="2050" w:type="dxa"/>
          </w:tcPr>
          <w:p w14:paraId="437B7C59" w14:textId="77777777" w:rsidR="00463A78" w:rsidRPr="008B65CD" w:rsidRDefault="00463A78" w:rsidP="00C35F8F">
            <w:pPr>
              <w:pStyle w:val="Tabellenzeile"/>
              <w:rPr>
                <w:rStyle w:val="Hervorhebung"/>
                <w:sz w:val="30"/>
              </w:rPr>
            </w:pPr>
            <w:r w:rsidRPr="008B65CD">
              <w:rPr>
                <w:rStyle w:val="Hervorhebung"/>
                <w:sz w:val="30"/>
              </w:rPr>
              <w:t>Anlaut</w:t>
            </w:r>
          </w:p>
        </w:tc>
        <w:tc>
          <w:tcPr>
            <w:tcW w:w="2334" w:type="dxa"/>
          </w:tcPr>
          <w:p w14:paraId="735E4D07" w14:textId="77777777" w:rsidR="00463A78" w:rsidRPr="008B65CD" w:rsidRDefault="00463A78" w:rsidP="00C35F8F">
            <w:pPr>
              <w:pStyle w:val="Tabellenzeile"/>
              <w:rPr>
                <w:rStyle w:val="Hervorhebung"/>
                <w:sz w:val="30"/>
              </w:rPr>
            </w:pPr>
            <w:r w:rsidRPr="008B65CD">
              <w:rPr>
                <w:rStyle w:val="Hervorhebung"/>
                <w:sz w:val="30"/>
              </w:rPr>
              <w:t>Inlaut</w:t>
            </w:r>
          </w:p>
        </w:tc>
        <w:tc>
          <w:tcPr>
            <w:tcW w:w="0" w:type="auto"/>
          </w:tcPr>
          <w:p w14:paraId="03BDF890" w14:textId="77777777" w:rsidR="00463A78" w:rsidRPr="008B65CD" w:rsidRDefault="00463A78" w:rsidP="00C35F8F">
            <w:pPr>
              <w:pStyle w:val="Tabellenzeile"/>
              <w:rPr>
                <w:rStyle w:val="Hervorhebung"/>
                <w:sz w:val="30"/>
              </w:rPr>
            </w:pPr>
            <w:r w:rsidRPr="008B65CD">
              <w:rPr>
                <w:rStyle w:val="Hervorhebung"/>
                <w:sz w:val="30"/>
              </w:rPr>
              <w:t>Auslaut</w:t>
            </w:r>
          </w:p>
        </w:tc>
      </w:tr>
      <w:tr w:rsidR="000C48D3" w:rsidRPr="008B65CD" w14:paraId="5C05DD10" w14:textId="77777777" w:rsidTr="00966456">
        <w:trPr>
          <w:cantSplit/>
          <w:jc w:val="center"/>
        </w:trPr>
        <w:tc>
          <w:tcPr>
            <w:tcW w:w="1068" w:type="dxa"/>
            <w:tcMar>
              <w:top w:w="0" w:type="dxa"/>
            </w:tcMar>
            <w:vAlign w:val="center"/>
          </w:tcPr>
          <w:p w14:paraId="446025F4" w14:textId="77777777" w:rsidR="000C48D3" w:rsidRPr="008B65CD" w:rsidRDefault="000C48D3" w:rsidP="00C35F8F">
            <w:pPr>
              <w:pStyle w:val="Tabellenzeile"/>
              <w:rPr>
                <w:rStyle w:val="Brailleschrift"/>
              </w:rPr>
            </w:pPr>
            <w:r w:rsidRPr="008B65CD">
              <w:rPr>
                <w:rStyle w:val="Brailleschrift"/>
              </w:rPr>
              <w:t>&lt;</w:t>
            </w:r>
          </w:p>
        </w:tc>
        <w:tc>
          <w:tcPr>
            <w:tcW w:w="2226" w:type="dxa"/>
            <w:tcMar>
              <w:top w:w="0" w:type="dxa"/>
            </w:tcMar>
            <w:vAlign w:val="center"/>
          </w:tcPr>
          <w:p w14:paraId="379CD689" w14:textId="77777777" w:rsidR="000C48D3" w:rsidRPr="008B65CD" w:rsidRDefault="000C48D3" w:rsidP="00C35F8F">
            <w:pPr>
              <w:pStyle w:val="Tabellenzeile"/>
              <w:rPr>
                <w:rStyle w:val="Schwarzschrift"/>
              </w:rPr>
            </w:pPr>
            <w:r w:rsidRPr="008B65CD">
              <w:rPr>
                <w:rStyle w:val="Schwarzschrift"/>
              </w:rPr>
              <w:t>ACH</w:t>
            </w:r>
            <w:r w:rsidR="00A11AFD" w:rsidRPr="008B65CD">
              <w:rPr>
                <w:rStyle w:val="Schwarzschrift"/>
              </w:rPr>
              <w:t> </w:t>
            </w:r>
          </w:p>
        </w:tc>
        <w:tc>
          <w:tcPr>
            <w:tcW w:w="2050" w:type="dxa"/>
            <w:tcMar>
              <w:top w:w="57" w:type="dxa"/>
            </w:tcMar>
            <w:vAlign w:val="center"/>
          </w:tcPr>
          <w:p w14:paraId="16DF17E5" w14:textId="77777777" w:rsidR="000C48D3" w:rsidRPr="008B65CD" w:rsidRDefault="000C48D3" w:rsidP="00C35F8F">
            <w:pPr>
              <w:pStyle w:val="Tabellenzeile"/>
              <w:rPr>
                <w:rStyle w:val="Schwarzschrift"/>
              </w:rPr>
            </w:pPr>
            <w:r w:rsidRPr="008B65CD">
              <w:rPr>
                <w:rStyle w:val="Schwarzschrift"/>
              </w:rPr>
              <w:t>—</w:t>
            </w:r>
          </w:p>
        </w:tc>
        <w:tc>
          <w:tcPr>
            <w:tcW w:w="2334" w:type="dxa"/>
            <w:tcMar>
              <w:top w:w="57" w:type="dxa"/>
            </w:tcMar>
          </w:tcPr>
          <w:p w14:paraId="07A462AB" w14:textId="77777777" w:rsidR="00A777CE" w:rsidRPr="008B65CD" w:rsidRDefault="000C48D3" w:rsidP="00C35F8F">
            <w:pPr>
              <w:pStyle w:val="Tabellenzeile"/>
              <w:rPr>
                <w:rStyle w:val="Schwarzschrift"/>
              </w:rPr>
            </w:pPr>
            <w:r w:rsidRPr="008B65CD">
              <w:rPr>
                <w:rStyle w:val="Schwarzschrift"/>
              </w:rPr>
              <w:t>Rache</w:t>
            </w:r>
          </w:p>
          <w:p w14:paraId="4869EF9F" w14:textId="77777777" w:rsidR="000C48D3" w:rsidRPr="008B65CD" w:rsidRDefault="00BE573B" w:rsidP="00C35F8F">
            <w:pPr>
              <w:pStyle w:val="Tabellenzeile"/>
              <w:rPr>
                <w:rStyle w:val="Schwarzschrift"/>
              </w:rPr>
            </w:pPr>
            <w:r w:rsidRPr="008B65CD">
              <w:rPr>
                <w:rStyle w:val="Brailleschrift"/>
              </w:rPr>
              <w:t>r</w:t>
            </w:r>
            <w:r w:rsidR="000C48D3" w:rsidRPr="008B65CD">
              <w:rPr>
                <w:rStyle w:val="Brailleschrift"/>
              </w:rPr>
              <w:t>&lt;e</w:t>
            </w:r>
          </w:p>
        </w:tc>
        <w:tc>
          <w:tcPr>
            <w:tcW w:w="0" w:type="auto"/>
            <w:tcMar>
              <w:top w:w="57" w:type="dxa"/>
            </w:tcMar>
          </w:tcPr>
          <w:p w14:paraId="231A74C4" w14:textId="77777777" w:rsidR="00A777CE" w:rsidRPr="008B65CD" w:rsidRDefault="000C48D3" w:rsidP="00C35F8F">
            <w:pPr>
              <w:pStyle w:val="Tabellenzeile"/>
              <w:rPr>
                <w:rStyle w:val="Schwarzschrift"/>
              </w:rPr>
            </w:pPr>
            <w:r w:rsidRPr="008B65CD">
              <w:rPr>
                <w:rStyle w:val="Schwarzschrift"/>
              </w:rPr>
              <w:t>Dach</w:t>
            </w:r>
          </w:p>
          <w:p w14:paraId="48FE3A0D" w14:textId="77777777" w:rsidR="000C48D3" w:rsidRPr="008B65CD" w:rsidRDefault="008D22C7" w:rsidP="00C35F8F">
            <w:pPr>
              <w:pStyle w:val="Tabellenzeile"/>
              <w:rPr>
                <w:rStyle w:val="Schwarzschrift"/>
              </w:rPr>
            </w:pPr>
            <w:r w:rsidRPr="008B65CD">
              <w:rPr>
                <w:rStyle w:val="Brailleschrift"/>
              </w:rPr>
              <w:t>d</w:t>
            </w:r>
            <w:r w:rsidR="000C48D3" w:rsidRPr="008B65CD">
              <w:rPr>
                <w:rStyle w:val="Brailleschrift"/>
              </w:rPr>
              <w:t>&lt;</w:t>
            </w:r>
          </w:p>
        </w:tc>
      </w:tr>
      <w:tr w:rsidR="00544F1C" w:rsidRPr="008B65CD" w14:paraId="2A534908" w14:textId="77777777" w:rsidTr="00966456">
        <w:trPr>
          <w:cantSplit/>
          <w:jc w:val="center"/>
        </w:trPr>
        <w:tc>
          <w:tcPr>
            <w:tcW w:w="1068" w:type="dxa"/>
            <w:tcMar>
              <w:top w:w="0" w:type="dxa"/>
            </w:tcMar>
            <w:vAlign w:val="center"/>
          </w:tcPr>
          <w:p w14:paraId="67FE8E92"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2BB05620" w14:textId="77777777" w:rsidR="00544F1C" w:rsidRPr="008B65CD" w:rsidRDefault="00544F1C" w:rsidP="00C35F8F">
            <w:pPr>
              <w:pStyle w:val="Tabellenzeile"/>
              <w:rPr>
                <w:rStyle w:val="Schwarzschrift"/>
              </w:rPr>
            </w:pPr>
            <w:r w:rsidRPr="008B65CD">
              <w:rPr>
                <w:rStyle w:val="Schwarzschrift"/>
              </w:rPr>
              <w:t>AL </w:t>
            </w:r>
          </w:p>
        </w:tc>
        <w:tc>
          <w:tcPr>
            <w:tcW w:w="2050" w:type="dxa"/>
            <w:tcMar>
              <w:top w:w="57" w:type="dxa"/>
            </w:tcMar>
          </w:tcPr>
          <w:p w14:paraId="26E4D05C" w14:textId="77777777" w:rsidR="00A777CE" w:rsidRPr="008B65CD" w:rsidRDefault="00544F1C" w:rsidP="00C35F8F">
            <w:pPr>
              <w:pStyle w:val="Tabellenzeile"/>
              <w:rPr>
                <w:rStyle w:val="Schwarzschrift"/>
              </w:rPr>
            </w:pPr>
            <w:r w:rsidRPr="008B65CD">
              <w:rPr>
                <w:rStyle w:val="Schwarzschrift"/>
              </w:rPr>
              <w:t>Altar</w:t>
            </w:r>
          </w:p>
          <w:p w14:paraId="331A1EE2" w14:textId="77777777" w:rsidR="00544F1C" w:rsidRPr="008B65CD" w:rsidRDefault="00544F1C" w:rsidP="00C35F8F">
            <w:pPr>
              <w:pStyle w:val="Tabellenzeile"/>
              <w:rPr>
                <w:rStyle w:val="Schwarzschrift"/>
              </w:rPr>
            </w:pPr>
            <w:r w:rsidRPr="008B65CD">
              <w:rPr>
                <w:rStyle w:val="Brailleschrift"/>
              </w:rPr>
              <w:t>:tar</w:t>
            </w:r>
          </w:p>
        </w:tc>
        <w:tc>
          <w:tcPr>
            <w:tcW w:w="2334" w:type="dxa"/>
            <w:tcMar>
              <w:top w:w="57" w:type="dxa"/>
            </w:tcMar>
          </w:tcPr>
          <w:p w14:paraId="0C1F8631" w14:textId="77777777" w:rsidR="00A777CE" w:rsidRPr="008B65CD" w:rsidRDefault="00544F1C" w:rsidP="00C35F8F">
            <w:pPr>
              <w:pStyle w:val="Tabellenzeile"/>
              <w:rPr>
                <w:rStyle w:val="Schwarzschrift"/>
              </w:rPr>
            </w:pPr>
            <w:r w:rsidRPr="008B65CD">
              <w:rPr>
                <w:rStyle w:val="Schwarzschrift"/>
              </w:rPr>
              <w:t>Balsam</w:t>
            </w:r>
          </w:p>
          <w:p w14:paraId="306BC138" w14:textId="77777777" w:rsidR="00544F1C" w:rsidRPr="008B65CD" w:rsidRDefault="008D22C7" w:rsidP="00C35F8F">
            <w:pPr>
              <w:pStyle w:val="Tabellenzeile"/>
              <w:rPr>
                <w:rStyle w:val="Schwarzschrift"/>
              </w:rPr>
            </w:pPr>
            <w:r w:rsidRPr="008B65CD">
              <w:rPr>
                <w:rStyle w:val="Brailleschrift"/>
              </w:rPr>
              <w:t>b</w:t>
            </w:r>
            <w:r w:rsidR="00544F1C" w:rsidRPr="008B65CD">
              <w:rPr>
                <w:rStyle w:val="Brailleschrift"/>
              </w:rPr>
              <w:t>:sam</w:t>
            </w:r>
          </w:p>
        </w:tc>
        <w:tc>
          <w:tcPr>
            <w:tcW w:w="0" w:type="auto"/>
            <w:tcMar>
              <w:top w:w="57" w:type="dxa"/>
            </w:tcMar>
            <w:vAlign w:val="center"/>
          </w:tcPr>
          <w:p w14:paraId="30E05CC2"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781B889B" w14:textId="77777777" w:rsidTr="00966456">
        <w:trPr>
          <w:cantSplit/>
          <w:jc w:val="center"/>
        </w:trPr>
        <w:tc>
          <w:tcPr>
            <w:tcW w:w="1068" w:type="dxa"/>
            <w:tcMar>
              <w:top w:w="0" w:type="dxa"/>
            </w:tcMar>
            <w:vAlign w:val="center"/>
          </w:tcPr>
          <w:p w14:paraId="5825877B"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32CB4FC7" w14:textId="77777777" w:rsidR="00544F1C" w:rsidRPr="008B65CD" w:rsidRDefault="00544F1C" w:rsidP="00C35F8F">
            <w:pPr>
              <w:pStyle w:val="Tabellenzeile"/>
              <w:rPr>
                <w:rStyle w:val="Schwarzschrift"/>
              </w:rPr>
            </w:pPr>
            <w:r w:rsidRPr="008B65CD">
              <w:rPr>
                <w:rStyle w:val="Schwarzschrift"/>
              </w:rPr>
              <w:t>AN </w:t>
            </w:r>
          </w:p>
        </w:tc>
        <w:tc>
          <w:tcPr>
            <w:tcW w:w="2050" w:type="dxa"/>
            <w:tcMar>
              <w:top w:w="57" w:type="dxa"/>
            </w:tcMar>
          </w:tcPr>
          <w:p w14:paraId="3CC053D1" w14:textId="77777777" w:rsidR="00A777CE" w:rsidRPr="008B65CD" w:rsidRDefault="00544F1C" w:rsidP="00C35F8F">
            <w:pPr>
              <w:pStyle w:val="Tabellenzeile"/>
              <w:rPr>
                <w:rStyle w:val="Schwarzschrift"/>
              </w:rPr>
            </w:pPr>
            <w:r w:rsidRPr="008B65CD">
              <w:rPr>
                <w:rStyle w:val="Schwarzschrift"/>
              </w:rPr>
              <w:t>Angabe</w:t>
            </w:r>
          </w:p>
          <w:p w14:paraId="395C608D" w14:textId="77777777" w:rsidR="00544F1C" w:rsidRPr="008B65CD" w:rsidRDefault="00544F1C" w:rsidP="00C35F8F">
            <w:pPr>
              <w:pStyle w:val="Tabellenzeile"/>
              <w:rPr>
                <w:rStyle w:val="Schwarzschrift"/>
              </w:rPr>
            </w:pPr>
            <w:r w:rsidRPr="008B65CD">
              <w:rPr>
                <w:rStyle w:val="Brailleschrift"/>
              </w:rPr>
              <w:t>+gabe</w:t>
            </w:r>
          </w:p>
        </w:tc>
        <w:tc>
          <w:tcPr>
            <w:tcW w:w="2334" w:type="dxa"/>
            <w:tcMar>
              <w:top w:w="57" w:type="dxa"/>
            </w:tcMar>
          </w:tcPr>
          <w:p w14:paraId="27F0E315" w14:textId="77777777" w:rsidR="00A777CE" w:rsidRPr="008B65CD" w:rsidRDefault="00544F1C" w:rsidP="00C35F8F">
            <w:pPr>
              <w:pStyle w:val="Tabellenzeile"/>
              <w:rPr>
                <w:rStyle w:val="Schwarzschrift"/>
              </w:rPr>
            </w:pPr>
            <w:r w:rsidRPr="008B65CD">
              <w:rPr>
                <w:rStyle w:val="Schwarzschrift"/>
              </w:rPr>
              <w:t>Land</w:t>
            </w:r>
          </w:p>
          <w:p w14:paraId="5F4458A5" w14:textId="77777777" w:rsidR="00544F1C" w:rsidRPr="008B65CD" w:rsidRDefault="00BE573B" w:rsidP="00C35F8F">
            <w:pPr>
              <w:pStyle w:val="Tabellenzeile"/>
              <w:rPr>
                <w:rStyle w:val="Schwarzschrift"/>
              </w:rPr>
            </w:pPr>
            <w:r w:rsidRPr="008B65CD">
              <w:rPr>
                <w:rStyle w:val="Brailleschrift"/>
              </w:rPr>
              <w:t>l</w:t>
            </w:r>
            <w:r w:rsidR="00544F1C" w:rsidRPr="008B65CD">
              <w:rPr>
                <w:rStyle w:val="Brailleschrift"/>
              </w:rPr>
              <w:t>+d</w:t>
            </w:r>
          </w:p>
        </w:tc>
        <w:tc>
          <w:tcPr>
            <w:tcW w:w="0" w:type="auto"/>
            <w:tcMar>
              <w:top w:w="57" w:type="dxa"/>
            </w:tcMar>
            <w:vAlign w:val="center"/>
          </w:tcPr>
          <w:p w14:paraId="5C099EBC"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1D0298A9" w14:textId="77777777" w:rsidTr="00966456">
        <w:trPr>
          <w:cantSplit/>
          <w:jc w:val="center"/>
        </w:trPr>
        <w:tc>
          <w:tcPr>
            <w:tcW w:w="1068" w:type="dxa"/>
            <w:tcMar>
              <w:top w:w="0" w:type="dxa"/>
            </w:tcMar>
            <w:vAlign w:val="center"/>
          </w:tcPr>
          <w:p w14:paraId="53549B3E"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6FD479F4" w14:textId="77777777" w:rsidR="00544F1C" w:rsidRPr="008B65CD" w:rsidRDefault="00544F1C" w:rsidP="00C35F8F">
            <w:pPr>
              <w:pStyle w:val="Tabellenzeile"/>
              <w:rPr>
                <w:rStyle w:val="Schwarzschrift"/>
              </w:rPr>
            </w:pPr>
            <w:r w:rsidRPr="008B65CD">
              <w:rPr>
                <w:rStyle w:val="Schwarzschrift"/>
              </w:rPr>
              <w:t>AR </w:t>
            </w:r>
          </w:p>
        </w:tc>
        <w:tc>
          <w:tcPr>
            <w:tcW w:w="2050" w:type="dxa"/>
            <w:tcMar>
              <w:top w:w="57" w:type="dxa"/>
            </w:tcMar>
          </w:tcPr>
          <w:p w14:paraId="45577D14" w14:textId="77777777" w:rsidR="00A777CE" w:rsidRPr="008B65CD" w:rsidRDefault="00544F1C" w:rsidP="00C35F8F">
            <w:pPr>
              <w:pStyle w:val="Tabellenzeile"/>
              <w:rPr>
                <w:rStyle w:val="Schwarzschrift"/>
              </w:rPr>
            </w:pPr>
            <w:r w:rsidRPr="008B65CD">
              <w:rPr>
                <w:rStyle w:val="Schwarzschrift"/>
              </w:rPr>
              <w:t>Arzt</w:t>
            </w:r>
          </w:p>
          <w:p w14:paraId="4866306C"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zt</w:t>
            </w:r>
          </w:p>
        </w:tc>
        <w:tc>
          <w:tcPr>
            <w:tcW w:w="2334" w:type="dxa"/>
            <w:tcMar>
              <w:top w:w="57" w:type="dxa"/>
            </w:tcMar>
          </w:tcPr>
          <w:p w14:paraId="135C7601" w14:textId="77777777" w:rsidR="00A777CE" w:rsidRPr="008B65CD" w:rsidRDefault="00544F1C" w:rsidP="00C35F8F">
            <w:pPr>
              <w:pStyle w:val="Tabellenzeile"/>
              <w:rPr>
                <w:rStyle w:val="Schwarzschrift"/>
              </w:rPr>
            </w:pPr>
            <w:r w:rsidRPr="008B65CD">
              <w:rPr>
                <w:rStyle w:val="Schwarzschrift"/>
              </w:rPr>
              <w:t>Marmor</w:t>
            </w:r>
          </w:p>
          <w:p w14:paraId="5D27C4E0"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m)mor</w:t>
            </w:r>
          </w:p>
        </w:tc>
        <w:tc>
          <w:tcPr>
            <w:tcW w:w="0" w:type="auto"/>
            <w:tcMar>
              <w:top w:w="57" w:type="dxa"/>
            </w:tcMar>
            <w:vAlign w:val="center"/>
          </w:tcPr>
          <w:p w14:paraId="59B8AE46"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42FD4617" w14:textId="77777777" w:rsidTr="00966456">
        <w:trPr>
          <w:cantSplit/>
          <w:jc w:val="center"/>
        </w:trPr>
        <w:tc>
          <w:tcPr>
            <w:tcW w:w="1068" w:type="dxa"/>
            <w:tcMar>
              <w:top w:w="0" w:type="dxa"/>
            </w:tcMar>
            <w:vAlign w:val="center"/>
          </w:tcPr>
          <w:p w14:paraId="07A74E16" w14:textId="77777777" w:rsidR="00544F1C" w:rsidRPr="008B65CD" w:rsidRDefault="00544F1C" w:rsidP="00C35F8F">
            <w:pPr>
              <w:pStyle w:val="Tabellenzeile"/>
              <w:rPr>
                <w:rStyle w:val="Brailleschrift"/>
              </w:rPr>
            </w:pPr>
            <w:r w:rsidRPr="008B65CD">
              <w:rPr>
                <w:rStyle w:val="Brailleschrift"/>
              </w:rPr>
              <w:t>!n</w:t>
            </w:r>
          </w:p>
        </w:tc>
        <w:tc>
          <w:tcPr>
            <w:tcW w:w="2226" w:type="dxa"/>
            <w:tcMar>
              <w:top w:w="0" w:type="dxa"/>
            </w:tcMar>
            <w:vAlign w:val="center"/>
          </w:tcPr>
          <w:p w14:paraId="386B486E" w14:textId="77777777" w:rsidR="00544F1C" w:rsidRPr="008B65CD" w:rsidRDefault="00544F1C" w:rsidP="00C35F8F">
            <w:pPr>
              <w:pStyle w:val="Tabellenzeile"/>
              <w:rPr>
                <w:rStyle w:val="Schwarzschrift"/>
              </w:rPr>
            </w:pPr>
            <w:r w:rsidRPr="008B65CD">
              <w:rPr>
                <w:rStyle w:val="Schwarzschrift"/>
              </w:rPr>
              <w:t>ATION </w:t>
            </w:r>
          </w:p>
        </w:tc>
        <w:tc>
          <w:tcPr>
            <w:tcW w:w="2050" w:type="dxa"/>
            <w:tcMar>
              <w:top w:w="57" w:type="dxa"/>
            </w:tcMar>
            <w:vAlign w:val="center"/>
          </w:tcPr>
          <w:p w14:paraId="06C684C6"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08E0471F" w14:textId="77777777" w:rsidR="00A777CE" w:rsidRPr="008B65CD" w:rsidRDefault="00544F1C" w:rsidP="00C35F8F">
            <w:pPr>
              <w:pStyle w:val="Tabellenzeile"/>
              <w:rPr>
                <w:rStyle w:val="Schwarzschrift"/>
              </w:rPr>
            </w:pPr>
            <w:r w:rsidRPr="008B65CD">
              <w:rPr>
                <w:rStyle w:val="Schwarzschrift"/>
              </w:rPr>
              <w:t>national</w:t>
            </w:r>
          </w:p>
          <w:p w14:paraId="1F1523AA"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n</w:t>
            </w:r>
            <w:r w:rsidR="00544F1C" w:rsidRPr="008B65CD">
              <w:rPr>
                <w:rStyle w:val="Brailleschrift"/>
              </w:rPr>
              <w:t>!nal</w:t>
            </w:r>
          </w:p>
        </w:tc>
        <w:tc>
          <w:tcPr>
            <w:tcW w:w="0" w:type="auto"/>
            <w:tcMar>
              <w:top w:w="57" w:type="dxa"/>
            </w:tcMar>
          </w:tcPr>
          <w:p w14:paraId="0905FB77" w14:textId="77777777" w:rsidR="00A777CE" w:rsidRPr="008B65CD" w:rsidRDefault="00544F1C" w:rsidP="00C35F8F">
            <w:pPr>
              <w:pStyle w:val="Tabellenzeile"/>
              <w:rPr>
                <w:rStyle w:val="Schwarzschrift"/>
              </w:rPr>
            </w:pPr>
            <w:r w:rsidRPr="008B65CD">
              <w:rPr>
                <w:rStyle w:val="Schwarzschrift"/>
              </w:rPr>
              <w:t>Station</w:t>
            </w:r>
          </w:p>
          <w:p w14:paraId="458CBB61" w14:textId="77777777" w:rsidR="00544F1C"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544F1C" w:rsidRPr="008B65CD">
              <w:rPr>
                <w:rStyle w:val="Brailleschrift"/>
              </w:rPr>
              <w:t>!n</w:t>
            </w:r>
          </w:p>
        </w:tc>
      </w:tr>
      <w:tr w:rsidR="00544F1C" w:rsidRPr="008B65CD" w14:paraId="0780A35B" w14:textId="77777777" w:rsidTr="00966456">
        <w:trPr>
          <w:cantSplit/>
          <w:jc w:val="center"/>
        </w:trPr>
        <w:tc>
          <w:tcPr>
            <w:tcW w:w="1068" w:type="dxa"/>
            <w:tcMar>
              <w:top w:w="0" w:type="dxa"/>
            </w:tcMar>
            <w:vAlign w:val="center"/>
          </w:tcPr>
          <w:p w14:paraId="0976AFA2" w14:textId="77777777" w:rsidR="00544F1C" w:rsidRPr="008B65CD" w:rsidRDefault="00544F1C" w:rsidP="00C35F8F">
            <w:pPr>
              <w:pStyle w:val="Tabellenzeile"/>
              <w:rPr>
                <w:rStyle w:val="Brailleschrift"/>
              </w:rPr>
            </w:pPr>
            <w:r w:rsidRPr="008B65CD">
              <w:rPr>
                <w:rStyle w:val="Brailleschrift"/>
              </w:rPr>
              <w:t>!v</w:t>
            </w:r>
          </w:p>
        </w:tc>
        <w:tc>
          <w:tcPr>
            <w:tcW w:w="2226" w:type="dxa"/>
            <w:tcMar>
              <w:top w:w="0" w:type="dxa"/>
            </w:tcMar>
            <w:vAlign w:val="center"/>
          </w:tcPr>
          <w:p w14:paraId="293C9413" w14:textId="77777777" w:rsidR="00544F1C" w:rsidRPr="008B65CD" w:rsidRDefault="00544F1C" w:rsidP="00C35F8F">
            <w:pPr>
              <w:pStyle w:val="Tabellenzeile"/>
              <w:rPr>
                <w:rStyle w:val="Schwarzschrift"/>
              </w:rPr>
            </w:pPr>
            <w:r w:rsidRPr="008B65CD">
              <w:rPr>
                <w:rStyle w:val="Schwarzschrift"/>
              </w:rPr>
              <w:t>ATIV </w:t>
            </w:r>
          </w:p>
        </w:tc>
        <w:tc>
          <w:tcPr>
            <w:tcW w:w="2050" w:type="dxa"/>
            <w:tcMar>
              <w:top w:w="57" w:type="dxa"/>
            </w:tcMar>
            <w:vAlign w:val="center"/>
          </w:tcPr>
          <w:p w14:paraId="1409558D"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4523C1FD" w14:textId="77777777" w:rsidR="00A777CE" w:rsidRPr="008B65CD" w:rsidRDefault="00544F1C" w:rsidP="00C35F8F">
            <w:pPr>
              <w:pStyle w:val="Tabellenzeile"/>
              <w:rPr>
                <w:rStyle w:val="Schwarzschrift"/>
              </w:rPr>
            </w:pPr>
            <w:r w:rsidRPr="008B65CD">
              <w:rPr>
                <w:rStyle w:val="Schwarzschrift"/>
              </w:rPr>
              <w:t>Stative</w:t>
            </w:r>
          </w:p>
          <w:p w14:paraId="07D5D07E" w14:textId="77777777" w:rsidR="00544F1C"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544F1C" w:rsidRPr="008B65CD">
              <w:rPr>
                <w:rStyle w:val="Brailleschrift"/>
              </w:rPr>
              <w:t>!ve</w:t>
            </w:r>
          </w:p>
        </w:tc>
        <w:tc>
          <w:tcPr>
            <w:tcW w:w="0" w:type="auto"/>
            <w:tcMar>
              <w:top w:w="57" w:type="dxa"/>
            </w:tcMar>
          </w:tcPr>
          <w:p w14:paraId="30AC337D" w14:textId="77777777" w:rsidR="00A777CE" w:rsidRPr="008B65CD" w:rsidRDefault="00544F1C" w:rsidP="00C35F8F">
            <w:pPr>
              <w:pStyle w:val="Tabellenzeile"/>
              <w:rPr>
                <w:rStyle w:val="Schwarzschrift"/>
              </w:rPr>
            </w:pPr>
            <w:r w:rsidRPr="008B65CD">
              <w:rPr>
                <w:rStyle w:val="Schwarzschrift"/>
              </w:rPr>
              <w:t>Dativ</w:t>
            </w:r>
          </w:p>
          <w:p w14:paraId="59400159"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544F1C" w:rsidRPr="008B65CD">
              <w:rPr>
                <w:rStyle w:val="Brailleschrift"/>
              </w:rPr>
              <w:t>!v</w:t>
            </w:r>
          </w:p>
        </w:tc>
      </w:tr>
      <w:tr w:rsidR="00376D27" w:rsidRPr="008B65CD" w14:paraId="4C654A21" w14:textId="77777777" w:rsidTr="00966456">
        <w:trPr>
          <w:cantSplit/>
          <w:jc w:val="center"/>
        </w:trPr>
        <w:tc>
          <w:tcPr>
            <w:tcW w:w="1068" w:type="dxa"/>
            <w:tcMar>
              <w:top w:w="0" w:type="dxa"/>
            </w:tcMar>
            <w:vAlign w:val="center"/>
          </w:tcPr>
          <w:p w14:paraId="6D077C60" w14:textId="77777777" w:rsidR="00376D27" w:rsidRPr="008B65CD" w:rsidRDefault="00376D27" w:rsidP="00C35F8F">
            <w:pPr>
              <w:pStyle w:val="Tabellenzeile"/>
              <w:rPr>
                <w:rStyle w:val="Brailleschrift"/>
              </w:rPr>
            </w:pPr>
            <w:r w:rsidRPr="008B65CD">
              <w:rPr>
                <w:rStyle w:val="Brailleschrift"/>
              </w:rPr>
              <w:t>1</w:t>
            </w:r>
          </w:p>
        </w:tc>
        <w:tc>
          <w:tcPr>
            <w:tcW w:w="2226" w:type="dxa"/>
            <w:tcMar>
              <w:top w:w="0" w:type="dxa"/>
            </w:tcMar>
            <w:vAlign w:val="center"/>
          </w:tcPr>
          <w:p w14:paraId="533B500E" w14:textId="77777777" w:rsidR="00376D27" w:rsidRPr="008B65CD" w:rsidRDefault="000B04DD" w:rsidP="00C35F8F">
            <w:pPr>
              <w:pStyle w:val="Tabellenzeile"/>
              <w:rPr>
                <w:rStyle w:val="Schwarzschrift"/>
              </w:rPr>
            </w:pPr>
            <w:r w:rsidRPr="008B65CD">
              <w:rPr>
                <w:rStyle w:val="Schwarzschrift"/>
              </w:rPr>
              <w:t>AU</w:t>
            </w:r>
            <w:r w:rsidR="00A11AFD" w:rsidRPr="008B65CD">
              <w:rPr>
                <w:rStyle w:val="Schwarzschrift"/>
              </w:rPr>
              <w:t> </w:t>
            </w:r>
          </w:p>
        </w:tc>
        <w:tc>
          <w:tcPr>
            <w:tcW w:w="2050" w:type="dxa"/>
            <w:tcMar>
              <w:top w:w="57" w:type="dxa"/>
            </w:tcMar>
          </w:tcPr>
          <w:p w14:paraId="257B198E" w14:textId="77777777" w:rsidR="00A777CE" w:rsidRPr="008B65CD" w:rsidRDefault="000B04DD" w:rsidP="00C35F8F">
            <w:pPr>
              <w:pStyle w:val="Tabellenzeile"/>
              <w:rPr>
                <w:rStyle w:val="Schwarzschrift"/>
              </w:rPr>
            </w:pPr>
            <w:r w:rsidRPr="008B65CD">
              <w:rPr>
                <w:rStyle w:val="Schwarzschrift"/>
              </w:rPr>
              <w:t>Aula</w:t>
            </w:r>
          </w:p>
          <w:p w14:paraId="7E9028B6" w14:textId="77777777"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1la</w:t>
            </w:r>
          </w:p>
        </w:tc>
        <w:tc>
          <w:tcPr>
            <w:tcW w:w="2334" w:type="dxa"/>
            <w:tcMar>
              <w:top w:w="57" w:type="dxa"/>
            </w:tcMar>
          </w:tcPr>
          <w:p w14:paraId="7B76BCEF" w14:textId="77777777" w:rsidR="00A777CE" w:rsidRPr="008B65CD" w:rsidRDefault="000B04DD" w:rsidP="00C35F8F">
            <w:pPr>
              <w:pStyle w:val="Tabellenzeile"/>
              <w:rPr>
                <w:rStyle w:val="Schwarzschrift"/>
              </w:rPr>
            </w:pPr>
            <w:r w:rsidRPr="008B65CD">
              <w:rPr>
                <w:rStyle w:val="Schwarzschrift"/>
              </w:rPr>
              <w:t>Baum</w:t>
            </w:r>
          </w:p>
          <w:p w14:paraId="153B0F8B"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376D27" w:rsidRPr="008B65CD">
              <w:rPr>
                <w:rStyle w:val="Brailleschrift"/>
              </w:rPr>
              <w:t>1m</w:t>
            </w:r>
          </w:p>
        </w:tc>
        <w:tc>
          <w:tcPr>
            <w:tcW w:w="0" w:type="auto"/>
            <w:tcMar>
              <w:top w:w="57" w:type="dxa"/>
            </w:tcMar>
          </w:tcPr>
          <w:p w14:paraId="15CFFE92" w14:textId="77777777" w:rsidR="00A777CE" w:rsidRPr="008B65CD" w:rsidRDefault="000B04DD" w:rsidP="00C35F8F">
            <w:pPr>
              <w:pStyle w:val="Tabellenzeile"/>
              <w:rPr>
                <w:rStyle w:val="Schwarzschrift"/>
              </w:rPr>
            </w:pPr>
            <w:r w:rsidRPr="008B65CD">
              <w:rPr>
                <w:rStyle w:val="Schwarzschrift"/>
              </w:rPr>
              <w:t>Grau</w:t>
            </w:r>
          </w:p>
          <w:p w14:paraId="6765EDEB"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g</w:t>
            </w:r>
            <w:r w:rsidR="00376D27" w:rsidRPr="008B65CD">
              <w:rPr>
                <w:rStyle w:val="Brailleschrift"/>
              </w:rPr>
              <w:t>r1</w:t>
            </w:r>
          </w:p>
        </w:tc>
      </w:tr>
      <w:tr w:rsidR="00376D27" w:rsidRPr="008B65CD" w14:paraId="372843A5" w14:textId="77777777" w:rsidTr="00966456">
        <w:trPr>
          <w:cantSplit/>
          <w:jc w:val="center"/>
        </w:trPr>
        <w:tc>
          <w:tcPr>
            <w:tcW w:w="1068" w:type="dxa"/>
            <w:tcMar>
              <w:top w:w="0" w:type="dxa"/>
            </w:tcMar>
            <w:vAlign w:val="center"/>
          </w:tcPr>
          <w:p w14:paraId="64D9B432" w14:textId="77777777" w:rsidR="00376D27" w:rsidRPr="008B65CD" w:rsidRDefault="00B07EA5" w:rsidP="00C35F8F">
            <w:pPr>
              <w:pStyle w:val="Tabellenzeile"/>
              <w:rPr>
                <w:rStyle w:val="Schwarzschrift"/>
                <w:rFonts w:ascii="Blista Braille Plus (ANSI)" w:hAnsi="Blista Braille Plus (ANSI)"/>
                <w:spacing w:val="-10"/>
                <w:sz w:val="36"/>
              </w:rPr>
            </w:pPr>
            <w:r w:rsidRPr="008B65CD">
              <w:rPr>
                <w:rStyle w:val="Brailleschrift"/>
              </w:rPr>
              <w:t>|</w:t>
            </w:r>
            <w:r w:rsidR="00A11AFD" w:rsidRPr="008B65CD">
              <w:rPr>
                <w:rStyle w:val="Brailleschrift"/>
              </w:rPr>
              <w:t> </w:t>
            </w:r>
          </w:p>
        </w:tc>
        <w:tc>
          <w:tcPr>
            <w:tcW w:w="2226" w:type="dxa"/>
            <w:tcMar>
              <w:top w:w="0" w:type="dxa"/>
            </w:tcMar>
            <w:vAlign w:val="center"/>
          </w:tcPr>
          <w:p w14:paraId="0EE2C4B3" w14:textId="77777777" w:rsidR="00376D27" w:rsidRPr="008B65CD" w:rsidRDefault="000B04DD" w:rsidP="00C35F8F">
            <w:pPr>
              <w:pStyle w:val="Tabellenzeile"/>
              <w:rPr>
                <w:rStyle w:val="Schwarzschrift"/>
              </w:rPr>
            </w:pPr>
            <w:r w:rsidRPr="008B65CD">
              <w:rPr>
                <w:rStyle w:val="Schwarzschrift"/>
              </w:rPr>
              <w:t>ÄU</w:t>
            </w:r>
            <w:r w:rsidR="00A11AFD" w:rsidRPr="008B65CD">
              <w:rPr>
                <w:rStyle w:val="Schwarzschrift"/>
              </w:rPr>
              <w:t> </w:t>
            </w:r>
          </w:p>
        </w:tc>
        <w:tc>
          <w:tcPr>
            <w:tcW w:w="2050" w:type="dxa"/>
            <w:tcMar>
              <w:top w:w="57" w:type="dxa"/>
            </w:tcMar>
          </w:tcPr>
          <w:p w14:paraId="2CA0B509" w14:textId="77777777" w:rsidR="00A777CE" w:rsidRPr="008B65CD" w:rsidRDefault="000B04DD" w:rsidP="00C35F8F">
            <w:pPr>
              <w:pStyle w:val="Tabellenzeile"/>
              <w:rPr>
                <w:rStyle w:val="Schwarzschrift"/>
              </w:rPr>
            </w:pPr>
            <w:r w:rsidRPr="008B65CD">
              <w:rPr>
                <w:rStyle w:val="Schwarzschrift"/>
              </w:rPr>
              <w:t>äugt</w:t>
            </w:r>
          </w:p>
          <w:p w14:paraId="2C4DE1FA" w14:textId="77777777" w:rsidR="00376D27"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376D27" w:rsidRPr="008B65CD">
              <w:rPr>
                <w:rStyle w:val="Brailleschrift"/>
              </w:rPr>
              <w:t>gt</w:t>
            </w:r>
          </w:p>
        </w:tc>
        <w:tc>
          <w:tcPr>
            <w:tcW w:w="2334" w:type="dxa"/>
            <w:tcMar>
              <w:top w:w="57" w:type="dxa"/>
            </w:tcMar>
          </w:tcPr>
          <w:p w14:paraId="42E30724" w14:textId="77777777" w:rsidR="00A777CE" w:rsidRPr="008B65CD" w:rsidRDefault="000B04DD" w:rsidP="00C35F8F">
            <w:pPr>
              <w:pStyle w:val="Tabellenzeile"/>
              <w:rPr>
                <w:rStyle w:val="Schwarzschrift"/>
              </w:rPr>
            </w:pPr>
            <w:r w:rsidRPr="008B65CD">
              <w:rPr>
                <w:rStyle w:val="Schwarzschrift"/>
              </w:rPr>
              <w:t>Mäuse</w:t>
            </w:r>
          </w:p>
          <w:p w14:paraId="1A95C952" w14:textId="77777777"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m</w:t>
            </w:r>
            <w:r w:rsidR="00B07EA5" w:rsidRPr="008B65CD">
              <w:rPr>
                <w:rStyle w:val="Brailleschrift"/>
              </w:rPr>
              <w:t>|</w:t>
            </w:r>
            <w:r w:rsidRPr="008B65CD">
              <w:rPr>
                <w:rStyle w:val="Brailleschrift"/>
              </w:rPr>
              <w:t>se</w:t>
            </w:r>
          </w:p>
        </w:tc>
        <w:tc>
          <w:tcPr>
            <w:tcW w:w="0" w:type="auto"/>
            <w:tcMar>
              <w:top w:w="57" w:type="dxa"/>
            </w:tcMar>
          </w:tcPr>
          <w:p w14:paraId="7F590F13" w14:textId="77777777" w:rsidR="00A777CE" w:rsidRPr="008B65CD" w:rsidRDefault="003A063C" w:rsidP="00C35F8F">
            <w:pPr>
              <w:pStyle w:val="Tabellenzeile"/>
              <w:rPr>
                <w:rStyle w:val="Schwarzschrift"/>
              </w:rPr>
            </w:pPr>
            <w:r w:rsidRPr="008B65CD">
              <w:rPr>
                <w:rStyle w:val="Schwarzschrift"/>
              </w:rPr>
              <w:t>Gebräu</w:t>
            </w:r>
          </w:p>
          <w:p w14:paraId="16A44643" w14:textId="77777777"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amp;br</w:t>
            </w:r>
            <w:r w:rsidR="00B07EA5" w:rsidRPr="008B65CD">
              <w:rPr>
                <w:rStyle w:val="Brailleschrift"/>
              </w:rPr>
              <w:t>|</w:t>
            </w:r>
          </w:p>
        </w:tc>
      </w:tr>
      <w:tr w:rsidR="00544F1C" w:rsidRPr="008B65CD" w14:paraId="51551E93" w14:textId="77777777" w:rsidTr="00966456">
        <w:trPr>
          <w:cantSplit/>
          <w:jc w:val="center"/>
        </w:trPr>
        <w:tc>
          <w:tcPr>
            <w:tcW w:w="1068" w:type="dxa"/>
            <w:tcMar>
              <w:top w:w="0" w:type="dxa"/>
            </w:tcMar>
            <w:vAlign w:val="center"/>
          </w:tcPr>
          <w:p w14:paraId="1EB7D979"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0E1ECA35" w14:textId="77777777" w:rsidR="00544F1C" w:rsidRPr="008B65CD" w:rsidRDefault="00544F1C" w:rsidP="00C35F8F">
            <w:pPr>
              <w:pStyle w:val="Tabellenzeile"/>
              <w:rPr>
                <w:rStyle w:val="Schwarzschrift"/>
              </w:rPr>
            </w:pPr>
            <w:r w:rsidRPr="008B65CD">
              <w:rPr>
                <w:rStyle w:val="Schwarzschrift"/>
              </w:rPr>
              <w:t>BE </w:t>
            </w:r>
          </w:p>
        </w:tc>
        <w:tc>
          <w:tcPr>
            <w:tcW w:w="2050" w:type="dxa"/>
            <w:tcMar>
              <w:top w:w="57" w:type="dxa"/>
            </w:tcMar>
          </w:tcPr>
          <w:p w14:paraId="4E3FFF29" w14:textId="77777777" w:rsidR="00A777CE" w:rsidRPr="008B65CD" w:rsidRDefault="00544F1C" w:rsidP="00C35F8F">
            <w:pPr>
              <w:pStyle w:val="Tabellenzeile"/>
              <w:rPr>
                <w:rStyle w:val="Schwarzschrift"/>
              </w:rPr>
            </w:pPr>
            <w:r w:rsidRPr="008B65CD">
              <w:rPr>
                <w:rStyle w:val="Schwarzschrift"/>
              </w:rPr>
              <w:t>Bett</w:t>
            </w:r>
          </w:p>
          <w:p w14:paraId="082CB2AC"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tt</w:t>
            </w:r>
          </w:p>
        </w:tc>
        <w:tc>
          <w:tcPr>
            <w:tcW w:w="2334" w:type="dxa"/>
            <w:tcMar>
              <w:top w:w="57" w:type="dxa"/>
            </w:tcMar>
          </w:tcPr>
          <w:p w14:paraId="35CF1DBE" w14:textId="77777777" w:rsidR="00A777CE" w:rsidRPr="008B65CD" w:rsidRDefault="00544F1C" w:rsidP="00C35F8F">
            <w:pPr>
              <w:pStyle w:val="Tabellenzeile"/>
              <w:rPr>
                <w:rStyle w:val="Schwarzschrift"/>
              </w:rPr>
            </w:pPr>
            <w:r w:rsidRPr="008B65CD">
              <w:rPr>
                <w:rStyle w:val="Schwarzschrift"/>
              </w:rPr>
              <w:t>Rebekka</w:t>
            </w:r>
          </w:p>
          <w:p w14:paraId="65B4D0C5"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544F1C" w:rsidRPr="008B65CD">
              <w:rPr>
                <w:rStyle w:val="Brailleschrift"/>
              </w:rPr>
              <w:t>e;kka</w:t>
            </w:r>
          </w:p>
        </w:tc>
        <w:tc>
          <w:tcPr>
            <w:tcW w:w="0" w:type="auto"/>
            <w:tcMar>
              <w:top w:w="57" w:type="dxa"/>
            </w:tcMar>
            <w:vAlign w:val="center"/>
          </w:tcPr>
          <w:p w14:paraId="64BA1218" w14:textId="77777777" w:rsidR="00544F1C" w:rsidRPr="008B65CD" w:rsidRDefault="00544F1C" w:rsidP="00C35F8F">
            <w:pPr>
              <w:pStyle w:val="Tabellenzeile"/>
              <w:rPr>
                <w:rStyle w:val="Schwarzschrift"/>
              </w:rPr>
            </w:pPr>
            <w:r w:rsidRPr="008B65CD">
              <w:rPr>
                <w:rStyle w:val="Schwarzschrift"/>
              </w:rPr>
              <w:t>—</w:t>
            </w:r>
          </w:p>
        </w:tc>
      </w:tr>
      <w:tr w:rsidR="00376D27" w:rsidRPr="008B65CD" w14:paraId="7D0A9839" w14:textId="77777777" w:rsidTr="00966456">
        <w:trPr>
          <w:cantSplit/>
          <w:jc w:val="center"/>
        </w:trPr>
        <w:tc>
          <w:tcPr>
            <w:tcW w:w="1068" w:type="dxa"/>
            <w:tcMar>
              <w:top w:w="0" w:type="dxa"/>
            </w:tcMar>
            <w:vAlign w:val="center"/>
          </w:tcPr>
          <w:p w14:paraId="4982D0E8" w14:textId="77777777" w:rsidR="00376D27" w:rsidRPr="008B65CD" w:rsidRDefault="00376D27" w:rsidP="00C35F8F">
            <w:pPr>
              <w:pStyle w:val="Tabellenzeile"/>
              <w:rPr>
                <w:rStyle w:val="Schwarzschrift"/>
                <w:rFonts w:ascii="Blista Braille Plus (ANSI)" w:hAnsi="Blista Braille Plus (ANSI)"/>
                <w:spacing w:val="-10"/>
                <w:sz w:val="36"/>
              </w:rPr>
            </w:pPr>
            <w:r w:rsidRPr="008B65CD">
              <w:rPr>
                <w:rStyle w:val="Brailleschrift"/>
              </w:rPr>
              <w:t>4</w:t>
            </w:r>
          </w:p>
        </w:tc>
        <w:tc>
          <w:tcPr>
            <w:tcW w:w="2226" w:type="dxa"/>
            <w:tcMar>
              <w:top w:w="0" w:type="dxa"/>
            </w:tcMar>
            <w:vAlign w:val="center"/>
          </w:tcPr>
          <w:p w14:paraId="3A953683" w14:textId="77777777" w:rsidR="00376D27" w:rsidRPr="008B65CD" w:rsidRDefault="000B04DD" w:rsidP="00C35F8F">
            <w:pPr>
              <w:pStyle w:val="Tabellenzeile"/>
              <w:rPr>
                <w:rStyle w:val="Schwarzschrift"/>
              </w:rPr>
            </w:pPr>
            <w:r w:rsidRPr="008B65CD">
              <w:rPr>
                <w:rStyle w:val="Schwarzschrift"/>
              </w:rPr>
              <w:t>CH</w:t>
            </w:r>
            <w:r w:rsidR="00A11AFD" w:rsidRPr="008B65CD">
              <w:rPr>
                <w:rStyle w:val="Schwarzschrift"/>
              </w:rPr>
              <w:t> </w:t>
            </w:r>
          </w:p>
        </w:tc>
        <w:tc>
          <w:tcPr>
            <w:tcW w:w="2050" w:type="dxa"/>
            <w:tcMar>
              <w:top w:w="57" w:type="dxa"/>
            </w:tcMar>
          </w:tcPr>
          <w:p w14:paraId="09591E74" w14:textId="77777777" w:rsidR="00A777CE" w:rsidRPr="008B65CD" w:rsidRDefault="000B04DD" w:rsidP="00C35F8F">
            <w:pPr>
              <w:pStyle w:val="Tabellenzeile"/>
              <w:rPr>
                <w:rStyle w:val="Schwarzschrift"/>
              </w:rPr>
            </w:pPr>
            <w:r w:rsidRPr="008B65CD">
              <w:rPr>
                <w:rStyle w:val="Schwarzschrift"/>
              </w:rPr>
              <w:t>Chor</w:t>
            </w:r>
          </w:p>
          <w:p w14:paraId="3AF1F9F8" w14:textId="77777777"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4or</w:t>
            </w:r>
          </w:p>
        </w:tc>
        <w:tc>
          <w:tcPr>
            <w:tcW w:w="2334" w:type="dxa"/>
            <w:tcMar>
              <w:top w:w="57" w:type="dxa"/>
            </w:tcMar>
          </w:tcPr>
          <w:p w14:paraId="700F70EA" w14:textId="77777777" w:rsidR="00A777CE" w:rsidRPr="008B65CD" w:rsidRDefault="000B04DD" w:rsidP="00C35F8F">
            <w:pPr>
              <w:pStyle w:val="Tabellenzeile"/>
              <w:rPr>
                <w:rStyle w:val="Schwarzschrift"/>
              </w:rPr>
            </w:pPr>
            <w:r w:rsidRPr="008B65CD">
              <w:rPr>
                <w:rStyle w:val="Schwarzschrift"/>
              </w:rPr>
              <w:t>Acht</w:t>
            </w:r>
          </w:p>
          <w:p w14:paraId="1B6BA856"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376D27" w:rsidRPr="008B65CD">
              <w:rPr>
                <w:rStyle w:val="Brailleschrift"/>
              </w:rPr>
              <w:t>4t</w:t>
            </w:r>
          </w:p>
        </w:tc>
        <w:tc>
          <w:tcPr>
            <w:tcW w:w="0" w:type="auto"/>
            <w:tcMar>
              <w:top w:w="57" w:type="dxa"/>
            </w:tcMar>
          </w:tcPr>
          <w:p w14:paraId="0C25B14E" w14:textId="77777777" w:rsidR="00A777CE" w:rsidRPr="008B65CD" w:rsidRDefault="000B04DD" w:rsidP="00C35F8F">
            <w:pPr>
              <w:pStyle w:val="Tabellenzeile"/>
              <w:rPr>
                <w:rStyle w:val="Schwarzschrift"/>
              </w:rPr>
            </w:pPr>
            <w:r w:rsidRPr="008B65CD">
              <w:rPr>
                <w:rStyle w:val="Schwarzschrift"/>
              </w:rPr>
              <w:t>Dolch</w:t>
            </w:r>
          </w:p>
          <w:p w14:paraId="1D0FAA72"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376D27" w:rsidRPr="008B65CD">
              <w:rPr>
                <w:rStyle w:val="Brailleschrift"/>
              </w:rPr>
              <w:t>ol4</w:t>
            </w:r>
          </w:p>
        </w:tc>
      </w:tr>
      <w:tr w:rsidR="00544F1C" w:rsidRPr="008B65CD" w14:paraId="5004A46B" w14:textId="77777777" w:rsidTr="00966456">
        <w:trPr>
          <w:cantSplit/>
          <w:jc w:val="center"/>
        </w:trPr>
        <w:tc>
          <w:tcPr>
            <w:tcW w:w="1068" w:type="dxa"/>
            <w:tcMar>
              <w:top w:w="0" w:type="dxa"/>
            </w:tcMar>
            <w:vAlign w:val="center"/>
          </w:tcPr>
          <w:p w14:paraId="1A7EC77C"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0CB78E6E" w14:textId="77777777" w:rsidR="00544F1C" w:rsidRPr="008B65CD" w:rsidRDefault="00544F1C" w:rsidP="00C35F8F">
            <w:pPr>
              <w:pStyle w:val="Tabellenzeile"/>
              <w:rPr>
                <w:rStyle w:val="Schwarzschrift"/>
              </w:rPr>
            </w:pPr>
            <w:r w:rsidRPr="008B65CD">
              <w:rPr>
                <w:rStyle w:val="Schwarzschrift"/>
              </w:rPr>
              <w:t>CK </w:t>
            </w:r>
          </w:p>
        </w:tc>
        <w:tc>
          <w:tcPr>
            <w:tcW w:w="2050" w:type="dxa"/>
            <w:tcMar>
              <w:top w:w="57" w:type="dxa"/>
            </w:tcMar>
            <w:vAlign w:val="center"/>
          </w:tcPr>
          <w:p w14:paraId="78DFD624"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3E272E85" w14:textId="77777777" w:rsidR="00A777CE" w:rsidRPr="008B65CD" w:rsidRDefault="00544F1C" w:rsidP="00C35F8F">
            <w:pPr>
              <w:pStyle w:val="Tabellenzeile"/>
              <w:rPr>
                <w:rStyle w:val="Schwarzschrift"/>
              </w:rPr>
            </w:pPr>
            <w:r w:rsidRPr="008B65CD">
              <w:rPr>
                <w:rStyle w:val="Schwarzschrift"/>
              </w:rPr>
              <w:t>Jacke</w:t>
            </w:r>
          </w:p>
          <w:p w14:paraId="00307F82"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j</w:t>
            </w:r>
            <w:r w:rsidR="00544F1C" w:rsidRPr="008B65CD">
              <w:rPr>
                <w:rStyle w:val="Brailleschrift"/>
              </w:rPr>
              <w:t>a$e</w:t>
            </w:r>
          </w:p>
        </w:tc>
        <w:tc>
          <w:tcPr>
            <w:tcW w:w="0" w:type="auto"/>
            <w:tcMar>
              <w:top w:w="57" w:type="dxa"/>
            </w:tcMar>
          </w:tcPr>
          <w:p w14:paraId="5F9853E0" w14:textId="77777777" w:rsidR="00A777CE" w:rsidRPr="008B65CD" w:rsidRDefault="00544F1C" w:rsidP="00C35F8F">
            <w:pPr>
              <w:pStyle w:val="Tabellenzeile"/>
              <w:rPr>
                <w:rStyle w:val="Schwarzschrift"/>
              </w:rPr>
            </w:pPr>
            <w:r w:rsidRPr="008B65CD">
              <w:rPr>
                <w:rStyle w:val="Schwarzschrift"/>
              </w:rPr>
              <w:t>Rock</w:t>
            </w:r>
          </w:p>
          <w:p w14:paraId="71D69450"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544F1C" w:rsidRPr="008B65CD">
              <w:rPr>
                <w:rStyle w:val="Brailleschrift"/>
              </w:rPr>
              <w:t>o$</w:t>
            </w:r>
          </w:p>
        </w:tc>
      </w:tr>
      <w:tr w:rsidR="00544F1C" w:rsidRPr="008B65CD" w14:paraId="7B8E74E5" w14:textId="77777777" w:rsidTr="00966456">
        <w:trPr>
          <w:cantSplit/>
          <w:jc w:val="center"/>
        </w:trPr>
        <w:tc>
          <w:tcPr>
            <w:tcW w:w="1068" w:type="dxa"/>
            <w:tcMar>
              <w:top w:w="0" w:type="dxa"/>
            </w:tcMar>
            <w:vAlign w:val="center"/>
          </w:tcPr>
          <w:p w14:paraId="5D247150"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5A1BFF19" w14:textId="77777777" w:rsidR="00544F1C" w:rsidRPr="008B65CD" w:rsidRDefault="00544F1C" w:rsidP="00C35F8F">
            <w:pPr>
              <w:pStyle w:val="Tabellenzeile"/>
              <w:rPr>
                <w:rStyle w:val="Schwarzschrift"/>
              </w:rPr>
            </w:pPr>
            <w:r w:rsidRPr="008B65CD">
              <w:rPr>
                <w:rStyle w:val="Schwarzschrift"/>
              </w:rPr>
              <w:t>EH </w:t>
            </w:r>
          </w:p>
        </w:tc>
        <w:tc>
          <w:tcPr>
            <w:tcW w:w="2050" w:type="dxa"/>
            <w:tcMar>
              <w:top w:w="57" w:type="dxa"/>
            </w:tcMar>
            <w:vAlign w:val="center"/>
          </w:tcPr>
          <w:p w14:paraId="7F1657A4"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172D2E8F" w14:textId="77777777" w:rsidR="00A777CE" w:rsidRPr="008B65CD" w:rsidRDefault="00544F1C" w:rsidP="00C35F8F">
            <w:pPr>
              <w:pStyle w:val="Tabellenzeile"/>
              <w:rPr>
                <w:rStyle w:val="Schwarzschrift"/>
              </w:rPr>
            </w:pPr>
            <w:r w:rsidRPr="008B65CD">
              <w:rPr>
                <w:rStyle w:val="Schwarzschrift"/>
              </w:rPr>
              <w:t>Lehm</w:t>
            </w:r>
          </w:p>
          <w:p w14:paraId="3B5FE0B7"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544F1C" w:rsidRPr="008B65CD">
              <w:rPr>
                <w:rStyle w:val="Brailleschrift"/>
              </w:rPr>
              <w:t>=m</w:t>
            </w:r>
          </w:p>
        </w:tc>
        <w:tc>
          <w:tcPr>
            <w:tcW w:w="0" w:type="auto"/>
            <w:tcMar>
              <w:top w:w="57" w:type="dxa"/>
            </w:tcMar>
            <w:vAlign w:val="center"/>
          </w:tcPr>
          <w:p w14:paraId="683CB23B" w14:textId="77777777" w:rsidR="00544F1C" w:rsidRPr="008B65CD" w:rsidRDefault="00544F1C" w:rsidP="00C35F8F">
            <w:pPr>
              <w:pStyle w:val="Tabellenzeile"/>
              <w:rPr>
                <w:rStyle w:val="Schwarzschrift"/>
              </w:rPr>
            </w:pPr>
            <w:r w:rsidRPr="008B65CD">
              <w:rPr>
                <w:rStyle w:val="Schwarzschrift"/>
              </w:rPr>
              <w:t>—</w:t>
            </w:r>
          </w:p>
        </w:tc>
      </w:tr>
      <w:tr w:rsidR="00E666E5" w:rsidRPr="008B65CD" w14:paraId="66F7A072" w14:textId="77777777" w:rsidTr="00966456">
        <w:trPr>
          <w:cantSplit/>
          <w:jc w:val="center"/>
        </w:trPr>
        <w:tc>
          <w:tcPr>
            <w:tcW w:w="1068" w:type="dxa"/>
            <w:tcMar>
              <w:top w:w="0" w:type="dxa"/>
            </w:tcMar>
            <w:vAlign w:val="center"/>
          </w:tcPr>
          <w:p w14:paraId="232771E0" w14:textId="77777777" w:rsidR="00E666E5" w:rsidRPr="008B65CD" w:rsidRDefault="00E666E5" w:rsidP="00C35F8F">
            <w:pPr>
              <w:pStyle w:val="Tabellenzeile"/>
              <w:rPr>
                <w:rStyle w:val="Brailleschrift"/>
              </w:rPr>
            </w:pPr>
            <w:r w:rsidRPr="008B65CD">
              <w:rPr>
                <w:rStyle w:val="Brailleschrift"/>
              </w:rPr>
              <w:t>3</w:t>
            </w:r>
          </w:p>
        </w:tc>
        <w:tc>
          <w:tcPr>
            <w:tcW w:w="2226" w:type="dxa"/>
            <w:tcMar>
              <w:top w:w="0" w:type="dxa"/>
            </w:tcMar>
            <w:vAlign w:val="center"/>
          </w:tcPr>
          <w:p w14:paraId="3B485B71" w14:textId="77777777" w:rsidR="00E666E5" w:rsidRPr="008B65CD" w:rsidRDefault="00E666E5" w:rsidP="00C35F8F">
            <w:pPr>
              <w:pStyle w:val="Tabellenzeile"/>
              <w:rPr>
                <w:rStyle w:val="Schwarzschrift"/>
              </w:rPr>
            </w:pPr>
            <w:r w:rsidRPr="008B65CD">
              <w:rPr>
                <w:rStyle w:val="Schwarzschrift"/>
              </w:rPr>
              <w:t>EI</w:t>
            </w:r>
            <w:r w:rsidR="00A11AFD" w:rsidRPr="008B65CD">
              <w:rPr>
                <w:rStyle w:val="Schwarzschrift"/>
              </w:rPr>
              <w:t> </w:t>
            </w:r>
          </w:p>
        </w:tc>
        <w:tc>
          <w:tcPr>
            <w:tcW w:w="2050" w:type="dxa"/>
            <w:tcMar>
              <w:top w:w="57" w:type="dxa"/>
            </w:tcMar>
          </w:tcPr>
          <w:p w14:paraId="61E8D950" w14:textId="77777777" w:rsidR="00A777CE" w:rsidRPr="008B65CD" w:rsidRDefault="00E666E5" w:rsidP="00C35F8F">
            <w:pPr>
              <w:pStyle w:val="Tabellenzeile"/>
              <w:rPr>
                <w:rStyle w:val="Schwarzschrift"/>
              </w:rPr>
            </w:pPr>
            <w:r w:rsidRPr="008B65CD">
              <w:rPr>
                <w:rStyle w:val="Schwarzschrift"/>
              </w:rPr>
              <w:t>Eile</w:t>
            </w:r>
          </w:p>
          <w:p w14:paraId="3CE5B50B"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3le</w:t>
            </w:r>
          </w:p>
        </w:tc>
        <w:tc>
          <w:tcPr>
            <w:tcW w:w="2334" w:type="dxa"/>
            <w:tcMar>
              <w:top w:w="57" w:type="dxa"/>
            </w:tcMar>
          </w:tcPr>
          <w:p w14:paraId="535F3ED0" w14:textId="77777777" w:rsidR="00A777CE" w:rsidRPr="008B65CD" w:rsidRDefault="00E666E5" w:rsidP="00C35F8F">
            <w:pPr>
              <w:pStyle w:val="Tabellenzeile"/>
              <w:rPr>
                <w:rStyle w:val="Schwarzschrift"/>
              </w:rPr>
            </w:pPr>
            <w:r w:rsidRPr="008B65CD">
              <w:rPr>
                <w:rStyle w:val="Schwarzschrift"/>
              </w:rPr>
              <w:t>reif</w:t>
            </w:r>
          </w:p>
          <w:p w14:paraId="07F986E9" w14:textId="77777777"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E666E5" w:rsidRPr="008B65CD">
              <w:rPr>
                <w:rStyle w:val="Brailleschrift"/>
              </w:rPr>
              <w:t>3f</w:t>
            </w:r>
          </w:p>
        </w:tc>
        <w:tc>
          <w:tcPr>
            <w:tcW w:w="0" w:type="auto"/>
            <w:tcMar>
              <w:top w:w="57" w:type="dxa"/>
            </w:tcMar>
          </w:tcPr>
          <w:p w14:paraId="0AB947DA" w14:textId="77777777" w:rsidR="00A777CE" w:rsidRPr="008B65CD" w:rsidRDefault="00E666E5" w:rsidP="00C35F8F">
            <w:pPr>
              <w:pStyle w:val="Tabellenzeile"/>
              <w:rPr>
                <w:rStyle w:val="Schwarzschrift"/>
              </w:rPr>
            </w:pPr>
            <w:r w:rsidRPr="008B65CD">
              <w:rPr>
                <w:rStyle w:val="Schwarzschrift"/>
              </w:rPr>
              <w:t>Brei</w:t>
            </w:r>
          </w:p>
          <w:p w14:paraId="01063A4F" w14:textId="77777777"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E666E5" w:rsidRPr="008B65CD">
              <w:rPr>
                <w:rStyle w:val="Brailleschrift"/>
              </w:rPr>
              <w:t>r3</w:t>
            </w:r>
          </w:p>
        </w:tc>
      </w:tr>
      <w:tr w:rsidR="00E666E5" w:rsidRPr="008B65CD" w14:paraId="3F8AB4CC" w14:textId="77777777" w:rsidTr="00966456">
        <w:trPr>
          <w:cantSplit/>
          <w:jc w:val="center"/>
        </w:trPr>
        <w:tc>
          <w:tcPr>
            <w:tcW w:w="1068" w:type="dxa"/>
            <w:tcMar>
              <w:top w:w="0" w:type="dxa"/>
            </w:tcMar>
            <w:vAlign w:val="center"/>
          </w:tcPr>
          <w:p w14:paraId="44D314A6" w14:textId="77777777" w:rsidR="00E666E5" w:rsidRPr="008B65CD" w:rsidRDefault="00E666E5" w:rsidP="00C35F8F">
            <w:pPr>
              <w:pStyle w:val="Tabellenzeile"/>
              <w:rPr>
                <w:rStyle w:val="Brailleschrift"/>
              </w:rPr>
            </w:pPr>
            <w:r w:rsidRPr="008B65CD">
              <w:rPr>
                <w:rStyle w:val="Brailleschrift"/>
              </w:rPr>
              <w:t>6</w:t>
            </w:r>
          </w:p>
        </w:tc>
        <w:tc>
          <w:tcPr>
            <w:tcW w:w="2226" w:type="dxa"/>
            <w:tcMar>
              <w:top w:w="0" w:type="dxa"/>
            </w:tcMar>
            <w:vAlign w:val="center"/>
          </w:tcPr>
          <w:p w14:paraId="70CC046F" w14:textId="77777777" w:rsidR="00E666E5" w:rsidRPr="008B65CD" w:rsidRDefault="00E666E5" w:rsidP="00C35F8F">
            <w:pPr>
              <w:pStyle w:val="Tabellenzeile"/>
              <w:rPr>
                <w:rStyle w:val="Schwarzschrift"/>
              </w:rPr>
            </w:pPr>
            <w:r w:rsidRPr="008B65CD">
              <w:rPr>
                <w:rStyle w:val="Schwarzschrift"/>
              </w:rPr>
              <w:t>EIN</w:t>
            </w:r>
            <w:r w:rsidR="00A11AFD" w:rsidRPr="008B65CD">
              <w:rPr>
                <w:rStyle w:val="Schwarzschrift"/>
              </w:rPr>
              <w:t> </w:t>
            </w:r>
          </w:p>
        </w:tc>
        <w:tc>
          <w:tcPr>
            <w:tcW w:w="2050" w:type="dxa"/>
            <w:tcMar>
              <w:top w:w="57" w:type="dxa"/>
            </w:tcMar>
          </w:tcPr>
          <w:p w14:paraId="5DD31840" w14:textId="77777777" w:rsidR="00A777CE" w:rsidRPr="008B65CD" w:rsidRDefault="00E666E5" w:rsidP="00C35F8F">
            <w:pPr>
              <w:pStyle w:val="Tabellenzeile"/>
              <w:rPr>
                <w:rStyle w:val="Schwarzschrift"/>
              </w:rPr>
            </w:pPr>
            <w:r w:rsidRPr="008B65CD">
              <w:rPr>
                <w:rStyle w:val="Schwarzschrift"/>
              </w:rPr>
              <w:t>eins</w:t>
            </w:r>
          </w:p>
          <w:p w14:paraId="065627E5"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6s</w:t>
            </w:r>
          </w:p>
        </w:tc>
        <w:tc>
          <w:tcPr>
            <w:tcW w:w="2334" w:type="dxa"/>
            <w:tcMar>
              <w:top w:w="57" w:type="dxa"/>
            </w:tcMar>
          </w:tcPr>
          <w:p w14:paraId="32452B19" w14:textId="77777777" w:rsidR="00A777CE" w:rsidRPr="008B65CD" w:rsidRDefault="00E666E5" w:rsidP="00C35F8F">
            <w:pPr>
              <w:pStyle w:val="Tabellenzeile"/>
              <w:rPr>
                <w:rStyle w:val="Schwarzschrift"/>
              </w:rPr>
            </w:pPr>
            <w:r w:rsidRPr="008B65CD">
              <w:rPr>
                <w:rStyle w:val="Schwarzschrift"/>
              </w:rPr>
              <w:t>Leine</w:t>
            </w:r>
          </w:p>
          <w:p w14:paraId="22932CAF" w14:textId="77777777"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E666E5" w:rsidRPr="008B65CD">
              <w:rPr>
                <w:rStyle w:val="Brailleschrift"/>
              </w:rPr>
              <w:t>6e</w:t>
            </w:r>
          </w:p>
        </w:tc>
        <w:tc>
          <w:tcPr>
            <w:tcW w:w="0" w:type="auto"/>
            <w:tcMar>
              <w:top w:w="57" w:type="dxa"/>
            </w:tcMar>
          </w:tcPr>
          <w:p w14:paraId="0325FDCF" w14:textId="77777777" w:rsidR="00A777CE" w:rsidRPr="008B65CD" w:rsidRDefault="00E666E5" w:rsidP="00C35F8F">
            <w:pPr>
              <w:pStyle w:val="Tabellenzeile"/>
              <w:rPr>
                <w:rStyle w:val="Schwarzschrift"/>
              </w:rPr>
            </w:pPr>
            <w:r w:rsidRPr="008B65CD">
              <w:rPr>
                <w:rStyle w:val="Schwarzschrift"/>
              </w:rPr>
              <w:t>klein</w:t>
            </w:r>
          </w:p>
          <w:p w14:paraId="6386A592" w14:textId="77777777" w:rsidR="00E666E5"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E666E5" w:rsidRPr="008B65CD">
              <w:rPr>
                <w:rStyle w:val="Brailleschrift"/>
              </w:rPr>
              <w:t>l6</w:t>
            </w:r>
          </w:p>
        </w:tc>
      </w:tr>
      <w:tr w:rsidR="00E666E5" w:rsidRPr="008B65CD" w14:paraId="44C2C054" w14:textId="77777777" w:rsidTr="00966456">
        <w:trPr>
          <w:cantSplit/>
          <w:jc w:val="center"/>
        </w:trPr>
        <w:tc>
          <w:tcPr>
            <w:tcW w:w="1068" w:type="dxa"/>
            <w:tcMar>
              <w:top w:w="0" w:type="dxa"/>
            </w:tcMar>
            <w:vAlign w:val="center"/>
          </w:tcPr>
          <w:p w14:paraId="4746D006" w14:textId="77777777" w:rsidR="00E666E5" w:rsidRPr="008B65CD" w:rsidRDefault="00050BCB" w:rsidP="00C35F8F">
            <w:pPr>
              <w:pStyle w:val="Tabellenzeile"/>
              <w:rPr>
                <w:rStyle w:val="Brailleschrift"/>
              </w:rPr>
            </w:pPr>
            <w:r w:rsidRPr="008B65CD">
              <w:rPr>
                <w:rStyle w:val="Brailleschrift"/>
              </w:rPr>
              <w:t>Y</w:t>
            </w:r>
          </w:p>
        </w:tc>
        <w:tc>
          <w:tcPr>
            <w:tcW w:w="2226" w:type="dxa"/>
            <w:tcMar>
              <w:top w:w="0" w:type="dxa"/>
            </w:tcMar>
            <w:vAlign w:val="center"/>
          </w:tcPr>
          <w:p w14:paraId="02A74ED3" w14:textId="77777777" w:rsidR="00E666E5" w:rsidRPr="008B65CD" w:rsidRDefault="00E666E5" w:rsidP="00C35F8F">
            <w:pPr>
              <w:pStyle w:val="Tabellenzeile"/>
              <w:rPr>
                <w:rStyle w:val="Schwarzschrift"/>
              </w:rPr>
            </w:pPr>
            <w:r w:rsidRPr="008B65CD">
              <w:rPr>
                <w:rStyle w:val="Schwarzschrift"/>
              </w:rPr>
              <w:t>EL</w:t>
            </w:r>
            <w:r w:rsidR="00A11AFD" w:rsidRPr="008B65CD">
              <w:rPr>
                <w:rStyle w:val="Schwarzschrift"/>
              </w:rPr>
              <w:t> </w:t>
            </w:r>
          </w:p>
        </w:tc>
        <w:tc>
          <w:tcPr>
            <w:tcW w:w="2050" w:type="dxa"/>
            <w:tcMar>
              <w:top w:w="57" w:type="dxa"/>
            </w:tcMar>
          </w:tcPr>
          <w:p w14:paraId="6787A38E" w14:textId="77777777" w:rsidR="00A777CE" w:rsidRPr="008B65CD" w:rsidRDefault="00E666E5" w:rsidP="00C35F8F">
            <w:pPr>
              <w:pStyle w:val="Tabellenzeile"/>
              <w:rPr>
                <w:rStyle w:val="Schwarzschrift"/>
              </w:rPr>
            </w:pPr>
            <w:r w:rsidRPr="008B65CD">
              <w:rPr>
                <w:rStyle w:val="Schwarzschrift"/>
              </w:rPr>
              <w:t>Elbe</w:t>
            </w:r>
          </w:p>
          <w:p w14:paraId="599A738D"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ybe</w:t>
            </w:r>
          </w:p>
        </w:tc>
        <w:tc>
          <w:tcPr>
            <w:tcW w:w="2334" w:type="dxa"/>
            <w:tcMar>
              <w:top w:w="57" w:type="dxa"/>
            </w:tcMar>
          </w:tcPr>
          <w:p w14:paraId="154FC776" w14:textId="77777777" w:rsidR="00A777CE" w:rsidRPr="008B65CD" w:rsidRDefault="00E666E5" w:rsidP="00C35F8F">
            <w:pPr>
              <w:pStyle w:val="Tabellenzeile"/>
              <w:rPr>
                <w:rStyle w:val="Schwarzschrift"/>
              </w:rPr>
            </w:pPr>
            <w:r w:rsidRPr="008B65CD">
              <w:rPr>
                <w:rStyle w:val="Schwarzschrift"/>
              </w:rPr>
              <w:t>Welt</w:t>
            </w:r>
          </w:p>
          <w:p w14:paraId="30A3A82D" w14:textId="77777777"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w:t>
            </w:r>
            <w:r w:rsidR="00E666E5" w:rsidRPr="008B65CD">
              <w:rPr>
                <w:rStyle w:val="Brailleschrift"/>
              </w:rPr>
              <w:t>yt</w:t>
            </w:r>
          </w:p>
        </w:tc>
        <w:tc>
          <w:tcPr>
            <w:tcW w:w="0" w:type="auto"/>
            <w:tcMar>
              <w:top w:w="57" w:type="dxa"/>
            </w:tcMar>
          </w:tcPr>
          <w:p w14:paraId="11778391" w14:textId="77777777" w:rsidR="00A777CE" w:rsidRPr="008B65CD" w:rsidRDefault="00E666E5" w:rsidP="00C35F8F">
            <w:pPr>
              <w:pStyle w:val="Tabellenzeile"/>
              <w:rPr>
                <w:rStyle w:val="Schwarzschrift"/>
              </w:rPr>
            </w:pPr>
            <w:r w:rsidRPr="008B65CD">
              <w:rPr>
                <w:rStyle w:val="Schwarzschrift"/>
              </w:rPr>
              <w:t>Igel</w:t>
            </w:r>
          </w:p>
          <w:p w14:paraId="30FF1483" w14:textId="77777777"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i</w:t>
            </w:r>
            <w:r w:rsidR="00E666E5" w:rsidRPr="008B65CD">
              <w:rPr>
                <w:rStyle w:val="Brailleschrift"/>
              </w:rPr>
              <w:t>gy</w:t>
            </w:r>
          </w:p>
        </w:tc>
      </w:tr>
      <w:tr w:rsidR="00376D27" w:rsidRPr="008B65CD" w14:paraId="567B8A53" w14:textId="77777777" w:rsidTr="00966456">
        <w:trPr>
          <w:cantSplit/>
          <w:jc w:val="center"/>
        </w:trPr>
        <w:tc>
          <w:tcPr>
            <w:tcW w:w="1068" w:type="dxa"/>
            <w:tcMar>
              <w:top w:w="0" w:type="dxa"/>
            </w:tcMar>
            <w:vAlign w:val="center"/>
          </w:tcPr>
          <w:p w14:paraId="7E592F14" w14:textId="77777777" w:rsidR="00376D27" w:rsidRPr="008B65CD" w:rsidRDefault="00B07EA5" w:rsidP="00C35F8F">
            <w:pPr>
              <w:pStyle w:val="Tabellenzeile"/>
              <w:rPr>
                <w:rStyle w:val="Brailleschrift"/>
              </w:rPr>
            </w:pPr>
            <w:r w:rsidRPr="008B65CD">
              <w:rPr>
                <w:rStyle w:val="Brailleschrift"/>
              </w:rPr>
              <w:t>{</w:t>
            </w:r>
          </w:p>
        </w:tc>
        <w:tc>
          <w:tcPr>
            <w:tcW w:w="2226" w:type="dxa"/>
            <w:tcMar>
              <w:top w:w="0" w:type="dxa"/>
            </w:tcMar>
            <w:vAlign w:val="center"/>
          </w:tcPr>
          <w:p w14:paraId="3E7006EE" w14:textId="77777777" w:rsidR="00376D27" w:rsidRPr="008B65CD" w:rsidRDefault="000B04DD" w:rsidP="00C35F8F">
            <w:pPr>
              <w:pStyle w:val="Tabellenzeile"/>
              <w:rPr>
                <w:rStyle w:val="Schwarzschrift"/>
              </w:rPr>
            </w:pPr>
            <w:r w:rsidRPr="008B65CD">
              <w:rPr>
                <w:rStyle w:val="Schwarzschrift"/>
              </w:rPr>
              <w:t>EM</w:t>
            </w:r>
            <w:r w:rsidR="00A11AFD" w:rsidRPr="008B65CD">
              <w:rPr>
                <w:rStyle w:val="Schwarzschrift"/>
              </w:rPr>
              <w:t> </w:t>
            </w:r>
          </w:p>
        </w:tc>
        <w:tc>
          <w:tcPr>
            <w:tcW w:w="2050" w:type="dxa"/>
            <w:tcMar>
              <w:top w:w="57" w:type="dxa"/>
            </w:tcMar>
          </w:tcPr>
          <w:p w14:paraId="6AC6AB41" w14:textId="77777777" w:rsidR="00A777CE" w:rsidRPr="008B65CD" w:rsidRDefault="000B04DD" w:rsidP="00C35F8F">
            <w:pPr>
              <w:pStyle w:val="Tabellenzeile"/>
              <w:rPr>
                <w:rStyle w:val="Schwarzschrift"/>
              </w:rPr>
            </w:pPr>
            <w:r w:rsidRPr="008B65CD">
              <w:rPr>
                <w:rStyle w:val="Schwarzschrift"/>
              </w:rPr>
              <w:t>empor</w:t>
            </w:r>
          </w:p>
          <w:p w14:paraId="62A4D1CD" w14:textId="77777777" w:rsidR="00376D27"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376D27" w:rsidRPr="008B65CD">
              <w:rPr>
                <w:rStyle w:val="Brailleschrift"/>
              </w:rPr>
              <w:t>por</w:t>
            </w:r>
          </w:p>
        </w:tc>
        <w:tc>
          <w:tcPr>
            <w:tcW w:w="2334" w:type="dxa"/>
            <w:tcMar>
              <w:top w:w="57" w:type="dxa"/>
            </w:tcMar>
          </w:tcPr>
          <w:p w14:paraId="6811829B" w14:textId="77777777" w:rsidR="00A777CE" w:rsidRPr="008B65CD" w:rsidRDefault="000B04DD" w:rsidP="00C35F8F">
            <w:pPr>
              <w:pStyle w:val="Tabellenzeile"/>
              <w:rPr>
                <w:rStyle w:val="Schwarzschrift"/>
              </w:rPr>
            </w:pPr>
            <w:r w:rsidRPr="008B65CD">
              <w:rPr>
                <w:rStyle w:val="Schwarzschrift"/>
              </w:rPr>
              <w:t>Bremse</w:t>
            </w:r>
          </w:p>
          <w:p w14:paraId="02CC6C0C"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376D27" w:rsidRPr="008B65CD">
              <w:rPr>
                <w:rStyle w:val="Brailleschrift"/>
              </w:rPr>
              <w:t>r</w:t>
            </w:r>
            <w:r w:rsidR="00B07EA5" w:rsidRPr="008B65CD">
              <w:rPr>
                <w:rStyle w:val="Brailleschrift"/>
              </w:rPr>
              <w:t>{</w:t>
            </w:r>
            <w:r w:rsidR="00376D27" w:rsidRPr="008B65CD">
              <w:rPr>
                <w:rStyle w:val="Brailleschrift"/>
              </w:rPr>
              <w:t>se</w:t>
            </w:r>
          </w:p>
        </w:tc>
        <w:tc>
          <w:tcPr>
            <w:tcW w:w="0" w:type="auto"/>
            <w:tcMar>
              <w:top w:w="57" w:type="dxa"/>
            </w:tcMar>
          </w:tcPr>
          <w:p w14:paraId="7759C5DF" w14:textId="77777777" w:rsidR="00A777CE" w:rsidRPr="008B65CD" w:rsidRDefault="000B04DD" w:rsidP="00C35F8F">
            <w:pPr>
              <w:pStyle w:val="Tabellenzeile"/>
              <w:rPr>
                <w:rStyle w:val="Schwarzschrift"/>
              </w:rPr>
            </w:pPr>
            <w:r w:rsidRPr="008B65CD">
              <w:rPr>
                <w:rStyle w:val="Schwarzschrift"/>
              </w:rPr>
              <w:t>Atem</w:t>
            </w:r>
          </w:p>
          <w:p w14:paraId="4A090116"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376D27" w:rsidRPr="008B65CD">
              <w:rPr>
                <w:rStyle w:val="Brailleschrift"/>
              </w:rPr>
              <w:t>t</w:t>
            </w:r>
            <w:r w:rsidR="00B07EA5" w:rsidRPr="008B65CD">
              <w:rPr>
                <w:rStyle w:val="Brailleschrift"/>
              </w:rPr>
              <w:t>{</w:t>
            </w:r>
          </w:p>
        </w:tc>
      </w:tr>
      <w:tr w:rsidR="00376D27" w:rsidRPr="008B65CD" w14:paraId="5A24F81C" w14:textId="77777777" w:rsidTr="00966456">
        <w:trPr>
          <w:cantSplit/>
          <w:jc w:val="center"/>
        </w:trPr>
        <w:tc>
          <w:tcPr>
            <w:tcW w:w="1068" w:type="dxa"/>
            <w:tcMar>
              <w:top w:w="0" w:type="dxa"/>
            </w:tcMar>
            <w:vAlign w:val="center"/>
          </w:tcPr>
          <w:p w14:paraId="5C766A1E" w14:textId="77777777" w:rsidR="00376D27" w:rsidRPr="008B65CD" w:rsidRDefault="00050BCB" w:rsidP="00C35F8F">
            <w:pPr>
              <w:pStyle w:val="Tabellenzeile"/>
              <w:rPr>
                <w:rStyle w:val="Brailleschrift"/>
              </w:rPr>
            </w:pPr>
            <w:r w:rsidRPr="008B65CD">
              <w:rPr>
                <w:rStyle w:val="Brailleschrift"/>
              </w:rPr>
              <w:t>C</w:t>
            </w:r>
          </w:p>
        </w:tc>
        <w:tc>
          <w:tcPr>
            <w:tcW w:w="2226" w:type="dxa"/>
            <w:tcMar>
              <w:top w:w="0" w:type="dxa"/>
            </w:tcMar>
            <w:vAlign w:val="center"/>
          </w:tcPr>
          <w:p w14:paraId="45D1E42E" w14:textId="77777777" w:rsidR="00376D27" w:rsidRPr="008B65CD" w:rsidRDefault="000B04DD" w:rsidP="00C35F8F">
            <w:pPr>
              <w:pStyle w:val="Tabellenzeile"/>
              <w:rPr>
                <w:rStyle w:val="Schwarzschrift"/>
              </w:rPr>
            </w:pPr>
            <w:r w:rsidRPr="008B65CD">
              <w:rPr>
                <w:rStyle w:val="Schwarzschrift"/>
              </w:rPr>
              <w:t>EN</w:t>
            </w:r>
            <w:r w:rsidR="00A11AFD" w:rsidRPr="008B65CD">
              <w:rPr>
                <w:rStyle w:val="Schwarzschrift"/>
              </w:rPr>
              <w:t> </w:t>
            </w:r>
          </w:p>
        </w:tc>
        <w:tc>
          <w:tcPr>
            <w:tcW w:w="2050" w:type="dxa"/>
            <w:tcMar>
              <w:top w:w="57" w:type="dxa"/>
            </w:tcMar>
          </w:tcPr>
          <w:p w14:paraId="202B860A" w14:textId="77777777" w:rsidR="00A777CE" w:rsidRPr="008B65CD" w:rsidRDefault="000B04DD" w:rsidP="00C35F8F">
            <w:pPr>
              <w:pStyle w:val="Tabellenzeile"/>
              <w:rPr>
                <w:rStyle w:val="Schwarzschrift"/>
              </w:rPr>
            </w:pPr>
            <w:r w:rsidRPr="008B65CD">
              <w:rPr>
                <w:rStyle w:val="Schwarzschrift"/>
              </w:rPr>
              <w:t>Ende</w:t>
            </w:r>
          </w:p>
          <w:p w14:paraId="40C1F27E" w14:textId="77777777"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cde</w:t>
            </w:r>
          </w:p>
        </w:tc>
        <w:tc>
          <w:tcPr>
            <w:tcW w:w="2334" w:type="dxa"/>
            <w:tcMar>
              <w:top w:w="57" w:type="dxa"/>
            </w:tcMar>
          </w:tcPr>
          <w:p w14:paraId="6B80A2D6" w14:textId="77777777" w:rsidR="00A777CE" w:rsidRPr="008B65CD" w:rsidRDefault="000B04DD" w:rsidP="00C35F8F">
            <w:pPr>
              <w:pStyle w:val="Tabellenzeile"/>
              <w:rPr>
                <w:rStyle w:val="Schwarzschrift"/>
              </w:rPr>
            </w:pPr>
            <w:r w:rsidRPr="008B65CD">
              <w:rPr>
                <w:rStyle w:val="Schwarzschrift"/>
              </w:rPr>
              <w:t>Ebene</w:t>
            </w:r>
          </w:p>
          <w:p w14:paraId="40F3EE7E"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e</w:t>
            </w:r>
            <w:r w:rsidR="00376D27" w:rsidRPr="008B65CD">
              <w:rPr>
                <w:rStyle w:val="Brailleschrift"/>
              </w:rPr>
              <w:t>bce</w:t>
            </w:r>
          </w:p>
        </w:tc>
        <w:tc>
          <w:tcPr>
            <w:tcW w:w="0" w:type="auto"/>
            <w:tcMar>
              <w:top w:w="57" w:type="dxa"/>
            </w:tcMar>
          </w:tcPr>
          <w:p w14:paraId="69113043" w14:textId="77777777" w:rsidR="00A777CE" w:rsidRPr="008B65CD" w:rsidRDefault="000B04DD" w:rsidP="00C35F8F">
            <w:pPr>
              <w:pStyle w:val="Tabellenzeile"/>
              <w:rPr>
                <w:rStyle w:val="Schwarzschrift"/>
              </w:rPr>
            </w:pPr>
            <w:r w:rsidRPr="008B65CD">
              <w:rPr>
                <w:rStyle w:val="Schwarzschrift"/>
              </w:rPr>
              <w:t>Regen</w:t>
            </w:r>
          </w:p>
          <w:p w14:paraId="53756809" w14:textId="77777777" w:rsidR="00376D27"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r</w:t>
            </w:r>
            <w:r w:rsidR="00376D27" w:rsidRPr="008B65CD">
              <w:rPr>
                <w:rStyle w:val="Brailleschrift"/>
              </w:rPr>
              <w:t>egc</w:t>
            </w:r>
          </w:p>
        </w:tc>
      </w:tr>
      <w:tr w:rsidR="00376D27" w:rsidRPr="008B65CD" w14:paraId="56680839" w14:textId="77777777" w:rsidTr="00966456">
        <w:trPr>
          <w:cantSplit/>
          <w:jc w:val="center"/>
        </w:trPr>
        <w:tc>
          <w:tcPr>
            <w:tcW w:w="1068" w:type="dxa"/>
            <w:tcMar>
              <w:top w:w="0" w:type="dxa"/>
            </w:tcMar>
            <w:vAlign w:val="center"/>
          </w:tcPr>
          <w:p w14:paraId="574F3804" w14:textId="77777777" w:rsidR="00376D27" w:rsidRPr="008B65CD" w:rsidRDefault="00376D27" w:rsidP="00C35F8F">
            <w:pPr>
              <w:pStyle w:val="Tabellenzeile"/>
              <w:rPr>
                <w:rStyle w:val="Brailleschrift"/>
              </w:rPr>
            </w:pPr>
            <w:r w:rsidRPr="008B65CD">
              <w:rPr>
                <w:rStyle w:val="Brailleschrift"/>
              </w:rPr>
              <w:t>7</w:t>
            </w:r>
          </w:p>
        </w:tc>
        <w:tc>
          <w:tcPr>
            <w:tcW w:w="2226" w:type="dxa"/>
            <w:tcMar>
              <w:top w:w="0" w:type="dxa"/>
            </w:tcMar>
            <w:vAlign w:val="center"/>
          </w:tcPr>
          <w:p w14:paraId="1524D63C" w14:textId="77777777" w:rsidR="00376D27" w:rsidRPr="008B65CD" w:rsidRDefault="000B04DD" w:rsidP="00C35F8F">
            <w:pPr>
              <w:pStyle w:val="Tabellenzeile"/>
              <w:rPr>
                <w:rStyle w:val="Schwarzschrift"/>
              </w:rPr>
            </w:pPr>
            <w:r w:rsidRPr="008B65CD">
              <w:rPr>
                <w:rStyle w:val="Schwarzschrift"/>
              </w:rPr>
              <w:t>ER</w:t>
            </w:r>
            <w:r w:rsidR="00A11AFD" w:rsidRPr="008B65CD">
              <w:rPr>
                <w:rStyle w:val="Schwarzschrift"/>
              </w:rPr>
              <w:t> </w:t>
            </w:r>
          </w:p>
        </w:tc>
        <w:tc>
          <w:tcPr>
            <w:tcW w:w="2050" w:type="dxa"/>
            <w:tcMar>
              <w:top w:w="57" w:type="dxa"/>
            </w:tcMar>
          </w:tcPr>
          <w:p w14:paraId="413B7B09" w14:textId="77777777" w:rsidR="00A777CE" w:rsidRPr="008B65CD" w:rsidRDefault="000B04DD" w:rsidP="00C35F8F">
            <w:pPr>
              <w:pStyle w:val="Tabellenzeile"/>
              <w:rPr>
                <w:rStyle w:val="Schwarzschrift"/>
              </w:rPr>
            </w:pPr>
            <w:r w:rsidRPr="008B65CD">
              <w:rPr>
                <w:rStyle w:val="Schwarzschrift"/>
              </w:rPr>
              <w:t>Erbe</w:t>
            </w:r>
          </w:p>
          <w:p w14:paraId="21EBEDCD" w14:textId="77777777" w:rsidR="00376D27" w:rsidRPr="008B65CD" w:rsidRDefault="00376D27" w:rsidP="00C35F8F">
            <w:pPr>
              <w:pStyle w:val="Tabellenzeile"/>
              <w:rPr>
                <w:rStyle w:val="Schwarzschrift"/>
                <w:rFonts w:ascii="Blista Braille Plus (ANSI)" w:hAnsi="Blista Braille Plus (ANSI)"/>
                <w:spacing w:val="-10"/>
                <w:sz w:val="38"/>
              </w:rPr>
            </w:pPr>
            <w:r w:rsidRPr="008B65CD">
              <w:rPr>
                <w:rStyle w:val="Brailleschrift"/>
              </w:rPr>
              <w:t>7be</w:t>
            </w:r>
          </w:p>
        </w:tc>
        <w:tc>
          <w:tcPr>
            <w:tcW w:w="2334" w:type="dxa"/>
            <w:tcMar>
              <w:top w:w="57" w:type="dxa"/>
            </w:tcMar>
          </w:tcPr>
          <w:p w14:paraId="730E89AB" w14:textId="77777777" w:rsidR="00A777CE" w:rsidRPr="008B65CD" w:rsidRDefault="000B04DD" w:rsidP="00C35F8F">
            <w:pPr>
              <w:pStyle w:val="Tabellenzeile"/>
              <w:rPr>
                <w:rStyle w:val="Schwarzschrift"/>
              </w:rPr>
            </w:pPr>
            <w:r w:rsidRPr="008B65CD">
              <w:rPr>
                <w:rStyle w:val="Schwarzschrift"/>
              </w:rPr>
              <w:t>Vers</w:t>
            </w:r>
          </w:p>
          <w:p w14:paraId="0FC447CE" w14:textId="77777777" w:rsidR="00376D27"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v</w:t>
            </w:r>
            <w:r w:rsidR="00376D27" w:rsidRPr="008B65CD">
              <w:rPr>
                <w:rStyle w:val="Brailleschrift"/>
              </w:rPr>
              <w:t>7s</w:t>
            </w:r>
          </w:p>
        </w:tc>
        <w:tc>
          <w:tcPr>
            <w:tcW w:w="0" w:type="auto"/>
            <w:tcMar>
              <w:top w:w="57" w:type="dxa"/>
            </w:tcMar>
          </w:tcPr>
          <w:p w14:paraId="780365DA" w14:textId="77777777" w:rsidR="00A777CE" w:rsidRPr="008B65CD" w:rsidRDefault="000B04DD" w:rsidP="00C35F8F">
            <w:pPr>
              <w:pStyle w:val="Tabellenzeile"/>
              <w:rPr>
                <w:rStyle w:val="Schwarzschrift"/>
              </w:rPr>
            </w:pPr>
            <w:r w:rsidRPr="008B65CD">
              <w:rPr>
                <w:rStyle w:val="Schwarzschrift"/>
              </w:rPr>
              <w:t>Acker</w:t>
            </w:r>
          </w:p>
          <w:p w14:paraId="356748FE" w14:textId="77777777" w:rsidR="00376D27"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376D27" w:rsidRPr="008B65CD">
              <w:rPr>
                <w:rStyle w:val="Brailleschrift"/>
              </w:rPr>
              <w:t>$7</w:t>
            </w:r>
          </w:p>
        </w:tc>
      </w:tr>
      <w:tr w:rsidR="00E666E5" w:rsidRPr="008B65CD" w14:paraId="796EB63C" w14:textId="77777777" w:rsidTr="00966456">
        <w:trPr>
          <w:cantSplit/>
          <w:jc w:val="center"/>
        </w:trPr>
        <w:tc>
          <w:tcPr>
            <w:tcW w:w="1068" w:type="dxa"/>
            <w:tcMar>
              <w:top w:w="0" w:type="dxa"/>
            </w:tcMar>
            <w:vAlign w:val="center"/>
          </w:tcPr>
          <w:p w14:paraId="70104547" w14:textId="77777777" w:rsidR="00E666E5" w:rsidRPr="008B65CD" w:rsidRDefault="00E666E5" w:rsidP="00C35F8F">
            <w:pPr>
              <w:pStyle w:val="Tabellenzeile"/>
              <w:rPr>
                <w:rStyle w:val="Brailleschrift"/>
              </w:rPr>
            </w:pPr>
            <w:r w:rsidRPr="008B65CD">
              <w:rPr>
                <w:rStyle w:val="Brailleschrift"/>
              </w:rPr>
              <w:t>%</w:t>
            </w:r>
          </w:p>
        </w:tc>
        <w:tc>
          <w:tcPr>
            <w:tcW w:w="2226" w:type="dxa"/>
            <w:tcMar>
              <w:top w:w="0" w:type="dxa"/>
            </w:tcMar>
            <w:vAlign w:val="center"/>
          </w:tcPr>
          <w:p w14:paraId="3B3E9514" w14:textId="77777777" w:rsidR="00E666E5" w:rsidRPr="008B65CD" w:rsidRDefault="00E666E5" w:rsidP="00C35F8F">
            <w:pPr>
              <w:pStyle w:val="Tabellenzeile"/>
              <w:rPr>
                <w:rStyle w:val="Schwarzschrift"/>
              </w:rPr>
            </w:pPr>
            <w:r w:rsidRPr="008B65CD">
              <w:rPr>
                <w:rStyle w:val="Schwarzschrift"/>
              </w:rPr>
              <w:t>ES</w:t>
            </w:r>
            <w:r w:rsidR="00A11AFD" w:rsidRPr="008B65CD">
              <w:rPr>
                <w:rStyle w:val="Schwarzschrift"/>
              </w:rPr>
              <w:t> </w:t>
            </w:r>
          </w:p>
        </w:tc>
        <w:tc>
          <w:tcPr>
            <w:tcW w:w="2050" w:type="dxa"/>
            <w:tcMar>
              <w:top w:w="57" w:type="dxa"/>
            </w:tcMar>
          </w:tcPr>
          <w:p w14:paraId="6AE9E379" w14:textId="77777777" w:rsidR="00A777CE" w:rsidRPr="008B65CD" w:rsidRDefault="00E666E5" w:rsidP="00C35F8F">
            <w:pPr>
              <w:pStyle w:val="Tabellenzeile"/>
              <w:rPr>
                <w:rStyle w:val="Schwarzschrift"/>
              </w:rPr>
            </w:pPr>
            <w:r w:rsidRPr="008B65CD">
              <w:rPr>
                <w:rStyle w:val="Schwarzschrift"/>
              </w:rPr>
              <w:t>Eskimo</w:t>
            </w:r>
          </w:p>
          <w:p w14:paraId="29C8968A"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kimo</w:t>
            </w:r>
          </w:p>
        </w:tc>
        <w:tc>
          <w:tcPr>
            <w:tcW w:w="2334" w:type="dxa"/>
            <w:tcMar>
              <w:top w:w="57" w:type="dxa"/>
            </w:tcMar>
          </w:tcPr>
          <w:p w14:paraId="0F43F019" w14:textId="77777777" w:rsidR="00A777CE" w:rsidRPr="008B65CD" w:rsidRDefault="00E666E5" w:rsidP="00C35F8F">
            <w:pPr>
              <w:pStyle w:val="Tabellenzeile"/>
              <w:rPr>
                <w:rStyle w:val="Schwarzschrift"/>
              </w:rPr>
            </w:pPr>
            <w:r w:rsidRPr="008B65CD">
              <w:rPr>
                <w:rStyle w:val="Schwarzschrift"/>
              </w:rPr>
              <w:t>Wespe</w:t>
            </w:r>
          </w:p>
          <w:p w14:paraId="3C5E98E4" w14:textId="77777777"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w:t>
            </w:r>
            <w:r w:rsidR="00E666E5" w:rsidRPr="008B65CD">
              <w:rPr>
                <w:rStyle w:val="Brailleschrift"/>
              </w:rPr>
              <w:t>%pe</w:t>
            </w:r>
          </w:p>
        </w:tc>
        <w:tc>
          <w:tcPr>
            <w:tcW w:w="0" w:type="auto"/>
            <w:tcMar>
              <w:top w:w="57" w:type="dxa"/>
            </w:tcMar>
          </w:tcPr>
          <w:p w14:paraId="141C4A4F" w14:textId="77777777" w:rsidR="00A777CE" w:rsidRPr="008B65CD" w:rsidRDefault="00E666E5" w:rsidP="00C35F8F">
            <w:pPr>
              <w:pStyle w:val="Tabellenzeile"/>
              <w:rPr>
                <w:rStyle w:val="Schwarzschrift"/>
              </w:rPr>
            </w:pPr>
            <w:r w:rsidRPr="008B65CD">
              <w:rPr>
                <w:rStyle w:val="Schwarzschrift"/>
              </w:rPr>
              <w:t>indes</w:t>
            </w:r>
          </w:p>
          <w:p w14:paraId="1C5B6642"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d%</w:t>
            </w:r>
          </w:p>
        </w:tc>
      </w:tr>
      <w:tr w:rsidR="00E666E5" w:rsidRPr="008B65CD" w14:paraId="28D042A8" w14:textId="77777777" w:rsidTr="00966456">
        <w:trPr>
          <w:cantSplit/>
          <w:jc w:val="center"/>
        </w:trPr>
        <w:tc>
          <w:tcPr>
            <w:tcW w:w="1068" w:type="dxa"/>
            <w:tcMar>
              <w:top w:w="0" w:type="dxa"/>
            </w:tcMar>
            <w:vAlign w:val="center"/>
          </w:tcPr>
          <w:p w14:paraId="275207D8" w14:textId="77777777" w:rsidR="00E666E5" w:rsidRPr="008B65CD" w:rsidRDefault="00E666E5" w:rsidP="00C35F8F">
            <w:pPr>
              <w:pStyle w:val="Tabellenzeile"/>
              <w:rPr>
                <w:rStyle w:val="Brailleschrift"/>
              </w:rPr>
            </w:pPr>
            <w:r w:rsidRPr="008B65CD">
              <w:rPr>
                <w:rStyle w:val="Brailleschrift"/>
              </w:rPr>
              <w:t>2</w:t>
            </w:r>
          </w:p>
        </w:tc>
        <w:tc>
          <w:tcPr>
            <w:tcW w:w="2226" w:type="dxa"/>
            <w:tcMar>
              <w:top w:w="0" w:type="dxa"/>
            </w:tcMar>
            <w:vAlign w:val="center"/>
          </w:tcPr>
          <w:p w14:paraId="1103C09D" w14:textId="77777777" w:rsidR="00E666E5" w:rsidRPr="008B65CD" w:rsidRDefault="00E666E5" w:rsidP="00C35F8F">
            <w:pPr>
              <w:pStyle w:val="Tabellenzeile"/>
              <w:rPr>
                <w:rStyle w:val="Schwarzschrift"/>
              </w:rPr>
            </w:pPr>
            <w:r w:rsidRPr="008B65CD">
              <w:rPr>
                <w:rStyle w:val="Schwarzschrift"/>
              </w:rPr>
              <w:t>EU</w:t>
            </w:r>
            <w:r w:rsidR="00A11AFD" w:rsidRPr="008B65CD">
              <w:rPr>
                <w:rStyle w:val="Schwarzschrift"/>
              </w:rPr>
              <w:t> </w:t>
            </w:r>
          </w:p>
        </w:tc>
        <w:tc>
          <w:tcPr>
            <w:tcW w:w="2050" w:type="dxa"/>
            <w:tcMar>
              <w:top w:w="57" w:type="dxa"/>
            </w:tcMar>
          </w:tcPr>
          <w:p w14:paraId="58010407" w14:textId="77777777" w:rsidR="00A777CE" w:rsidRPr="008B65CD" w:rsidRDefault="00E666E5" w:rsidP="00C35F8F">
            <w:pPr>
              <w:pStyle w:val="Tabellenzeile"/>
              <w:rPr>
                <w:rStyle w:val="Schwarzschrift"/>
              </w:rPr>
            </w:pPr>
            <w:r w:rsidRPr="008B65CD">
              <w:rPr>
                <w:rStyle w:val="Schwarzschrift"/>
              </w:rPr>
              <w:t>Eule</w:t>
            </w:r>
          </w:p>
          <w:p w14:paraId="3A0454D7"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2le</w:t>
            </w:r>
          </w:p>
        </w:tc>
        <w:tc>
          <w:tcPr>
            <w:tcW w:w="2334" w:type="dxa"/>
            <w:tcMar>
              <w:top w:w="57" w:type="dxa"/>
            </w:tcMar>
          </w:tcPr>
          <w:p w14:paraId="53377CD8" w14:textId="77777777" w:rsidR="00A777CE" w:rsidRPr="008B65CD" w:rsidRDefault="00E666E5" w:rsidP="00C35F8F">
            <w:pPr>
              <w:pStyle w:val="Tabellenzeile"/>
              <w:rPr>
                <w:rStyle w:val="Schwarzschrift"/>
              </w:rPr>
            </w:pPr>
            <w:r w:rsidRPr="008B65CD">
              <w:rPr>
                <w:rStyle w:val="Schwarzschrift"/>
              </w:rPr>
              <w:t>Freude</w:t>
            </w:r>
          </w:p>
          <w:p w14:paraId="12BD41EA" w14:textId="77777777"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E666E5" w:rsidRPr="008B65CD">
              <w:rPr>
                <w:rStyle w:val="Brailleschrift"/>
              </w:rPr>
              <w:t>r2de</w:t>
            </w:r>
          </w:p>
        </w:tc>
        <w:tc>
          <w:tcPr>
            <w:tcW w:w="0" w:type="auto"/>
            <w:tcMar>
              <w:top w:w="57" w:type="dxa"/>
            </w:tcMar>
          </w:tcPr>
          <w:p w14:paraId="01966083" w14:textId="77777777" w:rsidR="00A777CE" w:rsidRPr="008B65CD" w:rsidRDefault="00E666E5" w:rsidP="00C35F8F">
            <w:pPr>
              <w:pStyle w:val="Tabellenzeile"/>
              <w:rPr>
                <w:rStyle w:val="Schwarzschrift"/>
              </w:rPr>
            </w:pPr>
            <w:r w:rsidRPr="008B65CD">
              <w:rPr>
                <w:rStyle w:val="Schwarzschrift"/>
              </w:rPr>
              <w:t>Heu</w:t>
            </w:r>
          </w:p>
          <w:p w14:paraId="01014567" w14:textId="77777777"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h</w:t>
            </w:r>
            <w:r w:rsidR="00E666E5" w:rsidRPr="008B65CD">
              <w:rPr>
                <w:rStyle w:val="Brailleschrift"/>
              </w:rPr>
              <w:t>2</w:t>
            </w:r>
          </w:p>
        </w:tc>
      </w:tr>
      <w:tr w:rsidR="00544F1C" w:rsidRPr="008B65CD" w14:paraId="417DFD0D" w14:textId="77777777" w:rsidTr="00966456">
        <w:trPr>
          <w:cantSplit/>
          <w:jc w:val="center"/>
        </w:trPr>
        <w:tc>
          <w:tcPr>
            <w:tcW w:w="1068" w:type="dxa"/>
            <w:tcMar>
              <w:top w:w="0" w:type="dxa"/>
            </w:tcMar>
            <w:vAlign w:val="center"/>
          </w:tcPr>
          <w:p w14:paraId="5899FBE2" w14:textId="77777777" w:rsidR="00544F1C" w:rsidRPr="008B65CD" w:rsidRDefault="00050BCB" w:rsidP="00C35F8F">
            <w:pPr>
              <w:pStyle w:val="Tabellenzeile"/>
              <w:rPr>
                <w:rStyle w:val="Brailleschrift"/>
              </w:rPr>
            </w:pPr>
            <w:r w:rsidRPr="008B65CD">
              <w:rPr>
                <w:rStyle w:val="Brailleschrift"/>
              </w:rPr>
              <w:t>X</w:t>
            </w:r>
          </w:p>
        </w:tc>
        <w:tc>
          <w:tcPr>
            <w:tcW w:w="2226" w:type="dxa"/>
            <w:tcMar>
              <w:top w:w="0" w:type="dxa"/>
            </w:tcMar>
            <w:vAlign w:val="center"/>
          </w:tcPr>
          <w:p w14:paraId="2660FE48" w14:textId="77777777" w:rsidR="00544F1C" w:rsidRPr="008B65CD" w:rsidRDefault="00544F1C" w:rsidP="00C35F8F">
            <w:pPr>
              <w:pStyle w:val="Tabellenzeile"/>
              <w:rPr>
                <w:rStyle w:val="Schwarzschrift"/>
              </w:rPr>
            </w:pPr>
            <w:r w:rsidRPr="008B65CD">
              <w:rPr>
                <w:rStyle w:val="Schwarzschrift"/>
              </w:rPr>
              <w:t>EX </w:t>
            </w:r>
          </w:p>
        </w:tc>
        <w:tc>
          <w:tcPr>
            <w:tcW w:w="2050" w:type="dxa"/>
            <w:tcMar>
              <w:top w:w="57" w:type="dxa"/>
            </w:tcMar>
          </w:tcPr>
          <w:p w14:paraId="7207E4F9" w14:textId="77777777" w:rsidR="00A777CE" w:rsidRPr="008B65CD" w:rsidRDefault="00544F1C" w:rsidP="00C35F8F">
            <w:pPr>
              <w:pStyle w:val="Tabellenzeile"/>
            </w:pPr>
            <w:r w:rsidRPr="008B65CD">
              <w:t>Examen</w:t>
            </w:r>
          </w:p>
          <w:p w14:paraId="33E815F9"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xamc</w:t>
            </w:r>
          </w:p>
        </w:tc>
        <w:tc>
          <w:tcPr>
            <w:tcW w:w="2334" w:type="dxa"/>
            <w:tcMar>
              <w:top w:w="57" w:type="dxa"/>
            </w:tcMar>
            <w:vAlign w:val="center"/>
          </w:tcPr>
          <w:p w14:paraId="699FD27D" w14:textId="77777777"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14:paraId="335AE7DE" w14:textId="77777777" w:rsidR="00544F1C" w:rsidRPr="008B65CD" w:rsidRDefault="00544F1C" w:rsidP="00C35F8F">
            <w:pPr>
              <w:pStyle w:val="Tabellenzeile"/>
              <w:rPr>
                <w:rStyle w:val="Schwarzschrift"/>
              </w:rPr>
            </w:pPr>
            <w:r w:rsidRPr="008B65CD">
              <w:rPr>
                <w:rStyle w:val="Schwarzschrift"/>
              </w:rPr>
              <w:t>—</w:t>
            </w:r>
          </w:p>
        </w:tc>
      </w:tr>
      <w:tr w:rsidR="00E666E5" w:rsidRPr="008B65CD" w14:paraId="18E397CC" w14:textId="77777777" w:rsidTr="00966456">
        <w:trPr>
          <w:cantSplit/>
          <w:jc w:val="center"/>
        </w:trPr>
        <w:tc>
          <w:tcPr>
            <w:tcW w:w="1068" w:type="dxa"/>
            <w:tcMar>
              <w:top w:w="0" w:type="dxa"/>
            </w:tcMar>
            <w:vAlign w:val="center"/>
          </w:tcPr>
          <w:p w14:paraId="1961A78E" w14:textId="77777777" w:rsidR="00E666E5" w:rsidRPr="008B65CD" w:rsidRDefault="00E666E5" w:rsidP="00C35F8F">
            <w:pPr>
              <w:pStyle w:val="Tabellenzeile"/>
              <w:rPr>
                <w:rStyle w:val="Brailleschrift"/>
              </w:rPr>
            </w:pPr>
            <w:r w:rsidRPr="008B65CD">
              <w:rPr>
                <w:rStyle w:val="Brailleschrift"/>
              </w:rPr>
              <w:t>&amp;</w:t>
            </w:r>
          </w:p>
        </w:tc>
        <w:tc>
          <w:tcPr>
            <w:tcW w:w="2226" w:type="dxa"/>
            <w:tcMar>
              <w:top w:w="0" w:type="dxa"/>
            </w:tcMar>
            <w:vAlign w:val="center"/>
          </w:tcPr>
          <w:p w14:paraId="52659F2B" w14:textId="77777777" w:rsidR="00E666E5" w:rsidRPr="008B65CD" w:rsidRDefault="00E666E5" w:rsidP="00C35F8F">
            <w:pPr>
              <w:pStyle w:val="Tabellenzeile"/>
              <w:rPr>
                <w:rStyle w:val="Schwarzschrift"/>
              </w:rPr>
            </w:pPr>
            <w:r w:rsidRPr="008B65CD">
              <w:rPr>
                <w:rStyle w:val="Schwarzschrift"/>
              </w:rPr>
              <w:t>GE</w:t>
            </w:r>
            <w:r w:rsidR="00A11AFD" w:rsidRPr="008B65CD">
              <w:rPr>
                <w:rStyle w:val="Schwarzschrift"/>
              </w:rPr>
              <w:t> </w:t>
            </w:r>
          </w:p>
        </w:tc>
        <w:tc>
          <w:tcPr>
            <w:tcW w:w="2050" w:type="dxa"/>
            <w:tcMar>
              <w:top w:w="57" w:type="dxa"/>
            </w:tcMar>
          </w:tcPr>
          <w:p w14:paraId="1F981162" w14:textId="77777777" w:rsidR="00A777CE" w:rsidRPr="008B65CD" w:rsidRDefault="00E666E5" w:rsidP="00C35F8F">
            <w:pPr>
              <w:pStyle w:val="Tabellenzeile"/>
              <w:rPr>
                <w:rStyle w:val="Schwarzschrift"/>
              </w:rPr>
            </w:pPr>
            <w:r w:rsidRPr="008B65CD">
              <w:rPr>
                <w:rStyle w:val="Schwarzschrift"/>
              </w:rPr>
              <w:t>Gesang</w:t>
            </w:r>
          </w:p>
          <w:p w14:paraId="27DFB17F" w14:textId="67D978BC"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amp;s</w:t>
            </w:r>
            <w:r w:rsidR="000F3C35" w:rsidRPr="008B65CD">
              <w:rPr>
                <w:rStyle w:val="Brailleschrift"/>
              </w:rPr>
              <w:t>+</w:t>
            </w:r>
            <w:r w:rsidRPr="008B65CD">
              <w:rPr>
                <w:rStyle w:val="Brailleschrift"/>
              </w:rPr>
              <w:t>g</w:t>
            </w:r>
          </w:p>
        </w:tc>
        <w:tc>
          <w:tcPr>
            <w:tcW w:w="2334" w:type="dxa"/>
            <w:tcMar>
              <w:top w:w="57" w:type="dxa"/>
            </w:tcMar>
          </w:tcPr>
          <w:p w14:paraId="4BA92742" w14:textId="77777777" w:rsidR="00A777CE" w:rsidRPr="008B65CD" w:rsidRDefault="00E666E5" w:rsidP="00C35F8F">
            <w:pPr>
              <w:pStyle w:val="Tabellenzeile"/>
              <w:rPr>
                <w:rStyle w:val="Schwarzschrift"/>
              </w:rPr>
            </w:pPr>
            <w:r w:rsidRPr="008B65CD">
              <w:rPr>
                <w:rStyle w:val="Schwarzschrift"/>
              </w:rPr>
              <w:t>Angebot</w:t>
            </w:r>
          </w:p>
          <w:p w14:paraId="3353EBD0"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amp;bot</w:t>
            </w:r>
          </w:p>
        </w:tc>
        <w:tc>
          <w:tcPr>
            <w:tcW w:w="0" w:type="auto"/>
            <w:tcMar>
              <w:top w:w="57" w:type="dxa"/>
            </w:tcMar>
          </w:tcPr>
          <w:p w14:paraId="358A666D" w14:textId="77777777" w:rsidR="00A777CE" w:rsidRPr="008B65CD" w:rsidRDefault="00E666E5" w:rsidP="00C35F8F">
            <w:pPr>
              <w:pStyle w:val="Tabellenzeile"/>
              <w:rPr>
                <w:rStyle w:val="Schwarzschrift"/>
              </w:rPr>
            </w:pPr>
            <w:r w:rsidRPr="008B65CD">
              <w:rPr>
                <w:rStyle w:val="Schwarzschrift"/>
              </w:rPr>
              <w:t>Frage</w:t>
            </w:r>
          </w:p>
          <w:p w14:paraId="1988319A" w14:textId="77777777"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E666E5" w:rsidRPr="008B65CD">
              <w:rPr>
                <w:rStyle w:val="Brailleschrift"/>
              </w:rPr>
              <w:t>ra&amp;</w:t>
            </w:r>
          </w:p>
        </w:tc>
      </w:tr>
      <w:tr w:rsidR="00544F1C" w:rsidRPr="008B65CD" w14:paraId="21132710" w14:textId="77777777" w:rsidTr="00966456">
        <w:trPr>
          <w:cantSplit/>
          <w:jc w:val="center"/>
        </w:trPr>
        <w:tc>
          <w:tcPr>
            <w:tcW w:w="1068" w:type="dxa"/>
            <w:tcMar>
              <w:top w:w="0" w:type="dxa"/>
            </w:tcMar>
            <w:vAlign w:val="center"/>
          </w:tcPr>
          <w:p w14:paraId="6E431F16"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200C6EC1" w14:textId="77777777" w:rsidR="00544F1C" w:rsidRPr="008B65CD" w:rsidRDefault="00544F1C" w:rsidP="00C35F8F">
            <w:pPr>
              <w:pStyle w:val="Tabellenzeile"/>
              <w:rPr>
                <w:rStyle w:val="Schwarzschrift"/>
              </w:rPr>
            </w:pPr>
            <w:r w:rsidRPr="008B65CD">
              <w:rPr>
                <w:rStyle w:val="Schwarzschrift"/>
              </w:rPr>
              <w:t>ICH </w:t>
            </w:r>
          </w:p>
        </w:tc>
        <w:tc>
          <w:tcPr>
            <w:tcW w:w="2050" w:type="dxa"/>
            <w:tcMar>
              <w:top w:w="57" w:type="dxa"/>
            </w:tcMar>
            <w:vAlign w:val="center"/>
          </w:tcPr>
          <w:p w14:paraId="18019AFD"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10A38A38" w14:textId="77777777" w:rsidR="00A777CE" w:rsidRPr="008B65CD" w:rsidRDefault="00544F1C" w:rsidP="00C35F8F">
            <w:pPr>
              <w:pStyle w:val="Tabellenzeile"/>
              <w:rPr>
                <w:rStyle w:val="Schwarzschrift"/>
              </w:rPr>
            </w:pPr>
            <w:r w:rsidRPr="008B65CD">
              <w:rPr>
                <w:rStyle w:val="Schwarzschrift"/>
              </w:rPr>
              <w:t>Licht</w:t>
            </w:r>
          </w:p>
          <w:p w14:paraId="6CFA438F"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544F1C" w:rsidRPr="008B65CD">
              <w:rPr>
                <w:rStyle w:val="Brailleschrift"/>
              </w:rPr>
              <w:t>#t</w:t>
            </w:r>
          </w:p>
        </w:tc>
        <w:tc>
          <w:tcPr>
            <w:tcW w:w="0" w:type="auto"/>
            <w:tcMar>
              <w:top w:w="57" w:type="dxa"/>
            </w:tcMar>
          </w:tcPr>
          <w:p w14:paraId="57FEAE26" w14:textId="77777777" w:rsidR="00A777CE" w:rsidRPr="008B65CD" w:rsidRDefault="00544F1C" w:rsidP="00C35F8F">
            <w:pPr>
              <w:pStyle w:val="Tabellenzeile"/>
              <w:rPr>
                <w:rStyle w:val="Schwarzschrift"/>
              </w:rPr>
            </w:pPr>
            <w:r w:rsidRPr="008B65CD">
              <w:rPr>
                <w:rStyle w:val="Schwarzschrift"/>
              </w:rPr>
              <w:t>Teppich</w:t>
            </w:r>
          </w:p>
          <w:p w14:paraId="606BC28B" w14:textId="77777777" w:rsidR="00544F1C"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t</w:t>
            </w:r>
            <w:r w:rsidR="00544F1C" w:rsidRPr="008B65CD">
              <w:rPr>
                <w:rStyle w:val="Brailleschrift"/>
              </w:rPr>
              <w:t>epp#</w:t>
            </w:r>
          </w:p>
        </w:tc>
      </w:tr>
      <w:tr w:rsidR="00544F1C" w:rsidRPr="008B65CD" w14:paraId="754E4C40" w14:textId="77777777" w:rsidTr="00966456">
        <w:trPr>
          <w:cantSplit/>
          <w:jc w:val="center"/>
        </w:trPr>
        <w:tc>
          <w:tcPr>
            <w:tcW w:w="1068" w:type="dxa"/>
            <w:tcMar>
              <w:top w:w="0" w:type="dxa"/>
            </w:tcMar>
            <w:vAlign w:val="center"/>
          </w:tcPr>
          <w:p w14:paraId="76CE5F1C" w14:textId="77777777" w:rsidR="00544F1C" w:rsidRPr="008B65CD" w:rsidRDefault="00544F1C" w:rsidP="00C35F8F">
            <w:pPr>
              <w:pStyle w:val="Tabellenzeile"/>
              <w:rPr>
                <w:rStyle w:val="Brailleschrift"/>
              </w:rPr>
            </w:pPr>
            <w:r w:rsidRPr="008B65CD">
              <w:rPr>
                <w:rStyle w:val="Brailleschrift"/>
              </w:rPr>
              <w:t>0</w:t>
            </w:r>
          </w:p>
        </w:tc>
        <w:tc>
          <w:tcPr>
            <w:tcW w:w="2226" w:type="dxa"/>
            <w:tcMar>
              <w:top w:w="0" w:type="dxa"/>
            </w:tcMar>
            <w:vAlign w:val="center"/>
          </w:tcPr>
          <w:p w14:paraId="6623AE41" w14:textId="77777777" w:rsidR="00544F1C" w:rsidRPr="008B65CD" w:rsidRDefault="00544F1C" w:rsidP="00C35F8F">
            <w:pPr>
              <w:pStyle w:val="Tabellenzeile"/>
              <w:rPr>
                <w:rStyle w:val="Schwarzschrift"/>
              </w:rPr>
            </w:pPr>
            <w:r w:rsidRPr="008B65CD">
              <w:rPr>
                <w:rStyle w:val="Schwarzschrift"/>
              </w:rPr>
              <w:t>IE </w:t>
            </w:r>
          </w:p>
        </w:tc>
        <w:tc>
          <w:tcPr>
            <w:tcW w:w="2050" w:type="dxa"/>
            <w:tcMar>
              <w:top w:w="57" w:type="dxa"/>
            </w:tcMar>
            <w:vAlign w:val="center"/>
          </w:tcPr>
          <w:p w14:paraId="01E0E1D6"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2B4489A3" w14:textId="77777777" w:rsidR="00A777CE" w:rsidRPr="008B65CD" w:rsidRDefault="00544F1C" w:rsidP="00C35F8F">
            <w:pPr>
              <w:pStyle w:val="Tabellenzeile"/>
              <w:rPr>
                <w:rStyle w:val="Schwarzschrift"/>
              </w:rPr>
            </w:pPr>
            <w:r w:rsidRPr="008B65CD">
              <w:rPr>
                <w:rStyle w:val="Schwarzschrift"/>
              </w:rPr>
              <w:t>Lied</w:t>
            </w:r>
          </w:p>
          <w:p w14:paraId="7F610336"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l</w:t>
            </w:r>
            <w:r w:rsidR="00544F1C" w:rsidRPr="008B65CD">
              <w:rPr>
                <w:rStyle w:val="Brailleschrift"/>
              </w:rPr>
              <w:t>0d</w:t>
            </w:r>
          </w:p>
        </w:tc>
        <w:tc>
          <w:tcPr>
            <w:tcW w:w="0" w:type="auto"/>
            <w:tcMar>
              <w:top w:w="57" w:type="dxa"/>
            </w:tcMar>
          </w:tcPr>
          <w:p w14:paraId="47C52D05" w14:textId="77777777" w:rsidR="00A777CE" w:rsidRPr="008B65CD" w:rsidRDefault="00544F1C" w:rsidP="00C35F8F">
            <w:pPr>
              <w:pStyle w:val="Tabellenzeile"/>
              <w:rPr>
                <w:rStyle w:val="Schwarzschrift"/>
              </w:rPr>
            </w:pPr>
            <w:r w:rsidRPr="008B65CD">
              <w:rPr>
                <w:rStyle w:val="Schwarzschrift"/>
              </w:rPr>
              <w:t>nie</w:t>
            </w:r>
          </w:p>
          <w:p w14:paraId="725D0323"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n</w:t>
            </w:r>
            <w:r w:rsidR="00544F1C" w:rsidRPr="008B65CD">
              <w:rPr>
                <w:rStyle w:val="Brailleschrift"/>
              </w:rPr>
              <w:t>0</w:t>
            </w:r>
          </w:p>
        </w:tc>
      </w:tr>
      <w:tr w:rsidR="00544F1C" w:rsidRPr="008B65CD" w14:paraId="6AE4634C" w14:textId="77777777" w:rsidTr="00966456">
        <w:trPr>
          <w:cantSplit/>
          <w:jc w:val="center"/>
        </w:trPr>
        <w:tc>
          <w:tcPr>
            <w:tcW w:w="1068" w:type="dxa"/>
            <w:tcMar>
              <w:top w:w="0" w:type="dxa"/>
            </w:tcMar>
            <w:vAlign w:val="center"/>
          </w:tcPr>
          <w:p w14:paraId="57D01AE0" w14:textId="77777777" w:rsidR="00544F1C" w:rsidRPr="008B65CD" w:rsidRDefault="00544F1C" w:rsidP="00C35F8F">
            <w:pPr>
              <w:pStyle w:val="Tabellenzeile"/>
              <w:rPr>
                <w:rStyle w:val="Brailleschrift"/>
              </w:rPr>
            </w:pPr>
            <w:r w:rsidRPr="008B65CD">
              <w:rPr>
                <w:rStyle w:val="Brailleschrift"/>
              </w:rPr>
              <w:t>&gt;</w:t>
            </w:r>
          </w:p>
        </w:tc>
        <w:tc>
          <w:tcPr>
            <w:tcW w:w="2226" w:type="dxa"/>
            <w:tcMar>
              <w:top w:w="0" w:type="dxa"/>
            </w:tcMar>
            <w:vAlign w:val="center"/>
          </w:tcPr>
          <w:p w14:paraId="65A3E54E" w14:textId="77777777" w:rsidR="00544F1C" w:rsidRPr="008B65CD" w:rsidRDefault="00544F1C" w:rsidP="00C35F8F">
            <w:pPr>
              <w:pStyle w:val="Tabellenzeile"/>
              <w:rPr>
                <w:rStyle w:val="Schwarzschrift"/>
              </w:rPr>
            </w:pPr>
            <w:r w:rsidRPr="008B65CD">
              <w:rPr>
                <w:rStyle w:val="Schwarzschrift"/>
              </w:rPr>
              <w:t>IG </w:t>
            </w:r>
          </w:p>
        </w:tc>
        <w:tc>
          <w:tcPr>
            <w:tcW w:w="2050" w:type="dxa"/>
            <w:tcMar>
              <w:top w:w="57" w:type="dxa"/>
            </w:tcMar>
            <w:vAlign w:val="center"/>
          </w:tcPr>
          <w:p w14:paraId="5BA0CAAF"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428C8440" w14:textId="77777777" w:rsidR="00A777CE" w:rsidRPr="008B65CD" w:rsidRDefault="00544F1C" w:rsidP="00C35F8F">
            <w:pPr>
              <w:pStyle w:val="Tabellenzeile"/>
              <w:rPr>
                <w:rStyle w:val="Schwarzschrift"/>
              </w:rPr>
            </w:pPr>
            <w:r w:rsidRPr="008B65CD">
              <w:rPr>
                <w:rStyle w:val="Schwarzschrift"/>
              </w:rPr>
              <w:t>Tiger</w:t>
            </w:r>
          </w:p>
          <w:p w14:paraId="23BA5B93"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t&gt;7</w:t>
            </w:r>
          </w:p>
        </w:tc>
        <w:tc>
          <w:tcPr>
            <w:tcW w:w="0" w:type="auto"/>
            <w:tcMar>
              <w:top w:w="57" w:type="dxa"/>
            </w:tcMar>
          </w:tcPr>
          <w:p w14:paraId="3F57E574" w14:textId="77777777" w:rsidR="00A777CE" w:rsidRPr="008B65CD" w:rsidRDefault="00544F1C" w:rsidP="00C35F8F">
            <w:pPr>
              <w:pStyle w:val="Tabellenzeile"/>
              <w:rPr>
                <w:rStyle w:val="Schwarzschrift"/>
              </w:rPr>
            </w:pPr>
            <w:r w:rsidRPr="008B65CD">
              <w:rPr>
                <w:rStyle w:val="Schwarzschrift"/>
              </w:rPr>
              <w:t>Käfig</w:t>
            </w:r>
          </w:p>
          <w:p w14:paraId="2A0A5ED2" w14:textId="77777777" w:rsidR="00544F1C"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544F1C" w:rsidRPr="008B65CD">
              <w:rPr>
                <w:rStyle w:val="Brailleschrift"/>
              </w:rPr>
              <w:t>`f&gt;</w:t>
            </w:r>
          </w:p>
        </w:tc>
      </w:tr>
      <w:tr w:rsidR="00E666E5" w:rsidRPr="008B65CD" w14:paraId="42480E83" w14:textId="77777777" w:rsidTr="00966456">
        <w:trPr>
          <w:cantSplit/>
          <w:jc w:val="center"/>
        </w:trPr>
        <w:tc>
          <w:tcPr>
            <w:tcW w:w="1068" w:type="dxa"/>
            <w:tcMar>
              <w:top w:w="0" w:type="dxa"/>
            </w:tcMar>
            <w:vAlign w:val="center"/>
          </w:tcPr>
          <w:p w14:paraId="56C23F9D" w14:textId="77777777" w:rsidR="00E666E5" w:rsidRPr="008B65CD" w:rsidRDefault="00E666E5" w:rsidP="00C35F8F">
            <w:pPr>
              <w:pStyle w:val="Tabellenzeile"/>
              <w:rPr>
                <w:rStyle w:val="Brailleschrift"/>
              </w:rPr>
            </w:pPr>
            <w:r w:rsidRPr="008B65CD">
              <w:rPr>
                <w:rStyle w:val="Brailleschrift"/>
              </w:rPr>
              <w:t>*</w:t>
            </w:r>
          </w:p>
        </w:tc>
        <w:tc>
          <w:tcPr>
            <w:tcW w:w="2226" w:type="dxa"/>
            <w:tcMar>
              <w:top w:w="0" w:type="dxa"/>
            </w:tcMar>
            <w:vAlign w:val="center"/>
          </w:tcPr>
          <w:p w14:paraId="750F3E2D" w14:textId="77777777" w:rsidR="00E666E5" w:rsidRPr="008B65CD" w:rsidRDefault="00E666E5" w:rsidP="00C35F8F">
            <w:pPr>
              <w:pStyle w:val="Tabellenzeile"/>
              <w:rPr>
                <w:rStyle w:val="Schwarzschrift"/>
              </w:rPr>
            </w:pPr>
            <w:r w:rsidRPr="008B65CD">
              <w:rPr>
                <w:rStyle w:val="Schwarzschrift"/>
              </w:rPr>
              <w:t>IN</w:t>
            </w:r>
            <w:r w:rsidR="00A11AFD" w:rsidRPr="008B65CD">
              <w:rPr>
                <w:rStyle w:val="Schwarzschrift"/>
              </w:rPr>
              <w:t> </w:t>
            </w:r>
          </w:p>
        </w:tc>
        <w:tc>
          <w:tcPr>
            <w:tcW w:w="2050" w:type="dxa"/>
            <w:tcMar>
              <w:top w:w="57" w:type="dxa"/>
            </w:tcMar>
          </w:tcPr>
          <w:p w14:paraId="64D143E0" w14:textId="77777777" w:rsidR="00A777CE" w:rsidRPr="008B65CD" w:rsidRDefault="00E666E5" w:rsidP="00C35F8F">
            <w:pPr>
              <w:pStyle w:val="Tabellenzeile"/>
              <w:rPr>
                <w:rStyle w:val="Schwarzschrift"/>
              </w:rPr>
            </w:pPr>
            <w:r w:rsidRPr="008B65CD">
              <w:rPr>
                <w:rStyle w:val="Schwarzschrift"/>
              </w:rPr>
              <w:t>innig</w:t>
            </w:r>
          </w:p>
          <w:p w14:paraId="4B25C835"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n&gt;</w:t>
            </w:r>
          </w:p>
        </w:tc>
        <w:tc>
          <w:tcPr>
            <w:tcW w:w="2334" w:type="dxa"/>
            <w:tcMar>
              <w:top w:w="57" w:type="dxa"/>
            </w:tcMar>
          </w:tcPr>
          <w:p w14:paraId="037E7F4F" w14:textId="77777777" w:rsidR="00A777CE" w:rsidRPr="008B65CD" w:rsidRDefault="00E666E5" w:rsidP="00C35F8F">
            <w:pPr>
              <w:pStyle w:val="Tabellenzeile"/>
              <w:rPr>
                <w:rStyle w:val="Schwarzschrift"/>
              </w:rPr>
            </w:pPr>
            <w:r w:rsidRPr="008B65CD">
              <w:rPr>
                <w:rStyle w:val="Schwarzschrift"/>
              </w:rPr>
              <w:t>Ding</w:t>
            </w:r>
          </w:p>
          <w:p w14:paraId="26E6BC50" w14:textId="77777777"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E666E5" w:rsidRPr="008B65CD">
              <w:rPr>
                <w:rStyle w:val="Brailleschrift"/>
              </w:rPr>
              <w:t>*g</w:t>
            </w:r>
          </w:p>
        </w:tc>
        <w:tc>
          <w:tcPr>
            <w:tcW w:w="0" w:type="auto"/>
            <w:tcMar>
              <w:top w:w="57" w:type="dxa"/>
            </w:tcMar>
          </w:tcPr>
          <w:p w14:paraId="7CD30EE4" w14:textId="77777777" w:rsidR="00A777CE" w:rsidRPr="008B65CD" w:rsidRDefault="00E666E5" w:rsidP="00C35F8F">
            <w:pPr>
              <w:pStyle w:val="Tabellenzeile"/>
              <w:rPr>
                <w:rStyle w:val="Schwarzschrift"/>
              </w:rPr>
            </w:pPr>
            <w:r w:rsidRPr="008B65CD">
              <w:rPr>
                <w:rStyle w:val="Schwarzschrift"/>
              </w:rPr>
              <w:t>Kamin</w:t>
            </w:r>
          </w:p>
          <w:p w14:paraId="47EF4C1F" w14:textId="77777777" w:rsidR="00E666E5"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E666E5" w:rsidRPr="008B65CD">
              <w:rPr>
                <w:rStyle w:val="Brailleschrift"/>
              </w:rPr>
              <w:t>am*</w:t>
            </w:r>
          </w:p>
        </w:tc>
      </w:tr>
      <w:tr w:rsidR="00544F1C" w:rsidRPr="008B65CD" w14:paraId="0954F1BF" w14:textId="77777777" w:rsidTr="00966456">
        <w:trPr>
          <w:cantSplit/>
          <w:jc w:val="center"/>
        </w:trPr>
        <w:tc>
          <w:tcPr>
            <w:tcW w:w="1068" w:type="dxa"/>
            <w:tcMar>
              <w:top w:w="0" w:type="dxa"/>
            </w:tcMar>
            <w:vAlign w:val="center"/>
          </w:tcPr>
          <w:p w14:paraId="61619BD8" w14:textId="77777777" w:rsidR="00544F1C" w:rsidRPr="008B65CD" w:rsidRDefault="00544F1C" w:rsidP="00C35F8F">
            <w:pPr>
              <w:pStyle w:val="Tabellenzeile"/>
              <w:rPr>
                <w:rStyle w:val="Brailleschrift"/>
              </w:rPr>
            </w:pPr>
            <w:r w:rsidRPr="008B65CD">
              <w:rPr>
                <w:rStyle w:val="Brailleschrift"/>
              </w:rPr>
              <w:t>!i</w:t>
            </w:r>
          </w:p>
        </w:tc>
        <w:tc>
          <w:tcPr>
            <w:tcW w:w="2226" w:type="dxa"/>
            <w:tcMar>
              <w:top w:w="0" w:type="dxa"/>
            </w:tcMar>
            <w:vAlign w:val="center"/>
          </w:tcPr>
          <w:p w14:paraId="78A488A7" w14:textId="77777777" w:rsidR="00544F1C" w:rsidRPr="008B65CD" w:rsidRDefault="00544F1C" w:rsidP="00C35F8F">
            <w:pPr>
              <w:pStyle w:val="Tabellenzeile"/>
              <w:rPr>
                <w:rStyle w:val="Schwarzschrift"/>
              </w:rPr>
            </w:pPr>
            <w:r w:rsidRPr="008B65CD">
              <w:rPr>
                <w:rStyle w:val="Schwarzschrift"/>
              </w:rPr>
              <w:t>ISMUS </w:t>
            </w:r>
          </w:p>
        </w:tc>
        <w:tc>
          <w:tcPr>
            <w:tcW w:w="2050" w:type="dxa"/>
            <w:tcMar>
              <w:top w:w="57" w:type="dxa"/>
            </w:tcMar>
            <w:vAlign w:val="center"/>
          </w:tcPr>
          <w:p w14:paraId="5B1B710B"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46CC8EEF" w14:textId="77777777" w:rsidR="00A777CE" w:rsidRPr="008B65CD" w:rsidRDefault="00544F1C" w:rsidP="00C35F8F">
            <w:pPr>
              <w:pStyle w:val="Tabellenzeile"/>
              <w:rPr>
                <w:rStyle w:val="Schwarzschrift"/>
              </w:rPr>
            </w:pPr>
            <w:r w:rsidRPr="008B65CD">
              <w:rPr>
                <w:rStyle w:val="Schwarzschrift"/>
              </w:rPr>
              <w:t>Kapitalismus</w:t>
            </w:r>
            <w:r w:rsidRPr="008B65CD">
              <w:rPr>
                <w:rStyle w:val="Schwarzschrift"/>
              </w:rPr>
              <w:softHyphen/>
              <w:t>freund</w:t>
            </w:r>
          </w:p>
          <w:p w14:paraId="30943BCB" w14:textId="77777777" w:rsidR="00544F1C" w:rsidRPr="008B65CD" w:rsidRDefault="003A5634" w:rsidP="00C35F8F">
            <w:pPr>
              <w:pStyle w:val="Tabellenzeile"/>
              <w:rPr>
                <w:rStyle w:val="Schwarzschrift"/>
                <w:rFonts w:ascii="Blista Braille Plus (ANSI)" w:hAnsi="Blista Braille Plus (ANSI)"/>
                <w:spacing w:val="-10"/>
                <w:sz w:val="38"/>
              </w:rPr>
            </w:pPr>
            <w:r>
              <w:rPr>
                <w:rStyle w:val="Brailleschrift"/>
              </w:rPr>
              <w:t>k</w:t>
            </w:r>
            <w:r w:rsidR="00544F1C" w:rsidRPr="008B65CD">
              <w:rPr>
                <w:rStyle w:val="Brailleschrift"/>
              </w:rPr>
              <w:t>p!ifd</w:t>
            </w:r>
          </w:p>
        </w:tc>
        <w:tc>
          <w:tcPr>
            <w:tcW w:w="0" w:type="auto"/>
            <w:tcMar>
              <w:top w:w="57" w:type="dxa"/>
            </w:tcMar>
          </w:tcPr>
          <w:p w14:paraId="41C6B3D6" w14:textId="77777777" w:rsidR="00A777CE" w:rsidRPr="008B65CD" w:rsidRDefault="00544F1C" w:rsidP="00C35F8F">
            <w:pPr>
              <w:pStyle w:val="Tabellenzeile"/>
              <w:rPr>
                <w:rStyle w:val="Schwarzschrift"/>
              </w:rPr>
            </w:pPr>
            <w:r w:rsidRPr="008B65CD">
              <w:rPr>
                <w:rStyle w:val="Schwarzschrift"/>
              </w:rPr>
              <w:t>Egoismus</w:t>
            </w:r>
          </w:p>
          <w:p w14:paraId="7EEDF174"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e</w:t>
            </w:r>
            <w:r w:rsidR="00544F1C" w:rsidRPr="008B65CD">
              <w:rPr>
                <w:rStyle w:val="Brailleschrift"/>
              </w:rPr>
              <w:t>go!i</w:t>
            </w:r>
          </w:p>
        </w:tc>
      </w:tr>
      <w:tr w:rsidR="00C32E91" w:rsidRPr="008B65CD" w14:paraId="314FA876" w14:textId="77777777" w:rsidTr="00966456">
        <w:trPr>
          <w:cantSplit/>
          <w:jc w:val="center"/>
        </w:trPr>
        <w:tc>
          <w:tcPr>
            <w:tcW w:w="1068" w:type="dxa"/>
            <w:tcMar>
              <w:top w:w="0" w:type="dxa"/>
            </w:tcMar>
            <w:vAlign w:val="center"/>
          </w:tcPr>
          <w:p w14:paraId="1ACAD094" w14:textId="77777777" w:rsidR="00C32E91" w:rsidRPr="008B65CD" w:rsidRDefault="00C32E91" w:rsidP="00C35F8F">
            <w:pPr>
              <w:pStyle w:val="Tabellenzeile"/>
              <w:rPr>
                <w:rStyle w:val="Brailleschrift"/>
              </w:rPr>
            </w:pPr>
            <w:r w:rsidRPr="008B65CD">
              <w:rPr>
                <w:rStyle w:val="Brailleschrift"/>
              </w:rPr>
              <w:t>!5</w:t>
            </w:r>
          </w:p>
        </w:tc>
        <w:tc>
          <w:tcPr>
            <w:tcW w:w="2226" w:type="dxa"/>
            <w:tcMar>
              <w:top w:w="0" w:type="dxa"/>
            </w:tcMar>
            <w:vAlign w:val="center"/>
          </w:tcPr>
          <w:p w14:paraId="71B08D56" w14:textId="77777777" w:rsidR="00C32E91" w:rsidRPr="008B65CD" w:rsidRDefault="00C32E91" w:rsidP="00C35F8F">
            <w:pPr>
              <w:pStyle w:val="Tabellenzeile"/>
              <w:rPr>
                <w:rStyle w:val="Schwarzschrift"/>
              </w:rPr>
            </w:pPr>
            <w:r w:rsidRPr="008B65CD">
              <w:rPr>
                <w:rStyle w:val="Schwarzschrift"/>
              </w:rPr>
              <w:t>ISTISCH </w:t>
            </w:r>
          </w:p>
        </w:tc>
        <w:tc>
          <w:tcPr>
            <w:tcW w:w="2050" w:type="dxa"/>
            <w:tcMar>
              <w:top w:w="57" w:type="dxa"/>
            </w:tcMar>
            <w:vAlign w:val="center"/>
          </w:tcPr>
          <w:p w14:paraId="1D2B18B3" w14:textId="77777777" w:rsidR="00C32E91" w:rsidRPr="008B65CD" w:rsidRDefault="00C32E91" w:rsidP="00C35F8F">
            <w:pPr>
              <w:pStyle w:val="Tabellenzeile"/>
              <w:rPr>
                <w:rStyle w:val="Schwarzschrift"/>
              </w:rPr>
            </w:pPr>
            <w:r w:rsidRPr="008B65CD">
              <w:rPr>
                <w:rStyle w:val="Schwarzschrift"/>
              </w:rPr>
              <w:t>—</w:t>
            </w:r>
          </w:p>
        </w:tc>
        <w:tc>
          <w:tcPr>
            <w:tcW w:w="2334" w:type="dxa"/>
            <w:tcMar>
              <w:top w:w="57" w:type="dxa"/>
            </w:tcMar>
          </w:tcPr>
          <w:p w14:paraId="195F59A1" w14:textId="77777777" w:rsidR="00A777CE" w:rsidRPr="008B65CD" w:rsidRDefault="00C32E91" w:rsidP="00C35F8F">
            <w:pPr>
              <w:pStyle w:val="Tabellenzeile"/>
              <w:rPr>
                <w:rStyle w:val="Schwarzschrift"/>
              </w:rPr>
            </w:pPr>
            <w:r w:rsidRPr="008B65CD">
              <w:rPr>
                <w:rStyle w:val="Schwarzschrift"/>
              </w:rPr>
              <w:t>juristische</w:t>
            </w:r>
          </w:p>
          <w:p w14:paraId="79FE3DB7" w14:textId="77777777" w:rsidR="00C32E91"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j</w:t>
            </w:r>
            <w:r w:rsidR="00C32E91" w:rsidRPr="008B65CD">
              <w:rPr>
                <w:rStyle w:val="Brailleschrift"/>
              </w:rPr>
              <w:t>ur!5e</w:t>
            </w:r>
          </w:p>
        </w:tc>
        <w:tc>
          <w:tcPr>
            <w:tcW w:w="0" w:type="auto"/>
            <w:tcMar>
              <w:top w:w="57" w:type="dxa"/>
            </w:tcMar>
          </w:tcPr>
          <w:p w14:paraId="29929995" w14:textId="77777777" w:rsidR="00A777CE" w:rsidRPr="008B65CD" w:rsidRDefault="00C32E91" w:rsidP="00C35F8F">
            <w:pPr>
              <w:pStyle w:val="Tabellenzeile"/>
              <w:rPr>
                <w:rStyle w:val="Schwarzschrift"/>
              </w:rPr>
            </w:pPr>
            <w:r w:rsidRPr="008B65CD">
              <w:rPr>
                <w:rStyle w:val="Schwarzschrift"/>
              </w:rPr>
              <w:t>feministisch</w:t>
            </w:r>
          </w:p>
          <w:p w14:paraId="781AA598" w14:textId="77777777" w:rsidR="00C32E91"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B07EA5" w:rsidRPr="008B65CD">
              <w:rPr>
                <w:rStyle w:val="Brailleschrift"/>
              </w:rPr>
              <w:t>{</w:t>
            </w:r>
            <w:r w:rsidR="00C32E91" w:rsidRPr="008B65CD">
              <w:rPr>
                <w:rStyle w:val="Brailleschrift"/>
              </w:rPr>
              <w:t>*!5</w:t>
            </w:r>
          </w:p>
        </w:tc>
      </w:tr>
      <w:tr w:rsidR="00544F1C" w:rsidRPr="008B65CD" w14:paraId="37290741" w14:textId="77777777" w:rsidTr="00966456">
        <w:trPr>
          <w:cantSplit/>
          <w:jc w:val="center"/>
        </w:trPr>
        <w:tc>
          <w:tcPr>
            <w:tcW w:w="1068" w:type="dxa"/>
            <w:tcMar>
              <w:top w:w="0" w:type="dxa"/>
            </w:tcMar>
            <w:vAlign w:val="center"/>
          </w:tcPr>
          <w:p w14:paraId="57FE949A"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5C97BAB3" w14:textId="77777777" w:rsidR="00544F1C" w:rsidRPr="008B65CD" w:rsidRDefault="00544F1C" w:rsidP="00C35F8F">
            <w:pPr>
              <w:pStyle w:val="Tabellenzeile"/>
              <w:rPr>
                <w:rStyle w:val="Schwarzschrift"/>
              </w:rPr>
            </w:pPr>
            <w:r w:rsidRPr="008B65CD">
              <w:rPr>
                <w:rStyle w:val="Schwarzschrift"/>
              </w:rPr>
              <w:t>ITÄT </w:t>
            </w:r>
          </w:p>
        </w:tc>
        <w:tc>
          <w:tcPr>
            <w:tcW w:w="2050" w:type="dxa"/>
            <w:tcMar>
              <w:top w:w="57" w:type="dxa"/>
            </w:tcMar>
            <w:vAlign w:val="center"/>
          </w:tcPr>
          <w:p w14:paraId="43E24E4D"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5BE2C1AE" w14:textId="77777777" w:rsidR="00A777CE" w:rsidRPr="008B65CD" w:rsidRDefault="00544F1C" w:rsidP="00C35F8F">
            <w:pPr>
              <w:pStyle w:val="Tabellenzeile"/>
              <w:rPr>
                <w:rStyle w:val="Schwarzschrift"/>
              </w:rPr>
            </w:pPr>
            <w:r w:rsidRPr="008B65CD">
              <w:rPr>
                <w:rStyle w:val="Schwarzschrift"/>
              </w:rPr>
              <w:t>Sanitäter</w:t>
            </w:r>
          </w:p>
          <w:p w14:paraId="252D04A8"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s</w:t>
            </w:r>
            <w:r w:rsidR="00544F1C" w:rsidRPr="008B65CD">
              <w:rPr>
                <w:rStyle w:val="Brailleschrift"/>
              </w:rPr>
              <w:t>+!`7</w:t>
            </w:r>
          </w:p>
        </w:tc>
        <w:tc>
          <w:tcPr>
            <w:tcW w:w="0" w:type="auto"/>
            <w:tcMar>
              <w:top w:w="57" w:type="dxa"/>
            </w:tcMar>
          </w:tcPr>
          <w:p w14:paraId="4B186FB5" w14:textId="77777777" w:rsidR="00A777CE" w:rsidRPr="008B65CD" w:rsidRDefault="00544F1C" w:rsidP="00C35F8F">
            <w:pPr>
              <w:pStyle w:val="Tabellenzeile"/>
              <w:rPr>
                <w:rStyle w:val="Schwarzschrift"/>
              </w:rPr>
            </w:pPr>
            <w:r w:rsidRPr="008B65CD">
              <w:rPr>
                <w:rStyle w:val="Schwarzschrift"/>
              </w:rPr>
              <w:t>Identität</w:t>
            </w:r>
          </w:p>
          <w:p w14:paraId="038241F5"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i</w:t>
            </w:r>
            <w:r w:rsidR="00544F1C" w:rsidRPr="008B65CD">
              <w:rPr>
                <w:rStyle w:val="Brailleschrift"/>
              </w:rPr>
              <w:t>dct!`</w:t>
            </w:r>
          </w:p>
        </w:tc>
      </w:tr>
      <w:tr w:rsidR="00544F1C" w:rsidRPr="008B65CD" w14:paraId="72D48F62" w14:textId="77777777" w:rsidTr="00966456">
        <w:trPr>
          <w:cantSplit/>
          <w:jc w:val="center"/>
        </w:trPr>
        <w:tc>
          <w:tcPr>
            <w:tcW w:w="1068" w:type="dxa"/>
            <w:tcMar>
              <w:top w:w="0" w:type="dxa"/>
            </w:tcMar>
            <w:vAlign w:val="center"/>
          </w:tcPr>
          <w:p w14:paraId="3C082BBE" w14:textId="77777777" w:rsidR="00544F1C" w:rsidRPr="008B65CD" w:rsidRDefault="00544F1C" w:rsidP="00C35F8F">
            <w:pPr>
              <w:pStyle w:val="Tabellenzeile"/>
              <w:rPr>
                <w:rStyle w:val="Brailleschrift"/>
              </w:rPr>
            </w:pPr>
            <w:r w:rsidRPr="008B65CD">
              <w:rPr>
                <w:rStyle w:val="Brailleschrift"/>
              </w:rPr>
              <w:t>_</w:t>
            </w:r>
          </w:p>
        </w:tc>
        <w:tc>
          <w:tcPr>
            <w:tcW w:w="2226" w:type="dxa"/>
            <w:tcMar>
              <w:top w:w="0" w:type="dxa"/>
            </w:tcMar>
            <w:vAlign w:val="center"/>
          </w:tcPr>
          <w:p w14:paraId="2082FDC7" w14:textId="77777777" w:rsidR="00544F1C" w:rsidRPr="008B65CD" w:rsidRDefault="00544F1C" w:rsidP="00C35F8F">
            <w:pPr>
              <w:pStyle w:val="Tabellenzeile"/>
              <w:rPr>
                <w:rStyle w:val="Schwarzschrift"/>
              </w:rPr>
            </w:pPr>
            <w:r w:rsidRPr="008B65CD">
              <w:rPr>
                <w:rStyle w:val="Schwarzschrift"/>
              </w:rPr>
              <w:t>LICH </w:t>
            </w:r>
          </w:p>
        </w:tc>
        <w:tc>
          <w:tcPr>
            <w:tcW w:w="2050" w:type="dxa"/>
            <w:tcMar>
              <w:top w:w="57" w:type="dxa"/>
            </w:tcMar>
            <w:vAlign w:val="center"/>
          </w:tcPr>
          <w:p w14:paraId="5C4E8865"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4BD36102" w14:textId="77777777" w:rsidR="00A777CE" w:rsidRPr="008B65CD" w:rsidRDefault="00544F1C" w:rsidP="00C35F8F">
            <w:pPr>
              <w:pStyle w:val="Tabellenzeile"/>
              <w:rPr>
                <w:rStyle w:val="Schwarzschrift"/>
              </w:rPr>
            </w:pPr>
            <w:r w:rsidRPr="008B65CD">
              <w:rPr>
                <w:rStyle w:val="Schwarzschrift"/>
              </w:rPr>
              <w:t>Pflicht</w:t>
            </w:r>
          </w:p>
          <w:p w14:paraId="073D6D29"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p</w:t>
            </w:r>
            <w:r w:rsidR="00544F1C" w:rsidRPr="008B65CD">
              <w:rPr>
                <w:rStyle w:val="Brailleschrift"/>
              </w:rPr>
              <w:t>f_t</w:t>
            </w:r>
          </w:p>
        </w:tc>
        <w:tc>
          <w:tcPr>
            <w:tcW w:w="0" w:type="auto"/>
            <w:tcMar>
              <w:top w:w="57" w:type="dxa"/>
            </w:tcMar>
          </w:tcPr>
          <w:p w14:paraId="5A9172CB" w14:textId="77777777" w:rsidR="00A777CE" w:rsidRPr="008B65CD" w:rsidRDefault="00544F1C" w:rsidP="00C35F8F">
            <w:pPr>
              <w:pStyle w:val="Tabellenzeile"/>
              <w:rPr>
                <w:rStyle w:val="Schwarzschrift"/>
              </w:rPr>
            </w:pPr>
            <w:r w:rsidRPr="008B65CD">
              <w:rPr>
                <w:rStyle w:val="Schwarzschrift"/>
              </w:rPr>
              <w:t>örtlich</w:t>
            </w:r>
          </w:p>
          <w:p w14:paraId="18EDB8BB"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9rt_</w:t>
            </w:r>
          </w:p>
        </w:tc>
      </w:tr>
      <w:tr w:rsidR="00544F1C" w:rsidRPr="008B65CD" w14:paraId="2E345313" w14:textId="77777777" w:rsidTr="00966456">
        <w:trPr>
          <w:cantSplit/>
          <w:jc w:val="center"/>
        </w:trPr>
        <w:tc>
          <w:tcPr>
            <w:tcW w:w="1068" w:type="dxa"/>
            <w:tcMar>
              <w:top w:w="0" w:type="dxa"/>
            </w:tcMar>
            <w:vAlign w:val="center"/>
          </w:tcPr>
          <w:p w14:paraId="5F8D9E4E" w14:textId="77777777" w:rsidR="00544F1C" w:rsidRPr="008B65CD" w:rsidRDefault="00050BCB" w:rsidP="00C35F8F">
            <w:pPr>
              <w:pStyle w:val="Tabellenzeile"/>
              <w:rPr>
                <w:rStyle w:val="Brailleschrift"/>
              </w:rPr>
            </w:pPr>
            <w:r w:rsidRPr="008B65CD">
              <w:rPr>
                <w:rStyle w:val="Brailleschrift"/>
              </w:rPr>
              <w:t>Q</w:t>
            </w:r>
          </w:p>
        </w:tc>
        <w:tc>
          <w:tcPr>
            <w:tcW w:w="2226" w:type="dxa"/>
            <w:tcMar>
              <w:top w:w="0" w:type="dxa"/>
            </w:tcMar>
            <w:vAlign w:val="center"/>
          </w:tcPr>
          <w:p w14:paraId="56FF1257" w14:textId="77777777" w:rsidR="00544F1C" w:rsidRPr="008B65CD" w:rsidRDefault="00544F1C" w:rsidP="00C35F8F">
            <w:pPr>
              <w:pStyle w:val="Tabellenzeile"/>
              <w:rPr>
                <w:rStyle w:val="Schwarzschrift"/>
              </w:rPr>
            </w:pPr>
            <w:r w:rsidRPr="008B65CD">
              <w:rPr>
                <w:rStyle w:val="Schwarzschrift"/>
              </w:rPr>
              <w:t>LL </w:t>
            </w:r>
          </w:p>
        </w:tc>
        <w:tc>
          <w:tcPr>
            <w:tcW w:w="2050" w:type="dxa"/>
            <w:tcMar>
              <w:top w:w="57" w:type="dxa"/>
            </w:tcMar>
            <w:vAlign w:val="center"/>
          </w:tcPr>
          <w:p w14:paraId="126F850D"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5B4FF759" w14:textId="77777777" w:rsidR="00A777CE" w:rsidRPr="008B65CD" w:rsidRDefault="00544F1C" w:rsidP="00C35F8F">
            <w:pPr>
              <w:pStyle w:val="Tabellenzeile"/>
              <w:rPr>
                <w:rStyle w:val="Schwarzschrift"/>
              </w:rPr>
            </w:pPr>
            <w:r w:rsidRPr="008B65CD">
              <w:rPr>
                <w:rStyle w:val="Schwarzschrift"/>
              </w:rPr>
              <w:t>Dollar</w:t>
            </w:r>
          </w:p>
          <w:p w14:paraId="25D0F0F1"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d</w:t>
            </w:r>
            <w:r w:rsidR="00544F1C" w:rsidRPr="008B65CD">
              <w:rPr>
                <w:rStyle w:val="Brailleschrift"/>
              </w:rPr>
              <w:t>oqar</w:t>
            </w:r>
          </w:p>
        </w:tc>
        <w:tc>
          <w:tcPr>
            <w:tcW w:w="0" w:type="auto"/>
            <w:tcMar>
              <w:top w:w="57" w:type="dxa"/>
            </w:tcMar>
          </w:tcPr>
          <w:p w14:paraId="5BB81EB2" w14:textId="77777777" w:rsidR="00A777CE" w:rsidRPr="008B65CD" w:rsidRDefault="00544F1C" w:rsidP="00C35F8F">
            <w:pPr>
              <w:pStyle w:val="Tabellenzeile"/>
              <w:rPr>
                <w:rStyle w:val="Schwarzschrift"/>
              </w:rPr>
            </w:pPr>
            <w:r w:rsidRPr="008B65CD">
              <w:rPr>
                <w:rStyle w:val="Schwarzschrift"/>
              </w:rPr>
              <w:t>Atoll</w:t>
            </w:r>
          </w:p>
          <w:p w14:paraId="417E8801"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atoq</w:t>
            </w:r>
          </w:p>
        </w:tc>
      </w:tr>
      <w:tr w:rsidR="00544F1C" w:rsidRPr="008B65CD" w14:paraId="64AB0A23" w14:textId="77777777" w:rsidTr="00966456">
        <w:trPr>
          <w:cantSplit/>
          <w:jc w:val="center"/>
        </w:trPr>
        <w:tc>
          <w:tcPr>
            <w:tcW w:w="1068" w:type="dxa"/>
            <w:tcMar>
              <w:top w:w="0" w:type="dxa"/>
            </w:tcMar>
            <w:vAlign w:val="center"/>
          </w:tcPr>
          <w:p w14:paraId="2863C909" w14:textId="77777777" w:rsidR="00544F1C" w:rsidRPr="008B65CD" w:rsidRDefault="00050BCB" w:rsidP="00C35F8F">
            <w:pPr>
              <w:pStyle w:val="Tabellenzeile"/>
              <w:rPr>
                <w:rStyle w:val="Brailleschrift"/>
              </w:rPr>
            </w:pPr>
            <w:r w:rsidRPr="008B65CD">
              <w:rPr>
                <w:rStyle w:val="Brailleschrift"/>
              </w:rPr>
              <w:t>X</w:t>
            </w:r>
          </w:p>
        </w:tc>
        <w:tc>
          <w:tcPr>
            <w:tcW w:w="2226" w:type="dxa"/>
            <w:tcMar>
              <w:top w:w="0" w:type="dxa"/>
            </w:tcMar>
            <w:vAlign w:val="center"/>
          </w:tcPr>
          <w:p w14:paraId="17241C8A" w14:textId="77777777" w:rsidR="00544F1C" w:rsidRPr="008B65CD" w:rsidRDefault="00544F1C" w:rsidP="00C35F8F">
            <w:pPr>
              <w:pStyle w:val="Tabellenzeile"/>
              <w:rPr>
                <w:rStyle w:val="Schwarzschrift"/>
              </w:rPr>
            </w:pPr>
            <w:r w:rsidRPr="008B65CD">
              <w:rPr>
                <w:rStyle w:val="Schwarzschrift"/>
              </w:rPr>
              <w:t>MM </w:t>
            </w:r>
          </w:p>
        </w:tc>
        <w:tc>
          <w:tcPr>
            <w:tcW w:w="2050" w:type="dxa"/>
            <w:tcMar>
              <w:top w:w="57" w:type="dxa"/>
            </w:tcMar>
            <w:vAlign w:val="center"/>
          </w:tcPr>
          <w:p w14:paraId="5F678B6F"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225D0F19" w14:textId="77777777" w:rsidR="00A777CE" w:rsidRPr="008B65CD" w:rsidRDefault="00544F1C" w:rsidP="00C35F8F">
            <w:pPr>
              <w:pStyle w:val="Tabellenzeile"/>
              <w:rPr>
                <w:rStyle w:val="Schwarzschrift"/>
              </w:rPr>
            </w:pPr>
            <w:r w:rsidRPr="008B65CD">
              <w:rPr>
                <w:rStyle w:val="Schwarzschrift"/>
              </w:rPr>
              <w:t>Flamme</w:t>
            </w:r>
          </w:p>
          <w:p w14:paraId="6718E987"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544F1C" w:rsidRPr="008B65CD">
              <w:rPr>
                <w:rStyle w:val="Brailleschrift"/>
              </w:rPr>
              <w:t>laxe</w:t>
            </w:r>
          </w:p>
        </w:tc>
        <w:tc>
          <w:tcPr>
            <w:tcW w:w="0" w:type="auto"/>
            <w:tcMar>
              <w:top w:w="57" w:type="dxa"/>
            </w:tcMar>
          </w:tcPr>
          <w:p w14:paraId="41C3C9C4" w14:textId="77777777" w:rsidR="00A777CE" w:rsidRPr="008B65CD" w:rsidRDefault="00544F1C" w:rsidP="00C35F8F">
            <w:pPr>
              <w:pStyle w:val="Tabellenzeile"/>
              <w:rPr>
                <w:rStyle w:val="Schwarzschrift"/>
              </w:rPr>
            </w:pPr>
            <w:r w:rsidRPr="008B65CD">
              <w:rPr>
                <w:rStyle w:val="Schwarzschrift"/>
              </w:rPr>
              <w:t>Kamm</w:t>
            </w:r>
          </w:p>
          <w:p w14:paraId="0F20495C"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kax</w:t>
            </w:r>
          </w:p>
        </w:tc>
      </w:tr>
      <w:tr w:rsidR="00544F1C" w:rsidRPr="008B65CD" w14:paraId="0F565285" w14:textId="77777777" w:rsidTr="00966456">
        <w:trPr>
          <w:cantSplit/>
          <w:jc w:val="center"/>
        </w:trPr>
        <w:tc>
          <w:tcPr>
            <w:tcW w:w="1068" w:type="dxa"/>
            <w:tcMar>
              <w:top w:w="0" w:type="dxa"/>
            </w:tcMar>
            <w:vAlign w:val="center"/>
          </w:tcPr>
          <w:p w14:paraId="10B0D801"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6B5B586E" w14:textId="77777777" w:rsidR="00544F1C" w:rsidRPr="008B65CD" w:rsidRDefault="00544F1C" w:rsidP="00C35F8F">
            <w:pPr>
              <w:pStyle w:val="Tabellenzeile"/>
              <w:rPr>
                <w:rStyle w:val="Schwarzschrift"/>
              </w:rPr>
            </w:pPr>
            <w:r w:rsidRPr="008B65CD">
              <w:rPr>
                <w:rStyle w:val="Schwarzschrift"/>
              </w:rPr>
              <w:t>OR </w:t>
            </w:r>
          </w:p>
        </w:tc>
        <w:tc>
          <w:tcPr>
            <w:tcW w:w="2050" w:type="dxa"/>
            <w:tcMar>
              <w:top w:w="57" w:type="dxa"/>
            </w:tcMar>
          </w:tcPr>
          <w:p w14:paraId="2A5C6B66" w14:textId="77777777" w:rsidR="00A777CE" w:rsidRPr="008B65CD" w:rsidRDefault="00544F1C" w:rsidP="00C35F8F">
            <w:pPr>
              <w:pStyle w:val="Tabellenzeile"/>
              <w:rPr>
                <w:rStyle w:val="Schwarzschrift"/>
              </w:rPr>
            </w:pPr>
            <w:r w:rsidRPr="008B65CD">
              <w:rPr>
                <w:rStyle w:val="Schwarzschrift"/>
              </w:rPr>
              <w:t>Orkan</w:t>
            </w:r>
          </w:p>
          <w:p w14:paraId="3690F036"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kan</w:t>
            </w:r>
          </w:p>
        </w:tc>
        <w:tc>
          <w:tcPr>
            <w:tcW w:w="2334" w:type="dxa"/>
            <w:tcMar>
              <w:top w:w="57" w:type="dxa"/>
            </w:tcMar>
          </w:tcPr>
          <w:p w14:paraId="715C1E62" w14:textId="77777777" w:rsidR="00A777CE" w:rsidRPr="008B65CD" w:rsidRDefault="00544F1C" w:rsidP="00C35F8F">
            <w:pPr>
              <w:pStyle w:val="Tabellenzeile"/>
              <w:rPr>
                <w:rStyle w:val="Schwarzschrift"/>
              </w:rPr>
            </w:pPr>
            <w:r w:rsidRPr="008B65CD">
              <w:rPr>
                <w:rStyle w:val="Schwarzschrift"/>
              </w:rPr>
              <w:t>Bord</w:t>
            </w:r>
          </w:p>
          <w:p w14:paraId="76067C7A"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b</w:t>
            </w:r>
            <w:r w:rsidR="00544F1C" w:rsidRPr="008B65CD">
              <w:rPr>
                <w:rStyle w:val="Brailleschrift"/>
              </w:rPr>
              <w:t>?d</w:t>
            </w:r>
          </w:p>
        </w:tc>
        <w:tc>
          <w:tcPr>
            <w:tcW w:w="0" w:type="auto"/>
            <w:tcMar>
              <w:top w:w="57" w:type="dxa"/>
            </w:tcMar>
            <w:vAlign w:val="center"/>
          </w:tcPr>
          <w:p w14:paraId="71E23D4B"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437BF83B" w14:textId="77777777" w:rsidTr="00966456">
        <w:trPr>
          <w:cantSplit/>
          <w:jc w:val="center"/>
        </w:trPr>
        <w:tc>
          <w:tcPr>
            <w:tcW w:w="1068" w:type="dxa"/>
            <w:tcMar>
              <w:top w:w="0" w:type="dxa"/>
            </w:tcMar>
            <w:vAlign w:val="center"/>
          </w:tcPr>
          <w:p w14:paraId="7DA87DEC" w14:textId="77777777" w:rsidR="00544F1C" w:rsidRPr="008B65CD" w:rsidRDefault="00050BCB" w:rsidP="00C35F8F">
            <w:pPr>
              <w:pStyle w:val="Tabellenzeile"/>
              <w:rPr>
                <w:rStyle w:val="Brailleschrift"/>
              </w:rPr>
            </w:pPr>
            <w:r w:rsidRPr="008B65CD">
              <w:rPr>
                <w:rStyle w:val="Brailleschrift"/>
              </w:rPr>
              <w:t>Q</w:t>
            </w:r>
          </w:p>
        </w:tc>
        <w:tc>
          <w:tcPr>
            <w:tcW w:w="2226" w:type="dxa"/>
            <w:tcMar>
              <w:top w:w="0" w:type="dxa"/>
            </w:tcMar>
            <w:vAlign w:val="center"/>
          </w:tcPr>
          <w:p w14:paraId="43F3BD1F" w14:textId="77777777" w:rsidR="00544F1C" w:rsidRPr="008B65CD" w:rsidRDefault="00544F1C" w:rsidP="00C35F8F">
            <w:pPr>
              <w:pStyle w:val="Tabellenzeile"/>
              <w:rPr>
                <w:rStyle w:val="Schwarzschrift"/>
              </w:rPr>
            </w:pPr>
            <w:r w:rsidRPr="008B65CD">
              <w:rPr>
                <w:rStyle w:val="Schwarzschrift"/>
              </w:rPr>
              <w:t>PRO </w:t>
            </w:r>
          </w:p>
        </w:tc>
        <w:tc>
          <w:tcPr>
            <w:tcW w:w="2050" w:type="dxa"/>
            <w:tcMar>
              <w:top w:w="57" w:type="dxa"/>
            </w:tcMar>
          </w:tcPr>
          <w:p w14:paraId="78AB27CC" w14:textId="77777777" w:rsidR="00A777CE" w:rsidRPr="008B65CD" w:rsidRDefault="00544F1C" w:rsidP="00C35F8F">
            <w:pPr>
              <w:pStyle w:val="Tabellenzeile"/>
              <w:rPr>
                <w:rStyle w:val="Schwarzschrift"/>
              </w:rPr>
            </w:pPr>
            <w:r w:rsidRPr="008B65CD">
              <w:rPr>
                <w:rStyle w:val="Schwarzschrift"/>
              </w:rPr>
              <w:t>Problem</w:t>
            </w:r>
          </w:p>
          <w:p w14:paraId="5922BFA2"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qbl</w:t>
            </w:r>
            <w:r w:rsidR="00B07EA5" w:rsidRPr="008B65CD">
              <w:rPr>
                <w:rStyle w:val="Brailleschrift"/>
              </w:rPr>
              <w:t>{</w:t>
            </w:r>
          </w:p>
        </w:tc>
        <w:tc>
          <w:tcPr>
            <w:tcW w:w="2334" w:type="dxa"/>
            <w:tcMar>
              <w:top w:w="57" w:type="dxa"/>
            </w:tcMar>
            <w:vAlign w:val="center"/>
          </w:tcPr>
          <w:p w14:paraId="251E93E1" w14:textId="77777777"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14:paraId="211BD30A" w14:textId="77777777" w:rsidR="00544F1C" w:rsidRPr="008B65CD" w:rsidRDefault="00544F1C" w:rsidP="00C35F8F">
            <w:pPr>
              <w:pStyle w:val="Tabellenzeile"/>
              <w:rPr>
                <w:rStyle w:val="Schwarzschrift"/>
              </w:rPr>
            </w:pPr>
            <w:r w:rsidRPr="008B65CD">
              <w:rPr>
                <w:rStyle w:val="Schwarzschrift"/>
              </w:rPr>
              <w:t>—</w:t>
            </w:r>
          </w:p>
        </w:tc>
      </w:tr>
      <w:tr w:rsidR="00E666E5" w:rsidRPr="008B65CD" w14:paraId="2A738B77" w14:textId="77777777" w:rsidTr="00966456">
        <w:trPr>
          <w:cantSplit/>
          <w:jc w:val="center"/>
        </w:trPr>
        <w:tc>
          <w:tcPr>
            <w:tcW w:w="1068" w:type="dxa"/>
            <w:tcMar>
              <w:top w:w="0" w:type="dxa"/>
            </w:tcMar>
            <w:vAlign w:val="center"/>
          </w:tcPr>
          <w:p w14:paraId="05EEC1DC" w14:textId="77777777" w:rsidR="00E666E5" w:rsidRPr="008B65CD" w:rsidRDefault="00E666E5" w:rsidP="00C35F8F">
            <w:pPr>
              <w:pStyle w:val="Tabellenzeile"/>
              <w:rPr>
                <w:rStyle w:val="Brailleschrift"/>
              </w:rPr>
            </w:pPr>
            <w:r w:rsidRPr="008B65CD">
              <w:rPr>
                <w:rStyle w:val="Brailleschrift"/>
              </w:rPr>
              <w:t>5</w:t>
            </w:r>
          </w:p>
        </w:tc>
        <w:tc>
          <w:tcPr>
            <w:tcW w:w="2226" w:type="dxa"/>
            <w:tcMar>
              <w:top w:w="0" w:type="dxa"/>
            </w:tcMar>
            <w:vAlign w:val="center"/>
          </w:tcPr>
          <w:p w14:paraId="338FC0E8" w14:textId="77777777" w:rsidR="00E666E5" w:rsidRPr="008B65CD" w:rsidRDefault="00E666E5" w:rsidP="00C35F8F">
            <w:pPr>
              <w:pStyle w:val="Tabellenzeile"/>
              <w:rPr>
                <w:rStyle w:val="Schwarzschrift"/>
              </w:rPr>
            </w:pPr>
            <w:r w:rsidRPr="008B65CD">
              <w:rPr>
                <w:rStyle w:val="Schwarzschrift"/>
              </w:rPr>
              <w:t>SCH</w:t>
            </w:r>
            <w:r w:rsidR="00A11AFD" w:rsidRPr="008B65CD">
              <w:rPr>
                <w:rStyle w:val="Schwarzschrift"/>
              </w:rPr>
              <w:t> </w:t>
            </w:r>
          </w:p>
        </w:tc>
        <w:tc>
          <w:tcPr>
            <w:tcW w:w="2050" w:type="dxa"/>
            <w:tcMar>
              <w:top w:w="57" w:type="dxa"/>
            </w:tcMar>
          </w:tcPr>
          <w:p w14:paraId="2CE84FA9" w14:textId="77777777" w:rsidR="00A777CE" w:rsidRPr="008B65CD" w:rsidRDefault="00E666E5" w:rsidP="00C35F8F">
            <w:pPr>
              <w:pStyle w:val="Tabellenzeile"/>
              <w:rPr>
                <w:rStyle w:val="Schwarzschrift"/>
              </w:rPr>
            </w:pPr>
            <w:r w:rsidRPr="008B65CD">
              <w:rPr>
                <w:rStyle w:val="Schwarzschrift"/>
              </w:rPr>
              <w:t>Schirm</w:t>
            </w:r>
          </w:p>
          <w:p w14:paraId="6744D5E4"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5irm</w:t>
            </w:r>
          </w:p>
        </w:tc>
        <w:tc>
          <w:tcPr>
            <w:tcW w:w="2334" w:type="dxa"/>
            <w:tcMar>
              <w:top w:w="57" w:type="dxa"/>
            </w:tcMar>
          </w:tcPr>
          <w:p w14:paraId="56CE8151" w14:textId="77777777" w:rsidR="00A777CE" w:rsidRPr="008B65CD" w:rsidRDefault="00E666E5" w:rsidP="00C35F8F">
            <w:pPr>
              <w:pStyle w:val="Tabellenzeile"/>
              <w:rPr>
                <w:rStyle w:val="Schwarzschrift"/>
              </w:rPr>
            </w:pPr>
            <w:r w:rsidRPr="008B65CD">
              <w:rPr>
                <w:rStyle w:val="Schwarzschrift"/>
              </w:rPr>
              <w:t>Tasche</w:t>
            </w:r>
          </w:p>
          <w:p w14:paraId="4B43D312" w14:textId="77777777"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t</w:t>
            </w:r>
            <w:r w:rsidR="00E666E5" w:rsidRPr="008B65CD">
              <w:rPr>
                <w:rStyle w:val="Brailleschrift"/>
              </w:rPr>
              <w:t>a5e</w:t>
            </w:r>
          </w:p>
        </w:tc>
        <w:tc>
          <w:tcPr>
            <w:tcW w:w="0" w:type="auto"/>
            <w:tcMar>
              <w:top w:w="57" w:type="dxa"/>
            </w:tcMar>
          </w:tcPr>
          <w:p w14:paraId="040540CB" w14:textId="77777777" w:rsidR="00A777CE" w:rsidRPr="008B65CD" w:rsidRDefault="00E666E5" w:rsidP="00C35F8F">
            <w:pPr>
              <w:pStyle w:val="Tabellenzeile"/>
              <w:rPr>
                <w:rStyle w:val="Schwarzschrift"/>
              </w:rPr>
            </w:pPr>
            <w:r w:rsidRPr="008B65CD">
              <w:rPr>
                <w:rStyle w:val="Schwarzschrift"/>
              </w:rPr>
              <w:t>Fisch</w:t>
            </w:r>
          </w:p>
          <w:p w14:paraId="58936AC2" w14:textId="77777777" w:rsidR="00E666E5"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E666E5" w:rsidRPr="008B65CD">
              <w:rPr>
                <w:rStyle w:val="Brailleschrift"/>
              </w:rPr>
              <w:t>i5</w:t>
            </w:r>
          </w:p>
        </w:tc>
      </w:tr>
      <w:tr w:rsidR="00544F1C" w:rsidRPr="008B65CD" w14:paraId="340F6C8A" w14:textId="77777777" w:rsidTr="00966456">
        <w:trPr>
          <w:cantSplit/>
          <w:jc w:val="center"/>
        </w:trPr>
        <w:tc>
          <w:tcPr>
            <w:tcW w:w="1068" w:type="dxa"/>
            <w:tcMar>
              <w:top w:w="0" w:type="dxa"/>
            </w:tcMar>
            <w:vAlign w:val="center"/>
          </w:tcPr>
          <w:p w14:paraId="2DBA18CB" w14:textId="77777777" w:rsidR="00544F1C" w:rsidRPr="008B65CD" w:rsidRDefault="00B07EA5" w:rsidP="00C35F8F">
            <w:pPr>
              <w:pStyle w:val="Tabellenzeile"/>
              <w:rPr>
                <w:rStyle w:val="Brailleschrift"/>
              </w:rPr>
            </w:pPr>
            <w:r w:rsidRPr="008B65CD">
              <w:rPr>
                <w:rStyle w:val="Brailleschrift"/>
              </w:rPr>
              <w:t>~</w:t>
            </w:r>
          </w:p>
        </w:tc>
        <w:tc>
          <w:tcPr>
            <w:tcW w:w="2226" w:type="dxa"/>
            <w:tcMar>
              <w:top w:w="0" w:type="dxa"/>
            </w:tcMar>
            <w:vAlign w:val="center"/>
          </w:tcPr>
          <w:p w14:paraId="5755DEF0" w14:textId="77777777" w:rsidR="00544F1C" w:rsidRPr="008B65CD" w:rsidRDefault="00544F1C" w:rsidP="00C35F8F">
            <w:pPr>
              <w:pStyle w:val="Tabellenzeile"/>
              <w:rPr>
                <w:rStyle w:val="Schwarzschrift"/>
              </w:rPr>
            </w:pPr>
            <w:r w:rsidRPr="008B65CD">
              <w:rPr>
                <w:rStyle w:val="Schwarzschrift"/>
              </w:rPr>
              <w:t>SS </w:t>
            </w:r>
          </w:p>
        </w:tc>
        <w:tc>
          <w:tcPr>
            <w:tcW w:w="2050" w:type="dxa"/>
            <w:tcMar>
              <w:top w:w="57" w:type="dxa"/>
            </w:tcMar>
            <w:vAlign w:val="center"/>
          </w:tcPr>
          <w:p w14:paraId="14568A10"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56FB385D" w14:textId="77777777" w:rsidR="00A777CE" w:rsidRPr="008B65CD" w:rsidRDefault="00544F1C" w:rsidP="00C35F8F">
            <w:pPr>
              <w:pStyle w:val="Tabellenzeile"/>
              <w:rPr>
                <w:rStyle w:val="Schwarzschrift"/>
              </w:rPr>
            </w:pPr>
            <w:r w:rsidRPr="008B65CD">
              <w:rPr>
                <w:rStyle w:val="Schwarzschrift"/>
              </w:rPr>
              <w:t>Messe</w:t>
            </w:r>
          </w:p>
          <w:p w14:paraId="7EAE3C98" w14:textId="77777777" w:rsidR="00544F1C"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m</w:t>
            </w:r>
            <w:r w:rsidR="00544F1C" w:rsidRPr="008B65CD">
              <w:rPr>
                <w:rStyle w:val="Brailleschrift"/>
              </w:rPr>
              <w:t>e</w:t>
            </w:r>
            <w:r w:rsidR="00B07EA5" w:rsidRPr="008B65CD">
              <w:rPr>
                <w:rStyle w:val="Brailleschrift"/>
              </w:rPr>
              <w:t>~</w:t>
            </w:r>
            <w:r w:rsidR="00544F1C" w:rsidRPr="008B65CD">
              <w:rPr>
                <w:rStyle w:val="Brailleschrift"/>
              </w:rPr>
              <w:t>e</w:t>
            </w:r>
          </w:p>
        </w:tc>
        <w:tc>
          <w:tcPr>
            <w:tcW w:w="0" w:type="auto"/>
            <w:tcMar>
              <w:top w:w="57" w:type="dxa"/>
            </w:tcMar>
          </w:tcPr>
          <w:p w14:paraId="7D579A3C" w14:textId="77777777" w:rsidR="00A777CE" w:rsidRPr="008B65CD" w:rsidRDefault="00544F1C" w:rsidP="00C35F8F">
            <w:pPr>
              <w:pStyle w:val="Tabellenzeile"/>
              <w:rPr>
                <w:rStyle w:val="Schwarzschrift"/>
              </w:rPr>
            </w:pPr>
            <w:r w:rsidRPr="008B65CD">
              <w:rPr>
                <w:rStyle w:val="Schwarzschrift"/>
              </w:rPr>
              <w:t>Fass</w:t>
            </w:r>
          </w:p>
          <w:p w14:paraId="24C4FC4A"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f</w:t>
            </w:r>
            <w:r w:rsidR="00544F1C" w:rsidRPr="008B65CD">
              <w:rPr>
                <w:rStyle w:val="Brailleschrift"/>
              </w:rPr>
              <w:t>a</w:t>
            </w:r>
            <w:r w:rsidR="00B07EA5" w:rsidRPr="008B65CD">
              <w:rPr>
                <w:rStyle w:val="Brailleschrift"/>
              </w:rPr>
              <w:t>~</w:t>
            </w:r>
          </w:p>
        </w:tc>
      </w:tr>
      <w:tr w:rsidR="00E666E5" w:rsidRPr="008B65CD" w14:paraId="21FA8C52" w14:textId="77777777" w:rsidTr="00966456">
        <w:trPr>
          <w:cantSplit/>
          <w:jc w:val="center"/>
        </w:trPr>
        <w:tc>
          <w:tcPr>
            <w:tcW w:w="1068" w:type="dxa"/>
            <w:tcMar>
              <w:top w:w="0" w:type="dxa"/>
            </w:tcMar>
            <w:vAlign w:val="center"/>
          </w:tcPr>
          <w:p w14:paraId="4EC3B2D0" w14:textId="77777777" w:rsidR="00E666E5" w:rsidRPr="008B65CD" w:rsidRDefault="00B07EA5" w:rsidP="00C35F8F">
            <w:pPr>
              <w:pStyle w:val="Tabellenzeile"/>
              <w:rPr>
                <w:rStyle w:val="Brailleschrift"/>
              </w:rPr>
            </w:pPr>
            <w:r w:rsidRPr="008B65CD">
              <w:rPr>
                <w:rStyle w:val="Brailleschrift"/>
              </w:rPr>
              <w:t>}</w:t>
            </w:r>
          </w:p>
        </w:tc>
        <w:tc>
          <w:tcPr>
            <w:tcW w:w="2226" w:type="dxa"/>
            <w:tcMar>
              <w:top w:w="0" w:type="dxa"/>
            </w:tcMar>
            <w:vAlign w:val="center"/>
          </w:tcPr>
          <w:p w14:paraId="44AFB6BF" w14:textId="77777777" w:rsidR="00E666E5" w:rsidRPr="008B65CD" w:rsidRDefault="00E666E5" w:rsidP="00C35F8F">
            <w:pPr>
              <w:pStyle w:val="Tabellenzeile"/>
              <w:rPr>
                <w:rStyle w:val="Schwarzschrift"/>
              </w:rPr>
            </w:pPr>
            <w:r w:rsidRPr="008B65CD">
              <w:rPr>
                <w:rStyle w:val="Schwarzschrift"/>
              </w:rPr>
              <w:t>ST</w:t>
            </w:r>
            <w:r w:rsidR="00A11AFD" w:rsidRPr="008B65CD">
              <w:rPr>
                <w:rStyle w:val="Schwarzschrift"/>
              </w:rPr>
              <w:t> </w:t>
            </w:r>
          </w:p>
        </w:tc>
        <w:tc>
          <w:tcPr>
            <w:tcW w:w="2050" w:type="dxa"/>
            <w:tcMar>
              <w:top w:w="57" w:type="dxa"/>
            </w:tcMar>
          </w:tcPr>
          <w:p w14:paraId="2402876B" w14:textId="77777777" w:rsidR="00A777CE" w:rsidRPr="008B65CD" w:rsidRDefault="00E666E5" w:rsidP="00C35F8F">
            <w:pPr>
              <w:pStyle w:val="Tabellenzeile"/>
              <w:rPr>
                <w:rStyle w:val="Schwarzschrift"/>
              </w:rPr>
            </w:pPr>
            <w:r w:rsidRPr="008B65CD">
              <w:rPr>
                <w:rStyle w:val="Schwarzschrift"/>
              </w:rPr>
              <w:t>Sturz</w:t>
            </w:r>
          </w:p>
          <w:p w14:paraId="1011D908" w14:textId="77777777"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t>
            </w:r>
            <w:r w:rsidR="00E666E5" w:rsidRPr="008B65CD">
              <w:rPr>
                <w:rStyle w:val="Brailleschrift"/>
              </w:rPr>
              <w:t>urz</w:t>
            </w:r>
          </w:p>
        </w:tc>
        <w:tc>
          <w:tcPr>
            <w:tcW w:w="2334" w:type="dxa"/>
            <w:tcMar>
              <w:top w:w="57" w:type="dxa"/>
            </w:tcMar>
          </w:tcPr>
          <w:p w14:paraId="17BFD47C" w14:textId="77777777" w:rsidR="00A777CE" w:rsidRPr="008B65CD" w:rsidRDefault="00E666E5" w:rsidP="00C35F8F">
            <w:pPr>
              <w:pStyle w:val="Tabellenzeile"/>
              <w:rPr>
                <w:rStyle w:val="Schwarzschrift"/>
              </w:rPr>
            </w:pPr>
            <w:r w:rsidRPr="008B65CD">
              <w:rPr>
                <w:rStyle w:val="Schwarzschrift"/>
              </w:rPr>
              <w:t>Paste</w:t>
            </w:r>
          </w:p>
          <w:p w14:paraId="354764F3" w14:textId="77777777"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p</w:t>
            </w:r>
            <w:r w:rsidR="00E666E5" w:rsidRPr="008B65CD">
              <w:rPr>
                <w:rStyle w:val="Brailleschrift"/>
              </w:rPr>
              <w:t>a</w:t>
            </w:r>
            <w:r w:rsidR="00B07EA5" w:rsidRPr="008B65CD">
              <w:rPr>
                <w:rStyle w:val="Brailleschrift"/>
              </w:rPr>
              <w:t>}</w:t>
            </w:r>
            <w:r w:rsidR="00E666E5" w:rsidRPr="008B65CD">
              <w:rPr>
                <w:rStyle w:val="Brailleschrift"/>
              </w:rPr>
              <w:t>e</w:t>
            </w:r>
          </w:p>
        </w:tc>
        <w:tc>
          <w:tcPr>
            <w:tcW w:w="0" w:type="auto"/>
            <w:tcMar>
              <w:top w:w="57" w:type="dxa"/>
            </w:tcMar>
          </w:tcPr>
          <w:p w14:paraId="0EF89832" w14:textId="77777777" w:rsidR="00A777CE" w:rsidRPr="008B65CD" w:rsidRDefault="00E666E5" w:rsidP="00C35F8F">
            <w:pPr>
              <w:pStyle w:val="Tabellenzeile"/>
              <w:rPr>
                <w:rStyle w:val="Schwarzschrift"/>
              </w:rPr>
            </w:pPr>
            <w:r w:rsidRPr="008B65CD">
              <w:rPr>
                <w:rStyle w:val="Schwarzschrift"/>
              </w:rPr>
              <w:t>Wurst</w:t>
            </w:r>
          </w:p>
          <w:p w14:paraId="71F36870" w14:textId="77777777" w:rsidR="00E666E5" w:rsidRPr="008B65CD" w:rsidRDefault="00B07EA5" w:rsidP="00C35F8F">
            <w:pPr>
              <w:pStyle w:val="Tabellenzeile"/>
              <w:rPr>
                <w:rStyle w:val="Schwarzschrift"/>
                <w:rFonts w:ascii="Blista Braille Plus (ANSI)" w:hAnsi="Blista Braille Plus (ANSI)"/>
                <w:spacing w:val="-10"/>
                <w:sz w:val="38"/>
              </w:rPr>
            </w:pPr>
            <w:r w:rsidRPr="008B65CD">
              <w:rPr>
                <w:rStyle w:val="Brailleschrift"/>
              </w:rPr>
              <w:t>w</w:t>
            </w:r>
            <w:r w:rsidR="00E666E5" w:rsidRPr="008B65CD">
              <w:rPr>
                <w:rStyle w:val="Brailleschrift"/>
              </w:rPr>
              <w:t>ur</w:t>
            </w:r>
            <w:r w:rsidRPr="008B65CD">
              <w:rPr>
                <w:rStyle w:val="Brailleschrift"/>
              </w:rPr>
              <w:t>}</w:t>
            </w:r>
          </w:p>
        </w:tc>
      </w:tr>
      <w:tr w:rsidR="00544F1C" w:rsidRPr="008B65CD" w14:paraId="7A20E774" w14:textId="77777777" w:rsidTr="00966456">
        <w:trPr>
          <w:cantSplit/>
          <w:jc w:val="center"/>
        </w:trPr>
        <w:tc>
          <w:tcPr>
            <w:tcW w:w="1068" w:type="dxa"/>
            <w:tcMar>
              <w:top w:w="0" w:type="dxa"/>
            </w:tcMar>
            <w:vAlign w:val="center"/>
          </w:tcPr>
          <w:p w14:paraId="23E5F48A" w14:textId="77777777" w:rsidR="00544F1C" w:rsidRPr="008B65CD" w:rsidRDefault="00544F1C" w:rsidP="00C35F8F">
            <w:pPr>
              <w:pStyle w:val="Tabellenzeile"/>
              <w:rPr>
                <w:rStyle w:val="Brailleschrift"/>
              </w:rPr>
            </w:pPr>
            <w:r w:rsidRPr="008B65CD">
              <w:rPr>
                <w:rStyle w:val="Brailleschrift"/>
              </w:rPr>
              <w:t>(</w:t>
            </w:r>
          </w:p>
        </w:tc>
        <w:tc>
          <w:tcPr>
            <w:tcW w:w="2226" w:type="dxa"/>
            <w:tcMar>
              <w:top w:w="0" w:type="dxa"/>
            </w:tcMar>
            <w:vAlign w:val="center"/>
          </w:tcPr>
          <w:p w14:paraId="47E3284D" w14:textId="77777777" w:rsidR="00544F1C" w:rsidRPr="008B65CD" w:rsidRDefault="00544F1C" w:rsidP="00C35F8F">
            <w:pPr>
              <w:pStyle w:val="Tabellenzeile"/>
              <w:rPr>
                <w:rStyle w:val="Schwarzschrift"/>
              </w:rPr>
            </w:pPr>
            <w:r w:rsidRPr="008B65CD">
              <w:rPr>
                <w:rStyle w:val="Schwarzschrift"/>
              </w:rPr>
              <w:t>TE </w:t>
            </w:r>
          </w:p>
        </w:tc>
        <w:tc>
          <w:tcPr>
            <w:tcW w:w="2050" w:type="dxa"/>
            <w:tcMar>
              <w:top w:w="57" w:type="dxa"/>
            </w:tcMar>
            <w:vAlign w:val="center"/>
          </w:tcPr>
          <w:p w14:paraId="708DE777"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0EF5A3BD" w14:textId="77777777" w:rsidR="00A777CE" w:rsidRPr="008B65CD" w:rsidRDefault="00544F1C" w:rsidP="00C35F8F">
            <w:pPr>
              <w:pStyle w:val="Tabellenzeile"/>
              <w:rPr>
                <w:rStyle w:val="Schwarzschrift"/>
              </w:rPr>
            </w:pPr>
            <w:r w:rsidRPr="008B65CD">
              <w:rPr>
                <w:rStyle w:val="Schwarzschrift"/>
              </w:rPr>
              <w:t>Azteke</w:t>
            </w:r>
          </w:p>
          <w:p w14:paraId="00974588" w14:textId="77777777" w:rsidR="00544F1C" w:rsidRPr="008B65CD" w:rsidRDefault="008D22C7" w:rsidP="00C35F8F">
            <w:pPr>
              <w:pStyle w:val="Tabellenzeile"/>
              <w:rPr>
                <w:rStyle w:val="Schwarzschrift"/>
                <w:rFonts w:ascii="Blista Braille Plus (ANSI)" w:hAnsi="Blista Braille Plus (ANSI)"/>
                <w:spacing w:val="-10"/>
                <w:sz w:val="38"/>
              </w:rPr>
            </w:pPr>
            <w:r w:rsidRPr="008B65CD">
              <w:rPr>
                <w:rStyle w:val="Brailleschrift"/>
              </w:rPr>
              <w:t>a</w:t>
            </w:r>
            <w:r w:rsidR="00544F1C" w:rsidRPr="008B65CD">
              <w:rPr>
                <w:rStyle w:val="Brailleschrift"/>
              </w:rPr>
              <w:t>z(ke</w:t>
            </w:r>
          </w:p>
        </w:tc>
        <w:tc>
          <w:tcPr>
            <w:tcW w:w="0" w:type="auto"/>
            <w:tcMar>
              <w:top w:w="57" w:type="dxa"/>
            </w:tcMar>
          </w:tcPr>
          <w:p w14:paraId="46532AE7" w14:textId="77777777" w:rsidR="00A777CE" w:rsidRPr="008B65CD" w:rsidRDefault="00544F1C" w:rsidP="00C35F8F">
            <w:pPr>
              <w:pStyle w:val="Tabellenzeile"/>
              <w:rPr>
                <w:rStyle w:val="Schwarzschrift"/>
              </w:rPr>
            </w:pPr>
            <w:r w:rsidRPr="008B65CD">
              <w:rPr>
                <w:rStyle w:val="Schwarzschrift"/>
              </w:rPr>
              <w:t>Kälte</w:t>
            </w:r>
          </w:p>
          <w:p w14:paraId="7FA1B81B" w14:textId="77777777" w:rsidR="00544F1C" w:rsidRPr="008B65CD" w:rsidRDefault="00544F1C" w:rsidP="00C35F8F">
            <w:pPr>
              <w:pStyle w:val="Tabellenzeile"/>
              <w:rPr>
                <w:rStyle w:val="Schwarzschrift"/>
                <w:rFonts w:ascii="Blista Braille Plus (ANSI)" w:hAnsi="Blista Braille Plus (ANSI)"/>
                <w:spacing w:val="-10"/>
                <w:sz w:val="38"/>
              </w:rPr>
            </w:pPr>
            <w:r w:rsidRPr="008B65CD">
              <w:rPr>
                <w:rStyle w:val="Brailleschrift"/>
              </w:rPr>
              <w:t>k`l(</w:t>
            </w:r>
          </w:p>
        </w:tc>
      </w:tr>
      <w:tr w:rsidR="00E666E5" w:rsidRPr="008B65CD" w14:paraId="2C746323" w14:textId="77777777" w:rsidTr="00966456">
        <w:trPr>
          <w:cantSplit/>
          <w:jc w:val="center"/>
        </w:trPr>
        <w:tc>
          <w:tcPr>
            <w:tcW w:w="1068" w:type="dxa"/>
            <w:tcMar>
              <w:top w:w="0" w:type="dxa"/>
            </w:tcMar>
            <w:vAlign w:val="center"/>
          </w:tcPr>
          <w:p w14:paraId="5B5C52E3" w14:textId="77777777" w:rsidR="00E666E5" w:rsidRPr="008B65CD" w:rsidRDefault="00E666E5" w:rsidP="00C35F8F">
            <w:pPr>
              <w:pStyle w:val="Tabellenzeile"/>
              <w:rPr>
                <w:rStyle w:val="Brailleschrift"/>
              </w:rPr>
            </w:pPr>
            <w:r w:rsidRPr="008B65CD">
              <w:rPr>
                <w:rStyle w:val="Brailleschrift"/>
              </w:rPr>
              <w:t>/</w:t>
            </w:r>
          </w:p>
        </w:tc>
        <w:tc>
          <w:tcPr>
            <w:tcW w:w="2226" w:type="dxa"/>
            <w:tcMar>
              <w:top w:w="0" w:type="dxa"/>
            </w:tcMar>
            <w:vAlign w:val="center"/>
          </w:tcPr>
          <w:p w14:paraId="7FE4B124" w14:textId="77777777" w:rsidR="00E666E5" w:rsidRPr="008B65CD" w:rsidRDefault="00E666E5" w:rsidP="00C35F8F">
            <w:pPr>
              <w:pStyle w:val="Tabellenzeile"/>
              <w:rPr>
                <w:rStyle w:val="Schwarzschrift"/>
              </w:rPr>
            </w:pPr>
            <w:r w:rsidRPr="008B65CD">
              <w:rPr>
                <w:rStyle w:val="Schwarzschrift"/>
              </w:rPr>
              <w:t>UN</w:t>
            </w:r>
            <w:r w:rsidR="00A11AFD" w:rsidRPr="008B65CD">
              <w:rPr>
                <w:rStyle w:val="Schwarzschrift"/>
              </w:rPr>
              <w:t> </w:t>
            </w:r>
          </w:p>
        </w:tc>
        <w:tc>
          <w:tcPr>
            <w:tcW w:w="2050" w:type="dxa"/>
            <w:tcMar>
              <w:top w:w="57" w:type="dxa"/>
            </w:tcMar>
          </w:tcPr>
          <w:p w14:paraId="036CBAC0" w14:textId="77777777" w:rsidR="00A777CE" w:rsidRPr="008B65CD" w:rsidRDefault="00E666E5" w:rsidP="00C35F8F">
            <w:pPr>
              <w:pStyle w:val="Tabellenzeile"/>
              <w:rPr>
                <w:rStyle w:val="Schwarzschrift"/>
              </w:rPr>
            </w:pPr>
            <w:r w:rsidRPr="008B65CD">
              <w:rPr>
                <w:rStyle w:val="Schwarzschrift"/>
              </w:rPr>
              <w:t>Unikum</w:t>
            </w:r>
          </w:p>
          <w:p w14:paraId="7D451736"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ikum</w:t>
            </w:r>
          </w:p>
        </w:tc>
        <w:tc>
          <w:tcPr>
            <w:tcW w:w="2334" w:type="dxa"/>
            <w:tcMar>
              <w:top w:w="57" w:type="dxa"/>
            </w:tcMar>
          </w:tcPr>
          <w:p w14:paraId="5E986D0C" w14:textId="77777777" w:rsidR="00A777CE" w:rsidRPr="008B65CD" w:rsidRDefault="00E666E5" w:rsidP="00C35F8F">
            <w:pPr>
              <w:pStyle w:val="Tabellenzeile"/>
              <w:rPr>
                <w:rStyle w:val="Schwarzschrift"/>
              </w:rPr>
            </w:pPr>
            <w:r w:rsidRPr="008B65CD">
              <w:rPr>
                <w:rStyle w:val="Schwarzschrift"/>
              </w:rPr>
              <w:t>Tundra</w:t>
            </w:r>
          </w:p>
          <w:p w14:paraId="189C5E12" w14:textId="77777777" w:rsidR="00E666E5" w:rsidRPr="008B65CD" w:rsidRDefault="00E666E5" w:rsidP="00C35F8F">
            <w:pPr>
              <w:pStyle w:val="Tabellenzeile"/>
              <w:rPr>
                <w:rStyle w:val="Schwarzschrift"/>
                <w:rFonts w:ascii="Blista Braille Plus (ANSI)" w:hAnsi="Blista Braille Plus (ANSI)"/>
                <w:spacing w:val="-10"/>
                <w:sz w:val="38"/>
              </w:rPr>
            </w:pPr>
            <w:r w:rsidRPr="008B65CD">
              <w:rPr>
                <w:rStyle w:val="Brailleschrift"/>
              </w:rPr>
              <w:t>t/dra</w:t>
            </w:r>
          </w:p>
        </w:tc>
        <w:tc>
          <w:tcPr>
            <w:tcW w:w="0" w:type="auto"/>
            <w:tcMar>
              <w:top w:w="57" w:type="dxa"/>
            </w:tcMar>
          </w:tcPr>
          <w:p w14:paraId="41D1A3EB" w14:textId="77777777" w:rsidR="00A777CE" w:rsidRPr="008B65CD" w:rsidRDefault="00E666E5" w:rsidP="00C35F8F">
            <w:pPr>
              <w:pStyle w:val="Tabellenzeile"/>
              <w:rPr>
                <w:rStyle w:val="Schwarzschrift"/>
              </w:rPr>
            </w:pPr>
            <w:r w:rsidRPr="008B65CD">
              <w:rPr>
                <w:rStyle w:val="Schwarzschrift"/>
              </w:rPr>
              <w:t>Monsun</w:t>
            </w:r>
          </w:p>
          <w:p w14:paraId="228A3DDF" w14:textId="77777777" w:rsidR="00E666E5" w:rsidRPr="008B65CD" w:rsidRDefault="00BE573B" w:rsidP="00C35F8F">
            <w:pPr>
              <w:pStyle w:val="Tabellenzeile"/>
              <w:rPr>
                <w:rStyle w:val="Schwarzschrift"/>
                <w:rFonts w:ascii="Blista Braille Plus (ANSI)" w:hAnsi="Blista Braille Plus (ANSI)"/>
                <w:spacing w:val="-10"/>
                <w:sz w:val="38"/>
              </w:rPr>
            </w:pPr>
            <w:r w:rsidRPr="008B65CD">
              <w:rPr>
                <w:rStyle w:val="Brailleschrift"/>
              </w:rPr>
              <w:t>m</w:t>
            </w:r>
            <w:r w:rsidR="00E666E5" w:rsidRPr="008B65CD">
              <w:rPr>
                <w:rStyle w:val="Brailleschrift"/>
              </w:rPr>
              <w:t>ons/</w:t>
            </w:r>
          </w:p>
        </w:tc>
      </w:tr>
    </w:tbl>
    <w:p w14:paraId="080C085D" w14:textId="77777777" w:rsidR="00AF49A2" w:rsidRPr="008B65CD" w:rsidRDefault="00AF49A2" w:rsidP="00F03CD5">
      <w:pPr>
        <w:rPr>
          <w:sz w:val="2"/>
          <w:szCs w:val="2"/>
        </w:rPr>
      </w:pPr>
    </w:p>
    <w:p w14:paraId="50A998AC" w14:textId="77777777" w:rsidR="00D44EBB" w:rsidRPr="008B65CD" w:rsidRDefault="00D44EBB" w:rsidP="00F03CD5">
      <w:pPr>
        <w:pStyle w:val="berschrift3"/>
        <w:rPr>
          <w:sz w:val="28"/>
        </w:rPr>
      </w:pPr>
      <w:bookmarkStart w:id="399" w:name="_Toc465839276"/>
      <w:bookmarkStart w:id="400" w:name="_Toc465840796"/>
      <w:bookmarkStart w:id="401" w:name="_Toc466381080"/>
      <w:bookmarkStart w:id="402" w:name="_Toc466381342"/>
      <w:bookmarkStart w:id="403" w:name="_Toc466381959"/>
      <w:bookmarkStart w:id="404" w:name="_Toc517810653"/>
      <w:r w:rsidRPr="008B65CD">
        <w:t>4.1.2</w:t>
      </w:r>
      <w:r w:rsidR="00463A78" w:rsidRPr="008B65CD">
        <w:tab/>
      </w:r>
      <w:r w:rsidRPr="008B65CD">
        <w:t>Regeln für Lautgruppenkürzungen</w:t>
      </w:r>
      <w:bookmarkEnd w:id="399"/>
      <w:bookmarkEnd w:id="400"/>
      <w:bookmarkEnd w:id="401"/>
      <w:bookmarkEnd w:id="402"/>
      <w:bookmarkEnd w:id="403"/>
      <w:bookmarkEnd w:id="404"/>
    </w:p>
    <w:p w14:paraId="1552E3DE" w14:textId="77777777" w:rsidR="00D44EBB" w:rsidRPr="008B65CD" w:rsidRDefault="00D44EBB" w:rsidP="00F03CD5">
      <w:pPr>
        <w:pStyle w:val="berschrift4"/>
      </w:pPr>
      <w:bookmarkStart w:id="405" w:name="_Toc517810654"/>
      <w:r w:rsidRPr="008B65CD">
        <w:t>4.1.2.1</w:t>
      </w:r>
      <w:r w:rsidR="00463A78" w:rsidRPr="008B65CD">
        <w:tab/>
      </w:r>
      <w:r w:rsidRPr="008B65CD">
        <w:t>Keine Verwechslung mit Buchstaben</w:t>
      </w:r>
      <w:bookmarkEnd w:id="405"/>
    </w:p>
    <w:p w14:paraId="27FC65E9" w14:textId="77777777" w:rsidR="00D44EBB" w:rsidRPr="008B65CD" w:rsidRDefault="00D44EBB" w:rsidP="00F03CD5">
      <w:r w:rsidRPr="008B65CD">
        <w:t>Die im Deutschen selten vorkommenden Buchstaben c (ch, ck und sch nicht mitgezählt), q, x und y sowie ß sind mit Lautgruppen</w:t>
      </w:r>
      <w:r w:rsidR="002E10CB" w:rsidRPr="008B65CD">
        <w:softHyphen/>
      </w:r>
      <w:r w:rsidRPr="008B65CD">
        <w:t>kürzungen belegt. Daraus ergibt sich, dass sie bei Auftreten in ihrer eigentlichen Bedeutung mit dem vorangestell</w:t>
      </w:r>
      <w:r w:rsidR="002466A9" w:rsidRPr="008B65CD">
        <w:softHyphen/>
      </w:r>
      <w:r w:rsidRPr="008B65CD">
        <w:t>ten Aufhebungs</w:t>
      </w:r>
      <w:r w:rsidR="0057211F" w:rsidRPr="008B65CD">
        <w:softHyphen/>
      </w:r>
      <w:r w:rsidRPr="008B65CD">
        <w:t>punkt</w:t>
      </w:r>
      <w:r w:rsidR="0057211F" w:rsidRPr="008B65CD">
        <w:t> </w:t>
      </w:r>
      <w:r w:rsidR="00464E74" w:rsidRPr="008B65CD">
        <w:t>6</w:t>
      </w:r>
      <w:r w:rsidR="000B230B" w:rsidRPr="008B65CD">
        <w:rPr>
          <w:rStyle w:val="Brailleschrift"/>
        </w:rPr>
        <w:t> </w:t>
      </w:r>
      <w:r w:rsidR="000B230B" w:rsidRPr="008B65CD">
        <w:rPr>
          <w:rStyle w:val="Brailleschrift"/>
          <w:rFonts w:ascii="Arial" w:hAnsi="Arial" w:cs="Arial"/>
        </w:rPr>
        <w:t>‌</w:t>
      </w:r>
      <w:r w:rsidR="003F139B"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ersehen werden müssen (siehe auch 4.7).</w:t>
      </w:r>
    </w:p>
    <w:p w14:paraId="18DE6035" w14:textId="77777777" w:rsidR="006F3BAD" w:rsidRPr="008B65CD" w:rsidRDefault="001951F1" w:rsidP="00115B25">
      <w:pPr>
        <w:pStyle w:val="ZBUeberschrift"/>
        <w:rPr>
          <w:rStyle w:val="Beispiele"/>
          <w:b/>
        </w:rPr>
      </w:pPr>
      <w:r w:rsidRPr="008B65CD">
        <w:rPr>
          <w:rStyle w:val="Beispiele"/>
          <w:b/>
        </w:rPr>
        <w:t>Beispiele:</w:t>
      </w:r>
    </w:p>
    <w:p w14:paraId="261D8C73" w14:textId="77777777" w:rsidR="002B3EE0" w:rsidRPr="008B65CD" w:rsidRDefault="002B3EE0" w:rsidP="00F03CD5">
      <w:pPr>
        <w:pStyle w:val="ZBSchwarzschrift"/>
        <w:rPr>
          <w:rStyle w:val="Schwarzschrift"/>
        </w:rPr>
        <w:sectPr w:rsidR="002B3EE0" w:rsidRPr="008B65CD" w:rsidSect="000D7F3B">
          <w:type w:val="oddPage"/>
          <w:pgSz w:w="11906" w:h="16838" w:code="9"/>
          <w:pgMar w:top="1134" w:right="1134" w:bottom="851" w:left="1134" w:header="709" w:footer="709" w:gutter="284"/>
          <w:cols w:space="709"/>
          <w:docGrid w:linePitch="381"/>
        </w:sectPr>
      </w:pPr>
    </w:p>
    <w:p w14:paraId="56A1DE49" w14:textId="77777777" w:rsidR="002B3EE0" w:rsidRPr="008B65CD" w:rsidRDefault="002B3EE0" w:rsidP="00F03CD5">
      <w:pPr>
        <w:pStyle w:val="ZBSchwarzschrift"/>
      </w:pPr>
      <w:r w:rsidRPr="008B65CD">
        <w:rPr>
          <w:rStyle w:val="Schwarzschrift"/>
        </w:rPr>
        <w:t>Cello</w:t>
      </w:r>
    </w:p>
    <w:p w14:paraId="1AD96D70" w14:textId="77777777" w:rsidR="002B3EE0" w:rsidRPr="008B65CD" w:rsidRDefault="002B3EE0" w:rsidP="00F03CD5">
      <w:pPr>
        <w:pStyle w:val="ZBBrailleschrift"/>
      </w:pPr>
      <w:r w:rsidRPr="008B65CD">
        <w:rPr>
          <w:rStyle w:val="Brailleschrift"/>
        </w:rPr>
        <w:t>'ceqo</w:t>
      </w:r>
    </w:p>
    <w:p w14:paraId="22483024" w14:textId="77777777" w:rsidR="002B3EE0" w:rsidRPr="008B65CD" w:rsidRDefault="002B3EE0" w:rsidP="00F03CD5">
      <w:pPr>
        <w:pStyle w:val="ZBSchwarzschrift"/>
      </w:pPr>
      <w:r w:rsidRPr="008B65CD">
        <w:rPr>
          <w:rStyle w:val="Schwarzschrift"/>
        </w:rPr>
        <w:t>Quelle</w:t>
      </w:r>
    </w:p>
    <w:p w14:paraId="466B8F5F" w14:textId="77777777" w:rsidR="002B3EE0" w:rsidRPr="008B65CD" w:rsidRDefault="002B3EE0" w:rsidP="00F03CD5">
      <w:pPr>
        <w:pStyle w:val="ZBBrailleschrift"/>
      </w:pPr>
      <w:r w:rsidRPr="008B65CD">
        <w:rPr>
          <w:rStyle w:val="Brailleschrift"/>
        </w:rPr>
        <w:t>'queqe</w:t>
      </w:r>
    </w:p>
    <w:p w14:paraId="2768157E"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F0D3E6A" w14:textId="77777777" w:rsidR="002B3EE0" w:rsidRPr="008B65CD" w:rsidRDefault="002B3EE0" w:rsidP="00F03CD5">
      <w:pPr>
        <w:pStyle w:val="ZBSchwarzschrift"/>
      </w:pPr>
      <w:r w:rsidRPr="008B65CD">
        <w:rPr>
          <w:rStyle w:val="Schwarzschrift"/>
        </w:rPr>
        <w:t>Xylophon</w:t>
      </w:r>
    </w:p>
    <w:p w14:paraId="1A2058D4" w14:textId="77777777" w:rsidR="002B3EE0" w:rsidRPr="008B65CD" w:rsidRDefault="002B3EE0" w:rsidP="00F03CD5">
      <w:pPr>
        <w:pStyle w:val="ZBBrailleschrift"/>
      </w:pPr>
      <w:r w:rsidRPr="008B65CD">
        <w:rPr>
          <w:rStyle w:val="Brailleschrift"/>
        </w:rPr>
        <w:t>'x'ylophon</w:t>
      </w:r>
    </w:p>
    <w:p w14:paraId="65FC7B34" w14:textId="77777777" w:rsidR="002B3EE0" w:rsidRPr="008B65CD" w:rsidRDefault="002B3EE0" w:rsidP="00F03CD5">
      <w:pPr>
        <w:pStyle w:val="ZBSchwarzschrift"/>
      </w:pPr>
      <w:r w:rsidRPr="008B65CD">
        <w:rPr>
          <w:rStyle w:val="Schwarzschrift"/>
        </w:rPr>
        <w:t>Maßstab</w:t>
      </w:r>
    </w:p>
    <w:p w14:paraId="220F70F4" w14:textId="77777777" w:rsidR="002B3EE0" w:rsidRPr="008B65CD" w:rsidRDefault="002B3EE0" w:rsidP="00F03CD5">
      <w:pPr>
        <w:pStyle w:val="ZBBrailleschrift"/>
      </w:pPr>
      <w:r w:rsidRPr="008B65CD">
        <w:rPr>
          <w:rStyle w:val="Brailleschrift"/>
        </w:rPr>
        <w:t>ma'</w:t>
      </w:r>
      <w:r w:rsidR="00B07EA5" w:rsidRPr="008B65CD">
        <w:rPr>
          <w:rStyle w:val="Brailleschrift"/>
        </w:rPr>
        <w:t>~}</w:t>
      </w:r>
      <w:r w:rsidRPr="008B65CD">
        <w:rPr>
          <w:rStyle w:val="Brailleschrift"/>
        </w:rPr>
        <w:t>ab</w:t>
      </w:r>
    </w:p>
    <w:p w14:paraId="456D0C2B" w14:textId="77777777" w:rsidR="002B3EE0" w:rsidRPr="008B65CD" w:rsidRDefault="002B3EE0" w:rsidP="00F03CD5">
      <w:pPr>
        <w:pStyle w:val="berschrift4"/>
        <w:sectPr w:rsidR="002B3EE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378AB10" w14:textId="77777777" w:rsidR="00D44EBB" w:rsidRPr="008B65CD" w:rsidRDefault="00D44EBB" w:rsidP="00F03CD5">
      <w:pPr>
        <w:pStyle w:val="berschrift4"/>
      </w:pPr>
      <w:bookmarkStart w:id="406" w:name="_Toc517810655"/>
      <w:r w:rsidRPr="008B65CD">
        <w:t>4.1.2.2</w:t>
      </w:r>
      <w:r w:rsidR="003F139B" w:rsidRPr="008B65CD">
        <w:tab/>
      </w:r>
      <w:r w:rsidRPr="008B65CD">
        <w:t>Keine Verwechslung mit Satzzeichen</w:t>
      </w:r>
      <w:bookmarkEnd w:id="406"/>
    </w:p>
    <w:p w14:paraId="47472555" w14:textId="77777777" w:rsidR="00D44EBB" w:rsidRPr="008B65CD" w:rsidRDefault="00D44EBB" w:rsidP="00F03CD5">
      <w:r w:rsidRPr="008B65CD">
        <w:t xml:space="preserve">Die Zeichen für die Lautgrupp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r w:rsidRPr="008B65CD">
        <w:t>ar</w:t>
      </w:r>
      <w:r w:rsidR="003C25F7" w:rsidRPr="008B65CD">
        <w:t>"</w:t>
      </w:r>
      <w:r w:rsidRPr="008B65CD">
        <w:t xml:space="preserve">, </w:t>
      </w:r>
      <w:r w:rsidR="003C25F7" w:rsidRPr="008B65CD">
        <w:t>"</w:t>
      </w:r>
      <w:r w:rsidRPr="008B65CD">
        <w:t>be</w:t>
      </w:r>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r w:rsidRPr="008B65CD">
        <w:t>or</w:t>
      </w:r>
      <w:r w:rsidR="003C25F7" w:rsidRPr="008B65CD">
        <w:t>"</w:t>
      </w:r>
      <w:r w:rsidRPr="008B65CD">
        <w:t xml:space="preserve"> und </w:t>
      </w:r>
      <w:r w:rsidR="003C25F7" w:rsidRPr="008B65CD">
        <w:t>"</w:t>
      </w:r>
      <w:r w:rsidRPr="008B65CD">
        <w:t>te</w:t>
      </w:r>
      <w:r w:rsidR="003C25F7" w:rsidRPr="008B65CD">
        <w:t>"</w:t>
      </w:r>
      <w:r w:rsidRPr="008B65CD">
        <w:t xml:space="preserve"> sind zugleich Satzzeichen. Die Kürzungen werden daher nicht angewendet, wenn Verwechslung mit einem jener Zeichen möglich ist. Ausgeschrieben werden also:</w:t>
      </w:r>
    </w:p>
    <w:p w14:paraId="0F700147" w14:textId="77777777" w:rsidR="00D44EBB" w:rsidRPr="008B65CD" w:rsidRDefault="003A063C" w:rsidP="00F03CD5">
      <w:pPr>
        <w:pStyle w:val="Liste"/>
      </w:pPr>
      <w:r w:rsidRPr="008B65CD">
        <w:t>–</w:t>
      </w:r>
      <w:r w:rsidR="00D44EBB" w:rsidRPr="008B65CD">
        <w:tab/>
      </w:r>
      <w:r w:rsidR="003C25F7" w:rsidRPr="008B65CD">
        <w:t>"</w:t>
      </w:r>
      <w:r w:rsidR="005F5ED9" w:rsidRPr="008B65CD">
        <w:t>te</w:t>
      </w:r>
      <w:r w:rsidR="003C25F7" w:rsidRPr="008B65CD">
        <w:t>"</w:t>
      </w:r>
      <w:r w:rsidR="00D44EBB" w:rsidRPr="008B65CD">
        <w:t xml:space="preserve"> am Wortanfang,</w:t>
      </w:r>
    </w:p>
    <w:p w14:paraId="56EDBAA3" w14:textId="77777777" w:rsidR="00D44EBB" w:rsidRPr="008B65CD" w:rsidRDefault="003A063C" w:rsidP="00F03CD5">
      <w:pPr>
        <w:pStyle w:val="Liste"/>
      </w:pPr>
      <w:r w:rsidRPr="008B65CD">
        <w:t>–</w:t>
      </w:r>
      <w:r w:rsidR="00D44EBB" w:rsidRPr="008B65CD">
        <w:tab/>
      </w:r>
      <w:r w:rsidR="003C25F7" w:rsidRPr="008B65CD">
        <w:t>"</w:t>
      </w:r>
      <w:r w:rsidR="00D44EBB" w:rsidRPr="008B65CD">
        <w:t>al</w:t>
      </w:r>
      <w:r w:rsidR="003C25F7" w:rsidRPr="008B65CD">
        <w:t>"</w:t>
      </w:r>
      <w:r w:rsidR="00D44EBB" w:rsidRPr="008B65CD">
        <w:t xml:space="preserve">, </w:t>
      </w:r>
      <w:r w:rsidR="003C25F7" w:rsidRPr="008B65CD">
        <w:t>"</w:t>
      </w:r>
      <w:r w:rsidR="00D44EBB" w:rsidRPr="008B65CD">
        <w:t>an</w:t>
      </w:r>
      <w:r w:rsidR="003C25F7" w:rsidRPr="008B65CD">
        <w:t>"</w:t>
      </w:r>
      <w:r w:rsidR="00D44EBB" w:rsidRPr="008B65CD">
        <w:t xml:space="preserve">, </w:t>
      </w:r>
      <w:r w:rsidR="003C25F7" w:rsidRPr="008B65CD">
        <w:t>"</w:t>
      </w:r>
      <w:r w:rsidR="00D44EBB" w:rsidRPr="008B65CD">
        <w:t>ar</w:t>
      </w:r>
      <w:r w:rsidR="003C25F7" w:rsidRPr="008B65CD">
        <w:t>"</w:t>
      </w:r>
      <w:r w:rsidR="00D44EBB" w:rsidRPr="008B65CD">
        <w:t xml:space="preserve">, </w:t>
      </w:r>
      <w:r w:rsidR="003C25F7" w:rsidRPr="008B65CD">
        <w:t>"</w:t>
      </w:r>
      <w:r w:rsidR="00D44EBB" w:rsidRPr="008B65CD">
        <w:t>be</w:t>
      </w:r>
      <w:r w:rsidR="003C25F7" w:rsidRPr="008B65CD">
        <w:t>"</w:t>
      </w:r>
      <w:r w:rsidR="00D44EBB" w:rsidRPr="008B65CD">
        <w:t xml:space="preserve"> und </w:t>
      </w:r>
      <w:r w:rsidR="003C25F7" w:rsidRPr="008B65CD">
        <w:t>"</w:t>
      </w:r>
      <w:r w:rsidR="00D44EBB" w:rsidRPr="008B65CD">
        <w:t>or</w:t>
      </w:r>
      <w:r w:rsidR="003C25F7" w:rsidRPr="008B65CD">
        <w:t>"</w:t>
      </w:r>
      <w:r w:rsidR="00D44EBB" w:rsidRPr="008B65CD">
        <w:t xml:space="preserve"> am Wortende und</w:t>
      </w:r>
    </w:p>
    <w:p w14:paraId="791DE1BE" w14:textId="77777777" w:rsidR="00D44EBB" w:rsidRPr="008B65CD" w:rsidRDefault="003A063C" w:rsidP="00F03CD5">
      <w:pPr>
        <w:pStyle w:val="Liste"/>
      </w:pPr>
      <w:r w:rsidRPr="008B65CD">
        <w:t>–</w:t>
      </w:r>
      <w:r w:rsidR="00D44EBB" w:rsidRPr="008B65CD">
        <w:tab/>
      </w:r>
      <w:r w:rsidR="003C25F7" w:rsidRPr="008B65CD">
        <w:t>"</w:t>
      </w:r>
      <w:r w:rsidR="00D44EBB" w:rsidRPr="008B65CD">
        <w:t>eh</w:t>
      </w:r>
      <w:r w:rsidR="003C25F7" w:rsidRPr="008B65CD">
        <w:t>"</w:t>
      </w:r>
      <w:r w:rsidR="00D44EBB" w:rsidRPr="008B65CD">
        <w:t xml:space="preserve"> am Wortanfang und -ende.</w:t>
      </w:r>
    </w:p>
    <w:p w14:paraId="0A6A30C2" w14:textId="77777777" w:rsidR="003F139B" w:rsidRPr="008B65CD" w:rsidRDefault="00D44EBB" w:rsidP="00115B25">
      <w:pPr>
        <w:pStyle w:val="ZBUeberschrift"/>
        <w:rPr>
          <w:rStyle w:val="Beispiele"/>
          <w:b/>
        </w:rPr>
      </w:pPr>
      <w:r w:rsidRPr="008B65CD">
        <w:rPr>
          <w:rStyle w:val="Beispiele"/>
          <w:b/>
        </w:rPr>
        <w:t>Beispiele:</w:t>
      </w:r>
    </w:p>
    <w:p w14:paraId="26DD4A56" w14:textId="77777777"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14:paraId="12798024" w14:textId="77777777" w:rsidR="002B3EE0" w:rsidRPr="008B65CD" w:rsidRDefault="002B3EE0" w:rsidP="00F03CD5">
      <w:pPr>
        <w:pStyle w:val="ZBSchwarzschrift"/>
      </w:pPr>
      <w:r w:rsidRPr="008B65CD">
        <w:rPr>
          <w:rStyle w:val="Schwarzschrift"/>
        </w:rPr>
        <w:t>Tal</w:t>
      </w:r>
    </w:p>
    <w:p w14:paraId="5A358FB6" w14:textId="77777777" w:rsidR="002B3EE0" w:rsidRPr="008B65CD" w:rsidRDefault="00B07EA5" w:rsidP="00F03CD5">
      <w:pPr>
        <w:pStyle w:val="ZBBrailleschrift"/>
      </w:pPr>
      <w:r w:rsidRPr="008B65CD">
        <w:rPr>
          <w:rStyle w:val="Brailleschrift"/>
        </w:rPr>
        <w:t>t</w:t>
      </w:r>
      <w:r w:rsidR="002B3EE0" w:rsidRPr="008B65CD">
        <w:rPr>
          <w:rStyle w:val="Brailleschrift"/>
        </w:rPr>
        <w:t>al</w:t>
      </w:r>
    </w:p>
    <w:p w14:paraId="53D72084" w14:textId="77777777" w:rsidR="002B3EE0" w:rsidRPr="008B65CD" w:rsidRDefault="002B3EE0" w:rsidP="00F03CD5">
      <w:pPr>
        <w:pStyle w:val="ZBSchwarzschrift"/>
        <w:rPr>
          <w:rStyle w:val="Brailleschrift"/>
        </w:rPr>
      </w:pPr>
      <w:r w:rsidRPr="008B65CD">
        <w:rPr>
          <w:rStyle w:val="Schwarzschrift"/>
        </w:rPr>
        <w:t>Kran</w:t>
      </w:r>
    </w:p>
    <w:p w14:paraId="7F075B44" w14:textId="77777777" w:rsidR="002B3EE0" w:rsidRPr="008B65CD" w:rsidRDefault="002B3EE0" w:rsidP="00F03CD5">
      <w:pPr>
        <w:pStyle w:val="ZBBrailleschrift"/>
        <w:rPr>
          <w:rStyle w:val="Brailleschrift"/>
        </w:rPr>
      </w:pPr>
      <w:r w:rsidRPr="008B65CD">
        <w:rPr>
          <w:rStyle w:val="Brailleschrift"/>
        </w:rPr>
        <w:t>kran</w:t>
      </w:r>
    </w:p>
    <w:p w14:paraId="58452E72"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113B73C" w14:textId="77777777" w:rsidR="002B3EE0" w:rsidRPr="008B65CD" w:rsidRDefault="002B3EE0" w:rsidP="00F03CD5">
      <w:pPr>
        <w:pStyle w:val="ZBSchwarzschrift"/>
      </w:pPr>
      <w:r w:rsidRPr="008B65CD">
        <w:rPr>
          <w:rStyle w:val="Schwarzschrift"/>
        </w:rPr>
        <w:t>Bar</w:t>
      </w:r>
    </w:p>
    <w:p w14:paraId="1C696140" w14:textId="77777777" w:rsidR="002B3EE0" w:rsidRPr="008B65CD" w:rsidRDefault="002B3EE0" w:rsidP="00F03CD5">
      <w:pPr>
        <w:pStyle w:val="ZBBrailleschrift"/>
      </w:pPr>
      <w:r w:rsidRPr="008B65CD">
        <w:rPr>
          <w:rStyle w:val="Brailleschrift"/>
        </w:rPr>
        <w:t>bar</w:t>
      </w:r>
    </w:p>
    <w:p w14:paraId="11C48FD2" w14:textId="77777777" w:rsidR="002B3EE0" w:rsidRPr="008B65CD" w:rsidRDefault="002B3EE0" w:rsidP="00F03CD5">
      <w:pPr>
        <w:pStyle w:val="ZBSchwarzschrift"/>
      </w:pPr>
      <w:r w:rsidRPr="008B65CD">
        <w:t>Rebe</w:t>
      </w:r>
    </w:p>
    <w:p w14:paraId="3CCE2E47" w14:textId="77777777" w:rsidR="002B3EE0" w:rsidRPr="008B65CD" w:rsidRDefault="002B3EE0" w:rsidP="00F03CD5">
      <w:pPr>
        <w:pStyle w:val="ZBBrailleschrift"/>
      </w:pPr>
      <w:r w:rsidRPr="008B65CD">
        <w:rPr>
          <w:rStyle w:val="Brailleschrift"/>
        </w:rPr>
        <w:t>rebe</w:t>
      </w:r>
    </w:p>
    <w:p w14:paraId="4CD21C1B"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38D0822" w14:textId="77777777" w:rsidR="002B3EE0" w:rsidRPr="008B65CD" w:rsidRDefault="002B3EE0" w:rsidP="00F03CD5">
      <w:pPr>
        <w:pStyle w:val="ZBSchwarzschrift"/>
      </w:pPr>
      <w:r w:rsidRPr="008B65CD">
        <w:rPr>
          <w:rStyle w:val="Schwarzschrift"/>
        </w:rPr>
        <w:t>Ehe</w:t>
      </w:r>
    </w:p>
    <w:p w14:paraId="447DCF67" w14:textId="77777777" w:rsidR="002B3EE0" w:rsidRPr="008B65CD" w:rsidRDefault="002B3EE0" w:rsidP="00F03CD5">
      <w:pPr>
        <w:pStyle w:val="ZBBrailleschrift"/>
      </w:pPr>
      <w:r w:rsidRPr="008B65CD">
        <w:rPr>
          <w:rStyle w:val="Brailleschrift"/>
        </w:rPr>
        <w:t>ehe</w:t>
      </w:r>
    </w:p>
    <w:p w14:paraId="298A6E19" w14:textId="77777777" w:rsidR="002B3EE0" w:rsidRPr="008B65CD" w:rsidRDefault="002B3EE0" w:rsidP="00F03CD5">
      <w:pPr>
        <w:pStyle w:val="ZBSchwarzschrift"/>
      </w:pPr>
      <w:r w:rsidRPr="008B65CD">
        <w:rPr>
          <w:rStyle w:val="Schwarzschrift"/>
        </w:rPr>
        <w:t>Reh</w:t>
      </w:r>
    </w:p>
    <w:p w14:paraId="3EAE7A17" w14:textId="77777777" w:rsidR="002B3EE0" w:rsidRPr="008B65CD" w:rsidRDefault="002B3EE0" w:rsidP="00F03CD5">
      <w:pPr>
        <w:pStyle w:val="ZBBrailleschrift"/>
      </w:pPr>
      <w:r w:rsidRPr="008B65CD">
        <w:rPr>
          <w:rStyle w:val="Brailleschrift"/>
        </w:rPr>
        <w:t>reh</w:t>
      </w:r>
    </w:p>
    <w:p w14:paraId="468EA95C"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A040290" w14:textId="77777777" w:rsidR="002B3EE0" w:rsidRPr="008B65CD" w:rsidRDefault="002B3EE0" w:rsidP="00F03CD5">
      <w:pPr>
        <w:pStyle w:val="ZBSchwarzschrift"/>
      </w:pPr>
      <w:r w:rsidRPr="008B65CD">
        <w:rPr>
          <w:rStyle w:val="Schwarzschrift"/>
        </w:rPr>
        <w:t>Tor</w:t>
      </w:r>
    </w:p>
    <w:p w14:paraId="36E34DD7" w14:textId="77777777" w:rsidR="002B3EE0" w:rsidRPr="008B65CD" w:rsidRDefault="002B3EE0" w:rsidP="00F03CD5">
      <w:pPr>
        <w:pStyle w:val="ZBBrailleschrift"/>
      </w:pPr>
      <w:r w:rsidRPr="008B65CD">
        <w:rPr>
          <w:rStyle w:val="Brailleschrift"/>
        </w:rPr>
        <w:t>tor</w:t>
      </w:r>
    </w:p>
    <w:p w14:paraId="492E10CA" w14:textId="77777777" w:rsidR="002B3EE0" w:rsidRPr="008B65CD" w:rsidRDefault="002B3EE0" w:rsidP="00F03CD5">
      <w:pPr>
        <w:pStyle w:val="ZBSchwarzschrift"/>
      </w:pPr>
      <w:r w:rsidRPr="008B65CD">
        <w:rPr>
          <w:rStyle w:val="Schwarzschrift"/>
        </w:rPr>
        <w:t>Test</w:t>
      </w:r>
    </w:p>
    <w:p w14:paraId="0746ED81" w14:textId="77777777" w:rsidR="002B3EE0" w:rsidRPr="008B65CD" w:rsidRDefault="002B3EE0" w:rsidP="00F03CD5">
      <w:pPr>
        <w:pStyle w:val="ZBBrailleschrift"/>
      </w:pPr>
      <w:r w:rsidRPr="008B65CD">
        <w:rPr>
          <w:rStyle w:val="Brailleschrift"/>
        </w:rPr>
        <w:t>te</w:t>
      </w:r>
      <w:r w:rsidR="00B07EA5" w:rsidRPr="008B65CD">
        <w:rPr>
          <w:rStyle w:val="Brailleschrift"/>
        </w:rPr>
        <w:t>}</w:t>
      </w:r>
    </w:p>
    <w:p w14:paraId="4712125A" w14:textId="77777777" w:rsidR="005024A3" w:rsidRPr="008B65CD" w:rsidRDefault="005024A3" w:rsidP="00F03CD5">
      <w:pPr>
        <w:pStyle w:val="Listenfortsetzung"/>
        <w:rPr>
          <w:rStyle w:val="Brailleschrift"/>
        </w:rPr>
        <w:sectPr w:rsidR="005024A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B56F225" w14:textId="77777777" w:rsidR="00D44EBB" w:rsidRPr="008B65CD" w:rsidRDefault="00D44EBB" w:rsidP="00F03CD5">
      <w:pPr>
        <w:pStyle w:val="berschrift4"/>
      </w:pPr>
      <w:bookmarkStart w:id="407" w:name="_Toc517810656"/>
      <w:r w:rsidRPr="008B65CD">
        <w:t>4.1.2.3</w:t>
      </w:r>
      <w:r w:rsidR="003F139B" w:rsidRPr="008B65CD">
        <w:tab/>
      </w:r>
      <w:r w:rsidRPr="008B65CD">
        <w:t>Kürzungsverbote am Wortanfang</w:t>
      </w:r>
      <w:bookmarkEnd w:id="407"/>
    </w:p>
    <w:p w14:paraId="71943B0C" w14:textId="77777777" w:rsidR="00D44EBB" w:rsidRPr="008B65CD" w:rsidRDefault="00D44EBB" w:rsidP="00F03CD5">
      <w:r w:rsidRPr="008B65CD">
        <w:t>Folgende Lautgruppen werden am Wortanfang nicht gekürzt, weil die betreffenden Zeichen in dieser Stellung eine andere Bedeutung haben:</w:t>
      </w:r>
    </w:p>
    <w:p w14:paraId="5EAA31BF"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ach</w:t>
      </w:r>
      <w:r w:rsidR="003C25F7" w:rsidRPr="008B65CD">
        <w:t>"</w:t>
      </w:r>
      <w:r w:rsidR="005F2FEA" w:rsidRPr="008B65CD">
        <w:tab/>
        <w:t>(</w:t>
      </w:r>
      <w:r w:rsidR="00D44EBB" w:rsidRPr="008B65CD">
        <w:t>Ankündigungszeichen für Symbole aus fremdsprach</w:t>
      </w:r>
      <w:r w:rsidRPr="008B65CD">
        <w:softHyphen/>
      </w:r>
      <w:r w:rsidR="00D44EBB" w:rsidRPr="008B65CD">
        <w:t xml:space="preserve">lichen Braillesystemen </w:t>
      </w:r>
      <w:r w:rsidR="00B11005" w:rsidRPr="008B65CD">
        <w:t>–</w:t>
      </w:r>
      <w:r w:rsidR="00D44EBB" w:rsidRPr="008B65CD">
        <w:t xml:space="preserve"> siehe 2.6.5 und 2.9),</w:t>
      </w:r>
    </w:p>
    <w:p w14:paraId="424345ED"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ck</w:t>
      </w:r>
      <w:r w:rsidR="003C25F7" w:rsidRPr="008B65CD">
        <w:t>"</w:t>
      </w:r>
      <w:r w:rsidR="005F2FEA" w:rsidRPr="008B65CD">
        <w:tab/>
        <w:t>(</w:t>
      </w:r>
      <w:r w:rsidR="00D44EBB" w:rsidRPr="008B65CD">
        <w:t xml:space="preserve">Großschreibzeichen für Anfangsgroßbuchstaben </w:t>
      </w:r>
      <w:r w:rsidR="00B11005" w:rsidRPr="008B65CD">
        <w:t>–</w:t>
      </w:r>
      <w:r w:rsidR="00D44EBB" w:rsidRPr="008B65CD">
        <w:t xml:space="preserve"> siehe 2.6.1),</w:t>
      </w:r>
    </w:p>
    <w:p w14:paraId="29DE7143"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eh</w:t>
      </w:r>
      <w:r w:rsidR="003C25F7" w:rsidRPr="008B65CD">
        <w:t>"</w:t>
      </w:r>
      <w:r w:rsidR="005F2FEA" w:rsidRPr="008B65CD">
        <w:tab/>
        <w:t>(</w:t>
      </w:r>
      <w:r w:rsidR="00D44EBB" w:rsidRPr="008B65CD">
        <w:t xml:space="preserve">runde Klammer </w:t>
      </w:r>
      <w:r w:rsidR="00B11005" w:rsidRPr="008B65CD">
        <w:t>–</w:t>
      </w:r>
      <w:r w:rsidR="00D44EBB" w:rsidRPr="008B65CD">
        <w:t xml:space="preserve"> siehe 2.2.1),</w:t>
      </w:r>
    </w:p>
    <w:p w14:paraId="55ABDAD9"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ch</w:t>
      </w:r>
      <w:r w:rsidR="003C25F7" w:rsidRPr="008B65CD">
        <w:t>"</w:t>
      </w:r>
      <w:r w:rsidR="005F2FEA" w:rsidRPr="008B65CD">
        <w:tab/>
        <w:t>(</w:t>
      </w:r>
      <w:r w:rsidR="00D44EBB" w:rsidRPr="008B65CD">
        <w:t xml:space="preserve">Zahlzeichen </w:t>
      </w:r>
      <w:r w:rsidR="00B11005" w:rsidRPr="008B65CD">
        <w:t>–</w:t>
      </w:r>
      <w:r w:rsidR="00D44EBB" w:rsidRPr="008B65CD">
        <w:t xml:space="preserve"> siehe 2.3.1.1),</w:t>
      </w:r>
    </w:p>
    <w:p w14:paraId="3CF7A9EC"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g</w:t>
      </w:r>
      <w:r w:rsidR="003C25F7" w:rsidRPr="008B65CD">
        <w:t>"</w:t>
      </w:r>
      <w:r w:rsidR="005F2FEA" w:rsidRPr="008B65CD">
        <w:tab/>
        <w:t>(</w:t>
      </w:r>
      <w:r w:rsidR="00D44EBB" w:rsidRPr="008B65CD">
        <w:t xml:space="preserve">Großschreibzeichen </w:t>
      </w:r>
      <w:r w:rsidR="00B11005" w:rsidRPr="008B65CD">
        <w:t>–</w:t>
      </w:r>
      <w:r w:rsidR="00D44EBB" w:rsidRPr="008B65CD">
        <w:t xml:space="preserve"> siehe 2.6.2),</w:t>
      </w:r>
    </w:p>
    <w:p w14:paraId="043E9C94"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lich</w:t>
      </w:r>
      <w:r w:rsidR="003C25F7" w:rsidRPr="008B65CD">
        <w:t>"</w:t>
      </w:r>
      <w:r w:rsidR="005F2FEA" w:rsidRPr="008B65CD">
        <w:tab/>
        <w:t>(</w:t>
      </w:r>
      <w:r w:rsidR="00D44EBB" w:rsidRPr="008B65CD">
        <w:t xml:space="preserve">Hervorhebungszeichen </w:t>
      </w:r>
      <w:r w:rsidR="00B11005" w:rsidRPr="008B65CD">
        <w:t>–</w:t>
      </w:r>
      <w:r w:rsidR="00D44EBB" w:rsidRPr="008B65CD">
        <w:t xml:space="preserve"> siehe 2.7.1),</w:t>
      </w:r>
    </w:p>
    <w:p w14:paraId="71098512" w14:textId="77777777" w:rsidR="00D44EBB" w:rsidRPr="008B65CD" w:rsidRDefault="003A063C" w:rsidP="00390BD7">
      <w:pPr>
        <w:pStyle w:val="Liste"/>
        <w:tabs>
          <w:tab w:val="left" w:pos="1701"/>
        </w:tabs>
      </w:pPr>
      <w:r w:rsidRPr="008B65CD">
        <w:t>–</w:t>
      </w:r>
      <w:r w:rsidR="00D44EBB" w:rsidRPr="008B65CD">
        <w:tab/>
      </w:r>
      <w:r w:rsidR="003C25F7" w:rsidRPr="008B65CD">
        <w:t>"</w:t>
      </w:r>
      <w:r w:rsidR="00D44EBB" w:rsidRPr="008B65CD">
        <w:t>ll</w:t>
      </w:r>
      <w:r w:rsidR="003C25F7" w:rsidRPr="008B65CD">
        <w:t>"</w:t>
      </w:r>
      <w:r w:rsidR="00D44EBB" w:rsidRPr="008B65CD">
        <w:t xml:space="preserve"> und</w:t>
      </w:r>
      <w:r w:rsidR="004C6411" w:rsidRPr="008B65CD">
        <w:br/>
      </w:r>
      <w:r w:rsidR="003C25F7" w:rsidRPr="008B65CD">
        <w:t>"</w:t>
      </w:r>
      <w:r w:rsidR="00D44EBB" w:rsidRPr="008B65CD">
        <w:t>mm</w:t>
      </w:r>
      <w:r w:rsidR="003C25F7" w:rsidRPr="008B65CD">
        <w:t>"</w:t>
      </w:r>
      <w:r w:rsidR="005F2FEA" w:rsidRPr="008B65CD">
        <w:tab/>
      </w:r>
      <w:r w:rsidR="00D44EBB" w:rsidRPr="008B65CD">
        <w:t>(</w:t>
      </w:r>
      <w:r w:rsidR="009E58EA" w:rsidRPr="008B65CD">
        <w:t>"pro"</w:t>
      </w:r>
      <w:r w:rsidR="00D44EBB" w:rsidRPr="008B65CD">
        <w:t xml:space="preserve"> und </w:t>
      </w:r>
      <w:r w:rsidR="009E58EA" w:rsidRPr="008B65CD">
        <w:t>"ex"</w:t>
      </w:r>
      <w:r w:rsidR="00D44EBB" w:rsidRPr="008B65CD">
        <w:t xml:space="preserve"> </w:t>
      </w:r>
      <w:r w:rsidR="00B11005" w:rsidRPr="008B65CD">
        <w:t>–</w:t>
      </w:r>
      <w:r w:rsidR="00D44EBB" w:rsidRPr="008B65CD">
        <w:t xml:space="preserve"> siehe 4.1.1),</w:t>
      </w:r>
    </w:p>
    <w:p w14:paraId="1543034B"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te</w:t>
      </w:r>
      <w:r w:rsidR="003C25F7" w:rsidRPr="008B65CD">
        <w:t>"</w:t>
      </w:r>
      <w:r w:rsidR="005F2FEA" w:rsidRPr="008B65CD">
        <w:tab/>
      </w:r>
      <w:r w:rsidR="00D44EBB" w:rsidRPr="008B65CD">
        <w:t xml:space="preserve">(Anführungszeichen </w:t>
      </w:r>
      <w:r w:rsidR="00B11005" w:rsidRPr="008B65CD">
        <w:t>–</w:t>
      </w:r>
      <w:r w:rsidR="00D44EBB" w:rsidRPr="008B65CD">
        <w:t xml:space="preserve"> siehe 2.2.1).</w:t>
      </w:r>
    </w:p>
    <w:p w14:paraId="46E2228C" w14:textId="77777777" w:rsidR="00A24FC5" w:rsidRPr="008B65CD" w:rsidRDefault="00A24FC5" w:rsidP="00F03CD5">
      <w:r w:rsidRPr="008B65CD">
        <w:t>Ebenfalls am Wortanfang nicht zulässig sind die zweiformigen Lautgruppenkürzungen.</w:t>
      </w:r>
    </w:p>
    <w:p w14:paraId="6C542794" w14:textId="77777777" w:rsidR="00D44EBB" w:rsidRPr="008B65CD" w:rsidRDefault="00D44EBB" w:rsidP="00F03CD5">
      <w:pPr>
        <w:pStyle w:val="berschrift4"/>
      </w:pPr>
      <w:bookmarkStart w:id="408" w:name="_Toc517810657"/>
      <w:r w:rsidRPr="008B65CD">
        <w:t>4.1.2.4</w:t>
      </w:r>
      <w:r w:rsidR="003F139B" w:rsidRPr="008B65CD">
        <w:tab/>
      </w:r>
      <w:r w:rsidRPr="008B65CD">
        <w:t>Wort- und Sprechsilbenfugen,</w:t>
      </w:r>
      <w:r w:rsidR="00C73812" w:rsidRPr="008B65CD" w:rsidDel="00C73812">
        <w:t xml:space="preserve"> </w:t>
      </w:r>
      <w:r w:rsidRPr="008B65CD">
        <w:t>Prä- und Suffixe</w:t>
      </w:r>
      <w:bookmarkEnd w:id="408"/>
    </w:p>
    <w:p w14:paraId="737F46FB" w14:textId="77777777" w:rsidR="003F139B" w:rsidRPr="008B65CD" w:rsidRDefault="00D44EBB" w:rsidP="00F03CD5">
      <w:r w:rsidRPr="008B65CD">
        <w:t>Unzulässig sind Lautgruppenkürzungen über die eindeutige Wort</w:t>
      </w:r>
      <w:r w:rsidR="00C73812" w:rsidRPr="008B65CD">
        <w:softHyphen/>
      </w:r>
      <w:r w:rsidRPr="008B65CD">
        <w:t xml:space="preserve">fuge zusammengesetzter Wörter hinweg. So wird </w:t>
      </w:r>
      <w:r w:rsidR="003C25F7" w:rsidRPr="008B65CD">
        <w:t>"</w:t>
      </w:r>
      <w:r w:rsidRPr="008B65CD">
        <w:t>al</w:t>
      </w:r>
      <w:r w:rsidR="003C25F7" w:rsidRPr="008B65CD">
        <w:t>"</w:t>
      </w:r>
      <w:r w:rsidRPr="008B65CD">
        <w:t xml:space="preserve"> in </w:t>
      </w:r>
      <w:r w:rsidR="003C25F7" w:rsidRPr="008B65CD">
        <w:t>"</w:t>
      </w:r>
      <w:r w:rsidRPr="008B65CD">
        <w:t>Megalos</w:t>
      </w:r>
      <w:r w:rsidR="003C25F7" w:rsidRPr="008B65CD">
        <w:t>"</w:t>
      </w:r>
      <w:r w:rsidRPr="008B65CD">
        <w:t xml:space="preserve">, </w:t>
      </w:r>
      <w:r w:rsidR="003C25F7" w:rsidRPr="008B65CD">
        <w:t>"</w:t>
      </w:r>
      <w:r w:rsidRPr="008B65CD">
        <w:t>es</w:t>
      </w:r>
      <w:r w:rsidR="003C25F7" w:rsidRPr="008B65CD">
        <w:t>"</w:t>
      </w:r>
      <w:r w:rsidRPr="008B65CD">
        <w:t xml:space="preserve"> in </w:t>
      </w:r>
      <w:r w:rsidR="003C25F7" w:rsidRPr="008B65CD">
        <w:t>"</w:t>
      </w:r>
      <w:r w:rsidRPr="008B65CD">
        <w:t>Speisesaal</w:t>
      </w:r>
      <w:r w:rsidR="003C25F7" w:rsidRPr="008B65CD">
        <w:t>"</w:t>
      </w:r>
      <w:r w:rsidRPr="008B65CD">
        <w:t xml:space="preserve">, </w:t>
      </w:r>
      <w:r w:rsidR="003C25F7" w:rsidRPr="008B65CD">
        <w:t>"</w:t>
      </w:r>
      <w:r w:rsidRPr="008B65CD">
        <w:t>el</w:t>
      </w:r>
      <w:r w:rsidR="003C25F7" w:rsidRPr="008B65CD">
        <w:t>"</w:t>
      </w:r>
      <w:r w:rsidRPr="008B65CD">
        <w:t xml:space="preserve"> in </w:t>
      </w:r>
      <w:r w:rsidR="003C25F7" w:rsidRPr="008B65CD">
        <w:t>"</w:t>
      </w:r>
      <w:r w:rsidRPr="008B65CD">
        <w:t>Reiseleiter</w:t>
      </w:r>
      <w:r w:rsidR="003C25F7" w:rsidRPr="008B65CD">
        <w:t>"</w:t>
      </w:r>
      <w:r w:rsidRPr="008B65CD">
        <w:t xml:space="preserve">, </w:t>
      </w:r>
      <w:r w:rsidR="003C25F7" w:rsidRPr="008B65CD">
        <w:t>"</w:t>
      </w:r>
      <w:r w:rsidRPr="008B65CD">
        <w:t>em</w:t>
      </w:r>
      <w:r w:rsidR="003C25F7" w:rsidRPr="008B65CD">
        <w:t>"</w:t>
      </w:r>
      <w:r w:rsidRPr="008B65CD">
        <w:t xml:space="preserve"> in </w:t>
      </w:r>
      <w:r w:rsidR="003C25F7" w:rsidRPr="008B65CD">
        <w:t>"</w:t>
      </w:r>
      <w:r w:rsidRPr="008B65CD">
        <w:t>reinemachen</w:t>
      </w:r>
      <w:r w:rsidR="003C25F7" w:rsidRPr="008B65CD">
        <w:t>"</w:t>
      </w:r>
      <w:r w:rsidRPr="008B65CD">
        <w:t xml:space="preserve"> und </w:t>
      </w:r>
      <w:r w:rsidR="003C25F7" w:rsidRPr="008B65CD">
        <w:t>"</w:t>
      </w:r>
      <w:r w:rsidRPr="008B65CD">
        <w:t>te</w:t>
      </w:r>
      <w:r w:rsidR="003C25F7" w:rsidRPr="008B65CD">
        <w:t>"</w:t>
      </w:r>
      <w:r w:rsidRPr="008B65CD">
        <w:t xml:space="preserve"> in </w:t>
      </w:r>
      <w:r w:rsidR="003C25F7" w:rsidRPr="008B65CD">
        <w:t>"</w:t>
      </w:r>
      <w:r w:rsidRPr="008B65CD">
        <w:t>Nachtessen</w:t>
      </w:r>
      <w:r w:rsidR="003C25F7" w:rsidRPr="008B65CD">
        <w:t>"</w:t>
      </w:r>
      <w:r w:rsidRPr="008B65CD">
        <w:t xml:space="preserve"> nicht gekürzt. Man schreibt also:</w:t>
      </w:r>
    </w:p>
    <w:p w14:paraId="74D312E0" w14:textId="77777777" w:rsidR="003B6C6D" w:rsidRPr="008B65CD" w:rsidRDefault="009E58EA" w:rsidP="00F03CD5">
      <w:pPr>
        <w:pStyle w:val="ZBSchwarzschrift"/>
        <w:rPr>
          <w:rStyle w:val="Schwarzschrift"/>
        </w:rPr>
      </w:pPr>
      <w:r w:rsidRPr="008B65CD">
        <w:rPr>
          <w:rStyle w:val="Schwarzschrift"/>
        </w:rPr>
        <w:t>Megalos</w:t>
      </w:r>
    </w:p>
    <w:p w14:paraId="608819C7" w14:textId="77777777" w:rsidR="003F139B" w:rsidRPr="008B65CD" w:rsidRDefault="00BE573B" w:rsidP="00F03CD5">
      <w:pPr>
        <w:pStyle w:val="ZBBrailleschrift"/>
      </w:pPr>
      <w:r w:rsidRPr="008B65CD">
        <w:rPr>
          <w:rStyle w:val="Brailleschrift"/>
        </w:rPr>
        <w:t>m</w:t>
      </w:r>
      <w:r w:rsidR="003F139B" w:rsidRPr="008B65CD">
        <w:rPr>
          <w:rStyle w:val="Brailleschrift"/>
        </w:rPr>
        <w:t>egalos</w:t>
      </w:r>
      <w:r w:rsidR="003B6C6D" w:rsidRPr="008B65CD">
        <w:rPr>
          <w:rStyle w:val="Brailleschrift"/>
        </w:rPr>
        <w:t xml:space="preserve"> </w:t>
      </w:r>
      <w:r w:rsidR="00D44EBB" w:rsidRPr="008B65CD">
        <w:t>nicht:</w:t>
      </w:r>
      <w:r w:rsidR="00C775C9" w:rsidRPr="008B65CD">
        <w:rPr>
          <w:rStyle w:val="Brailleschrift"/>
        </w:rPr>
        <w:t xml:space="preserve"> </w:t>
      </w:r>
      <w:r w:rsidR="003F139B" w:rsidRPr="008B65CD">
        <w:rPr>
          <w:rStyle w:val="Brailleschrift"/>
        </w:rPr>
        <w:t>meg:os</w:t>
      </w:r>
    </w:p>
    <w:p w14:paraId="6051D19D" w14:textId="77777777" w:rsidR="003B6C6D" w:rsidRPr="008B65CD" w:rsidRDefault="009E58EA" w:rsidP="00F03CD5">
      <w:pPr>
        <w:pStyle w:val="ZBSchwarzschrift"/>
        <w:rPr>
          <w:rStyle w:val="Schwarzschrift"/>
        </w:rPr>
      </w:pPr>
      <w:r w:rsidRPr="008B65CD">
        <w:rPr>
          <w:rStyle w:val="Schwarzschrift"/>
        </w:rPr>
        <w:t>Speisesaal</w:t>
      </w:r>
    </w:p>
    <w:p w14:paraId="3DE36A92" w14:textId="77777777" w:rsidR="003F139B" w:rsidRPr="008B65CD" w:rsidRDefault="003F139B" w:rsidP="00F03CD5">
      <w:pPr>
        <w:pStyle w:val="ZBBrailleschrift"/>
      </w:pPr>
      <w:r w:rsidRPr="008B65CD">
        <w:rPr>
          <w:rStyle w:val="Brailleschrift"/>
        </w:rPr>
        <w:t>sp3sesaal</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sp3s%aal</w:t>
      </w:r>
    </w:p>
    <w:p w14:paraId="587C4A84" w14:textId="77777777" w:rsidR="003B6C6D" w:rsidRPr="008B65CD" w:rsidRDefault="009E58EA" w:rsidP="00F03CD5">
      <w:pPr>
        <w:pStyle w:val="ZBSchwarzschrift"/>
        <w:rPr>
          <w:rStyle w:val="Schwarzschrift"/>
        </w:rPr>
      </w:pPr>
      <w:r w:rsidRPr="008B65CD">
        <w:rPr>
          <w:rStyle w:val="Schwarzschrift"/>
        </w:rPr>
        <w:t>Reiseleiter</w:t>
      </w:r>
    </w:p>
    <w:p w14:paraId="33437DE0" w14:textId="77777777" w:rsidR="00DD0706" w:rsidRPr="008B65CD" w:rsidRDefault="00DD0706" w:rsidP="00F03CD5">
      <w:pPr>
        <w:pStyle w:val="ZBBrailleschrift"/>
      </w:pPr>
      <w:r w:rsidRPr="008B65CD">
        <w:rPr>
          <w:rStyle w:val="Brailleschrift"/>
        </w:rPr>
        <w:t>r3sel3t7</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r3sy3t7</w:t>
      </w:r>
    </w:p>
    <w:p w14:paraId="3F40BEA3" w14:textId="77777777" w:rsidR="003B6C6D" w:rsidRPr="008B65CD" w:rsidRDefault="009E58EA" w:rsidP="00F03CD5">
      <w:pPr>
        <w:pStyle w:val="ZBSchwarzschrift"/>
        <w:rPr>
          <w:rStyle w:val="Schwarzschrift"/>
        </w:rPr>
      </w:pPr>
      <w:r w:rsidRPr="008B65CD">
        <w:rPr>
          <w:rStyle w:val="Schwarzschrift"/>
        </w:rPr>
        <w:t>Reinemachen</w:t>
      </w:r>
    </w:p>
    <w:p w14:paraId="31DE38E6" w14:textId="77777777" w:rsidR="00DD0706" w:rsidRPr="008B65CD" w:rsidRDefault="00DD0706" w:rsidP="00F03CD5">
      <w:pPr>
        <w:pStyle w:val="ZBBrailleschrift"/>
      </w:pPr>
      <w:r w:rsidRPr="008B65CD">
        <w:rPr>
          <w:rStyle w:val="Brailleschrift"/>
        </w:rPr>
        <w:t>r6em&lt;c</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r6</w:t>
      </w:r>
      <w:r w:rsidR="00B07EA5" w:rsidRPr="008B65CD">
        <w:rPr>
          <w:rStyle w:val="Brailleschrift"/>
        </w:rPr>
        <w:t>{</w:t>
      </w:r>
      <w:r w:rsidRPr="008B65CD">
        <w:rPr>
          <w:rStyle w:val="Brailleschrift"/>
        </w:rPr>
        <w:t>&lt;c</w:t>
      </w:r>
    </w:p>
    <w:p w14:paraId="3539A68C" w14:textId="77777777" w:rsidR="003B6C6D" w:rsidRPr="008B65CD" w:rsidRDefault="009E58EA" w:rsidP="00F03CD5">
      <w:pPr>
        <w:pStyle w:val="ZBSchwarzschrift"/>
        <w:rPr>
          <w:rStyle w:val="Schwarzschrift"/>
        </w:rPr>
      </w:pPr>
      <w:r w:rsidRPr="008B65CD">
        <w:rPr>
          <w:rStyle w:val="Schwarzschrift"/>
        </w:rPr>
        <w:t>Nachtessen</w:t>
      </w:r>
    </w:p>
    <w:p w14:paraId="7FB71E46" w14:textId="77777777" w:rsidR="00D44EBB" w:rsidRPr="008B65CD" w:rsidRDefault="00DD0706" w:rsidP="00F03CD5">
      <w:pPr>
        <w:pStyle w:val="ZBBrailleschrift"/>
      </w:pPr>
      <w:r w:rsidRPr="008B65CD">
        <w:rPr>
          <w:rStyle w:val="Brailleschrift"/>
        </w:rPr>
        <w:t>n&lt;te</w:t>
      </w:r>
      <w:r w:rsidR="00B07EA5" w:rsidRPr="008B65CD">
        <w:rPr>
          <w:rStyle w:val="Brailleschrift"/>
        </w:rPr>
        <w:t>~</w:t>
      </w:r>
      <w:r w:rsidRPr="008B65CD">
        <w:rPr>
          <w:rStyle w:val="Brailleschrift"/>
        </w:rPr>
        <w:t>c</w:t>
      </w:r>
      <w:r w:rsidR="003B6C6D"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n&lt;(</w:t>
      </w:r>
      <w:r w:rsidR="00B07EA5" w:rsidRPr="008B65CD">
        <w:rPr>
          <w:rStyle w:val="Brailleschrift"/>
        </w:rPr>
        <w:t>~</w:t>
      </w:r>
      <w:r w:rsidRPr="008B65CD">
        <w:rPr>
          <w:rStyle w:val="Brailleschrift"/>
        </w:rPr>
        <w:t>c</w:t>
      </w:r>
    </w:p>
    <w:p w14:paraId="2F116655" w14:textId="77777777" w:rsidR="00D44EBB" w:rsidRPr="008B65CD" w:rsidRDefault="00D44EBB" w:rsidP="000B230B">
      <w:r w:rsidRPr="008B65CD">
        <w:t>Wird ein zusammengesetztes Wort nicht mehr von allen Menschen als solches empfunden oder erkannt, darf eine Lautgruppen</w:t>
      </w:r>
      <w:r w:rsidR="00AF49A2" w:rsidRPr="008B65CD">
        <w:softHyphen/>
      </w:r>
      <w:r w:rsidRPr="008B65CD">
        <w:t>kür</w:t>
      </w:r>
      <w:r w:rsidR="00C77A6B" w:rsidRPr="008B65CD">
        <w:softHyphen/>
      </w:r>
      <w:r w:rsidRPr="008B65CD">
        <w:t xml:space="preserve">zung die beiden ursprünglichen Wörter verbinden, wie in </w:t>
      </w:r>
      <w:r w:rsidR="00C73812" w:rsidRPr="008B65CD">
        <w:t>"</w:t>
      </w:r>
      <w:r w:rsidRPr="008B65CD">
        <w:rPr>
          <w:rStyle w:val="Schwarzschrift"/>
        </w:rPr>
        <w:t>jemand</w:t>
      </w:r>
      <w:r w:rsidR="00C73812" w:rsidRPr="008B65CD">
        <w:rPr>
          <w:rStyle w:val="Schwarzschrift"/>
        </w:rPr>
        <w:t>"</w:t>
      </w:r>
      <w:r w:rsidR="00AC653A" w:rsidRPr="008B65CD">
        <w:rPr>
          <w:rStyle w:val="Schwarzschrift"/>
        </w:rPr>
        <w:t xml:space="preserve"> und "Nachtigall"</w:t>
      </w:r>
      <w:r w:rsidRPr="008B65CD">
        <w:t>:</w:t>
      </w:r>
      <w:r w:rsidR="000B230B" w:rsidRPr="008B65CD">
        <w:rPr>
          <w:rStyle w:val="Brailleschrift"/>
        </w:rPr>
        <w:t> </w:t>
      </w:r>
      <w:r w:rsidR="000B230B" w:rsidRPr="008B65CD">
        <w:rPr>
          <w:rStyle w:val="Brailleschrift"/>
          <w:rFonts w:ascii="Arial" w:hAnsi="Arial" w:cs="Arial"/>
        </w:rPr>
        <w:t>‌</w:t>
      </w:r>
      <w:r w:rsidR="00AC653A" w:rsidRPr="008B65CD">
        <w:rPr>
          <w:rStyle w:val="Brailleschrift"/>
        </w:rPr>
        <w:t>j</w:t>
      </w:r>
      <w:r w:rsidR="00B07EA5" w:rsidRPr="008B65CD">
        <w:rPr>
          <w:rStyle w:val="Brailleschrift"/>
        </w:rPr>
        <w:t>{</w:t>
      </w:r>
      <w:r w:rsidR="00AC653A" w:rsidRPr="008B65CD">
        <w:rPr>
          <w:rStyle w:val="Brailleschrift"/>
        </w:rPr>
        <w:t>+d</w:t>
      </w:r>
      <w:r w:rsidR="000B230B" w:rsidRPr="008B65CD">
        <w:rPr>
          <w:rStyle w:val="Brailleschrift"/>
        </w:rPr>
        <w:t> ‌</w:t>
      </w:r>
      <w:r w:rsidR="00BE2B0C" w:rsidRPr="008B65CD">
        <w:t>und</w:t>
      </w:r>
      <w:r w:rsidR="000B230B" w:rsidRPr="008B65CD">
        <w:rPr>
          <w:rStyle w:val="Brailleschrift"/>
        </w:rPr>
        <w:t> </w:t>
      </w:r>
      <w:r w:rsidR="000B230B" w:rsidRPr="008B65CD">
        <w:rPr>
          <w:rStyle w:val="Brailleschrift"/>
          <w:rFonts w:ascii="Arial" w:hAnsi="Arial" w:cs="Arial"/>
        </w:rPr>
        <w:t>‌</w:t>
      </w:r>
      <w:r w:rsidR="00AC653A" w:rsidRPr="008B65CD">
        <w:rPr>
          <w:rStyle w:val="Brailleschrift"/>
        </w:rPr>
        <w:t>n&lt;t&gt;aq</w:t>
      </w:r>
      <w:r w:rsidRPr="008B65CD">
        <w:t>.</w:t>
      </w:r>
    </w:p>
    <w:p w14:paraId="498F8AF1" w14:textId="77777777" w:rsidR="00D44EBB" w:rsidRPr="008B65CD" w:rsidRDefault="00D44EBB" w:rsidP="00F03CD5">
      <w:pPr>
        <w:pStyle w:val="AbstandNach12"/>
      </w:pPr>
      <w:r w:rsidRPr="008B65CD">
        <w:t>Innerhalb von Wörtern dürfen die Buchstaben gekürzter Laut</w:t>
      </w:r>
      <w:r w:rsidR="00BE2B0C" w:rsidRPr="008B65CD">
        <w:softHyphen/>
      </w:r>
      <w:r w:rsidRPr="008B65CD">
        <w:t>gruppen der Kurzschrift auch benachbarten Sprechsilben an</w:t>
      </w:r>
      <w:r w:rsidR="00BE2B0C" w:rsidRPr="008B65CD">
        <w:softHyphen/>
      </w:r>
      <w:r w:rsidRPr="008B65CD">
        <w:t>gehö</w:t>
      </w:r>
      <w:r w:rsidR="00C73812" w:rsidRPr="008B65CD">
        <w:softHyphen/>
      </w:r>
      <w:r w:rsidRPr="008B65CD">
        <w:t xml:space="preserve">ren, sofern die Regeln aus </w:t>
      </w:r>
      <w:r w:rsidR="009C203B" w:rsidRPr="008B65CD">
        <w:t>Kap. </w:t>
      </w:r>
      <w:r w:rsidRPr="008B65CD">
        <w:t xml:space="preserve">4.1.2.4-4.1.2.8 beachtet werden. </w:t>
      </w:r>
      <w:r w:rsidR="00E9629A" w:rsidRPr="008B65CD">
        <w:t>Z. B.</w:t>
      </w:r>
      <w:r w:rsidRPr="008B65CD">
        <w:t>:</w:t>
      </w:r>
    </w:p>
    <w:p w14:paraId="22D22501"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72E26EF4" w14:textId="77777777" w:rsidR="003865A7" w:rsidRPr="008B65CD" w:rsidRDefault="003865A7" w:rsidP="00F03CD5">
      <w:pPr>
        <w:pStyle w:val="ZBSchwarzschrift"/>
      </w:pPr>
      <w:r w:rsidRPr="008B65CD">
        <w:rPr>
          <w:rStyle w:val="Schwarzschrift"/>
        </w:rPr>
        <w:t>Chinese</w:t>
      </w:r>
    </w:p>
    <w:p w14:paraId="73C76D70" w14:textId="77777777" w:rsidR="003865A7" w:rsidRPr="008B65CD" w:rsidRDefault="003865A7" w:rsidP="00F03CD5">
      <w:pPr>
        <w:pStyle w:val="ZBBrailleschrift"/>
      </w:pPr>
      <w:r w:rsidRPr="008B65CD">
        <w:rPr>
          <w:rStyle w:val="Brailleschrift"/>
        </w:rPr>
        <w:t>4*%e</w:t>
      </w:r>
    </w:p>
    <w:p w14:paraId="44BE69FB" w14:textId="77777777" w:rsidR="003865A7" w:rsidRPr="008B65CD" w:rsidRDefault="003865A7" w:rsidP="00F03CD5">
      <w:pPr>
        <w:pStyle w:val="ZBSchwarzschrift"/>
      </w:pPr>
      <w:r w:rsidRPr="008B65CD">
        <w:rPr>
          <w:rStyle w:val="Schwarzschrift"/>
        </w:rPr>
        <w:t>Generation</w:t>
      </w:r>
    </w:p>
    <w:p w14:paraId="57F4AB9B" w14:textId="77777777" w:rsidR="003865A7" w:rsidRPr="008B65CD" w:rsidRDefault="003865A7" w:rsidP="00F03CD5">
      <w:pPr>
        <w:pStyle w:val="ZBBrailleschrift"/>
      </w:pPr>
      <w:r w:rsidRPr="008B65CD">
        <w:rPr>
          <w:rStyle w:val="Brailleschrift"/>
        </w:rPr>
        <w:t>gc7!n</w:t>
      </w:r>
    </w:p>
    <w:p w14:paraId="606848F3"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BC384D8" w14:textId="77777777" w:rsidR="003865A7" w:rsidRPr="008B65CD" w:rsidRDefault="003865A7" w:rsidP="00F03CD5">
      <w:pPr>
        <w:pStyle w:val="ZBSchwarzschrift"/>
      </w:pPr>
      <w:r w:rsidRPr="008B65CD">
        <w:rPr>
          <w:rStyle w:val="Schwarzschrift"/>
        </w:rPr>
        <w:t>höflicher</w:t>
      </w:r>
    </w:p>
    <w:p w14:paraId="36CC21E5" w14:textId="77777777" w:rsidR="003865A7" w:rsidRPr="008B65CD" w:rsidRDefault="003865A7" w:rsidP="00F03CD5">
      <w:pPr>
        <w:pStyle w:val="ZBBrailleschrift"/>
      </w:pPr>
      <w:r w:rsidRPr="008B65CD">
        <w:rPr>
          <w:rStyle w:val="Brailleschrift"/>
        </w:rPr>
        <w:t>h9f_7</w:t>
      </w:r>
    </w:p>
    <w:p w14:paraId="503D1659" w14:textId="77777777" w:rsidR="003865A7" w:rsidRPr="008B65CD" w:rsidRDefault="003865A7" w:rsidP="00F03CD5">
      <w:pPr>
        <w:pStyle w:val="ZBSchwarzschrift"/>
      </w:pPr>
      <w:r w:rsidRPr="008B65CD">
        <w:rPr>
          <w:rStyle w:val="Schwarzschrift"/>
        </w:rPr>
        <w:t>Stimme</w:t>
      </w:r>
    </w:p>
    <w:p w14:paraId="528F2B19" w14:textId="77777777" w:rsidR="003865A7" w:rsidRPr="008B65CD" w:rsidRDefault="00B07EA5" w:rsidP="00F03CD5">
      <w:pPr>
        <w:pStyle w:val="ZBBrailleschrift"/>
      </w:pPr>
      <w:r w:rsidRPr="008B65CD">
        <w:rPr>
          <w:rStyle w:val="Brailleschrift"/>
        </w:rPr>
        <w:t>}</w:t>
      </w:r>
      <w:r w:rsidR="003865A7" w:rsidRPr="008B65CD">
        <w:rPr>
          <w:rStyle w:val="Brailleschrift"/>
        </w:rPr>
        <w:t>ixe</w:t>
      </w:r>
    </w:p>
    <w:p w14:paraId="597544F5"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2E353E8" w14:textId="77777777" w:rsidR="003865A7" w:rsidRPr="008B65CD" w:rsidRDefault="003865A7" w:rsidP="00F03CD5">
      <w:pPr>
        <w:pStyle w:val="ZBSchwarzschrift"/>
      </w:pPr>
      <w:r w:rsidRPr="008B65CD">
        <w:rPr>
          <w:rStyle w:val="Schwarzschrift"/>
        </w:rPr>
        <w:t>verkleinern</w:t>
      </w:r>
    </w:p>
    <w:p w14:paraId="6616AA25" w14:textId="77777777" w:rsidR="003865A7" w:rsidRPr="008B65CD" w:rsidRDefault="003865A7" w:rsidP="00F03CD5">
      <w:pPr>
        <w:pStyle w:val="ZBBrailleschrift"/>
      </w:pPr>
      <w:r w:rsidRPr="008B65CD">
        <w:rPr>
          <w:rStyle w:val="Brailleschrift"/>
        </w:rPr>
        <w:t>-kl67n</w:t>
      </w:r>
    </w:p>
    <w:p w14:paraId="0E8A367F" w14:textId="77777777" w:rsidR="003865A7" w:rsidRPr="008B65CD" w:rsidRDefault="003865A7" w:rsidP="00F03CD5">
      <w:pPr>
        <w:pStyle w:val="ZBSchwarzschrift"/>
      </w:pPr>
      <w:r w:rsidRPr="008B65CD">
        <w:rPr>
          <w:rStyle w:val="Schwarzschrift"/>
        </w:rPr>
        <w:t>Zauberei</w:t>
      </w:r>
    </w:p>
    <w:p w14:paraId="67596393" w14:textId="77777777" w:rsidR="003865A7" w:rsidRPr="008B65CD" w:rsidRDefault="003865A7" w:rsidP="00F03CD5">
      <w:pPr>
        <w:pStyle w:val="ZBBrailleschrift"/>
      </w:pPr>
      <w:r w:rsidRPr="008B65CD">
        <w:rPr>
          <w:rStyle w:val="Brailleschrift"/>
        </w:rPr>
        <w:t>z1b73</w:t>
      </w:r>
    </w:p>
    <w:p w14:paraId="6B4DFC81" w14:textId="77777777" w:rsidR="00A56950" w:rsidRPr="008B65CD" w:rsidRDefault="00A56950" w:rsidP="00F03CD5">
      <w:pPr>
        <w:sectPr w:rsidR="00A5695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9DCD59A" w14:textId="77777777" w:rsidR="00D44EBB" w:rsidRPr="008B65CD" w:rsidRDefault="00D44EBB" w:rsidP="00F03CD5">
      <w:pPr>
        <w:pStyle w:val="Abstand12Vor"/>
      </w:pPr>
      <w:r w:rsidRPr="008B65CD">
        <w:t>Eindeutig erkennbare Prä- und Suffixe (Flexionsformen oder Ab</w:t>
      </w:r>
      <w:r w:rsidR="00464321" w:rsidRPr="008B65CD">
        <w:softHyphen/>
      </w:r>
      <w:r w:rsidRPr="008B65CD">
        <w:t>leitung</w:t>
      </w:r>
      <w:r w:rsidR="00E20040" w:rsidRPr="008B65CD">
        <w:t>en</w:t>
      </w:r>
      <w:r w:rsidRPr="008B65CD">
        <w:t xml:space="preserve"> von Wortstämmen) sollen erhalten bleiben.</w:t>
      </w:r>
    </w:p>
    <w:p w14:paraId="17FB4EC9" w14:textId="77777777" w:rsidR="00CA0D7F" w:rsidRPr="008B65CD" w:rsidRDefault="00D44EBB" w:rsidP="00F03CD5">
      <w:r w:rsidRPr="008B65CD">
        <w:t>Da die Anzahl möglicher Präfixe (</w:t>
      </w:r>
      <w:r w:rsidR="00E20040" w:rsidRPr="008B65CD">
        <w:t xml:space="preserve">einem Wort oder Wortstamm </w:t>
      </w:r>
      <w:r w:rsidRPr="008B65CD">
        <w:t>vor</w:t>
      </w:r>
      <w:r w:rsidR="00C77A6B" w:rsidRPr="008B65CD">
        <w:softHyphen/>
      </w:r>
      <w:r w:rsidR="00E20040" w:rsidRPr="008B65CD">
        <w:t>an</w:t>
      </w:r>
      <w:r w:rsidR="00BE2B0C" w:rsidRPr="008B65CD">
        <w:softHyphen/>
      </w:r>
      <w:r w:rsidR="00E20040" w:rsidRPr="008B65CD">
        <w:t>gestellte "</w:t>
      </w:r>
      <w:r w:rsidRPr="008B65CD">
        <w:t>Ableitung</w:t>
      </w:r>
      <w:r w:rsidR="00E20040" w:rsidRPr="008B65CD">
        <w:t>ssilben"</w:t>
      </w:r>
      <w:r w:rsidRPr="008B65CD">
        <w:t xml:space="preserve">) sehr groß ist, werden hier nicht alle aufgeführt. Für Präfixe können keine festen Regeln formuliert werden, weil die Grenzen zum folgenden Wortstamm nicht immer eindeutig sind. Daher sollen Beispiele die Thematik verdeutlichen. Nicht gekürzt werden: </w:t>
      </w:r>
      <w:r w:rsidR="003C25F7" w:rsidRPr="008B65CD">
        <w:t>"</w:t>
      </w:r>
      <w:r w:rsidRPr="008B65CD">
        <w:t>an</w:t>
      </w:r>
      <w:r w:rsidR="003C25F7" w:rsidRPr="008B65CD">
        <w:t>"</w:t>
      </w:r>
      <w:r w:rsidRPr="008B65CD">
        <w:t xml:space="preserve"> in </w:t>
      </w:r>
      <w:r w:rsidR="003C25F7" w:rsidRPr="008B65CD">
        <w:t>"</w:t>
      </w:r>
      <w:r w:rsidRPr="008B65CD">
        <w:t>Intranet</w:t>
      </w:r>
      <w:r w:rsidR="003C25F7" w:rsidRPr="008B65CD">
        <w:t>"</w:t>
      </w:r>
      <w:r w:rsidRPr="008B65CD">
        <w:t xml:space="preserve">, </w:t>
      </w:r>
      <w:r w:rsidR="003C25F7" w:rsidRPr="008B65CD">
        <w:t>"</w:t>
      </w:r>
      <w:r w:rsidRPr="008B65CD">
        <w:t>ar</w:t>
      </w:r>
      <w:r w:rsidR="003C25F7" w:rsidRPr="008B65CD">
        <w:t>"</w:t>
      </w:r>
      <w:r w:rsidRPr="008B65CD">
        <w:t xml:space="preserve"> in </w:t>
      </w:r>
      <w:r w:rsidR="003C25F7" w:rsidRPr="008B65CD">
        <w:t>"</w:t>
      </w:r>
      <w:r w:rsidRPr="008B65CD">
        <w:t>arhythmisch</w:t>
      </w:r>
      <w:r w:rsidR="003C25F7" w:rsidRPr="008B65CD">
        <w:t>"</w:t>
      </w:r>
      <w:r w:rsidRPr="008B65CD">
        <w:t xml:space="preserve"> (im Gegensatz zu </w:t>
      </w:r>
      <w:r w:rsidR="003C25F7" w:rsidRPr="008B65CD">
        <w:t>"</w:t>
      </w:r>
      <w:r w:rsidRPr="008B65CD">
        <w:t>ar</w:t>
      </w:r>
      <w:r w:rsidR="003C25F7" w:rsidRPr="008B65CD">
        <w:t>"</w:t>
      </w:r>
      <w:r w:rsidRPr="008B65CD">
        <w:t xml:space="preserve"> in </w:t>
      </w:r>
      <w:r w:rsidR="003C25F7" w:rsidRPr="008B65CD">
        <w:t>"</w:t>
      </w:r>
      <w:r w:rsidRPr="008B65CD">
        <w:t>arrhythmisch</w:t>
      </w:r>
      <w:r w:rsidR="003C25F7" w:rsidRPr="008B65CD">
        <w:t>"</w:t>
      </w:r>
      <w:r w:rsidRPr="008B65CD">
        <w:t xml:space="preserve">), </w:t>
      </w:r>
      <w:r w:rsidR="003C25F7" w:rsidRPr="008B65CD">
        <w:t>"</w:t>
      </w:r>
      <w:r w:rsidRPr="008B65CD">
        <w:t>ar</w:t>
      </w:r>
      <w:r w:rsidR="003C25F7" w:rsidRPr="008B65CD">
        <w:t>"</w:t>
      </w:r>
      <w:r w:rsidRPr="008B65CD">
        <w:t xml:space="preserve"> in </w:t>
      </w:r>
      <w:r w:rsidR="003C25F7" w:rsidRPr="008B65CD">
        <w:t>"</w:t>
      </w:r>
      <w:r w:rsidRPr="008B65CD">
        <w:t>areligiös</w:t>
      </w:r>
      <w:r w:rsidR="003C25F7" w:rsidRPr="008B65CD">
        <w:t>"</w:t>
      </w:r>
      <w:r w:rsidRPr="008B65CD">
        <w:t xml:space="preserve">, </w:t>
      </w:r>
      <w:r w:rsidR="003C25F7" w:rsidRPr="008B65CD">
        <w:t>"</w:t>
      </w:r>
      <w:r w:rsidRPr="008B65CD">
        <w:t>eh</w:t>
      </w:r>
      <w:r w:rsidR="003C25F7" w:rsidRPr="008B65CD">
        <w:t>"</w:t>
      </w:r>
      <w:r w:rsidRPr="008B65CD">
        <w:t xml:space="preserve"> in </w:t>
      </w:r>
      <w:r w:rsidR="003C25F7" w:rsidRPr="008B65CD">
        <w:t>"</w:t>
      </w:r>
      <w:r w:rsidRPr="008B65CD">
        <w:t>dehydrieren</w:t>
      </w:r>
      <w:r w:rsidR="003C25F7" w:rsidRPr="008B65CD">
        <w:t>"</w:t>
      </w:r>
      <w:r w:rsidRPr="008B65CD">
        <w:t xml:space="preserve">, </w:t>
      </w:r>
      <w:r w:rsidR="003C25F7" w:rsidRPr="008B65CD">
        <w:t>"</w:t>
      </w:r>
      <w:r w:rsidRPr="008B65CD">
        <w:t>em</w:t>
      </w:r>
      <w:r w:rsidR="003C25F7" w:rsidRPr="008B65CD">
        <w:t>"</w:t>
      </w:r>
      <w:r w:rsidRPr="008B65CD">
        <w:t xml:space="preserve"> in </w:t>
      </w:r>
      <w:r w:rsidR="003C25F7" w:rsidRPr="008B65CD">
        <w:t>"</w:t>
      </w:r>
      <w:r w:rsidRPr="008B65CD">
        <w:t>demontieren</w:t>
      </w:r>
      <w:r w:rsidR="003C25F7" w:rsidRPr="008B65CD">
        <w:t>"</w:t>
      </w:r>
      <w:r w:rsidRPr="008B65CD">
        <w:t xml:space="preserve">, </w:t>
      </w:r>
      <w:r w:rsidR="003C25F7" w:rsidRPr="008B65CD">
        <w:t>"</w:t>
      </w:r>
      <w:r w:rsidRPr="008B65CD">
        <w:t>ich</w:t>
      </w:r>
      <w:r w:rsidR="003C25F7" w:rsidRPr="008B65CD">
        <w:t>"</w:t>
      </w:r>
      <w:r w:rsidRPr="008B65CD">
        <w:t xml:space="preserve"> in </w:t>
      </w:r>
      <w:r w:rsidR="003C25F7" w:rsidRPr="008B65CD">
        <w:t>"</w:t>
      </w:r>
      <w:r w:rsidRPr="008B65CD">
        <w:t>Antichrist</w:t>
      </w:r>
      <w:r w:rsidR="003C25F7" w:rsidRPr="008B65CD">
        <w:t>"</w:t>
      </w:r>
      <w:r w:rsidRPr="008B65CD">
        <w:t>. Man schreibt also:</w:t>
      </w:r>
    </w:p>
    <w:p w14:paraId="1F0A46B2" w14:textId="77777777" w:rsidR="00736769" w:rsidRPr="008B65CD" w:rsidRDefault="009E58EA" w:rsidP="00F03CD5">
      <w:pPr>
        <w:pStyle w:val="ZBSchwarzschrift"/>
        <w:rPr>
          <w:rStyle w:val="Schwarzschrift"/>
        </w:rPr>
      </w:pPr>
      <w:r w:rsidRPr="008B65CD">
        <w:rPr>
          <w:rStyle w:val="Schwarzschrift"/>
        </w:rPr>
        <w:t>Intranet</w:t>
      </w:r>
    </w:p>
    <w:p w14:paraId="6846CDB0" w14:textId="77777777" w:rsidR="00CA0D7F" w:rsidRPr="008B65CD" w:rsidRDefault="00CA0D7F" w:rsidP="00F03CD5">
      <w:pPr>
        <w:pStyle w:val="ZBBrailleschrift"/>
      </w:pPr>
      <w:r w:rsidRPr="008B65CD">
        <w:rPr>
          <w:rStyle w:val="Brailleschrift"/>
        </w:rPr>
        <w:t>*tranet</w:t>
      </w:r>
      <w:r w:rsidR="00736769" w:rsidRPr="008B65CD">
        <w:rPr>
          <w:rStyle w:val="Brailleschrift"/>
        </w:rPr>
        <w:t xml:space="preserve"> </w:t>
      </w:r>
      <w:r w:rsidR="00D44EBB" w:rsidRPr="008B65CD">
        <w:t>nicht:</w:t>
      </w:r>
      <w:r w:rsidR="00C775C9" w:rsidRPr="008B65CD">
        <w:rPr>
          <w:rStyle w:val="Brailleschrift"/>
        </w:rPr>
        <w:t xml:space="preserve"> </w:t>
      </w:r>
      <w:r w:rsidRPr="008B65CD">
        <w:rPr>
          <w:rStyle w:val="Brailleschrift"/>
        </w:rPr>
        <w:t>*tr+et</w:t>
      </w:r>
    </w:p>
    <w:p w14:paraId="7F4DCD86" w14:textId="77777777" w:rsidR="00736769" w:rsidRPr="008B65CD" w:rsidRDefault="009E58EA" w:rsidP="00F03CD5">
      <w:pPr>
        <w:pStyle w:val="ZBSchwarzschrift"/>
        <w:rPr>
          <w:rStyle w:val="Schwarzschrift"/>
        </w:rPr>
      </w:pPr>
      <w:r w:rsidRPr="008B65CD">
        <w:rPr>
          <w:rStyle w:val="Schwarzschrift"/>
        </w:rPr>
        <w:t>Arhythmisch</w:t>
      </w:r>
    </w:p>
    <w:p w14:paraId="66D27FCB" w14:textId="77777777" w:rsidR="002A7F30" w:rsidRPr="008B65CD" w:rsidRDefault="00CA0D7F" w:rsidP="00F03CD5">
      <w:pPr>
        <w:pStyle w:val="ZBBrailleschrift"/>
      </w:pPr>
      <w:r w:rsidRPr="008B65CD">
        <w:rPr>
          <w:rStyle w:val="Brailleschrift"/>
        </w:rPr>
        <w:t>arh'ythmi5</w:t>
      </w:r>
      <w:r w:rsidR="00736769" w:rsidRPr="008B65CD">
        <w:rPr>
          <w:rStyle w:val="Brailleschrift"/>
        </w:rPr>
        <w:t xml:space="preserve"> </w:t>
      </w:r>
      <w:r w:rsidR="00D44EBB" w:rsidRPr="008B65CD">
        <w:t>nicht:</w:t>
      </w:r>
      <w:r w:rsidR="00736769" w:rsidRPr="008B65CD">
        <w:rPr>
          <w:rStyle w:val="Brailleschrift"/>
        </w:rPr>
        <w:t xml:space="preserve"> </w:t>
      </w:r>
      <w:r w:rsidR="002A7F30" w:rsidRPr="008B65CD">
        <w:rPr>
          <w:rStyle w:val="Brailleschrift"/>
        </w:rPr>
        <w:t>)h'ythmi5</w:t>
      </w:r>
    </w:p>
    <w:p w14:paraId="347D812A" w14:textId="77777777" w:rsidR="00736769" w:rsidRPr="008B65CD" w:rsidRDefault="009E58EA" w:rsidP="00F03CD5">
      <w:pPr>
        <w:pStyle w:val="ZBSchwarzschrift"/>
        <w:rPr>
          <w:rStyle w:val="Schwarzschrift"/>
        </w:rPr>
      </w:pPr>
      <w:r w:rsidRPr="008B65CD">
        <w:rPr>
          <w:rStyle w:val="Schwarzschrift"/>
        </w:rPr>
        <w:t>Areligiös</w:t>
      </w:r>
    </w:p>
    <w:p w14:paraId="4DD0E9BF" w14:textId="77777777" w:rsidR="002A7F30" w:rsidRPr="008B65CD" w:rsidRDefault="002A7F30" w:rsidP="00F03CD5">
      <w:pPr>
        <w:pStyle w:val="ZBBrailleschrift"/>
      </w:pPr>
      <w:r w:rsidRPr="008B65CD">
        <w:rPr>
          <w:rStyle w:val="Brailleschrift"/>
        </w:rPr>
        <w:t>ary&gt;i9s</w:t>
      </w:r>
      <w:r w:rsidR="00736769" w:rsidRPr="008B65CD">
        <w:rPr>
          <w:rStyle w:val="Brailleschrift"/>
        </w:rPr>
        <w:t xml:space="preserve"> </w:t>
      </w:r>
      <w:r w:rsidR="00D44EBB" w:rsidRPr="008B65CD">
        <w:t>nicht:</w:t>
      </w:r>
      <w:r w:rsidR="00736769" w:rsidRPr="008B65CD">
        <w:rPr>
          <w:rStyle w:val="Brailleschrift"/>
        </w:rPr>
        <w:t xml:space="preserve"> </w:t>
      </w:r>
      <w:r w:rsidRPr="008B65CD">
        <w:rPr>
          <w:rStyle w:val="Brailleschrift"/>
        </w:rPr>
        <w:t>)y&gt;i9s</w:t>
      </w:r>
    </w:p>
    <w:p w14:paraId="62A414C8" w14:textId="77777777" w:rsidR="00736769" w:rsidRPr="008B65CD" w:rsidRDefault="009E58EA" w:rsidP="00F03CD5">
      <w:pPr>
        <w:pStyle w:val="ZBSchwarzschrift"/>
        <w:rPr>
          <w:rStyle w:val="Schwarzschrift"/>
        </w:rPr>
      </w:pPr>
      <w:r w:rsidRPr="008B65CD">
        <w:rPr>
          <w:rStyle w:val="Schwarzschrift"/>
        </w:rPr>
        <w:t>Dehydrieren</w:t>
      </w:r>
    </w:p>
    <w:p w14:paraId="4BBE3909" w14:textId="77777777" w:rsidR="002A7F30" w:rsidRPr="008B65CD" w:rsidRDefault="002A7F30" w:rsidP="00F03CD5">
      <w:pPr>
        <w:pStyle w:val="ZBBrailleschrift"/>
      </w:pPr>
      <w:r w:rsidRPr="008B65CD">
        <w:rPr>
          <w:rStyle w:val="Brailleschrift"/>
        </w:rPr>
        <w:t>deh'ydr0rc</w:t>
      </w:r>
      <w:r w:rsidR="00736769" w:rsidRPr="008B65CD">
        <w:rPr>
          <w:rStyle w:val="Brailleschrift"/>
        </w:rPr>
        <w:t xml:space="preserve"> </w:t>
      </w:r>
      <w:r w:rsidR="00D44EBB" w:rsidRPr="008B65CD">
        <w:t>nicht</w:t>
      </w:r>
      <w:r w:rsidR="00736769" w:rsidRPr="008B65CD">
        <w:t>:</w:t>
      </w:r>
      <w:r w:rsidR="00736769" w:rsidRPr="008B65CD">
        <w:rPr>
          <w:rStyle w:val="Brailleschrift"/>
        </w:rPr>
        <w:t xml:space="preserve"> </w:t>
      </w:r>
      <w:r w:rsidRPr="008B65CD">
        <w:rPr>
          <w:rStyle w:val="Brailleschrift"/>
        </w:rPr>
        <w:t>d='ydr0rc</w:t>
      </w:r>
    </w:p>
    <w:p w14:paraId="5B9EFC30" w14:textId="77777777" w:rsidR="00736769" w:rsidRPr="008B65CD" w:rsidRDefault="009E58EA" w:rsidP="00F03CD5">
      <w:pPr>
        <w:pStyle w:val="ZBSchwarzschrift"/>
        <w:rPr>
          <w:rStyle w:val="Schwarzschrift"/>
        </w:rPr>
      </w:pPr>
      <w:r w:rsidRPr="008B65CD">
        <w:rPr>
          <w:rStyle w:val="Schwarzschrift"/>
        </w:rPr>
        <w:t>Demontieren</w:t>
      </w:r>
    </w:p>
    <w:p w14:paraId="7D3DA92E" w14:textId="77777777" w:rsidR="002A7F30" w:rsidRPr="008B65CD" w:rsidRDefault="002A7F30" w:rsidP="00F03CD5">
      <w:pPr>
        <w:pStyle w:val="ZBBrailleschrift"/>
      </w:pPr>
      <w:r w:rsidRPr="008B65CD">
        <w:rPr>
          <w:rStyle w:val="Brailleschrift"/>
        </w:rPr>
        <w:t>demont0rc</w:t>
      </w:r>
      <w:r w:rsidR="00736769" w:rsidRPr="008B65CD">
        <w:rPr>
          <w:rStyle w:val="Brailleschrift"/>
        </w:rPr>
        <w:t xml:space="preserve"> </w:t>
      </w:r>
      <w:r w:rsidR="00D44EBB" w:rsidRPr="008B65CD">
        <w:t>nicht:</w:t>
      </w:r>
      <w:r w:rsidR="00736769" w:rsidRPr="008B65CD">
        <w:rPr>
          <w:rStyle w:val="Brailleschrift"/>
        </w:rPr>
        <w:t xml:space="preserve"> </w:t>
      </w:r>
      <w:r w:rsidRPr="008B65CD">
        <w:rPr>
          <w:rStyle w:val="Brailleschrift"/>
        </w:rPr>
        <w:t>d</w:t>
      </w:r>
      <w:r w:rsidR="00B07EA5" w:rsidRPr="008B65CD">
        <w:rPr>
          <w:rStyle w:val="Brailleschrift"/>
        </w:rPr>
        <w:t>{</w:t>
      </w:r>
      <w:r w:rsidRPr="008B65CD">
        <w:rPr>
          <w:rStyle w:val="Brailleschrift"/>
        </w:rPr>
        <w:t>ont0rc</w:t>
      </w:r>
    </w:p>
    <w:p w14:paraId="4190518E" w14:textId="77777777" w:rsidR="00736769" w:rsidRPr="008B65CD" w:rsidRDefault="009E58EA" w:rsidP="00F03CD5">
      <w:pPr>
        <w:pStyle w:val="ZBSchwarzschrift"/>
        <w:rPr>
          <w:rStyle w:val="Schwarzschrift"/>
        </w:rPr>
      </w:pPr>
      <w:r w:rsidRPr="008B65CD">
        <w:rPr>
          <w:rStyle w:val="Schwarzschrift"/>
        </w:rPr>
        <w:t>Antichrist</w:t>
      </w:r>
    </w:p>
    <w:p w14:paraId="58959A90" w14:textId="77777777" w:rsidR="006F3BAD" w:rsidRPr="008B65CD" w:rsidRDefault="002A7F30" w:rsidP="00F03CD5">
      <w:pPr>
        <w:pStyle w:val="ZBBrailleschrift"/>
      </w:pPr>
      <w:r w:rsidRPr="008B65CD">
        <w:rPr>
          <w:rStyle w:val="Brailleschrift"/>
        </w:rPr>
        <w:t>+ti4ri</w:t>
      </w:r>
      <w:r w:rsidR="00B07EA5" w:rsidRPr="008B65CD">
        <w:rPr>
          <w:rStyle w:val="Brailleschrift"/>
        </w:rPr>
        <w:t>}</w:t>
      </w:r>
      <w:r w:rsidR="00736769" w:rsidRPr="008B65CD">
        <w:rPr>
          <w:rStyle w:val="Brailleschrift"/>
        </w:rPr>
        <w:t xml:space="preserve"> </w:t>
      </w:r>
      <w:r w:rsidR="00D44EBB" w:rsidRPr="008B65CD">
        <w:t>nicht:</w:t>
      </w:r>
      <w:r w:rsidR="00736769" w:rsidRPr="008B65CD">
        <w:rPr>
          <w:rStyle w:val="Brailleschrift"/>
        </w:rPr>
        <w:t xml:space="preserve"> </w:t>
      </w:r>
      <w:r w:rsidRPr="008B65CD">
        <w:rPr>
          <w:rStyle w:val="Brailleschrift"/>
        </w:rPr>
        <w:t>+t#ri</w:t>
      </w:r>
      <w:r w:rsidR="00B07EA5" w:rsidRPr="008B65CD">
        <w:rPr>
          <w:rStyle w:val="Brailleschrift"/>
        </w:rPr>
        <w:t>}</w:t>
      </w:r>
    </w:p>
    <w:p w14:paraId="7E576851" w14:textId="77777777" w:rsidR="00D44EBB" w:rsidRPr="008B65CD" w:rsidRDefault="00D44EBB" w:rsidP="00F03CD5">
      <w:r w:rsidRPr="008B65CD">
        <w:t xml:space="preserve">Die Kürzungen für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auch </w:t>
      </w:r>
      <w:r w:rsidR="003C25F7" w:rsidRPr="008B65CD">
        <w:t>"</w:t>
      </w:r>
      <w:r w:rsidRPr="008B65CD">
        <w:t>komm</w:t>
      </w:r>
      <w:r w:rsidR="003C25F7" w:rsidRPr="008B65CD">
        <w:t>"</w:t>
      </w:r>
      <w:r w:rsidRPr="008B65CD">
        <w:t xml:space="preserve">) und </w:t>
      </w:r>
      <w:r w:rsidR="003C25F7" w:rsidRPr="008B65CD">
        <w:t>"</w:t>
      </w:r>
      <w:r w:rsidRPr="008B65CD">
        <w:t>ss</w:t>
      </w:r>
      <w:r w:rsidR="003C25F7" w:rsidRPr="008B65CD">
        <w:t>"</w:t>
      </w:r>
      <w:r w:rsidRPr="008B65CD">
        <w:t xml:space="preserve"> dürfen beim Übergang vom Präfix zum Wortstamm und auch in Zweifels</w:t>
      </w:r>
      <w:r w:rsidR="002466A9" w:rsidRPr="008B65CD">
        <w:softHyphen/>
      </w:r>
      <w:r w:rsidRPr="008B65CD">
        <w:t xml:space="preserve">fällen verwendet werden. </w:t>
      </w:r>
      <w:r w:rsidR="00E9629A" w:rsidRPr="008B65CD">
        <w:t>Z. B.</w:t>
      </w:r>
      <w:r w:rsidRPr="008B65CD">
        <w:t>:</w:t>
      </w:r>
    </w:p>
    <w:p w14:paraId="7A49DBBD"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7E7FECA6" w14:textId="77777777" w:rsidR="003865A7" w:rsidRPr="008B65CD" w:rsidRDefault="003865A7" w:rsidP="00F03CD5">
      <w:pPr>
        <w:pStyle w:val="ZBSchwarzschrift"/>
      </w:pPr>
      <w:r w:rsidRPr="008B65CD">
        <w:rPr>
          <w:rStyle w:val="Schwarzschrift"/>
        </w:rPr>
        <w:t>illegal</w:t>
      </w:r>
    </w:p>
    <w:p w14:paraId="0CA69A6A" w14:textId="77777777" w:rsidR="003865A7" w:rsidRPr="008B65CD" w:rsidRDefault="003865A7" w:rsidP="00F03CD5">
      <w:pPr>
        <w:pStyle w:val="ZBBrailleschrift"/>
      </w:pPr>
      <w:r w:rsidRPr="008B65CD">
        <w:rPr>
          <w:rStyle w:val="Brailleschrift"/>
        </w:rPr>
        <w:t>iqegal</w:t>
      </w:r>
    </w:p>
    <w:p w14:paraId="6E7E7C98" w14:textId="77777777" w:rsidR="003865A7" w:rsidRPr="008B65CD" w:rsidRDefault="003865A7" w:rsidP="00F03CD5">
      <w:pPr>
        <w:pStyle w:val="ZBSchwarzschrift"/>
      </w:pPr>
      <w:r w:rsidRPr="008B65CD">
        <w:rPr>
          <w:rStyle w:val="Schwarzschrift"/>
        </w:rPr>
        <w:t>immobil</w:t>
      </w:r>
    </w:p>
    <w:p w14:paraId="057EB3E1" w14:textId="77777777" w:rsidR="003865A7" w:rsidRPr="008B65CD" w:rsidRDefault="003865A7" w:rsidP="00F03CD5">
      <w:pPr>
        <w:pStyle w:val="ZBBrailleschrift"/>
      </w:pPr>
      <w:r w:rsidRPr="008B65CD">
        <w:rPr>
          <w:rStyle w:val="Brailleschrift"/>
        </w:rPr>
        <w:t>ixobil</w:t>
      </w:r>
    </w:p>
    <w:p w14:paraId="68C77E80"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84CE471" w14:textId="77777777" w:rsidR="003865A7" w:rsidRPr="008B65CD" w:rsidRDefault="003865A7" w:rsidP="00F03CD5">
      <w:pPr>
        <w:pStyle w:val="ZBSchwarzschrift"/>
      </w:pPr>
      <w:r w:rsidRPr="008B65CD">
        <w:rPr>
          <w:rStyle w:val="Schwarzschrift"/>
        </w:rPr>
        <w:t>Kommission</w:t>
      </w:r>
    </w:p>
    <w:p w14:paraId="48E4AB20" w14:textId="77777777" w:rsidR="003865A7" w:rsidRPr="008B65CD" w:rsidRDefault="003865A7" w:rsidP="00F03CD5">
      <w:pPr>
        <w:pStyle w:val="ZBBrailleschrift"/>
      </w:pPr>
      <w:r w:rsidRPr="008B65CD">
        <w:rPr>
          <w:rStyle w:val="Brailleschrift"/>
        </w:rPr>
        <w:t>kxi</w:t>
      </w:r>
      <w:r w:rsidR="00B07EA5" w:rsidRPr="008B65CD">
        <w:rPr>
          <w:rStyle w:val="Brailleschrift"/>
        </w:rPr>
        <w:t>~</w:t>
      </w:r>
      <w:r w:rsidRPr="008B65CD">
        <w:rPr>
          <w:rStyle w:val="Brailleschrift"/>
        </w:rPr>
        <w:t>ion</w:t>
      </w:r>
    </w:p>
    <w:p w14:paraId="0785CFEF" w14:textId="77777777" w:rsidR="003865A7" w:rsidRPr="008B65CD" w:rsidRDefault="003865A7" w:rsidP="00F03CD5">
      <w:pPr>
        <w:pStyle w:val="ZBSchwarzschrift"/>
      </w:pPr>
      <w:r w:rsidRPr="008B65CD">
        <w:rPr>
          <w:rStyle w:val="Schwarzschrift"/>
        </w:rPr>
        <w:t>assistieren</w:t>
      </w:r>
    </w:p>
    <w:p w14:paraId="3386A71E" w14:textId="77777777" w:rsidR="003865A7" w:rsidRPr="008B65CD" w:rsidRDefault="003865A7" w:rsidP="00F03CD5">
      <w:pPr>
        <w:pStyle w:val="ZBBrailleschrift"/>
      </w:pPr>
      <w:r w:rsidRPr="008B65CD">
        <w:rPr>
          <w:rStyle w:val="Brailleschrift"/>
        </w:rPr>
        <w:t>a</w:t>
      </w:r>
      <w:r w:rsidR="00B07EA5" w:rsidRPr="008B65CD">
        <w:rPr>
          <w:rStyle w:val="Brailleschrift"/>
        </w:rPr>
        <w:t>~</w:t>
      </w:r>
      <w:r w:rsidRPr="008B65CD">
        <w:rPr>
          <w:rStyle w:val="Brailleschrift"/>
        </w:rPr>
        <w:t>i</w:t>
      </w:r>
      <w:r w:rsidR="00B07EA5" w:rsidRPr="008B65CD">
        <w:rPr>
          <w:rStyle w:val="Brailleschrift"/>
        </w:rPr>
        <w:t>}</w:t>
      </w:r>
      <w:r w:rsidRPr="008B65CD">
        <w:rPr>
          <w:rStyle w:val="Brailleschrift"/>
        </w:rPr>
        <w:t>0rc</w:t>
      </w:r>
    </w:p>
    <w:p w14:paraId="4FC5F294" w14:textId="77777777" w:rsidR="00736769" w:rsidRPr="008B65CD" w:rsidRDefault="00736769" w:rsidP="00F03CD5">
      <w:pPr>
        <w:rPr>
          <w:rStyle w:val="Hervorhebung"/>
        </w:rPr>
        <w:sectPr w:rsidR="0073676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7F7F8F2" w14:textId="77777777" w:rsidR="006F3BAD" w:rsidRPr="008B65CD" w:rsidRDefault="00D44EBB" w:rsidP="00115B25">
      <w:pPr>
        <w:pStyle w:val="ZBUeberschrift"/>
        <w:rPr>
          <w:rStyle w:val="Beispiele"/>
          <w:b/>
          <w:iCs/>
        </w:rPr>
      </w:pPr>
      <w:r w:rsidRPr="008B65CD">
        <w:rPr>
          <w:rStyle w:val="Beispiele"/>
          <w:b/>
          <w:iCs/>
        </w:rPr>
        <w:t>Beispiele für mögliche Zweifelsfälle</w:t>
      </w:r>
    </w:p>
    <w:tbl>
      <w:tblPr>
        <w:tblStyle w:val="Tabellenraster"/>
        <w:tblW w:w="5000" w:type="pct"/>
        <w:tblLook w:val="04A0" w:firstRow="1" w:lastRow="0" w:firstColumn="1" w:lastColumn="0" w:noHBand="0" w:noVBand="1"/>
      </w:tblPr>
      <w:tblGrid>
        <w:gridCol w:w="2039"/>
        <w:gridCol w:w="3863"/>
        <w:gridCol w:w="3452"/>
      </w:tblGrid>
      <w:tr w:rsidR="00736769" w:rsidRPr="008B65CD" w14:paraId="666B3D45" w14:textId="77777777" w:rsidTr="00A977FF">
        <w:trPr>
          <w:cantSplit/>
          <w:tblHeader/>
        </w:trPr>
        <w:tc>
          <w:tcPr>
            <w:tcW w:w="1090" w:type="pct"/>
          </w:tcPr>
          <w:p w14:paraId="7F164C4E" w14:textId="77777777" w:rsidR="00736769" w:rsidRPr="008B65CD" w:rsidRDefault="00736769" w:rsidP="00A507C6">
            <w:pPr>
              <w:pStyle w:val="Tabellenzeile"/>
            </w:pPr>
            <w:bookmarkStart w:id="409" w:name="Title_4_1_2_4"/>
            <w:bookmarkEnd w:id="409"/>
          </w:p>
        </w:tc>
        <w:tc>
          <w:tcPr>
            <w:tcW w:w="2065" w:type="pct"/>
          </w:tcPr>
          <w:p w14:paraId="157A37DC" w14:textId="77777777" w:rsidR="00736769" w:rsidRPr="008B65CD" w:rsidRDefault="00A507C6" w:rsidP="00A507C6">
            <w:pPr>
              <w:pStyle w:val="Tabellenzeile"/>
            </w:pPr>
            <w:r w:rsidRPr="008B65CD">
              <w:t>Empfohlen</w:t>
            </w:r>
          </w:p>
        </w:tc>
        <w:tc>
          <w:tcPr>
            <w:tcW w:w="1845" w:type="pct"/>
          </w:tcPr>
          <w:p w14:paraId="0CBDBF94" w14:textId="77777777" w:rsidR="00736769" w:rsidRPr="008B65CD" w:rsidRDefault="00A507C6" w:rsidP="00A507C6">
            <w:pPr>
              <w:pStyle w:val="Tabellenzeile"/>
            </w:pPr>
            <w:r w:rsidRPr="008B65CD">
              <w:t>Auch erlaubt</w:t>
            </w:r>
          </w:p>
        </w:tc>
      </w:tr>
      <w:tr w:rsidR="00736769" w:rsidRPr="008B65CD" w14:paraId="74ADB9FF" w14:textId="77777777" w:rsidTr="00A977FF">
        <w:trPr>
          <w:cantSplit/>
        </w:trPr>
        <w:tc>
          <w:tcPr>
            <w:tcW w:w="1090" w:type="pct"/>
          </w:tcPr>
          <w:p w14:paraId="3B1A7C39" w14:textId="77777777" w:rsidR="00736769" w:rsidRPr="008B65CD" w:rsidRDefault="00736769" w:rsidP="00A507C6">
            <w:pPr>
              <w:pStyle w:val="Tabellenzeile"/>
              <w:rPr>
                <w:rStyle w:val="Schwarzschrift"/>
              </w:rPr>
            </w:pPr>
            <w:r w:rsidRPr="008B65CD">
              <w:rPr>
                <w:rStyle w:val="Schwarzschrift"/>
              </w:rPr>
              <w:t>alogisch</w:t>
            </w:r>
          </w:p>
        </w:tc>
        <w:tc>
          <w:tcPr>
            <w:tcW w:w="2065" w:type="pct"/>
            <w:vAlign w:val="bottom"/>
          </w:tcPr>
          <w:p w14:paraId="021C6FBA" w14:textId="77777777" w:rsidR="00736769" w:rsidRPr="008B65CD" w:rsidRDefault="008D22C7" w:rsidP="00A507C6">
            <w:pPr>
              <w:pStyle w:val="Tabellenzeile"/>
              <w:rPr>
                <w:rStyle w:val="Brailleschrift"/>
              </w:rPr>
            </w:pPr>
            <w:r w:rsidRPr="008B65CD">
              <w:rPr>
                <w:rStyle w:val="Brailleschrift"/>
              </w:rPr>
              <w:t>a</w:t>
            </w:r>
            <w:r w:rsidR="00736769" w:rsidRPr="008B65CD">
              <w:rPr>
                <w:rStyle w:val="Brailleschrift"/>
              </w:rPr>
              <w:t>logi5</w:t>
            </w:r>
          </w:p>
        </w:tc>
        <w:tc>
          <w:tcPr>
            <w:tcW w:w="1845" w:type="pct"/>
            <w:vAlign w:val="bottom"/>
          </w:tcPr>
          <w:p w14:paraId="17F6DDF5" w14:textId="77777777" w:rsidR="00736769" w:rsidRPr="008B65CD" w:rsidRDefault="00736769" w:rsidP="00A507C6">
            <w:pPr>
              <w:pStyle w:val="Tabellenzeile"/>
              <w:rPr>
                <w:rStyle w:val="Brailleschrift"/>
              </w:rPr>
            </w:pPr>
            <w:r w:rsidRPr="008B65CD">
              <w:rPr>
                <w:rStyle w:val="Brailleschrift"/>
              </w:rPr>
              <w:t>:ogi5</w:t>
            </w:r>
          </w:p>
        </w:tc>
      </w:tr>
      <w:tr w:rsidR="00736769" w:rsidRPr="008B65CD" w14:paraId="2F67B29E" w14:textId="77777777" w:rsidTr="00A977FF">
        <w:trPr>
          <w:cantSplit/>
        </w:trPr>
        <w:tc>
          <w:tcPr>
            <w:tcW w:w="1090" w:type="pct"/>
          </w:tcPr>
          <w:p w14:paraId="47C5731B" w14:textId="77777777" w:rsidR="00736769" w:rsidRPr="008B65CD" w:rsidRDefault="00736769" w:rsidP="00A507C6">
            <w:pPr>
              <w:pStyle w:val="Tabellenzeile"/>
              <w:rPr>
                <w:rStyle w:val="Schwarzschrift"/>
              </w:rPr>
            </w:pPr>
            <w:r w:rsidRPr="008B65CD">
              <w:rPr>
                <w:rStyle w:val="Schwarzschrift"/>
              </w:rPr>
              <w:t>Bigamie</w:t>
            </w:r>
          </w:p>
        </w:tc>
        <w:tc>
          <w:tcPr>
            <w:tcW w:w="2065" w:type="pct"/>
            <w:vAlign w:val="bottom"/>
          </w:tcPr>
          <w:p w14:paraId="7CDDBC3B" w14:textId="77777777" w:rsidR="00736769" w:rsidRPr="008B65CD" w:rsidRDefault="008D22C7" w:rsidP="00A507C6">
            <w:pPr>
              <w:pStyle w:val="Tabellenzeile"/>
              <w:rPr>
                <w:rStyle w:val="Brailleschrift"/>
              </w:rPr>
            </w:pPr>
            <w:r w:rsidRPr="008B65CD">
              <w:rPr>
                <w:rStyle w:val="Brailleschrift"/>
              </w:rPr>
              <w:t>b</w:t>
            </w:r>
            <w:r w:rsidR="00736769" w:rsidRPr="008B65CD">
              <w:rPr>
                <w:rStyle w:val="Brailleschrift"/>
              </w:rPr>
              <w:t>igam0</w:t>
            </w:r>
          </w:p>
        </w:tc>
        <w:tc>
          <w:tcPr>
            <w:tcW w:w="1845" w:type="pct"/>
            <w:vAlign w:val="bottom"/>
          </w:tcPr>
          <w:p w14:paraId="618B1313" w14:textId="77777777" w:rsidR="00736769" w:rsidRPr="008B65CD" w:rsidRDefault="00736769" w:rsidP="00A507C6">
            <w:pPr>
              <w:pStyle w:val="Tabellenzeile"/>
              <w:rPr>
                <w:rStyle w:val="Brailleschrift"/>
              </w:rPr>
            </w:pPr>
            <w:r w:rsidRPr="008B65CD">
              <w:rPr>
                <w:rStyle w:val="Brailleschrift"/>
              </w:rPr>
              <w:t>b&gt;am0</w:t>
            </w:r>
          </w:p>
        </w:tc>
      </w:tr>
      <w:tr w:rsidR="00736769" w:rsidRPr="008B65CD" w14:paraId="021B9353" w14:textId="77777777" w:rsidTr="00A977FF">
        <w:trPr>
          <w:cantSplit/>
        </w:trPr>
        <w:tc>
          <w:tcPr>
            <w:tcW w:w="1090" w:type="pct"/>
          </w:tcPr>
          <w:p w14:paraId="383C34C3" w14:textId="77777777" w:rsidR="00736769" w:rsidRPr="008B65CD" w:rsidRDefault="00736769" w:rsidP="00A507C6">
            <w:pPr>
              <w:pStyle w:val="Tabellenzeile"/>
              <w:rPr>
                <w:rStyle w:val="Schwarzschrift"/>
              </w:rPr>
            </w:pPr>
            <w:r w:rsidRPr="008B65CD">
              <w:rPr>
                <w:rStyle w:val="Schwarzschrift"/>
              </w:rPr>
              <w:t>binomisch</w:t>
            </w:r>
          </w:p>
        </w:tc>
        <w:tc>
          <w:tcPr>
            <w:tcW w:w="2065" w:type="pct"/>
            <w:vAlign w:val="bottom"/>
          </w:tcPr>
          <w:p w14:paraId="78C0DCC0" w14:textId="77777777" w:rsidR="00736769" w:rsidRPr="008B65CD" w:rsidRDefault="008D22C7" w:rsidP="00A507C6">
            <w:pPr>
              <w:pStyle w:val="Tabellenzeile"/>
              <w:rPr>
                <w:rStyle w:val="Brailleschrift"/>
              </w:rPr>
            </w:pPr>
            <w:r w:rsidRPr="008B65CD">
              <w:rPr>
                <w:rStyle w:val="Brailleschrift"/>
              </w:rPr>
              <w:t>b</w:t>
            </w:r>
            <w:r w:rsidR="00736769" w:rsidRPr="008B65CD">
              <w:rPr>
                <w:rStyle w:val="Brailleschrift"/>
              </w:rPr>
              <w:t>inomi5</w:t>
            </w:r>
          </w:p>
        </w:tc>
        <w:tc>
          <w:tcPr>
            <w:tcW w:w="1845" w:type="pct"/>
            <w:vAlign w:val="bottom"/>
          </w:tcPr>
          <w:p w14:paraId="19E1AFA2" w14:textId="77777777" w:rsidR="00736769" w:rsidRPr="008B65CD" w:rsidRDefault="008D22C7" w:rsidP="00A507C6">
            <w:pPr>
              <w:pStyle w:val="Tabellenzeile"/>
              <w:rPr>
                <w:rStyle w:val="Brailleschrift"/>
              </w:rPr>
            </w:pPr>
            <w:r w:rsidRPr="008B65CD">
              <w:rPr>
                <w:rStyle w:val="Brailleschrift"/>
              </w:rPr>
              <w:t>b</w:t>
            </w:r>
            <w:r w:rsidR="00736769" w:rsidRPr="008B65CD">
              <w:rPr>
                <w:rStyle w:val="Brailleschrift"/>
              </w:rPr>
              <w:t>*omi5</w:t>
            </w:r>
          </w:p>
        </w:tc>
      </w:tr>
      <w:tr w:rsidR="00736769" w:rsidRPr="008B65CD" w14:paraId="38E54218" w14:textId="77777777" w:rsidTr="00A977FF">
        <w:trPr>
          <w:cantSplit/>
        </w:trPr>
        <w:tc>
          <w:tcPr>
            <w:tcW w:w="1090" w:type="pct"/>
          </w:tcPr>
          <w:p w14:paraId="76EF96D7" w14:textId="77777777" w:rsidR="00736769" w:rsidRPr="008B65CD" w:rsidRDefault="00736769" w:rsidP="00A507C6">
            <w:pPr>
              <w:pStyle w:val="Tabellenzeile"/>
              <w:rPr>
                <w:rStyle w:val="Schwarzschrift"/>
              </w:rPr>
            </w:pPr>
            <w:r w:rsidRPr="008B65CD">
              <w:rPr>
                <w:rStyle w:val="Schwarzschrift"/>
              </w:rPr>
              <w:t>delegiert</w:t>
            </w:r>
          </w:p>
        </w:tc>
        <w:tc>
          <w:tcPr>
            <w:tcW w:w="2065" w:type="pct"/>
            <w:vAlign w:val="bottom"/>
          </w:tcPr>
          <w:p w14:paraId="607A9F15"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yeg0rt</w:t>
            </w:r>
          </w:p>
        </w:tc>
        <w:tc>
          <w:tcPr>
            <w:tcW w:w="1845" w:type="pct"/>
            <w:vAlign w:val="bottom"/>
          </w:tcPr>
          <w:p w14:paraId="5B35C577"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leg0rt</w:t>
            </w:r>
          </w:p>
        </w:tc>
      </w:tr>
      <w:tr w:rsidR="00736769" w:rsidRPr="008B65CD" w14:paraId="3E7B925B" w14:textId="77777777" w:rsidTr="00A977FF">
        <w:trPr>
          <w:cantSplit/>
        </w:trPr>
        <w:tc>
          <w:tcPr>
            <w:tcW w:w="1090" w:type="pct"/>
          </w:tcPr>
          <w:p w14:paraId="4E2560B8" w14:textId="77777777" w:rsidR="00736769" w:rsidRPr="008B65CD" w:rsidRDefault="00736769" w:rsidP="00A507C6">
            <w:pPr>
              <w:pStyle w:val="Tabellenzeile"/>
              <w:rPr>
                <w:rStyle w:val="Schwarzschrift"/>
              </w:rPr>
            </w:pPr>
            <w:r w:rsidRPr="008B65CD">
              <w:rPr>
                <w:rStyle w:val="Schwarzschrift"/>
              </w:rPr>
              <w:t>demolieren</w:t>
            </w:r>
          </w:p>
        </w:tc>
        <w:tc>
          <w:tcPr>
            <w:tcW w:w="2065" w:type="pct"/>
            <w:vAlign w:val="bottom"/>
          </w:tcPr>
          <w:p w14:paraId="0AFC500F" w14:textId="77777777" w:rsidR="00736769" w:rsidRPr="008B65CD" w:rsidRDefault="008D22C7" w:rsidP="00A507C6">
            <w:pPr>
              <w:pStyle w:val="Tabellenzeile"/>
              <w:rPr>
                <w:rStyle w:val="Brailleschrift"/>
              </w:rPr>
            </w:pPr>
            <w:r w:rsidRPr="008B65CD">
              <w:rPr>
                <w:rStyle w:val="Brailleschrift"/>
              </w:rPr>
              <w:t>d</w:t>
            </w:r>
            <w:r w:rsidR="00B07EA5" w:rsidRPr="008B65CD">
              <w:rPr>
                <w:rStyle w:val="Brailleschrift"/>
              </w:rPr>
              <w:t>{</w:t>
            </w:r>
            <w:r w:rsidR="00736769" w:rsidRPr="008B65CD">
              <w:rPr>
                <w:rStyle w:val="Brailleschrift"/>
              </w:rPr>
              <w:t>ol0rc</w:t>
            </w:r>
          </w:p>
        </w:tc>
        <w:tc>
          <w:tcPr>
            <w:tcW w:w="1845" w:type="pct"/>
            <w:vAlign w:val="bottom"/>
          </w:tcPr>
          <w:p w14:paraId="0C98016E"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mol0rc</w:t>
            </w:r>
          </w:p>
        </w:tc>
      </w:tr>
      <w:tr w:rsidR="00736769" w:rsidRPr="008B65CD" w14:paraId="2A557C4A" w14:textId="77777777" w:rsidTr="00A977FF">
        <w:trPr>
          <w:cantSplit/>
        </w:trPr>
        <w:tc>
          <w:tcPr>
            <w:tcW w:w="1090" w:type="pct"/>
          </w:tcPr>
          <w:p w14:paraId="25AA8C25" w14:textId="77777777" w:rsidR="00736769" w:rsidRPr="008B65CD" w:rsidRDefault="00464321" w:rsidP="00A507C6">
            <w:pPr>
              <w:pStyle w:val="Tabellenzeile"/>
              <w:rPr>
                <w:rStyle w:val="Schwarzschrift"/>
              </w:rPr>
            </w:pPr>
            <w:r w:rsidRPr="008B65CD">
              <w:rPr>
                <w:rStyle w:val="Schwarzschrift"/>
              </w:rPr>
              <w:t>Demonstra</w:t>
            </w:r>
            <w:r w:rsidR="0085307C" w:rsidRPr="008B65CD">
              <w:rPr>
                <w:rStyle w:val="Schwarzschrift"/>
              </w:rPr>
              <w:softHyphen/>
            </w:r>
            <w:r w:rsidRPr="008B65CD">
              <w:rPr>
                <w:rStyle w:val="Schwarzschrift"/>
              </w:rPr>
              <w:t>tion</w:t>
            </w:r>
          </w:p>
        </w:tc>
        <w:tc>
          <w:tcPr>
            <w:tcW w:w="2065" w:type="pct"/>
            <w:vAlign w:val="center"/>
          </w:tcPr>
          <w:p w14:paraId="1ACF2E2D" w14:textId="77777777" w:rsidR="00736769" w:rsidRPr="008B65CD" w:rsidRDefault="008D22C7" w:rsidP="00A507C6">
            <w:pPr>
              <w:pStyle w:val="Tabellenzeile"/>
              <w:rPr>
                <w:rStyle w:val="Brailleschrift"/>
              </w:rPr>
            </w:pPr>
            <w:r w:rsidRPr="008B65CD">
              <w:rPr>
                <w:rStyle w:val="Brailleschrift"/>
              </w:rPr>
              <w:t>d</w:t>
            </w:r>
            <w:r w:rsidR="00B07EA5" w:rsidRPr="008B65CD">
              <w:rPr>
                <w:rStyle w:val="Brailleschrift"/>
              </w:rPr>
              <w:t>{</w:t>
            </w:r>
            <w:r w:rsidR="00736769" w:rsidRPr="008B65CD">
              <w:rPr>
                <w:rStyle w:val="Brailleschrift"/>
              </w:rPr>
              <w:t>on</w:t>
            </w:r>
            <w:r w:rsidR="00B07EA5" w:rsidRPr="008B65CD">
              <w:rPr>
                <w:rStyle w:val="Brailleschrift"/>
              </w:rPr>
              <w:t>}</w:t>
            </w:r>
            <w:r w:rsidR="00736769" w:rsidRPr="008B65CD">
              <w:rPr>
                <w:rStyle w:val="Brailleschrift"/>
              </w:rPr>
              <w:t>r!n</w:t>
            </w:r>
          </w:p>
        </w:tc>
        <w:tc>
          <w:tcPr>
            <w:tcW w:w="1845" w:type="pct"/>
            <w:vAlign w:val="center"/>
          </w:tcPr>
          <w:p w14:paraId="192B39CF"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mon</w:t>
            </w:r>
            <w:r w:rsidR="00B07EA5" w:rsidRPr="008B65CD">
              <w:rPr>
                <w:rStyle w:val="Brailleschrift"/>
              </w:rPr>
              <w:t>}</w:t>
            </w:r>
            <w:r w:rsidR="00736769" w:rsidRPr="008B65CD">
              <w:rPr>
                <w:rStyle w:val="Brailleschrift"/>
              </w:rPr>
              <w:t>r!n</w:t>
            </w:r>
          </w:p>
        </w:tc>
      </w:tr>
      <w:tr w:rsidR="00736769" w:rsidRPr="008B65CD" w14:paraId="5FD780E3" w14:textId="77777777" w:rsidTr="00A977FF">
        <w:trPr>
          <w:cantSplit/>
        </w:trPr>
        <w:tc>
          <w:tcPr>
            <w:tcW w:w="1090" w:type="pct"/>
          </w:tcPr>
          <w:p w14:paraId="2C8DDE4D" w14:textId="77777777" w:rsidR="00736769" w:rsidRPr="008B65CD" w:rsidRDefault="00464321" w:rsidP="00A507C6">
            <w:pPr>
              <w:pStyle w:val="Tabellenzeile"/>
              <w:rPr>
                <w:rStyle w:val="Schwarzschrift"/>
              </w:rPr>
            </w:pPr>
            <w:r w:rsidRPr="008B65CD">
              <w:rPr>
                <w:rStyle w:val="Schwarzschrift"/>
              </w:rPr>
              <w:t>Demütigung</w:t>
            </w:r>
          </w:p>
        </w:tc>
        <w:tc>
          <w:tcPr>
            <w:tcW w:w="2065" w:type="pct"/>
            <w:vAlign w:val="bottom"/>
          </w:tcPr>
          <w:p w14:paraId="59960B62" w14:textId="77777777" w:rsidR="00736769" w:rsidRPr="008B65CD" w:rsidRDefault="008D22C7" w:rsidP="00A507C6">
            <w:pPr>
              <w:pStyle w:val="Tabellenzeile"/>
              <w:rPr>
                <w:rStyle w:val="Brailleschrift"/>
              </w:rPr>
            </w:pPr>
            <w:r w:rsidRPr="008B65CD">
              <w:rPr>
                <w:rStyle w:val="Brailleschrift"/>
              </w:rPr>
              <w:t>d</w:t>
            </w:r>
            <w:r w:rsidR="00B07EA5" w:rsidRPr="008B65CD">
              <w:rPr>
                <w:rStyle w:val="Brailleschrift"/>
              </w:rPr>
              <w:t>{</w:t>
            </w:r>
            <w:r w:rsidR="00736769" w:rsidRPr="008B65CD">
              <w:rPr>
                <w:rStyle w:val="Brailleschrift"/>
              </w:rPr>
              <w:t>8t&gt;u</w:t>
            </w:r>
          </w:p>
        </w:tc>
        <w:tc>
          <w:tcPr>
            <w:tcW w:w="1845" w:type="pct"/>
            <w:vAlign w:val="bottom"/>
          </w:tcPr>
          <w:p w14:paraId="6C3F9F84"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m8t&gt;u</w:t>
            </w:r>
          </w:p>
        </w:tc>
      </w:tr>
      <w:tr w:rsidR="00736769" w:rsidRPr="008B65CD" w14:paraId="4BCF6135" w14:textId="77777777" w:rsidTr="00A977FF">
        <w:trPr>
          <w:cantSplit/>
        </w:trPr>
        <w:tc>
          <w:tcPr>
            <w:tcW w:w="1090" w:type="pct"/>
          </w:tcPr>
          <w:p w14:paraId="69788112" w14:textId="77777777" w:rsidR="00736769" w:rsidRPr="008B65CD" w:rsidRDefault="00464321" w:rsidP="00A507C6">
            <w:pPr>
              <w:pStyle w:val="Tabellenzeile"/>
              <w:rPr>
                <w:rStyle w:val="Schwarzschrift"/>
              </w:rPr>
            </w:pPr>
            <w:r w:rsidRPr="008B65CD">
              <w:rPr>
                <w:rStyle w:val="Schwarzschrift"/>
              </w:rPr>
              <w:t>Denunziant</w:t>
            </w:r>
          </w:p>
        </w:tc>
        <w:tc>
          <w:tcPr>
            <w:tcW w:w="2065" w:type="pct"/>
            <w:vAlign w:val="bottom"/>
          </w:tcPr>
          <w:p w14:paraId="4EFC6C00"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c/zi+t</w:t>
            </w:r>
          </w:p>
        </w:tc>
        <w:tc>
          <w:tcPr>
            <w:tcW w:w="1845" w:type="pct"/>
            <w:vAlign w:val="bottom"/>
          </w:tcPr>
          <w:p w14:paraId="44C81B62"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n/zi+t</w:t>
            </w:r>
          </w:p>
        </w:tc>
      </w:tr>
      <w:tr w:rsidR="00736769" w:rsidRPr="008B65CD" w14:paraId="575927DD" w14:textId="77777777" w:rsidTr="00A977FF">
        <w:trPr>
          <w:cantSplit/>
        </w:trPr>
        <w:tc>
          <w:tcPr>
            <w:tcW w:w="1090" w:type="pct"/>
          </w:tcPr>
          <w:p w14:paraId="6DD10997" w14:textId="77777777" w:rsidR="00736769" w:rsidRPr="008B65CD" w:rsidRDefault="00736769" w:rsidP="00A507C6">
            <w:pPr>
              <w:pStyle w:val="Tabellenzeile"/>
              <w:rPr>
                <w:rStyle w:val="Schwarzschrift"/>
              </w:rPr>
            </w:pPr>
            <w:r w:rsidRPr="008B65CD">
              <w:rPr>
                <w:rStyle w:val="Schwarzschrift"/>
              </w:rPr>
              <w:t>desolat</w:t>
            </w:r>
          </w:p>
        </w:tc>
        <w:tc>
          <w:tcPr>
            <w:tcW w:w="2065" w:type="pct"/>
            <w:vAlign w:val="bottom"/>
          </w:tcPr>
          <w:p w14:paraId="0769CFCF"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olat</w:t>
            </w:r>
          </w:p>
        </w:tc>
        <w:tc>
          <w:tcPr>
            <w:tcW w:w="1845" w:type="pct"/>
            <w:vAlign w:val="bottom"/>
          </w:tcPr>
          <w:p w14:paraId="0155E5AF"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esolat</w:t>
            </w:r>
          </w:p>
        </w:tc>
      </w:tr>
      <w:tr w:rsidR="00736769" w:rsidRPr="008B65CD" w14:paraId="17B090EC" w14:textId="77777777" w:rsidTr="00A977FF">
        <w:trPr>
          <w:cantSplit/>
        </w:trPr>
        <w:tc>
          <w:tcPr>
            <w:tcW w:w="1090" w:type="pct"/>
          </w:tcPr>
          <w:p w14:paraId="125B3975" w14:textId="77777777" w:rsidR="00736769" w:rsidRPr="008B65CD" w:rsidRDefault="00736769" w:rsidP="00A507C6">
            <w:pPr>
              <w:pStyle w:val="Tabellenzeile"/>
              <w:rPr>
                <w:rStyle w:val="Schwarzschrift"/>
              </w:rPr>
            </w:pPr>
            <w:r w:rsidRPr="008B65CD">
              <w:rPr>
                <w:rStyle w:val="Schwarzschrift"/>
              </w:rPr>
              <w:t>Dialekt</w:t>
            </w:r>
          </w:p>
        </w:tc>
        <w:tc>
          <w:tcPr>
            <w:tcW w:w="2065" w:type="pct"/>
            <w:vAlign w:val="bottom"/>
          </w:tcPr>
          <w:p w14:paraId="50B7F939"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i:ekt</w:t>
            </w:r>
          </w:p>
        </w:tc>
        <w:tc>
          <w:tcPr>
            <w:tcW w:w="1845" w:type="pct"/>
            <w:vAlign w:val="bottom"/>
          </w:tcPr>
          <w:p w14:paraId="3CE0D0A1" w14:textId="77777777" w:rsidR="00736769" w:rsidRPr="008B65CD" w:rsidRDefault="008D22C7" w:rsidP="00A507C6">
            <w:pPr>
              <w:pStyle w:val="Tabellenzeile"/>
              <w:rPr>
                <w:rStyle w:val="Brailleschrift"/>
              </w:rPr>
            </w:pPr>
            <w:r w:rsidRPr="008B65CD">
              <w:rPr>
                <w:rStyle w:val="Brailleschrift"/>
              </w:rPr>
              <w:t>d</w:t>
            </w:r>
            <w:r w:rsidR="00736769" w:rsidRPr="008B65CD">
              <w:rPr>
                <w:rStyle w:val="Brailleschrift"/>
              </w:rPr>
              <w:t>ialekt</w:t>
            </w:r>
          </w:p>
        </w:tc>
      </w:tr>
      <w:tr w:rsidR="00736769" w:rsidRPr="008B65CD" w14:paraId="1AE9F19F" w14:textId="77777777" w:rsidTr="00A977FF">
        <w:trPr>
          <w:cantSplit/>
        </w:trPr>
        <w:tc>
          <w:tcPr>
            <w:tcW w:w="1090" w:type="pct"/>
          </w:tcPr>
          <w:p w14:paraId="6BB47ECE" w14:textId="77777777" w:rsidR="00736769" w:rsidRPr="008B65CD" w:rsidRDefault="00736769" w:rsidP="00A507C6">
            <w:pPr>
              <w:pStyle w:val="Tabellenzeile"/>
              <w:rPr>
                <w:rStyle w:val="Schwarzschrift"/>
              </w:rPr>
            </w:pPr>
            <w:r w:rsidRPr="008B65CD">
              <w:rPr>
                <w:rStyle w:val="Schwarzschrift"/>
              </w:rPr>
              <w:t>Renaissance</w:t>
            </w:r>
          </w:p>
        </w:tc>
        <w:tc>
          <w:tcPr>
            <w:tcW w:w="2065" w:type="pct"/>
            <w:vAlign w:val="bottom"/>
          </w:tcPr>
          <w:p w14:paraId="06719336"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cai</w:t>
            </w:r>
            <w:r w:rsidR="00B07EA5" w:rsidRPr="008B65CD">
              <w:rPr>
                <w:rStyle w:val="Brailleschrift"/>
              </w:rPr>
              <w:t>~</w:t>
            </w:r>
            <w:r w:rsidR="00736769" w:rsidRPr="008B65CD">
              <w:rPr>
                <w:rStyle w:val="Brailleschrift"/>
              </w:rPr>
              <w:t>+'ce</w:t>
            </w:r>
          </w:p>
        </w:tc>
        <w:tc>
          <w:tcPr>
            <w:tcW w:w="1845" w:type="pct"/>
            <w:vAlign w:val="bottom"/>
          </w:tcPr>
          <w:p w14:paraId="4E292129"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nai</w:t>
            </w:r>
            <w:r w:rsidR="00B07EA5" w:rsidRPr="008B65CD">
              <w:rPr>
                <w:rStyle w:val="Brailleschrift"/>
              </w:rPr>
              <w:t>~</w:t>
            </w:r>
            <w:r w:rsidR="00736769" w:rsidRPr="008B65CD">
              <w:rPr>
                <w:rStyle w:val="Brailleschrift"/>
              </w:rPr>
              <w:t>+'ce</w:t>
            </w:r>
          </w:p>
        </w:tc>
      </w:tr>
      <w:tr w:rsidR="00736769" w:rsidRPr="008B65CD" w14:paraId="3451E45E" w14:textId="77777777" w:rsidTr="00A977FF">
        <w:trPr>
          <w:cantSplit/>
        </w:trPr>
        <w:tc>
          <w:tcPr>
            <w:tcW w:w="1090" w:type="pct"/>
          </w:tcPr>
          <w:p w14:paraId="1BE71E6E" w14:textId="77777777" w:rsidR="00736769" w:rsidRPr="008B65CD" w:rsidRDefault="00736769" w:rsidP="00A507C6">
            <w:pPr>
              <w:pStyle w:val="Tabellenzeile"/>
              <w:rPr>
                <w:rStyle w:val="Schwarzschrift"/>
              </w:rPr>
            </w:pPr>
            <w:r w:rsidRPr="008B65CD">
              <w:rPr>
                <w:rStyle w:val="Schwarzschrift"/>
              </w:rPr>
              <w:t>renovieren</w:t>
            </w:r>
          </w:p>
        </w:tc>
        <w:tc>
          <w:tcPr>
            <w:tcW w:w="2065" w:type="pct"/>
            <w:vAlign w:val="bottom"/>
          </w:tcPr>
          <w:p w14:paraId="0C87283F"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cov0rc</w:t>
            </w:r>
          </w:p>
        </w:tc>
        <w:tc>
          <w:tcPr>
            <w:tcW w:w="1845" w:type="pct"/>
            <w:vAlign w:val="bottom"/>
          </w:tcPr>
          <w:p w14:paraId="381FBAE6"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nov0rc</w:t>
            </w:r>
          </w:p>
        </w:tc>
      </w:tr>
      <w:tr w:rsidR="00736769" w:rsidRPr="008B65CD" w14:paraId="36F786F4" w14:textId="77777777" w:rsidTr="00A977FF">
        <w:trPr>
          <w:cantSplit/>
        </w:trPr>
        <w:tc>
          <w:tcPr>
            <w:tcW w:w="1090" w:type="pct"/>
          </w:tcPr>
          <w:p w14:paraId="44B2C9AF" w14:textId="77777777" w:rsidR="00736769" w:rsidRPr="008B65CD" w:rsidRDefault="00736769" w:rsidP="00A507C6">
            <w:pPr>
              <w:pStyle w:val="Tabellenzeile"/>
              <w:rPr>
                <w:rStyle w:val="Schwarzschrift"/>
              </w:rPr>
            </w:pPr>
            <w:r w:rsidRPr="008B65CD">
              <w:rPr>
                <w:rStyle w:val="Schwarzschrift"/>
              </w:rPr>
              <w:t>reservieren</w:t>
            </w:r>
          </w:p>
        </w:tc>
        <w:tc>
          <w:tcPr>
            <w:tcW w:w="2065" w:type="pct"/>
            <w:vAlign w:val="bottom"/>
          </w:tcPr>
          <w:p w14:paraId="19F008C2"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7v0rc</w:t>
            </w:r>
          </w:p>
        </w:tc>
        <w:tc>
          <w:tcPr>
            <w:tcW w:w="1845" w:type="pct"/>
            <w:vAlign w:val="bottom"/>
          </w:tcPr>
          <w:p w14:paraId="288CA736"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7v0rc</w:t>
            </w:r>
          </w:p>
        </w:tc>
      </w:tr>
      <w:tr w:rsidR="00736769" w:rsidRPr="008B65CD" w14:paraId="733CAA50" w14:textId="77777777" w:rsidTr="00A977FF">
        <w:trPr>
          <w:cantSplit/>
        </w:trPr>
        <w:tc>
          <w:tcPr>
            <w:tcW w:w="1090" w:type="pct"/>
          </w:tcPr>
          <w:p w14:paraId="51010B4B" w14:textId="77777777" w:rsidR="00736769" w:rsidRPr="008B65CD" w:rsidRDefault="00736769" w:rsidP="00A507C6">
            <w:pPr>
              <w:pStyle w:val="Tabellenzeile"/>
              <w:rPr>
                <w:rStyle w:val="Schwarzschrift"/>
              </w:rPr>
            </w:pPr>
            <w:r w:rsidRPr="008B65CD">
              <w:rPr>
                <w:rStyle w:val="Schwarzschrift"/>
              </w:rPr>
              <w:t>Research</w:t>
            </w:r>
          </w:p>
        </w:tc>
        <w:tc>
          <w:tcPr>
            <w:tcW w:w="2065" w:type="pct"/>
            <w:vAlign w:val="bottom"/>
          </w:tcPr>
          <w:p w14:paraId="301B0F1E"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ear4</w:t>
            </w:r>
          </w:p>
        </w:tc>
        <w:tc>
          <w:tcPr>
            <w:tcW w:w="1845" w:type="pct"/>
            <w:vAlign w:val="bottom"/>
          </w:tcPr>
          <w:p w14:paraId="191FC7B2"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ar4</w:t>
            </w:r>
          </w:p>
        </w:tc>
      </w:tr>
      <w:tr w:rsidR="00736769" w:rsidRPr="008B65CD" w14:paraId="19978BCB" w14:textId="77777777" w:rsidTr="00A977FF">
        <w:trPr>
          <w:cantSplit/>
        </w:trPr>
        <w:tc>
          <w:tcPr>
            <w:tcW w:w="1090" w:type="pct"/>
          </w:tcPr>
          <w:p w14:paraId="795EB72B" w14:textId="77777777" w:rsidR="00736769" w:rsidRPr="008B65CD" w:rsidRDefault="00736769" w:rsidP="00A507C6">
            <w:pPr>
              <w:pStyle w:val="Tabellenzeile"/>
              <w:rPr>
                <w:rStyle w:val="Schwarzschrift"/>
              </w:rPr>
            </w:pPr>
            <w:r w:rsidRPr="008B65CD">
              <w:rPr>
                <w:rStyle w:val="Schwarzschrift"/>
              </w:rPr>
              <w:t>Reset</w:t>
            </w:r>
          </w:p>
        </w:tc>
        <w:tc>
          <w:tcPr>
            <w:tcW w:w="2065" w:type="pct"/>
            <w:vAlign w:val="bottom"/>
          </w:tcPr>
          <w:p w14:paraId="41A5F36B"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et</w:t>
            </w:r>
          </w:p>
        </w:tc>
        <w:tc>
          <w:tcPr>
            <w:tcW w:w="1845" w:type="pct"/>
            <w:vAlign w:val="bottom"/>
          </w:tcPr>
          <w:p w14:paraId="16782105"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t</w:t>
            </w:r>
          </w:p>
        </w:tc>
      </w:tr>
      <w:tr w:rsidR="00736769" w:rsidRPr="008B65CD" w14:paraId="2A99E95A" w14:textId="77777777" w:rsidTr="00A977FF">
        <w:trPr>
          <w:cantSplit/>
        </w:trPr>
        <w:tc>
          <w:tcPr>
            <w:tcW w:w="1090" w:type="pct"/>
          </w:tcPr>
          <w:p w14:paraId="65DAAF74" w14:textId="77777777" w:rsidR="00736769" w:rsidRPr="008B65CD" w:rsidRDefault="00736769" w:rsidP="00A507C6">
            <w:pPr>
              <w:pStyle w:val="Tabellenzeile"/>
              <w:rPr>
                <w:rStyle w:val="Schwarzschrift"/>
              </w:rPr>
            </w:pPr>
            <w:r w:rsidRPr="008B65CD">
              <w:rPr>
                <w:rStyle w:val="Schwarzschrift"/>
              </w:rPr>
              <w:t>resignieren</w:t>
            </w:r>
          </w:p>
        </w:tc>
        <w:tc>
          <w:tcPr>
            <w:tcW w:w="2065" w:type="pct"/>
            <w:vAlign w:val="bottom"/>
          </w:tcPr>
          <w:p w14:paraId="1189E4A3"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gt;n0rc</w:t>
            </w:r>
          </w:p>
        </w:tc>
        <w:tc>
          <w:tcPr>
            <w:tcW w:w="1845" w:type="pct"/>
            <w:vAlign w:val="bottom"/>
          </w:tcPr>
          <w:p w14:paraId="7214FF7A"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gt;n0rc</w:t>
            </w:r>
          </w:p>
        </w:tc>
      </w:tr>
      <w:tr w:rsidR="00736769" w:rsidRPr="008B65CD" w14:paraId="5FE67B8A" w14:textId="77777777" w:rsidTr="00A977FF">
        <w:trPr>
          <w:cantSplit/>
        </w:trPr>
        <w:tc>
          <w:tcPr>
            <w:tcW w:w="1090" w:type="pct"/>
          </w:tcPr>
          <w:p w14:paraId="6D99E940" w14:textId="77777777" w:rsidR="00736769" w:rsidRPr="008B65CD" w:rsidRDefault="00736769" w:rsidP="00A507C6">
            <w:pPr>
              <w:pStyle w:val="Tabellenzeile"/>
              <w:rPr>
                <w:rStyle w:val="Schwarzschrift"/>
              </w:rPr>
            </w:pPr>
            <w:r w:rsidRPr="008B65CD">
              <w:rPr>
                <w:rStyle w:val="Schwarzschrift"/>
              </w:rPr>
              <w:t>resistent</w:t>
            </w:r>
          </w:p>
        </w:tc>
        <w:tc>
          <w:tcPr>
            <w:tcW w:w="2065" w:type="pct"/>
            <w:vAlign w:val="bottom"/>
          </w:tcPr>
          <w:p w14:paraId="449627FF"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i</w:t>
            </w:r>
            <w:r w:rsidR="00B07EA5" w:rsidRPr="008B65CD">
              <w:rPr>
                <w:rStyle w:val="Brailleschrift"/>
              </w:rPr>
              <w:t>}</w:t>
            </w:r>
            <w:r w:rsidR="00736769" w:rsidRPr="008B65CD">
              <w:rPr>
                <w:rStyle w:val="Brailleschrift"/>
              </w:rPr>
              <w:t>ct</w:t>
            </w:r>
          </w:p>
        </w:tc>
        <w:tc>
          <w:tcPr>
            <w:tcW w:w="1845" w:type="pct"/>
            <w:vAlign w:val="bottom"/>
          </w:tcPr>
          <w:p w14:paraId="4F894345"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i</w:t>
            </w:r>
            <w:r w:rsidR="00B07EA5" w:rsidRPr="008B65CD">
              <w:rPr>
                <w:rStyle w:val="Brailleschrift"/>
              </w:rPr>
              <w:t>}</w:t>
            </w:r>
            <w:r w:rsidR="00736769" w:rsidRPr="008B65CD">
              <w:rPr>
                <w:rStyle w:val="Brailleschrift"/>
              </w:rPr>
              <w:t>ct</w:t>
            </w:r>
          </w:p>
        </w:tc>
      </w:tr>
      <w:tr w:rsidR="00736769" w:rsidRPr="008B65CD" w14:paraId="178CCB39" w14:textId="77777777" w:rsidTr="00A977FF">
        <w:trPr>
          <w:cantSplit/>
        </w:trPr>
        <w:tc>
          <w:tcPr>
            <w:tcW w:w="1090" w:type="pct"/>
          </w:tcPr>
          <w:p w14:paraId="281E564B" w14:textId="77777777" w:rsidR="00736769" w:rsidRPr="008B65CD" w:rsidRDefault="00736769" w:rsidP="00A507C6">
            <w:pPr>
              <w:pStyle w:val="Tabellenzeile"/>
              <w:rPr>
                <w:rStyle w:val="Schwarzschrift"/>
              </w:rPr>
            </w:pPr>
            <w:r w:rsidRPr="008B65CD">
              <w:rPr>
                <w:rStyle w:val="Schwarzschrift"/>
              </w:rPr>
              <w:t>Resolution</w:t>
            </w:r>
          </w:p>
        </w:tc>
        <w:tc>
          <w:tcPr>
            <w:tcW w:w="2065" w:type="pct"/>
            <w:vAlign w:val="bottom"/>
          </w:tcPr>
          <w:p w14:paraId="2EE14A12"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olution</w:t>
            </w:r>
          </w:p>
        </w:tc>
        <w:tc>
          <w:tcPr>
            <w:tcW w:w="1845" w:type="pct"/>
            <w:vAlign w:val="bottom"/>
          </w:tcPr>
          <w:p w14:paraId="13E371AE" w14:textId="77777777" w:rsidR="00736769" w:rsidRPr="008B65CD" w:rsidRDefault="00BE573B" w:rsidP="00A507C6">
            <w:pPr>
              <w:pStyle w:val="Tabellenzeile"/>
              <w:rPr>
                <w:rStyle w:val="Brailleschrift"/>
              </w:rPr>
            </w:pPr>
            <w:r w:rsidRPr="008B65CD">
              <w:rPr>
                <w:rStyle w:val="Brailleschrift"/>
              </w:rPr>
              <w:t>r</w:t>
            </w:r>
            <w:r w:rsidR="00736769" w:rsidRPr="008B65CD">
              <w:rPr>
                <w:rStyle w:val="Brailleschrift"/>
              </w:rPr>
              <w:t>esolution</w:t>
            </w:r>
          </w:p>
        </w:tc>
      </w:tr>
      <w:tr w:rsidR="00736769" w:rsidRPr="008B65CD" w14:paraId="6479E0C3" w14:textId="77777777" w:rsidTr="00A977FF">
        <w:trPr>
          <w:cantSplit/>
        </w:trPr>
        <w:tc>
          <w:tcPr>
            <w:tcW w:w="1090" w:type="pct"/>
          </w:tcPr>
          <w:p w14:paraId="0F5D073A" w14:textId="77777777" w:rsidR="00736769" w:rsidRPr="008B65CD" w:rsidRDefault="00736769" w:rsidP="00A507C6">
            <w:pPr>
              <w:pStyle w:val="Tabellenzeile"/>
              <w:rPr>
                <w:rStyle w:val="Schwarzschrift"/>
              </w:rPr>
            </w:pPr>
            <w:r w:rsidRPr="008B65CD">
              <w:rPr>
                <w:rStyle w:val="Schwarzschrift"/>
              </w:rPr>
              <w:t>Trigono</w:t>
            </w:r>
            <w:r w:rsidR="0085307C" w:rsidRPr="008B65CD">
              <w:rPr>
                <w:rStyle w:val="Schwarzschrift"/>
              </w:rPr>
              <w:softHyphen/>
            </w:r>
            <w:r w:rsidRPr="008B65CD">
              <w:rPr>
                <w:rStyle w:val="Schwarzschrift"/>
              </w:rPr>
              <w:t>metrie</w:t>
            </w:r>
          </w:p>
        </w:tc>
        <w:tc>
          <w:tcPr>
            <w:tcW w:w="2065" w:type="pct"/>
            <w:vAlign w:val="center"/>
          </w:tcPr>
          <w:p w14:paraId="7EEAF46A" w14:textId="77777777" w:rsidR="00736769" w:rsidRPr="008B65CD" w:rsidRDefault="00B07EA5" w:rsidP="00A507C6">
            <w:pPr>
              <w:pStyle w:val="Tabellenzeile"/>
              <w:rPr>
                <w:rStyle w:val="Brailleschrift"/>
              </w:rPr>
            </w:pPr>
            <w:r w:rsidRPr="008B65CD">
              <w:rPr>
                <w:rStyle w:val="Brailleschrift"/>
              </w:rPr>
              <w:t>t</w:t>
            </w:r>
            <w:r w:rsidR="00736769" w:rsidRPr="008B65CD">
              <w:rPr>
                <w:rStyle w:val="Brailleschrift"/>
              </w:rPr>
              <w:t>rigonometr0</w:t>
            </w:r>
          </w:p>
        </w:tc>
        <w:tc>
          <w:tcPr>
            <w:tcW w:w="1845" w:type="pct"/>
            <w:vAlign w:val="center"/>
          </w:tcPr>
          <w:p w14:paraId="16AF7721" w14:textId="77777777" w:rsidR="00736769" w:rsidRPr="008B65CD" w:rsidRDefault="00B07EA5" w:rsidP="00A507C6">
            <w:pPr>
              <w:pStyle w:val="Tabellenzeile"/>
              <w:rPr>
                <w:rStyle w:val="Brailleschrift"/>
              </w:rPr>
            </w:pPr>
            <w:r w:rsidRPr="008B65CD">
              <w:rPr>
                <w:rStyle w:val="Brailleschrift"/>
              </w:rPr>
              <w:t>t</w:t>
            </w:r>
            <w:r w:rsidR="00736769" w:rsidRPr="008B65CD">
              <w:rPr>
                <w:rStyle w:val="Brailleschrift"/>
              </w:rPr>
              <w:t>r&gt;onometr0</w:t>
            </w:r>
          </w:p>
        </w:tc>
      </w:tr>
    </w:tbl>
    <w:p w14:paraId="32B08663" w14:textId="77777777" w:rsidR="00D44EBB" w:rsidRPr="008B65CD" w:rsidRDefault="00D44EBB" w:rsidP="00F03CD5">
      <w:r w:rsidRPr="008B65CD">
        <w:t>Die Suffixe (</w:t>
      </w:r>
      <w:r w:rsidR="005974C4" w:rsidRPr="008B65CD">
        <w:t>"</w:t>
      </w:r>
      <w:r w:rsidR="009E58EA" w:rsidRPr="008B65CD">
        <w:t>Nachsilben</w:t>
      </w:r>
      <w:r w:rsidR="005974C4" w:rsidRPr="008B65CD">
        <w:t>" von Wortstämmen</w:t>
      </w:r>
      <w:r w:rsidRPr="008B65CD">
        <w:t xml:space="preserve">) </w:t>
      </w:r>
      <w:r w:rsidR="003C25F7" w:rsidRPr="008B65CD">
        <w:t>"</w:t>
      </w:r>
      <w:r w:rsidRPr="008B65CD">
        <w:t>ment</w:t>
      </w:r>
      <w:r w:rsidR="003C25F7" w:rsidRPr="008B65CD">
        <w:t>"</w:t>
      </w:r>
      <w:r w:rsidRPr="008B65CD">
        <w:t xml:space="preserve">, </w:t>
      </w:r>
      <w:r w:rsidR="003C25F7" w:rsidRPr="008B65CD">
        <w:t>"</w:t>
      </w:r>
      <w:r w:rsidRPr="008B65CD">
        <w:t>tum</w:t>
      </w:r>
      <w:r w:rsidR="003C25F7" w:rsidRPr="008B65CD">
        <w:t>"</w:t>
      </w:r>
      <w:r w:rsidRPr="008B65CD">
        <w:t xml:space="preserve">, </w:t>
      </w:r>
      <w:r w:rsidR="003C25F7" w:rsidRPr="008B65CD">
        <w:t>"</w:t>
      </w:r>
      <w:r w:rsidRPr="008B65CD">
        <w:t>chen</w:t>
      </w:r>
      <w:r w:rsidR="003C25F7" w:rsidRPr="008B65CD">
        <w:t>"</w:t>
      </w:r>
      <w:r w:rsidRPr="008B65CD">
        <w:t xml:space="preserve"> und </w:t>
      </w:r>
      <w:r w:rsidR="003C25F7" w:rsidRPr="008B65CD">
        <w:t>"</w:t>
      </w:r>
      <w:r w:rsidRPr="008B65CD">
        <w:t>lein</w:t>
      </w:r>
      <w:r w:rsidR="003C25F7" w:rsidRPr="008B65CD">
        <w:t>"</w:t>
      </w:r>
      <w:r w:rsidRPr="008B65CD">
        <w:t xml:space="preserve"> müssen erhalten bleiben. In </w:t>
      </w:r>
      <w:r w:rsidR="003C25F7" w:rsidRPr="008B65CD">
        <w:t>"</w:t>
      </w:r>
      <w:r w:rsidRPr="008B65CD">
        <w:t>Reglement</w:t>
      </w:r>
      <w:r w:rsidR="003C25F7" w:rsidRPr="008B65CD">
        <w:t>"</w:t>
      </w:r>
      <w:r w:rsidRPr="008B65CD">
        <w:t xml:space="preserve"> wird </w:t>
      </w:r>
      <w:r w:rsidR="003C25F7" w:rsidRPr="008B65CD">
        <w:t>"</w:t>
      </w:r>
      <w:r w:rsidRPr="008B65CD">
        <w:t>em</w:t>
      </w:r>
      <w:r w:rsidR="003C25F7" w:rsidRPr="008B65CD">
        <w:t>"</w:t>
      </w:r>
      <w:r w:rsidRPr="008B65CD">
        <w:t xml:space="preserve"> aufgelöst, in </w:t>
      </w:r>
      <w:r w:rsidR="003C25F7" w:rsidRPr="008B65CD">
        <w:t>"</w:t>
      </w:r>
      <w:r w:rsidRPr="008B65CD">
        <w:t>Zement</w:t>
      </w:r>
      <w:r w:rsidR="003C25F7" w:rsidRPr="008B65CD">
        <w:t>"</w:t>
      </w:r>
      <w:r w:rsidRPr="008B65CD">
        <w:t xml:space="preserve"> jedoch gekürzt; in </w:t>
      </w:r>
      <w:r w:rsidR="003C25F7" w:rsidRPr="008B65CD">
        <w:t>"</w:t>
      </w:r>
      <w:r w:rsidRPr="008B65CD">
        <w:t>Wachstum</w:t>
      </w:r>
      <w:r w:rsidR="003C25F7" w:rsidRPr="008B65CD">
        <w:t>"</w:t>
      </w:r>
      <w:r w:rsidRPr="008B65CD">
        <w:t xml:space="preserve"> wird </w:t>
      </w:r>
      <w:r w:rsidR="003C25F7" w:rsidRPr="008B65CD">
        <w:t>"</w:t>
      </w:r>
      <w:r w:rsidRPr="008B65CD">
        <w:t>st</w:t>
      </w:r>
      <w:r w:rsidR="003C25F7" w:rsidRPr="008B65CD">
        <w:t>"</w:t>
      </w:r>
      <w:r w:rsidRPr="008B65CD">
        <w:t xml:space="preserve"> aufgelöst, in </w:t>
      </w:r>
      <w:r w:rsidR="003C25F7" w:rsidRPr="008B65CD">
        <w:t>"</w:t>
      </w:r>
      <w:r w:rsidRPr="008B65CD">
        <w:t>postum</w:t>
      </w:r>
      <w:r w:rsidR="003C25F7" w:rsidRPr="008B65CD">
        <w:t>"</w:t>
      </w:r>
      <w:r w:rsidRPr="008B65CD">
        <w:t xml:space="preserve"> jedoch nicht; in </w:t>
      </w:r>
      <w:r w:rsidR="003C25F7" w:rsidRPr="008B65CD">
        <w:t>"</w:t>
      </w:r>
      <w:r w:rsidRPr="008B65CD">
        <w:t>Hänschen</w:t>
      </w:r>
      <w:r w:rsidR="003C25F7" w:rsidRPr="008B65CD">
        <w:t>"</w:t>
      </w:r>
      <w:r w:rsidRPr="008B65CD">
        <w:t xml:space="preserve"> wird </w:t>
      </w:r>
      <w:r w:rsidR="003C25F7" w:rsidRPr="008B65CD">
        <w:t>"</w:t>
      </w:r>
      <w:r w:rsidRPr="008B65CD">
        <w:t>sch</w:t>
      </w:r>
      <w:r w:rsidR="003C25F7" w:rsidRPr="008B65CD">
        <w:t>"</w:t>
      </w:r>
      <w:r w:rsidRPr="008B65CD">
        <w:t xml:space="preserve"> aufgelöst, in </w:t>
      </w:r>
      <w:r w:rsidR="003C25F7" w:rsidRPr="008B65CD">
        <w:t>"</w:t>
      </w:r>
      <w:r w:rsidRPr="008B65CD">
        <w:t>Menschen</w:t>
      </w:r>
      <w:r w:rsidR="003C25F7" w:rsidRPr="008B65CD">
        <w:t>"</w:t>
      </w:r>
      <w:r w:rsidRPr="008B65CD">
        <w:t xml:space="preserve"> jedoch nicht; in </w:t>
      </w:r>
      <w:r w:rsidR="003C25F7" w:rsidRPr="008B65CD">
        <w:t>"</w:t>
      </w:r>
      <w:r w:rsidRPr="008B65CD">
        <w:t>Kindelein</w:t>
      </w:r>
      <w:r w:rsidR="003C25F7" w:rsidRPr="008B65CD">
        <w:t>"</w:t>
      </w:r>
      <w:r w:rsidRPr="008B65CD">
        <w:t xml:space="preserve"> wird </w:t>
      </w:r>
      <w:r w:rsidR="003C25F7" w:rsidRPr="008B65CD">
        <w:t>"</w:t>
      </w:r>
      <w:r w:rsidRPr="008B65CD">
        <w:t>el</w:t>
      </w:r>
      <w:r w:rsidR="003C25F7" w:rsidRPr="008B65CD">
        <w:t>"</w:t>
      </w:r>
      <w:r w:rsidRPr="008B65CD">
        <w:t xml:space="preserve"> auf</w:t>
      </w:r>
      <w:r w:rsidR="00BE2B0C" w:rsidRPr="008B65CD">
        <w:softHyphen/>
      </w:r>
      <w:r w:rsidRPr="008B65CD">
        <w:t xml:space="preserve">gelöst, in </w:t>
      </w:r>
      <w:r w:rsidR="003C25F7" w:rsidRPr="008B65CD">
        <w:t>"</w:t>
      </w:r>
      <w:r w:rsidRPr="008B65CD">
        <w:t>Engelein</w:t>
      </w:r>
      <w:r w:rsidR="003C25F7" w:rsidRPr="008B65CD">
        <w:t>"</w:t>
      </w:r>
      <w:r w:rsidRPr="008B65CD">
        <w:t xml:space="preserve"> jedoch gekürzt, weil hier nicht erkennbar ist, ob das </w:t>
      </w:r>
      <w:r w:rsidR="003C25F7" w:rsidRPr="008B65CD">
        <w:t>"</w:t>
      </w:r>
      <w:r w:rsidRPr="008B65CD">
        <w:t>l</w:t>
      </w:r>
      <w:r w:rsidR="003C25F7" w:rsidRPr="008B65CD">
        <w:t>"</w:t>
      </w:r>
      <w:r w:rsidRPr="008B65CD">
        <w:t xml:space="preserve"> zum Wortstamm oder zum Suffix gehört.</w:t>
      </w:r>
    </w:p>
    <w:p w14:paraId="39204CDF" w14:textId="77777777" w:rsidR="00D44EBB" w:rsidRPr="008B65CD" w:rsidRDefault="00D44EBB" w:rsidP="00F03CD5">
      <w:pPr>
        <w:pStyle w:val="berschrift4"/>
      </w:pPr>
      <w:bookmarkStart w:id="410" w:name="_Toc517810658"/>
      <w:r w:rsidRPr="008B65CD">
        <w:t>4.1.2.5</w:t>
      </w:r>
      <w:r w:rsidR="00624974" w:rsidRPr="008B65CD">
        <w:tab/>
      </w:r>
      <w:r w:rsidRPr="008B65CD">
        <w:t>Vokale, Berücksichtigung der Aussprache</w:t>
      </w:r>
      <w:bookmarkEnd w:id="410"/>
    </w:p>
    <w:p w14:paraId="2731D6BD" w14:textId="77777777" w:rsidR="00D44EBB" w:rsidRPr="008B65CD" w:rsidRDefault="00D44EBB" w:rsidP="00F03CD5">
      <w:r w:rsidRPr="008B65CD">
        <w:t>Zwei Vokale, die zu ein und derselben Silbe gehören, dürfen nicht durch Kürzungen mit benachbarten Konsonanten voneinander ge</w:t>
      </w:r>
      <w:r w:rsidR="00BE2B0C" w:rsidRPr="008B65CD">
        <w:softHyphen/>
      </w:r>
      <w:r w:rsidRPr="008B65CD">
        <w:t>trennt werden. Dies gilt sowohl für zwei gleiche Vokale (Doppel</w:t>
      </w:r>
      <w:r w:rsidR="00BE2B0C" w:rsidRPr="008B65CD">
        <w:softHyphen/>
      </w:r>
      <w:r w:rsidRPr="008B65CD">
        <w:t>vokal) als auch für zwei unterschiedliche.</w:t>
      </w:r>
    </w:p>
    <w:p w14:paraId="3E07CE54" w14:textId="77777777" w:rsidR="00D44EBB" w:rsidRPr="008B65CD" w:rsidRDefault="00D44EBB" w:rsidP="00115B25">
      <w:pPr>
        <w:pStyle w:val="ZBUeberschrift"/>
        <w:rPr>
          <w:rStyle w:val="Beispiele"/>
          <w:b/>
        </w:rPr>
      </w:pPr>
      <w:r w:rsidRPr="008B65CD">
        <w:rPr>
          <w:rStyle w:val="Beispiele"/>
          <w:b/>
        </w:rPr>
        <w:t>Beispiele:</w:t>
      </w:r>
    </w:p>
    <w:p w14:paraId="4C8332CC" w14:textId="77777777" w:rsidR="00D44EBB" w:rsidRPr="008B65CD" w:rsidRDefault="00DE4E86" w:rsidP="00966456">
      <w:pPr>
        <w:pStyle w:val="ZBListe"/>
        <w:keepNext/>
        <w:spacing w:after="120"/>
      </w:pPr>
      <w:r w:rsidRPr="008B65CD">
        <w:t>–</w:t>
      </w:r>
      <w:r w:rsidR="00E42794" w:rsidRPr="008B65CD">
        <w:tab/>
      </w:r>
      <w:r w:rsidR="00FA2DEB" w:rsidRPr="008B65CD">
        <w:t>Doppelvokale in einer Silbe</w:t>
      </w:r>
      <w:r w:rsidR="00D44EBB" w:rsidRPr="008B65CD">
        <w:t>:</w:t>
      </w:r>
    </w:p>
    <w:p w14:paraId="6040A47C" w14:textId="77777777" w:rsidR="008A29A1" w:rsidRPr="008B65CD" w:rsidRDefault="00D44EBB" w:rsidP="00966456">
      <w:pPr>
        <w:pStyle w:val="Listenfortsetzung"/>
        <w:keepNext/>
        <w:spacing w:before="120"/>
      </w:pPr>
      <w:r w:rsidRPr="008B65CD">
        <w:t>Man schreibt:</w:t>
      </w:r>
    </w:p>
    <w:p w14:paraId="2AF303DD" w14:textId="77777777" w:rsidR="003560C6" w:rsidRPr="008B65CD" w:rsidRDefault="003560C6" w:rsidP="00F03CD5">
      <w:pPr>
        <w:pStyle w:val="ZBSchwarzschrift"/>
        <w:rPr>
          <w:rStyle w:val="Schwarzschrift"/>
        </w:rPr>
      </w:pPr>
      <w:r w:rsidRPr="008B65CD">
        <w:rPr>
          <w:rStyle w:val="Schwarzschrift"/>
        </w:rPr>
        <w:t>Aachen</w:t>
      </w:r>
    </w:p>
    <w:p w14:paraId="47E7EE75" w14:textId="77777777" w:rsidR="003560C6" w:rsidRPr="008B65CD" w:rsidRDefault="003560C6" w:rsidP="00F03CD5">
      <w:pPr>
        <w:pStyle w:val="ZBBrailleschrift"/>
        <w:rPr>
          <w:rStyle w:val="Brailleschrift"/>
        </w:rPr>
      </w:pPr>
      <w:r w:rsidRPr="008B65CD">
        <w:rPr>
          <w:rStyle w:val="Brailleschrift"/>
        </w:rPr>
        <w:t xml:space="preserve">aa4c </w:t>
      </w:r>
      <w:r w:rsidRPr="008B65CD">
        <w:t>nicht</w:t>
      </w:r>
      <w:r w:rsidRPr="008B65CD">
        <w:rPr>
          <w:rStyle w:val="Brailleschrift"/>
        </w:rPr>
        <w:t xml:space="preserve"> a&lt;c</w:t>
      </w:r>
    </w:p>
    <w:p w14:paraId="27B3C8AF" w14:textId="77777777" w:rsidR="003560C6" w:rsidRPr="008B65CD" w:rsidRDefault="003560C6" w:rsidP="00F03CD5">
      <w:pPr>
        <w:pStyle w:val="ZBSchwarzschrift"/>
        <w:rPr>
          <w:rStyle w:val="Schwarzschrift"/>
        </w:rPr>
      </w:pPr>
      <w:r w:rsidRPr="008B65CD">
        <w:rPr>
          <w:rStyle w:val="Schwarzschrift"/>
        </w:rPr>
        <w:t>Paare</w:t>
      </w:r>
    </w:p>
    <w:p w14:paraId="3726B4AC" w14:textId="77777777" w:rsidR="003560C6" w:rsidRPr="008B65CD" w:rsidRDefault="00624974" w:rsidP="00F03CD5">
      <w:pPr>
        <w:pStyle w:val="ZBBrailleschrift"/>
        <w:rPr>
          <w:rStyle w:val="Brailleschrift"/>
        </w:rPr>
      </w:pPr>
      <w:r w:rsidRPr="008B65CD">
        <w:rPr>
          <w:rStyle w:val="Brailleschrift"/>
        </w:rPr>
        <w:t>paare</w:t>
      </w:r>
      <w:r w:rsidR="003560C6" w:rsidRPr="008B65CD">
        <w:rPr>
          <w:rStyle w:val="Brailleschrift"/>
        </w:rPr>
        <w:t xml:space="preserve"> </w:t>
      </w:r>
      <w:r w:rsidR="003560C6" w:rsidRPr="008B65CD">
        <w:t>nicht</w:t>
      </w:r>
      <w:r w:rsidR="003560C6" w:rsidRPr="008B65CD">
        <w:rPr>
          <w:rStyle w:val="Brailleschrift"/>
        </w:rPr>
        <w:t xml:space="preserve"> pa)e</w:t>
      </w:r>
    </w:p>
    <w:p w14:paraId="62EDEED1" w14:textId="77777777" w:rsidR="003560C6" w:rsidRPr="008B65CD" w:rsidRDefault="003560C6" w:rsidP="00F03CD5">
      <w:pPr>
        <w:pStyle w:val="ZBSchwarzschrift"/>
        <w:rPr>
          <w:rStyle w:val="Schwarzschrift"/>
        </w:rPr>
      </w:pPr>
      <w:r w:rsidRPr="008B65CD">
        <w:rPr>
          <w:rStyle w:val="Schwarzschrift"/>
        </w:rPr>
        <w:t>Beeren</w:t>
      </w:r>
    </w:p>
    <w:p w14:paraId="5CEFBAF0" w14:textId="77777777" w:rsidR="003560C6" w:rsidRPr="008B65CD" w:rsidRDefault="00624974" w:rsidP="00F03CD5">
      <w:pPr>
        <w:pStyle w:val="ZBBrailleschrift"/>
        <w:rPr>
          <w:rStyle w:val="Brailleschrift"/>
        </w:rPr>
      </w:pPr>
      <w:r w:rsidRPr="008B65CD">
        <w:rPr>
          <w:rStyle w:val="Brailleschrift"/>
        </w:rPr>
        <w:t>beerc</w:t>
      </w:r>
      <w:r w:rsidR="003560C6" w:rsidRPr="008B65CD">
        <w:rPr>
          <w:rStyle w:val="Brailleschrift"/>
        </w:rPr>
        <w:t xml:space="preserve"> </w:t>
      </w:r>
      <w:r w:rsidR="003560C6" w:rsidRPr="008B65CD">
        <w:t>nicht</w:t>
      </w:r>
      <w:r w:rsidR="003560C6" w:rsidRPr="008B65CD">
        <w:rPr>
          <w:rStyle w:val="Brailleschrift"/>
        </w:rPr>
        <w:t xml:space="preserve"> ;7c</w:t>
      </w:r>
    </w:p>
    <w:p w14:paraId="73E3826B" w14:textId="77777777" w:rsidR="003560C6" w:rsidRPr="008B65CD" w:rsidRDefault="003560C6" w:rsidP="00F03CD5">
      <w:pPr>
        <w:pStyle w:val="ZBSchwarzschrift"/>
        <w:rPr>
          <w:rStyle w:val="Schwarzschrift"/>
        </w:rPr>
      </w:pPr>
      <w:r w:rsidRPr="008B65CD">
        <w:rPr>
          <w:rStyle w:val="Schwarzschrift"/>
        </w:rPr>
        <w:t>Moorwiese</w:t>
      </w:r>
    </w:p>
    <w:p w14:paraId="7A0F3F06" w14:textId="77777777" w:rsidR="003560C6" w:rsidRPr="008B65CD" w:rsidRDefault="00624974" w:rsidP="00F03CD5">
      <w:pPr>
        <w:pStyle w:val="ZBBrailleschrift"/>
        <w:rPr>
          <w:rStyle w:val="Brailleschrift"/>
        </w:rPr>
      </w:pPr>
      <w:r w:rsidRPr="008B65CD">
        <w:rPr>
          <w:rStyle w:val="Brailleschrift"/>
        </w:rPr>
        <w:t>moorw0se</w:t>
      </w:r>
      <w:r w:rsidR="003560C6" w:rsidRPr="008B65CD">
        <w:rPr>
          <w:rStyle w:val="Brailleschrift"/>
        </w:rPr>
        <w:t xml:space="preserve"> </w:t>
      </w:r>
      <w:r w:rsidR="003560C6" w:rsidRPr="008B65CD">
        <w:t>nicht</w:t>
      </w:r>
      <w:r w:rsidR="003560C6" w:rsidRPr="008B65CD">
        <w:rPr>
          <w:rStyle w:val="Brailleschrift"/>
        </w:rPr>
        <w:t xml:space="preserve"> mo?w0se</w:t>
      </w:r>
    </w:p>
    <w:p w14:paraId="35F1C8A2" w14:textId="77777777" w:rsidR="003560C6" w:rsidRPr="008B65CD" w:rsidRDefault="003560C6" w:rsidP="00F03CD5">
      <w:pPr>
        <w:pStyle w:val="ZBSchwarzschrift"/>
        <w:rPr>
          <w:rStyle w:val="Schwarzschrift"/>
        </w:rPr>
      </w:pPr>
      <w:r w:rsidRPr="008B65CD">
        <w:rPr>
          <w:rStyle w:val="Schwarzschrift"/>
        </w:rPr>
        <w:t>proof</w:t>
      </w:r>
    </w:p>
    <w:p w14:paraId="17AAC7A5" w14:textId="77777777" w:rsidR="00D44EBB" w:rsidRPr="008B65CD" w:rsidRDefault="00624974" w:rsidP="00F03CD5">
      <w:pPr>
        <w:pStyle w:val="ZBBrailleschrift"/>
        <w:rPr>
          <w:rStyle w:val="Brailleschrift"/>
        </w:rPr>
      </w:pPr>
      <w:r w:rsidRPr="008B65CD">
        <w:rPr>
          <w:rStyle w:val="Brailleschrift"/>
        </w:rPr>
        <w:t>proof</w:t>
      </w:r>
      <w:r w:rsidR="003560C6" w:rsidRPr="008B65CD">
        <w:rPr>
          <w:rStyle w:val="Brailleschrift"/>
        </w:rPr>
        <w:t xml:space="preserve"> </w:t>
      </w:r>
      <w:r w:rsidR="003560C6" w:rsidRPr="008B65CD">
        <w:t>nicht</w:t>
      </w:r>
      <w:r w:rsidR="003560C6" w:rsidRPr="008B65CD">
        <w:rPr>
          <w:rStyle w:val="Brailleschrift"/>
        </w:rPr>
        <w:t xml:space="preserve"> qof</w:t>
      </w:r>
    </w:p>
    <w:p w14:paraId="0DB9C1C9" w14:textId="77777777" w:rsidR="00D44EBB" w:rsidRPr="008B65CD" w:rsidRDefault="00DE4E86" w:rsidP="00966456">
      <w:pPr>
        <w:pStyle w:val="ZBListe"/>
        <w:spacing w:after="120"/>
      </w:pPr>
      <w:r w:rsidRPr="008B65CD">
        <w:t>–</w:t>
      </w:r>
      <w:r w:rsidR="00D44EBB" w:rsidRPr="008B65CD">
        <w:tab/>
        <w:t>Untersch</w:t>
      </w:r>
      <w:r w:rsidR="00FA2DEB" w:rsidRPr="008B65CD">
        <w:t>iedliche Vokale in einer Silbe</w:t>
      </w:r>
      <w:r w:rsidR="00D44EBB" w:rsidRPr="008B65CD">
        <w:t>:</w:t>
      </w:r>
    </w:p>
    <w:p w14:paraId="2A4C0261" w14:textId="77777777" w:rsidR="00D23EAD" w:rsidRPr="008B65CD" w:rsidRDefault="00D44EBB" w:rsidP="00966456">
      <w:pPr>
        <w:pStyle w:val="Listenfortsetzung"/>
        <w:spacing w:before="120"/>
      </w:pPr>
      <w:r w:rsidRPr="008B65CD">
        <w:t>Man schreibt:</w:t>
      </w:r>
    </w:p>
    <w:p w14:paraId="41040C38" w14:textId="77777777" w:rsidR="004B2B6F" w:rsidRPr="008B65CD" w:rsidRDefault="00FA2DEB" w:rsidP="00F03CD5">
      <w:pPr>
        <w:pStyle w:val="ZBSchwarzschrift"/>
        <w:rPr>
          <w:rStyle w:val="Schwarzschrift"/>
        </w:rPr>
      </w:pPr>
      <w:r w:rsidRPr="008B65CD">
        <w:rPr>
          <w:rStyle w:val="Schwarzschrift"/>
        </w:rPr>
        <w:t>Fischlaich</w:t>
      </w:r>
    </w:p>
    <w:p w14:paraId="53559709" w14:textId="77777777" w:rsidR="004B2B6F" w:rsidRPr="008B65CD" w:rsidRDefault="004B2B6F" w:rsidP="00F03CD5">
      <w:pPr>
        <w:pStyle w:val="ZBBrailleschrift"/>
        <w:rPr>
          <w:rStyle w:val="Schwarzschrift"/>
        </w:rPr>
      </w:pPr>
      <w:r w:rsidRPr="008B65CD">
        <w:rPr>
          <w:rStyle w:val="Brailleschrift"/>
        </w:rPr>
        <w:t xml:space="preserve">fi5lai4 </w:t>
      </w:r>
      <w:r w:rsidRPr="008B65CD">
        <w:t>nicht</w:t>
      </w:r>
      <w:r w:rsidRPr="008B65CD">
        <w:rPr>
          <w:rStyle w:val="Brailleschrift"/>
        </w:rPr>
        <w:t xml:space="preserve"> fi5la#</w:t>
      </w:r>
    </w:p>
    <w:p w14:paraId="1590142E" w14:textId="77777777" w:rsidR="004B2B6F" w:rsidRPr="008B65CD" w:rsidRDefault="004B2B6F" w:rsidP="00F03CD5">
      <w:pPr>
        <w:pStyle w:val="ZBSchwarzschrift"/>
        <w:rPr>
          <w:rStyle w:val="Schwarzschrift"/>
        </w:rPr>
      </w:pPr>
      <w:r w:rsidRPr="008B65CD">
        <w:rPr>
          <w:rStyle w:val="Schwarzschrift"/>
        </w:rPr>
        <w:t>Mainz</w:t>
      </w:r>
    </w:p>
    <w:p w14:paraId="5362EF5E" w14:textId="77777777" w:rsidR="004B2B6F" w:rsidRPr="008B65CD" w:rsidRDefault="004B2B6F" w:rsidP="00F03CD5">
      <w:pPr>
        <w:pStyle w:val="ZBBrailleschrift"/>
        <w:rPr>
          <w:rStyle w:val="Schwarzschrift"/>
        </w:rPr>
      </w:pPr>
      <w:r w:rsidRPr="008B65CD">
        <w:rPr>
          <w:rStyle w:val="Brailleschrift"/>
        </w:rPr>
        <w:t xml:space="preserve">mainz </w:t>
      </w:r>
      <w:r w:rsidRPr="008B65CD">
        <w:t>nicht</w:t>
      </w:r>
      <w:r w:rsidRPr="008B65CD">
        <w:rPr>
          <w:rStyle w:val="Brailleschrift"/>
        </w:rPr>
        <w:t xml:space="preserve"> ma*z</w:t>
      </w:r>
    </w:p>
    <w:p w14:paraId="1585CE01" w14:textId="77777777" w:rsidR="004B2B6F" w:rsidRPr="008B65CD" w:rsidRDefault="004B2B6F" w:rsidP="00F03CD5">
      <w:pPr>
        <w:pStyle w:val="ZBSchwarzschrift"/>
        <w:rPr>
          <w:rStyle w:val="Schwarzschrift"/>
        </w:rPr>
      </w:pPr>
      <w:r w:rsidRPr="008B65CD">
        <w:rPr>
          <w:rStyle w:val="Schwarzschrift"/>
        </w:rPr>
        <w:t>Training</w:t>
      </w:r>
    </w:p>
    <w:p w14:paraId="493CC292" w14:textId="77777777" w:rsidR="004B2B6F" w:rsidRPr="008B65CD" w:rsidRDefault="004B2B6F" w:rsidP="00F03CD5">
      <w:pPr>
        <w:pStyle w:val="ZBBrailleschrift"/>
        <w:rPr>
          <w:rStyle w:val="Schwarzschrift"/>
        </w:rPr>
      </w:pPr>
      <w:r w:rsidRPr="008B65CD">
        <w:rPr>
          <w:rStyle w:val="Brailleschrift"/>
        </w:rPr>
        <w:t xml:space="preserve">train*g </w:t>
      </w:r>
      <w:r w:rsidRPr="008B65CD">
        <w:t>nicht</w:t>
      </w:r>
      <w:r w:rsidRPr="008B65CD">
        <w:rPr>
          <w:rStyle w:val="Brailleschrift"/>
        </w:rPr>
        <w:t xml:space="preserve"> tra**g</w:t>
      </w:r>
    </w:p>
    <w:p w14:paraId="3B013C72" w14:textId="77777777" w:rsidR="004B2B6F" w:rsidRPr="008B65CD" w:rsidRDefault="004B2B6F" w:rsidP="00F03CD5">
      <w:pPr>
        <w:pStyle w:val="ZBSchwarzschrift"/>
        <w:rPr>
          <w:rStyle w:val="Schwarzschrift"/>
        </w:rPr>
      </w:pPr>
      <w:r w:rsidRPr="008B65CD">
        <w:rPr>
          <w:rStyle w:val="Schwarzschrift"/>
        </w:rPr>
        <w:t>Arbeitsteam</w:t>
      </w:r>
    </w:p>
    <w:p w14:paraId="3978C059" w14:textId="77777777" w:rsidR="004B2B6F" w:rsidRPr="008B65CD" w:rsidRDefault="004B2B6F" w:rsidP="00F03CD5">
      <w:pPr>
        <w:pStyle w:val="ZBBrailleschrift"/>
        <w:rPr>
          <w:rStyle w:val="Schwarzschrift"/>
        </w:rPr>
      </w:pPr>
      <w:r w:rsidRPr="008B65CD">
        <w:rPr>
          <w:rStyle w:val="Brailleschrift"/>
        </w:rPr>
        <w:t xml:space="preserve">)bsteam </w:t>
      </w:r>
      <w:r w:rsidRPr="008B65CD">
        <w:t>nicht</w:t>
      </w:r>
      <w:r w:rsidRPr="008B65CD">
        <w:rPr>
          <w:rStyle w:val="Brailleschrift"/>
        </w:rPr>
        <w:t xml:space="preserve"> )bs(am</w:t>
      </w:r>
    </w:p>
    <w:p w14:paraId="6877F57D" w14:textId="77777777" w:rsidR="004B2B6F" w:rsidRPr="008B65CD" w:rsidRDefault="004B2B6F" w:rsidP="00F03CD5">
      <w:pPr>
        <w:pStyle w:val="ZBSchwarzschrift"/>
        <w:rPr>
          <w:rStyle w:val="Schwarzschrift"/>
        </w:rPr>
      </w:pPr>
      <w:r w:rsidRPr="008B65CD">
        <w:rPr>
          <w:rStyle w:val="Schwarzschrift"/>
        </w:rPr>
        <w:t>Beamer</w:t>
      </w:r>
    </w:p>
    <w:p w14:paraId="5D11B079" w14:textId="77777777" w:rsidR="004B2B6F" w:rsidRPr="008B65CD" w:rsidRDefault="004B2B6F" w:rsidP="00F03CD5">
      <w:pPr>
        <w:pStyle w:val="ZBBrailleschrift"/>
        <w:rPr>
          <w:rStyle w:val="Schwarzschrift"/>
        </w:rPr>
      </w:pPr>
      <w:r w:rsidRPr="008B65CD">
        <w:rPr>
          <w:rStyle w:val="Brailleschrift"/>
        </w:rPr>
        <w:t xml:space="preserve">beam7 </w:t>
      </w:r>
      <w:r w:rsidRPr="008B65CD">
        <w:t>nicht</w:t>
      </w:r>
      <w:r w:rsidRPr="008B65CD">
        <w:rPr>
          <w:rStyle w:val="Brailleschrift"/>
        </w:rPr>
        <w:t xml:space="preserve"> ;am7</w:t>
      </w:r>
    </w:p>
    <w:p w14:paraId="0AABF9A9" w14:textId="77777777" w:rsidR="004B2B6F" w:rsidRPr="008B65CD" w:rsidRDefault="004B2B6F" w:rsidP="00F03CD5">
      <w:pPr>
        <w:pStyle w:val="ZBSchwarzschrift"/>
        <w:rPr>
          <w:rStyle w:val="Schwarzschrift"/>
        </w:rPr>
      </w:pPr>
      <w:r w:rsidRPr="008B65CD">
        <w:rPr>
          <w:rStyle w:val="Schwarzschrift"/>
        </w:rPr>
        <w:t>Beat-Musik</w:t>
      </w:r>
    </w:p>
    <w:p w14:paraId="02958ADC" w14:textId="77777777" w:rsidR="004B2B6F" w:rsidRPr="008B65CD" w:rsidRDefault="004B2B6F" w:rsidP="00F03CD5">
      <w:pPr>
        <w:pStyle w:val="ZBBrailleschrift"/>
        <w:rPr>
          <w:rStyle w:val="Schwarzschrift"/>
        </w:rPr>
      </w:pPr>
      <w:r w:rsidRPr="008B65CD">
        <w:rPr>
          <w:rStyle w:val="Brailleschrift"/>
        </w:rPr>
        <w:t xml:space="preserve">beat-mk </w:t>
      </w:r>
      <w:r w:rsidRPr="008B65CD">
        <w:t>nicht</w:t>
      </w:r>
      <w:r w:rsidRPr="008B65CD">
        <w:rPr>
          <w:rStyle w:val="Brailleschrift"/>
        </w:rPr>
        <w:t xml:space="preserve"> ;at-mk</w:t>
      </w:r>
    </w:p>
    <w:p w14:paraId="3DFCD1D2" w14:textId="77777777" w:rsidR="004B2B6F" w:rsidRPr="008B65CD" w:rsidRDefault="004B2B6F" w:rsidP="00F03CD5">
      <w:pPr>
        <w:pStyle w:val="ZBSchwarzschrift"/>
        <w:rPr>
          <w:rStyle w:val="Schwarzschrift"/>
        </w:rPr>
      </w:pPr>
      <w:r w:rsidRPr="008B65CD">
        <w:rPr>
          <w:rStyle w:val="Schwarzschrift"/>
        </w:rPr>
        <w:t>Beaujolais</w:t>
      </w:r>
    </w:p>
    <w:p w14:paraId="270A2C1A" w14:textId="77777777" w:rsidR="004B2B6F" w:rsidRPr="008B65CD" w:rsidRDefault="004B2B6F" w:rsidP="00F03CD5">
      <w:pPr>
        <w:pStyle w:val="ZBBrailleschrift"/>
        <w:rPr>
          <w:rStyle w:val="Schwarzschrift"/>
        </w:rPr>
      </w:pPr>
      <w:r w:rsidRPr="008B65CD">
        <w:rPr>
          <w:rStyle w:val="Brailleschrift"/>
        </w:rPr>
        <w:t xml:space="preserve">be1jolais </w:t>
      </w:r>
      <w:r w:rsidRPr="008B65CD">
        <w:t>nicht</w:t>
      </w:r>
      <w:r w:rsidRPr="008B65CD">
        <w:rPr>
          <w:rStyle w:val="Brailleschrift"/>
        </w:rPr>
        <w:t xml:space="preserve"> ;1jolais</w:t>
      </w:r>
    </w:p>
    <w:p w14:paraId="4C4A9E83" w14:textId="77777777" w:rsidR="004B2B6F" w:rsidRPr="008B65CD" w:rsidRDefault="004B2B6F" w:rsidP="00F03CD5">
      <w:pPr>
        <w:pStyle w:val="ZBSchwarzschrift"/>
        <w:rPr>
          <w:rStyle w:val="Schwarzschrift"/>
        </w:rPr>
      </w:pPr>
      <w:r w:rsidRPr="008B65CD">
        <w:rPr>
          <w:rStyle w:val="Schwarzschrift"/>
        </w:rPr>
        <w:t>Geier</w:t>
      </w:r>
    </w:p>
    <w:p w14:paraId="65AFE2DA" w14:textId="77777777" w:rsidR="004B2B6F" w:rsidRPr="008B65CD" w:rsidRDefault="004B2B6F" w:rsidP="00F03CD5">
      <w:pPr>
        <w:pStyle w:val="ZBBrailleschrift"/>
        <w:rPr>
          <w:rStyle w:val="Schwarzschrift"/>
        </w:rPr>
      </w:pPr>
      <w:r w:rsidRPr="008B65CD">
        <w:rPr>
          <w:rStyle w:val="Brailleschrift"/>
        </w:rPr>
        <w:t xml:space="preserve">g37 </w:t>
      </w:r>
      <w:r w:rsidRPr="008B65CD">
        <w:t>nicht</w:t>
      </w:r>
      <w:r w:rsidRPr="008B65CD">
        <w:rPr>
          <w:rStyle w:val="Brailleschrift"/>
        </w:rPr>
        <w:t xml:space="preserve"> &amp;0r</w:t>
      </w:r>
    </w:p>
    <w:p w14:paraId="279EA82D" w14:textId="77777777" w:rsidR="004B2B6F" w:rsidRPr="008B65CD" w:rsidRDefault="00FA2DEB" w:rsidP="00F03CD5">
      <w:pPr>
        <w:pStyle w:val="ZBSchwarzschrift"/>
        <w:rPr>
          <w:rStyle w:val="Schwarzschrift"/>
        </w:rPr>
      </w:pPr>
      <w:r w:rsidRPr="008B65CD">
        <w:rPr>
          <w:rStyle w:val="Schwarzschrift"/>
        </w:rPr>
        <w:t>Geysir</w:t>
      </w:r>
    </w:p>
    <w:p w14:paraId="0CA69E2B" w14:textId="77777777" w:rsidR="004B2B6F" w:rsidRPr="008B65CD" w:rsidRDefault="004B2B6F" w:rsidP="00F03CD5">
      <w:pPr>
        <w:pStyle w:val="ZBBrailleschrift"/>
        <w:rPr>
          <w:rStyle w:val="Schwarzschrift"/>
        </w:rPr>
      </w:pPr>
      <w:r w:rsidRPr="008B65CD">
        <w:rPr>
          <w:rStyle w:val="Brailleschrift"/>
        </w:rPr>
        <w:t xml:space="preserve">ge'ysir </w:t>
      </w:r>
      <w:r w:rsidRPr="008B65CD">
        <w:t>nicht</w:t>
      </w:r>
      <w:r w:rsidRPr="008B65CD">
        <w:rPr>
          <w:rStyle w:val="Brailleschrift"/>
        </w:rPr>
        <w:t xml:space="preserve"> &amp;'ysir</w:t>
      </w:r>
    </w:p>
    <w:p w14:paraId="6F0E8699" w14:textId="77777777" w:rsidR="004B2B6F" w:rsidRPr="008B65CD" w:rsidRDefault="00105AED" w:rsidP="00F03CD5">
      <w:pPr>
        <w:pStyle w:val="ZBSchwarzschrift"/>
        <w:rPr>
          <w:rStyle w:val="Schwarzschrift"/>
        </w:rPr>
      </w:pPr>
      <w:r w:rsidRPr="008B65CD">
        <w:rPr>
          <w:rStyle w:val="Schwarzschrift"/>
        </w:rPr>
        <w:t xml:space="preserve">das </w:t>
      </w:r>
      <w:r w:rsidR="004B2B6F" w:rsidRPr="008B65CD">
        <w:rPr>
          <w:rStyle w:val="Schwarzschrift"/>
        </w:rPr>
        <w:t>Rentier</w:t>
      </w:r>
    </w:p>
    <w:p w14:paraId="1B4E9784" w14:textId="77777777" w:rsidR="004B2B6F" w:rsidRPr="008B65CD" w:rsidRDefault="004B2B6F" w:rsidP="00F03CD5">
      <w:pPr>
        <w:pStyle w:val="ZBBrailleschrift"/>
        <w:rPr>
          <w:rStyle w:val="Schwarzschrift"/>
        </w:rPr>
      </w:pPr>
      <w:r w:rsidRPr="008B65CD">
        <w:rPr>
          <w:rStyle w:val="Brailleschrift"/>
        </w:rPr>
        <w:t xml:space="preserve">d rct0r </w:t>
      </w:r>
      <w:r w:rsidRPr="008B65CD">
        <w:t>nicht</w:t>
      </w:r>
      <w:r w:rsidRPr="008B65CD">
        <w:rPr>
          <w:rStyle w:val="Brailleschrift"/>
        </w:rPr>
        <w:t xml:space="preserve"> d rcti7</w:t>
      </w:r>
    </w:p>
    <w:p w14:paraId="31176737" w14:textId="77777777" w:rsidR="004B2B6F" w:rsidRPr="008B65CD" w:rsidRDefault="004B2B6F" w:rsidP="00F03CD5">
      <w:pPr>
        <w:pStyle w:val="ZBSchwarzschrift"/>
        <w:rPr>
          <w:rStyle w:val="Schwarzschrift"/>
        </w:rPr>
      </w:pPr>
      <w:r w:rsidRPr="008B65CD">
        <w:rPr>
          <w:rStyle w:val="Schwarzschrift"/>
        </w:rPr>
        <w:t>Moers</w:t>
      </w:r>
    </w:p>
    <w:p w14:paraId="69DF6EA9" w14:textId="77777777" w:rsidR="004B2B6F" w:rsidRPr="008B65CD" w:rsidRDefault="004B2B6F" w:rsidP="00F03CD5">
      <w:pPr>
        <w:pStyle w:val="ZBBrailleschrift"/>
        <w:rPr>
          <w:rStyle w:val="Schwarzschrift"/>
        </w:rPr>
      </w:pPr>
      <w:r w:rsidRPr="008B65CD">
        <w:rPr>
          <w:rStyle w:val="Brailleschrift"/>
        </w:rPr>
        <w:t xml:space="preserve">moers </w:t>
      </w:r>
      <w:r w:rsidRPr="008B65CD">
        <w:t>nicht</w:t>
      </w:r>
      <w:r w:rsidRPr="008B65CD">
        <w:rPr>
          <w:rStyle w:val="Brailleschrift"/>
        </w:rPr>
        <w:t xml:space="preserve"> mo7s</w:t>
      </w:r>
    </w:p>
    <w:p w14:paraId="3BA546C0" w14:textId="77777777" w:rsidR="004B2B6F" w:rsidRPr="008B65CD" w:rsidRDefault="004B2B6F" w:rsidP="00F03CD5">
      <w:pPr>
        <w:pStyle w:val="ZBSchwarzschrift"/>
        <w:rPr>
          <w:rStyle w:val="Schwarzschrift"/>
        </w:rPr>
      </w:pPr>
      <w:r w:rsidRPr="008B65CD">
        <w:rPr>
          <w:rStyle w:val="Schwarzschrift"/>
        </w:rPr>
        <w:t>Oerlikon</w:t>
      </w:r>
    </w:p>
    <w:p w14:paraId="4E98092B" w14:textId="77777777" w:rsidR="004B2B6F" w:rsidRPr="008B65CD" w:rsidRDefault="004B2B6F" w:rsidP="00F03CD5">
      <w:pPr>
        <w:pStyle w:val="ZBBrailleschrift"/>
        <w:rPr>
          <w:rStyle w:val="Schwarzschrift"/>
        </w:rPr>
      </w:pPr>
      <w:r w:rsidRPr="008B65CD">
        <w:rPr>
          <w:rStyle w:val="Brailleschrift"/>
        </w:rPr>
        <w:t xml:space="preserve">oerlikon </w:t>
      </w:r>
      <w:r w:rsidRPr="008B65CD">
        <w:t>nicht</w:t>
      </w:r>
      <w:r w:rsidRPr="008B65CD">
        <w:rPr>
          <w:rStyle w:val="Brailleschrift"/>
        </w:rPr>
        <w:t xml:space="preserve"> o7likon</w:t>
      </w:r>
    </w:p>
    <w:p w14:paraId="39A49329" w14:textId="77777777" w:rsidR="004B2B6F" w:rsidRPr="008B65CD" w:rsidRDefault="00FA2DEB" w:rsidP="00F03CD5">
      <w:pPr>
        <w:pStyle w:val="ZBSchwarzschrift"/>
        <w:rPr>
          <w:rStyle w:val="Schwarzschrift"/>
        </w:rPr>
      </w:pPr>
      <w:r w:rsidRPr="008B65CD">
        <w:rPr>
          <w:rStyle w:val="Schwarzschrift"/>
        </w:rPr>
        <w:t>pro</w:t>
      </w:r>
      <w:r w:rsidR="004B2B6F" w:rsidRPr="008B65CD">
        <w:rPr>
          <w:rStyle w:val="Schwarzschrift"/>
        </w:rPr>
        <w:t>ud</w:t>
      </w:r>
    </w:p>
    <w:p w14:paraId="79AE4BE1" w14:textId="77777777" w:rsidR="004B2B6F" w:rsidRPr="008B65CD" w:rsidRDefault="004B2B6F" w:rsidP="00F03CD5">
      <w:pPr>
        <w:pStyle w:val="ZBBrailleschrift"/>
        <w:rPr>
          <w:rStyle w:val="Schwarzschrift"/>
        </w:rPr>
      </w:pPr>
      <w:r w:rsidRPr="008B65CD">
        <w:rPr>
          <w:rStyle w:val="Brailleschrift"/>
        </w:rPr>
        <w:t xml:space="preserve">proud </w:t>
      </w:r>
      <w:r w:rsidRPr="008B65CD">
        <w:t>nicht</w:t>
      </w:r>
      <w:r w:rsidRPr="008B65CD">
        <w:rPr>
          <w:rStyle w:val="Brailleschrift"/>
        </w:rPr>
        <w:t xml:space="preserve"> </w:t>
      </w:r>
      <w:r w:rsidR="00A22A2A" w:rsidRPr="008B65CD">
        <w:rPr>
          <w:rStyle w:val="Brailleschrift"/>
        </w:rPr>
        <w:t>qud</w:t>
      </w:r>
    </w:p>
    <w:p w14:paraId="2EA1FB96" w14:textId="77777777" w:rsidR="004B2B6F" w:rsidRPr="008B65CD" w:rsidRDefault="004B2B6F" w:rsidP="00F03CD5">
      <w:pPr>
        <w:pStyle w:val="ZBSchwarzschrift"/>
        <w:rPr>
          <w:rStyle w:val="Schwarzschrift"/>
        </w:rPr>
      </w:pPr>
      <w:r w:rsidRPr="008B65CD">
        <w:rPr>
          <w:rStyle w:val="Schwarzschrift"/>
        </w:rPr>
        <w:t>Sound</w:t>
      </w:r>
    </w:p>
    <w:p w14:paraId="173D8548" w14:textId="77777777" w:rsidR="004B2B6F" w:rsidRPr="008B65CD" w:rsidRDefault="004B2B6F" w:rsidP="00F03CD5">
      <w:pPr>
        <w:pStyle w:val="ZBBrailleschrift"/>
        <w:rPr>
          <w:rStyle w:val="Schwarzschrift"/>
        </w:rPr>
      </w:pPr>
      <w:r w:rsidRPr="008B65CD">
        <w:rPr>
          <w:rStyle w:val="Brailleschrift"/>
        </w:rPr>
        <w:t xml:space="preserve">sound </w:t>
      </w:r>
      <w:r w:rsidRPr="008B65CD">
        <w:t>nicht</w:t>
      </w:r>
      <w:r w:rsidRPr="008B65CD">
        <w:rPr>
          <w:rStyle w:val="Brailleschrift"/>
        </w:rPr>
        <w:t xml:space="preserve"> </w:t>
      </w:r>
      <w:r w:rsidR="009942FA" w:rsidRPr="008B65CD">
        <w:rPr>
          <w:rStyle w:val="Brailleschrift"/>
        </w:rPr>
        <w:t>so</w:t>
      </w:r>
      <w:r w:rsidR="00A22A2A" w:rsidRPr="008B65CD">
        <w:rPr>
          <w:rStyle w:val="Brailleschrift"/>
        </w:rPr>
        <w:t>/d</w:t>
      </w:r>
    </w:p>
    <w:p w14:paraId="2E2EE231" w14:textId="77777777" w:rsidR="004B2B6F" w:rsidRPr="008B65CD" w:rsidRDefault="004B2B6F" w:rsidP="00F03CD5">
      <w:pPr>
        <w:pStyle w:val="ZBSchwarzschrift"/>
        <w:rPr>
          <w:rStyle w:val="Schwarzschrift"/>
        </w:rPr>
      </w:pPr>
      <w:r w:rsidRPr="008B65CD">
        <w:rPr>
          <w:rStyle w:val="Schwarzschrift"/>
        </w:rPr>
        <w:t>Blues</w:t>
      </w:r>
    </w:p>
    <w:p w14:paraId="57A82CC5" w14:textId="77777777" w:rsidR="004B2B6F" w:rsidRPr="008B65CD" w:rsidRDefault="004B2B6F" w:rsidP="00F03CD5">
      <w:pPr>
        <w:pStyle w:val="ZBBrailleschrift"/>
        <w:rPr>
          <w:rStyle w:val="Schwarzschrift"/>
        </w:rPr>
      </w:pPr>
      <w:r w:rsidRPr="008B65CD">
        <w:rPr>
          <w:rStyle w:val="Brailleschrift"/>
        </w:rPr>
        <w:t xml:space="preserve">blues </w:t>
      </w:r>
      <w:r w:rsidRPr="008B65CD">
        <w:t>nicht</w:t>
      </w:r>
      <w:r w:rsidRPr="008B65CD">
        <w:rPr>
          <w:rStyle w:val="Brailleschrift"/>
        </w:rPr>
        <w:t xml:space="preserve"> blu%</w:t>
      </w:r>
    </w:p>
    <w:p w14:paraId="69CA5988" w14:textId="77777777" w:rsidR="00FA2DEB" w:rsidRPr="008B65CD" w:rsidRDefault="00FA2DEB" w:rsidP="00F03CD5">
      <w:pPr>
        <w:pStyle w:val="ZBSchwarzschrift"/>
        <w:rPr>
          <w:rStyle w:val="Schwarzschrift"/>
        </w:rPr>
      </w:pPr>
      <w:r w:rsidRPr="008B65CD">
        <w:rPr>
          <w:rStyle w:val="Schwarzschrift"/>
        </w:rPr>
        <w:t>Uelzen</w:t>
      </w:r>
    </w:p>
    <w:p w14:paraId="12D999B0" w14:textId="77777777" w:rsidR="004B2B6F" w:rsidRPr="008B65CD" w:rsidRDefault="004B2B6F" w:rsidP="00F03CD5">
      <w:pPr>
        <w:pStyle w:val="ZBBrailleschrift"/>
        <w:rPr>
          <w:rStyle w:val="Schwarzschrift"/>
        </w:rPr>
      </w:pPr>
      <w:r w:rsidRPr="008B65CD">
        <w:rPr>
          <w:rStyle w:val="Brailleschrift"/>
        </w:rPr>
        <w:t xml:space="preserve">uelzc </w:t>
      </w:r>
      <w:r w:rsidRPr="008B65CD">
        <w:t>nicht</w:t>
      </w:r>
      <w:r w:rsidRPr="008B65CD">
        <w:rPr>
          <w:rStyle w:val="Brailleschrift"/>
        </w:rPr>
        <w:t xml:space="preserve"> uyzc</w:t>
      </w:r>
    </w:p>
    <w:p w14:paraId="40E9C244" w14:textId="77777777" w:rsidR="00D44EBB" w:rsidRPr="008B65CD" w:rsidRDefault="00D44EBB" w:rsidP="00F03CD5">
      <w:r w:rsidRPr="008B65CD">
        <w:t>Sind die beiden Vokale auf zwei Silben verteilt, werden mögliche Kürzungen angewendet.</w:t>
      </w:r>
    </w:p>
    <w:p w14:paraId="62CE6F8F" w14:textId="77777777" w:rsidR="00D44EBB" w:rsidRPr="008B65CD" w:rsidRDefault="00D44EBB" w:rsidP="00115B25">
      <w:pPr>
        <w:pStyle w:val="ZBUeberschrift"/>
        <w:rPr>
          <w:rStyle w:val="Beispiele"/>
          <w:b/>
        </w:rPr>
      </w:pPr>
      <w:r w:rsidRPr="008B65CD">
        <w:rPr>
          <w:rStyle w:val="Beispiele"/>
          <w:b/>
        </w:rPr>
        <w:t>Beispiele:</w:t>
      </w:r>
    </w:p>
    <w:p w14:paraId="249ABE62" w14:textId="77777777" w:rsidR="00D44EBB" w:rsidRPr="008B65CD" w:rsidRDefault="00A22A2A" w:rsidP="00966456">
      <w:pPr>
        <w:pStyle w:val="ZBListe"/>
        <w:spacing w:after="120"/>
      </w:pPr>
      <w:r w:rsidRPr="008B65CD">
        <w:t>–</w:t>
      </w:r>
      <w:r w:rsidR="00D44EBB" w:rsidRPr="008B65CD">
        <w:tab/>
        <w:t>Doppelvo</w:t>
      </w:r>
      <w:r w:rsidR="00D5143E" w:rsidRPr="008B65CD">
        <w:t>kale, verteilt auf zwei Silben</w:t>
      </w:r>
      <w:r w:rsidR="00D44EBB" w:rsidRPr="008B65CD">
        <w:t>:</w:t>
      </w:r>
    </w:p>
    <w:p w14:paraId="5F866BA0" w14:textId="77777777" w:rsidR="00D23EAD" w:rsidRPr="008B65CD" w:rsidRDefault="00D44EBB" w:rsidP="00966456">
      <w:pPr>
        <w:pStyle w:val="Listenfortsetzung"/>
        <w:spacing w:before="120"/>
      </w:pPr>
      <w:r w:rsidRPr="008B65CD">
        <w:t>Man schreibt</w:t>
      </w:r>
      <w:r w:rsidR="006557A5" w:rsidRPr="008B65CD">
        <w:t>:</w:t>
      </w:r>
    </w:p>
    <w:p w14:paraId="42DBB18A" w14:textId="77777777" w:rsidR="00831B0C" w:rsidRPr="008B65CD" w:rsidRDefault="00831B0C" w:rsidP="00F03CD5">
      <w:pPr>
        <w:pStyle w:val="ZBSchwarzschrift"/>
        <w:rPr>
          <w:rStyle w:val="Schwarzschrift"/>
        </w:rPr>
      </w:pPr>
      <w:r w:rsidRPr="008B65CD">
        <w:rPr>
          <w:rStyle w:val="Schwarzschrift"/>
        </w:rPr>
        <w:t>beerben</w:t>
      </w:r>
    </w:p>
    <w:p w14:paraId="0136E1DD" w14:textId="77777777" w:rsidR="00831B0C" w:rsidRPr="008B65CD" w:rsidRDefault="00831B0C" w:rsidP="00F03CD5">
      <w:pPr>
        <w:pStyle w:val="ZBBrailleschrift"/>
        <w:rPr>
          <w:rStyle w:val="Schwarzschrift"/>
        </w:rPr>
      </w:pPr>
      <w:r w:rsidRPr="008B65CD">
        <w:rPr>
          <w:rStyle w:val="Brailleschrift"/>
        </w:rPr>
        <w:t xml:space="preserve">;7bc </w:t>
      </w:r>
      <w:r w:rsidRPr="008B65CD">
        <w:t>nicht</w:t>
      </w:r>
      <w:r w:rsidRPr="008B65CD">
        <w:rPr>
          <w:rStyle w:val="Brailleschrift"/>
        </w:rPr>
        <w:t xml:space="preserve"> beerbc</w:t>
      </w:r>
    </w:p>
    <w:p w14:paraId="31838FE3" w14:textId="77777777" w:rsidR="00831B0C" w:rsidRPr="008B65CD" w:rsidRDefault="00D5143E" w:rsidP="00F03CD5">
      <w:pPr>
        <w:pStyle w:val="ZBSchwarzschrift"/>
        <w:rPr>
          <w:rStyle w:val="Schwarzschrift"/>
        </w:rPr>
      </w:pPr>
      <w:r w:rsidRPr="008B65CD">
        <w:rPr>
          <w:rStyle w:val="Schwarzschrift"/>
        </w:rPr>
        <w:t>Feenm</w:t>
      </w:r>
      <w:r w:rsidR="00831B0C" w:rsidRPr="008B65CD">
        <w:rPr>
          <w:rStyle w:val="Schwarzschrift"/>
        </w:rPr>
        <w:t>ärchen</w:t>
      </w:r>
    </w:p>
    <w:p w14:paraId="1F33BE93" w14:textId="77777777" w:rsidR="00831B0C" w:rsidRPr="008B65CD" w:rsidRDefault="00831B0C" w:rsidP="00F03CD5">
      <w:pPr>
        <w:pStyle w:val="ZBBrailleschrift"/>
        <w:rPr>
          <w:rStyle w:val="Schwarzschrift"/>
        </w:rPr>
      </w:pPr>
      <w:r w:rsidRPr="008B65CD">
        <w:rPr>
          <w:rStyle w:val="Brailleschrift"/>
        </w:rPr>
        <w:t xml:space="preserve">fecm`r4c </w:t>
      </w:r>
      <w:r w:rsidRPr="008B65CD">
        <w:t>nicht</w:t>
      </w:r>
      <w:r w:rsidRPr="008B65CD">
        <w:rPr>
          <w:rStyle w:val="Brailleschrift"/>
        </w:rPr>
        <w:t xml:space="preserve"> feenm`r4c</w:t>
      </w:r>
    </w:p>
    <w:p w14:paraId="1F22DAD8" w14:textId="77777777" w:rsidR="00D5143E" w:rsidRPr="008B65CD" w:rsidRDefault="00D5143E" w:rsidP="00F03CD5">
      <w:pPr>
        <w:pStyle w:val="ZBSchwarzschrift"/>
        <w:rPr>
          <w:rStyle w:val="Schwarzschrift"/>
        </w:rPr>
      </w:pPr>
      <w:r w:rsidRPr="008B65CD">
        <w:rPr>
          <w:rStyle w:val="Schwarzschrift"/>
        </w:rPr>
        <w:t>Koordination</w:t>
      </w:r>
    </w:p>
    <w:p w14:paraId="17324C9A" w14:textId="77777777" w:rsidR="00831B0C" w:rsidRPr="008B65CD" w:rsidRDefault="00831B0C" w:rsidP="00F03CD5">
      <w:pPr>
        <w:pStyle w:val="ZBBrailleschrift"/>
        <w:rPr>
          <w:rStyle w:val="Schwarzschrift"/>
        </w:rPr>
      </w:pPr>
      <w:r w:rsidRPr="008B65CD">
        <w:rPr>
          <w:rStyle w:val="Brailleschrift"/>
        </w:rPr>
        <w:t xml:space="preserve">ko?d*!n </w:t>
      </w:r>
      <w:r w:rsidRPr="008B65CD">
        <w:t>nicht</w:t>
      </w:r>
      <w:r w:rsidRPr="008B65CD">
        <w:rPr>
          <w:rStyle w:val="Brailleschrift"/>
        </w:rPr>
        <w:t xml:space="preserve"> koord*!n</w:t>
      </w:r>
    </w:p>
    <w:p w14:paraId="7FB16DA5" w14:textId="77777777" w:rsidR="00D44EBB" w:rsidRPr="008B65CD" w:rsidRDefault="00A22A2A" w:rsidP="00966456">
      <w:pPr>
        <w:pStyle w:val="ZBListe"/>
        <w:spacing w:after="120"/>
      </w:pPr>
      <w:r w:rsidRPr="008B65CD">
        <w:t>–</w:t>
      </w:r>
      <w:r w:rsidR="00D44EBB" w:rsidRPr="008B65CD">
        <w:tab/>
        <w:t>Unterschiedliche Vokale, verteilt auf zwei Silben:</w:t>
      </w:r>
    </w:p>
    <w:p w14:paraId="54C85641" w14:textId="77777777" w:rsidR="00D23EAD" w:rsidRPr="008B65CD" w:rsidRDefault="00D44EBB" w:rsidP="00966456">
      <w:pPr>
        <w:pStyle w:val="Listenfortsetzung"/>
        <w:spacing w:before="120"/>
      </w:pPr>
      <w:r w:rsidRPr="008B65CD">
        <w:t>Man schreibt</w:t>
      </w:r>
      <w:r w:rsidR="00B47004" w:rsidRPr="008B65CD">
        <w:t>:</w:t>
      </w:r>
    </w:p>
    <w:p w14:paraId="24A1CEDC" w14:textId="77777777" w:rsidR="00831B0C" w:rsidRPr="008B65CD" w:rsidRDefault="00D5143E" w:rsidP="00F03CD5">
      <w:pPr>
        <w:pStyle w:val="ZBSchwarzschrift"/>
        <w:rPr>
          <w:rStyle w:val="Schwarzschrift"/>
        </w:rPr>
      </w:pPr>
      <w:r w:rsidRPr="008B65CD">
        <w:rPr>
          <w:rStyle w:val="Schwarzschrift"/>
        </w:rPr>
        <w:t>Aer</w:t>
      </w:r>
      <w:r w:rsidR="00831B0C" w:rsidRPr="008B65CD">
        <w:rPr>
          <w:rStyle w:val="Schwarzschrift"/>
        </w:rPr>
        <w:t>oflot</w:t>
      </w:r>
    </w:p>
    <w:p w14:paraId="6E89A031" w14:textId="77777777" w:rsidR="00831B0C" w:rsidRPr="008B65CD" w:rsidRDefault="00831B0C" w:rsidP="00F03CD5">
      <w:pPr>
        <w:pStyle w:val="ZBBrailleschrift"/>
        <w:rPr>
          <w:rStyle w:val="Schwarzschrift"/>
        </w:rPr>
      </w:pPr>
      <w:r w:rsidRPr="008B65CD">
        <w:rPr>
          <w:rStyle w:val="Brailleschrift"/>
        </w:rPr>
        <w:t>a7oflot</w:t>
      </w:r>
      <w:r w:rsidR="003748CA" w:rsidRPr="008B65CD">
        <w:rPr>
          <w:rStyle w:val="Brailleschrift"/>
        </w:rPr>
        <w:t xml:space="preserve"> </w:t>
      </w:r>
      <w:r w:rsidR="003748CA" w:rsidRPr="008B65CD">
        <w:t>nicht</w:t>
      </w:r>
      <w:r w:rsidR="003748CA" w:rsidRPr="008B65CD">
        <w:rPr>
          <w:rStyle w:val="Brailleschrift"/>
        </w:rPr>
        <w:t xml:space="preserve"> aeroflot</w:t>
      </w:r>
    </w:p>
    <w:p w14:paraId="30D36293" w14:textId="77777777" w:rsidR="00831B0C" w:rsidRPr="008B65CD" w:rsidRDefault="00831B0C" w:rsidP="00F03CD5">
      <w:pPr>
        <w:pStyle w:val="ZBSchwarzschrift"/>
        <w:rPr>
          <w:rStyle w:val="Schwarzschrift"/>
        </w:rPr>
      </w:pPr>
      <w:r w:rsidRPr="008B65CD">
        <w:rPr>
          <w:rStyle w:val="Schwarzschrift"/>
        </w:rPr>
        <w:t>Kokain</w:t>
      </w:r>
    </w:p>
    <w:p w14:paraId="38797519" w14:textId="77777777" w:rsidR="00831B0C" w:rsidRPr="008B65CD" w:rsidRDefault="00831B0C" w:rsidP="00F03CD5">
      <w:pPr>
        <w:pStyle w:val="ZBBrailleschrift"/>
        <w:rPr>
          <w:rStyle w:val="Schwarzschrift"/>
        </w:rPr>
      </w:pPr>
      <w:r w:rsidRPr="008B65CD">
        <w:rPr>
          <w:rStyle w:val="Brailleschrift"/>
        </w:rPr>
        <w:t>koka*</w:t>
      </w:r>
      <w:r w:rsidR="003748CA" w:rsidRPr="008B65CD">
        <w:rPr>
          <w:rStyle w:val="Brailleschrift"/>
        </w:rPr>
        <w:t xml:space="preserve"> </w:t>
      </w:r>
      <w:r w:rsidR="003748CA" w:rsidRPr="008B65CD">
        <w:t>nicht</w:t>
      </w:r>
      <w:r w:rsidR="003748CA" w:rsidRPr="008B65CD">
        <w:rPr>
          <w:rStyle w:val="Brailleschrift"/>
        </w:rPr>
        <w:t xml:space="preserve"> kokain</w:t>
      </w:r>
    </w:p>
    <w:p w14:paraId="268E15CD" w14:textId="77777777" w:rsidR="00831B0C" w:rsidRPr="008B65CD" w:rsidRDefault="00831B0C" w:rsidP="00F03CD5">
      <w:pPr>
        <w:pStyle w:val="ZBSchwarzschrift"/>
        <w:rPr>
          <w:rStyle w:val="Schwarzschrift"/>
        </w:rPr>
      </w:pPr>
      <w:r w:rsidRPr="008B65CD">
        <w:rPr>
          <w:rStyle w:val="Schwarzschrift"/>
        </w:rPr>
        <w:t>Ukraine</w:t>
      </w:r>
    </w:p>
    <w:p w14:paraId="33E72B85" w14:textId="77777777" w:rsidR="00831B0C" w:rsidRPr="008B65CD" w:rsidRDefault="00831B0C" w:rsidP="00F03CD5">
      <w:pPr>
        <w:pStyle w:val="ZBBrailleschrift"/>
        <w:rPr>
          <w:rStyle w:val="Schwarzschrift"/>
        </w:rPr>
      </w:pPr>
      <w:r w:rsidRPr="008B65CD">
        <w:rPr>
          <w:rStyle w:val="Brailleschrift"/>
        </w:rPr>
        <w:t>ukra*e</w:t>
      </w:r>
      <w:r w:rsidR="003748CA" w:rsidRPr="008B65CD">
        <w:rPr>
          <w:rStyle w:val="Brailleschrift"/>
        </w:rPr>
        <w:t xml:space="preserve"> </w:t>
      </w:r>
      <w:r w:rsidR="003748CA" w:rsidRPr="008B65CD">
        <w:t>nicht</w:t>
      </w:r>
      <w:r w:rsidR="003748CA" w:rsidRPr="008B65CD">
        <w:rPr>
          <w:rStyle w:val="Brailleschrift"/>
        </w:rPr>
        <w:t xml:space="preserve"> ukraine</w:t>
      </w:r>
    </w:p>
    <w:p w14:paraId="467D632F" w14:textId="77777777" w:rsidR="00831B0C" w:rsidRPr="008B65CD" w:rsidRDefault="00831B0C" w:rsidP="00F03CD5">
      <w:pPr>
        <w:pStyle w:val="ZBSchwarzschrift"/>
        <w:rPr>
          <w:rStyle w:val="Schwarzschrift"/>
        </w:rPr>
      </w:pPr>
      <w:r w:rsidRPr="008B65CD">
        <w:rPr>
          <w:rStyle w:val="Schwarzschrift"/>
        </w:rPr>
        <w:t>Kasein</w:t>
      </w:r>
    </w:p>
    <w:p w14:paraId="5352E20E" w14:textId="77777777" w:rsidR="00831B0C" w:rsidRPr="008B65CD" w:rsidRDefault="00831B0C" w:rsidP="00F03CD5">
      <w:pPr>
        <w:pStyle w:val="ZBBrailleschrift"/>
        <w:rPr>
          <w:rStyle w:val="Schwarzschrift"/>
        </w:rPr>
      </w:pPr>
      <w:r w:rsidRPr="008B65CD">
        <w:rPr>
          <w:rStyle w:val="Brailleschrift"/>
        </w:rPr>
        <w:t>kase*</w:t>
      </w:r>
      <w:r w:rsidR="003748CA" w:rsidRPr="008B65CD">
        <w:rPr>
          <w:rStyle w:val="Brailleschrift"/>
        </w:rPr>
        <w:t xml:space="preserve"> </w:t>
      </w:r>
      <w:r w:rsidR="003748CA" w:rsidRPr="008B65CD">
        <w:t>nicht</w:t>
      </w:r>
      <w:r w:rsidR="003748CA" w:rsidRPr="008B65CD">
        <w:rPr>
          <w:rStyle w:val="Brailleschrift"/>
        </w:rPr>
        <w:t xml:space="preserve"> kas6</w:t>
      </w:r>
    </w:p>
    <w:p w14:paraId="2DB72714" w14:textId="77777777" w:rsidR="00831B0C" w:rsidRPr="008B65CD" w:rsidRDefault="00831B0C" w:rsidP="00F03CD5">
      <w:pPr>
        <w:pStyle w:val="ZBSchwarzschrift"/>
        <w:rPr>
          <w:rStyle w:val="Schwarzschrift"/>
        </w:rPr>
      </w:pPr>
      <w:r w:rsidRPr="008B65CD">
        <w:rPr>
          <w:rStyle w:val="Schwarzschrift"/>
        </w:rPr>
        <w:t>Koffein</w:t>
      </w:r>
    </w:p>
    <w:p w14:paraId="6662E4A2" w14:textId="77777777" w:rsidR="00831B0C" w:rsidRPr="008B65CD" w:rsidRDefault="00831B0C" w:rsidP="00F03CD5">
      <w:pPr>
        <w:pStyle w:val="ZBBrailleschrift"/>
        <w:rPr>
          <w:rStyle w:val="Schwarzschrift"/>
        </w:rPr>
      </w:pPr>
      <w:r w:rsidRPr="008B65CD">
        <w:rPr>
          <w:rStyle w:val="Brailleschrift"/>
        </w:rPr>
        <w:t>koffe*</w:t>
      </w:r>
      <w:r w:rsidR="003748CA" w:rsidRPr="008B65CD">
        <w:rPr>
          <w:rStyle w:val="Brailleschrift"/>
        </w:rPr>
        <w:t xml:space="preserve"> </w:t>
      </w:r>
      <w:r w:rsidR="003748CA" w:rsidRPr="008B65CD">
        <w:t>nicht</w:t>
      </w:r>
      <w:r w:rsidR="003748CA" w:rsidRPr="008B65CD">
        <w:rPr>
          <w:rStyle w:val="Brailleschrift"/>
        </w:rPr>
        <w:t xml:space="preserve"> koff6</w:t>
      </w:r>
    </w:p>
    <w:p w14:paraId="7AEA07CB" w14:textId="77777777" w:rsidR="00831B0C" w:rsidRPr="008B65CD" w:rsidRDefault="00831B0C" w:rsidP="00F03CD5">
      <w:pPr>
        <w:pStyle w:val="ZBSchwarzschrift"/>
        <w:rPr>
          <w:rStyle w:val="Schwarzschrift"/>
        </w:rPr>
      </w:pPr>
      <w:r w:rsidRPr="008B65CD">
        <w:rPr>
          <w:rStyle w:val="Schwarzschrift"/>
        </w:rPr>
        <w:t>kreieren</w:t>
      </w:r>
    </w:p>
    <w:p w14:paraId="7F39FAFE" w14:textId="77777777" w:rsidR="00831B0C" w:rsidRPr="008B65CD" w:rsidRDefault="003748CA" w:rsidP="00F03CD5">
      <w:pPr>
        <w:pStyle w:val="ZBBrailleschrift"/>
        <w:rPr>
          <w:rStyle w:val="Schwarzschrift"/>
        </w:rPr>
      </w:pPr>
      <w:r w:rsidRPr="008B65CD">
        <w:rPr>
          <w:rStyle w:val="Brailleschrift"/>
        </w:rPr>
        <w:t xml:space="preserve">kre0rc </w:t>
      </w:r>
      <w:r w:rsidRPr="008B65CD">
        <w:t>nicht</w:t>
      </w:r>
      <w:r w:rsidRPr="008B65CD">
        <w:rPr>
          <w:rStyle w:val="Brailleschrift"/>
        </w:rPr>
        <w:t xml:space="preserve"> kr37c</w:t>
      </w:r>
    </w:p>
    <w:p w14:paraId="6E5ED30A" w14:textId="77777777" w:rsidR="00831B0C" w:rsidRPr="008B65CD" w:rsidRDefault="00831B0C" w:rsidP="00F03CD5">
      <w:pPr>
        <w:pStyle w:val="ZBSchwarzschrift"/>
        <w:rPr>
          <w:rStyle w:val="Schwarzschrift"/>
        </w:rPr>
      </w:pPr>
      <w:r w:rsidRPr="008B65CD">
        <w:rPr>
          <w:rStyle w:val="Schwarzschrift"/>
        </w:rPr>
        <w:t>Familien</w:t>
      </w:r>
    </w:p>
    <w:p w14:paraId="46D30EB5" w14:textId="77777777" w:rsidR="00831B0C" w:rsidRPr="008B65CD" w:rsidRDefault="003748CA" w:rsidP="00F03CD5">
      <w:pPr>
        <w:pStyle w:val="ZBBrailleschrift"/>
        <w:rPr>
          <w:rStyle w:val="Schwarzschrift"/>
        </w:rPr>
      </w:pPr>
      <w:r w:rsidRPr="008B65CD">
        <w:rPr>
          <w:rStyle w:val="Brailleschrift"/>
        </w:rPr>
        <w:t xml:space="preserve">familic </w:t>
      </w:r>
      <w:r w:rsidRPr="008B65CD">
        <w:t>nicht</w:t>
      </w:r>
      <w:r w:rsidRPr="008B65CD">
        <w:rPr>
          <w:rStyle w:val="Brailleschrift"/>
        </w:rPr>
        <w:t xml:space="preserve"> famil0n</w:t>
      </w:r>
    </w:p>
    <w:p w14:paraId="29E81B22" w14:textId="77777777" w:rsidR="00831B0C" w:rsidRPr="008B65CD" w:rsidRDefault="00D5143E" w:rsidP="00F03CD5">
      <w:pPr>
        <w:pStyle w:val="ZBSchwarzschrift"/>
        <w:rPr>
          <w:rStyle w:val="Schwarzschrift"/>
        </w:rPr>
      </w:pPr>
      <w:r w:rsidRPr="008B65CD">
        <w:rPr>
          <w:rStyle w:val="Schwarzschrift"/>
        </w:rPr>
        <w:t>Hierarchie</w:t>
      </w:r>
    </w:p>
    <w:p w14:paraId="4865B7F9" w14:textId="77777777" w:rsidR="00831B0C" w:rsidRPr="008B65CD" w:rsidRDefault="003748CA" w:rsidP="00F03CD5">
      <w:pPr>
        <w:pStyle w:val="ZBBrailleschrift"/>
        <w:rPr>
          <w:rStyle w:val="Schwarzschrift"/>
        </w:rPr>
      </w:pPr>
      <w:r w:rsidRPr="008B65CD">
        <w:rPr>
          <w:rStyle w:val="Brailleschrift"/>
        </w:rPr>
        <w:t xml:space="preserve">hi7)40 </w:t>
      </w:r>
      <w:r w:rsidRPr="008B65CD">
        <w:t>nicht</w:t>
      </w:r>
      <w:r w:rsidRPr="008B65CD">
        <w:rPr>
          <w:rStyle w:val="Brailleschrift"/>
        </w:rPr>
        <w:t xml:space="preserve"> h0r)40</w:t>
      </w:r>
    </w:p>
    <w:p w14:paraId="014FB662" w14:textId="77777777" w:rsidR="00831B0C" w:rsidRPr="008B65CD" w:rsidRDefault="00D5143E" w:rsidP="00F03CD5">
      <w:pPr>
        <w:pStyle w:val="ZBSchwarzschrift"/>
        <w:rPr>
          <w:rStyle w:val="Schwarzschrift"/>
        </w:rPr>
      </w:pPr>
      <w:r w:rsidRPr="008B65CD">
        <w:rPr>
          <w:rStyle w:val="Schwarzschrift"/>
        </w:rPr>
        <w:t>Metier</w:t>
      </w:r>
    </w:p>
    <w:p w14:paraId="6A1488CB" w14:textId="77777777" w:rsidR="00831B0C" w:rsidRPr="008B65CD" w:rsidRDefault="003748CA" w:rsidP="00F03CD5">
      <w:pPr>
        <w:pStyle w:val="ZBBrailleschrift"/>
        <w:rPr>
          <w:rStyle w:val="Schwarzschrift"/>
        </w:rPr>
      </w:pPr>
      <w:r w:rsidRPr="008B65CD">
        <w:rPr>
          <w:rStyle w:val="Brailleschrift"/>
        </w:rPr>
        <w:t xml:space="preserve">meti7 </w:t>
      </w:r>
      <w:r w:rsidRPr="008B65CD">
        <w:t>nicht</w:t>
      </w:r>
      <w:r w:rsidRPr="008B65CD">
        <w:rPr>
          <w:rStyle w:val="Brailleschrift"/>
        </w:rPr>
        <w:t xml:space="preserve"> met0r</w:t>
      </w:r>
    </w:p>
    <w:p w14:paraId="30D0C09F" w14:textId="77777777" w:rsidR="00D5143E" w:rsidRPr="008B65CD" w:rsidRDefault="00D5143E" w:rsidP="00F03CD5">
      <w:pPr>
        <w:pStyle w:val="ZBSchwarzschrift"/>
        <w:rPr>
          <w:rStyle w:val="Schwarzschrift"/>
        </w:rPr>
      </w:pPr>
      <w:r w:rsidRPr="008B65CD">
        <w:rPr>
          <w:rStyle w:val="Schwarzschrift"/>
        </w:rPr>
        <w:t>der Rentier</w:t>
      </w:r>
    </w:p>
    <w:p w14:paraId="537A4FC7" w14:textId="77777777" w:rsidR="00831B0C" w:rsidRPr="008B65CD" w:rsidRDefault="003748CA" w:rsidP="00F03CD5">
      <w:pPr>
        <w:pStyle w:val="ZBBrailleschrift"/>
        <w:rPr>
          <w:rStyle w:val="Schwarzschrift"/>
        </w:rPr>
      </w:pPr>
      <w:r w:rsidRPr="008B65CD">
        <w:rPr>
          <w:rStyle w:val="Brailleschrift"/>
        </w:rPr>
        <w:t xml:space="preserve">r rcti7 </w:t>
      </w:r>
      <w:r w:rsidRPr="008B65CD">
        <w:t>nicht</w:t>
      </w:r>
      <w:r w:rsidRPr="008B65CD">
        <w:rPr>
          <w:rStyle w:val="Brailleschrift"/>
        </w:rPr>
        <w:t xml:space="preserve"> r rct0r</w:t>
      </w:r>
    </w:p>
    <w:p w14:paraId="16537217" w14:textId="77777777" w:rsidR="00D44EBB" w:rsidRPr="008B65CD" w:rsidRDefault="00D44EBB" w:rsidP="00F03CD5">
      <w:r w:rsidRPr="008B65CD">
        <w:t>Auch in Kurzschrift bleibt die Vollschriftregel erhalten, dass eine Laut</w:t>
      </w:r>
      <w:r w:rsidR="00926DC0" w:rsidRPr="008B65CD">
        <w:softHyphen/>
      </w:r>
      <w:r w:rsidRPr="008B65CD">
        <w:t xml:space="preserve">gruppenkürzung der Vollschrift nur Vokale verbinden darf, die auch als eine Silbe ausgesprochen werden. So wird </w:t>
      </w:r>
      <w:r w:rsidR="003C25F7" w:rsidRPr="008B65CD">
        <w:t>"</w:t>
      </w:r>
      <w:r w:rsidRPr="008B65CD">
        <w:t>ie</w:t>
      </w:r>
      <w:r w:rsidR="003C25F7" w:rsidRPr="008B65CD">
        <w:t>"</w:t>
      </w:r>
      <w:r w:rsidRPr="008B65CD">
        <w:t xml:space="preserve"> in </w:t>
      </w:r>
      <w:r w:rsidR="003C25F7" w:rsidRPr="008B65CD">
        <w:t>"</w:t>
      </w:r>
      <w:r w:rsidRPr="008B65CD">
        <w:t>Har</w:t>
      </w:r>
      <w:r w:rsidR="00910147" w:rsidRPr="008B65CD">
        <w:softHyphen/>
      </w:r>
      <w:r w:rsidRPr="008B65CD">
        <w:t>mo</w:t>
      </w:r>
      <w:r w:rsidR="00BE2B0C" w:rsidRPr="008B65CD">
        <w:softHyphen/>
      </w:r>
      <w:r w:rsidRPr="008B65CD">
        <w:t>nie</w:t>
      </w:r>
      <w:r w:rsidR="003C25F7" w:rsidRPr="008B65CD">
        <w:t>"</w:t>
      </w:r>
      <w:r w:rsidRPr="008B65CD">
        <w:t xml:space="preserve"> gekürzt, nicht jedoch in </w:t>
      </w:r>
      <w:r w:rsidR="003C25F7" w:rsidRPr="008B65CD">
        <w:t>"</w:t>
      </w:r>
      <w:r w:rsidRPr="008B65CD">
        <w:t>Familie</w:t>
      </w:r>
      <w:r w:rsidR="003C25F7" w:rsidRPr="008B65CD">
        <w:t>"</w:t>
      </w:r>
      <w:r w:rsidRPr="008B65CD">
        <w:t>.</w:t>
      </w:r>
    </w:p>
    <w:p w14:paraId="1A4CAC4E" w14:textId="77777777" w:rsidR="00D44EBB" w:rsidRPr="008B65CD" w:rsidRDefault="00D44EBB" w:rsidP="00F03CD5">
      <w:pPr>
        <w:pStyle w:val="berschrift4"/>
      </w:pPr>
      <w:bookmarkStart w:id="411" w:name="_Toc517810659"/>
      <w:r w:rsidRPr="008B65CD">
        <w:t>4.1.2.6</w:t>
      </w:r>
      <w:r w:rsidR="00B47004" w:rsidRPr="008B65CD">
        <w:tab/>
      </w:r>
      <w:r w:rsidRPr="008B65CD">
        <w:t>Rangfolge bei mehreren Kürzungsmöglichkeiten</w:t>
      </w:r>
      <w:bookmarkEnd w:id="411"/>
    </w:p>
    <w:p w14:paraId="0A7AFEE9" w14:textId="77777777" w:rsidR="00D44EBB" w:rsidRPr="008B65CD" w:rsidRDefault="00D44EBB" w:rsidP="00F03CD5">
      <w:r w:rsidRPr="008B65CD">
        <w:t>Falls man innerhalb eines Wortes die Wahl zwischen mehreren Kürzungsmöglichkeiten hat, so kürzt man nach nachstehender Rangfolge:</w:t>
      </w:r>
    </w:p>
    <w:p w14:paraId="2B91EA91" w14:textId="77777777" w:rsidR="00923B68" w:rsidRPr="008B65CD" w:rsidRDefault="00910147" w:rsidP="00F03CD5">
      <w:pPr>
        <w:pStyle w:val="ZBListe"/>
      </w:pPr>
      <w:r w:rsidRPr="008B65CD">
        <w:t>–</w:t>
      </w:r>
      <w:r w:rsidR="00D44EBB" w:rsidRPr="008B65CD">
        <w:tab/>
        <w:t xml:space="preserve">In </w:t>
      </w:r>
      <w:r w:rsidR="003C25F7" w:rsidRPr="008B65CD">
        <w:t>"</w:t>
      </w:r>
      <w:r w:rsidR="00D44EBB" w:rsidRPr="008B65CD">
        <w:t>sst</w:t>
      </w:r>
      <w:r w:rsidR="003C25F7" w:rsidRPr="008B65CD">
        <w:t>"</w:t>
      </w:r>
      <w:r w:rsidR="00D44EBB" w:rsidRPr="008B65CD">
        <w:t xml:space="preserve"> das Doppel-s, </w:t>
      </w:r>
      <w:r w:rsidR="00E9629A" w:rsidRPr="008B65CD">
        <w:t>z. B.</w:t>
      </w:r>
      <w:r w:rsidR="00D44EBB" w:rsidRPr="008B65CD">
        <w:t>:</w:t>
      </w:r>
    </w:p>
    <w:p w14:paraId="17E07FD0"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1A941ED0" w14:textId="77777777" w:rsidR="003865A7" w:rsidRPr="008B65CD" w:rsidRDefault="003865A7" w:rsidP="00F03CD5">
      <w:pPr>
        <w:pStyle w:val="ZBSchwarzschrift"/>
        <w:rPr>
          <w:rStyle w:val="Schwarzschrift"/>
        </w:rPr>
      </w:pPr>
      <w:r w:rsidRPr="008B65CD">
        <w:rPr>
          <w:rStyle w:val="Schwarzschrift"/>
        </w:rPr>
        <w:t>fasst</w:t>
      </w:r>
    </w:p>
    <w:p w14:paraId="3F6ED9A5" w14:textId="77777777" w:rsidR="003865A7" w:rsidRPr="008B65CD" w:rsidRDefault="003865A7" w:rsidP="00F03CD5">
      <w:pPr>
        <w:pStyle w:val="ZBBrailleschrift"/>
        <w:rPr>
          <w:rStyle w:val="Schwarzschrift"/>
        </w:rPr>
      </w:pPr>
      <w:r w:rsidRPr="008B65CD">
        <w:rPr>
          <w:rStyle w:val="Brailleschrift"/>
        </w:rPr>
        <w:t>fa</w:t>
      </w:r>
      <w:r w:rsidR="00B07EA5" w:rsidRPr="008B65CD">
        <w:rPr>
          <w:rStyle w:val="Brailleschrift"/>
        </w:rPr>
        <w:t>~</w:t>
      </w:r>
      <w:r w:rsidRPr="008B65CD">
        <w:rPr>
          <w:rStyle w:val="Brailleschrift"/>
        </w:rPr>
        <w:t>t</w:t>
      </w:r>
    </w:p>
    <w:p w14:paraId="1AA05EBE" w14:textId="77777777" w:rsidR="003865A7" w:rsidRPr="008B65CD" w:rsidRDefault="003865A7" w:rsidP="00F03CD5">
      <w:pPr>
        <w:pStyle w:val="ZBSchwarzschrift"/>
        <w:rPr>
          <w:rStyle w:val="Schwarzschrift"/>
        </w:rPr>
      </w:pPr>
      <w:r w:rsidRPr="008B65CD">
        <w:rPr>
          <w:rStyle w:val="Schwarzschrift"/>
        </w:rPr>
        <w:t>geküsst</w:t>
      </w:r>
    </w:p>
    <w:p w14:paraId="155F63A9" w14:textId="77777777" w:rsidR="003865A7" w:rsidRPr="008B65CD" w:rsidRDefault="003865A7" w:rsidP="00F03CD5">
      <w:pPr>
        <w:pStyle w:val="ZBBrailleschrift"/>
        <w:rPr>
          <w:rStyle w:val="Schwarzschrift"/>
          <w:rFonts w:ascii="Blista Braille Plus (ANSI)" w:hAnsi="Blista Braille Plus (ANSI)"/>
          <w:spacing w:val="-10"/>
          <w:sz w:val="38"/>
        </w:rPr>
      </w:pPr>
      <w:r w:rsidRPr="008B65CD">
        <w:rPr>
          <w:rStyle w:val="Brailleschrift"/>
        </w:rPr>
        <w:t>&amp;k8</w:t>
      </w:r>
      <w:r w:rsidR="00B07EA5" w:rsidRPr="008B65CD">
        <w:rPr>
          <w:rStyle w:val="Brailleschrift"/>
        </w:rPr>
        <w:t>~</w:t>
      </w:r>
      <w:r w:rsidRPr="008B65CD">
        <w:rPr>
          <w:rStyle w:val="Brailleschrift"/>
        </w:rPr>
        <w:t>t</w:t>
      </w:r>
    </w:p>
    <w:p w14:paraId="077F0C8F" w14:textId="77777777" w:rsidR="003748CA" w:rsidRPr="008B65CD" w:rsidRDefault="003748CA" w:rsidP="00F03CD5">
      <w:pPr>
        <w:pStyle w:val="Listenfortsetzung"/>
        <w:rPr>
          <w:rStyle w:val="Schwarzschrift"/>
        </w:rPr>
        <w:sectPr w:rsidR="003748C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118C56" w14:textId="77777777" w:rsidR="00923B68" w:rsidRPr="008B65CD" w:rsidRDefault="00910147" w:rsidP="00F03CD5">
      <w:pPr>
        <w:pStyle w:val="ZBListe"/>
      </w:pPr>
      <w:r w:rsidRPr="008B65CD">
        <w:t>–</w:t>
      </w:r>
      <w:r w:rsidR="00D44EBB" w:rsidRPr="008B65CD">
        <w:tab/>
        <w:t xml:space="preserve">In </w:t>
      </w:r>
      <w:r w:rsidR="003C25F7" w:rsidRPr="008B65CD">
        <w:t>"</w:t>
      </w:r>
      <w:r w:rsidR="00D44EBB" w:rsidRPr="008B65CD">
        <w:t>all</w:t>
      </w:r>
      <w:r w:rsidR="003C25F7" w:rsidRPr="008B65CD">
        <w:t>"</w:t>
      </w:r>
      <w:r w:rsidR="00D44EBB" w:rsidRPr="008B65CD">
        <w:t xml:space="preserve">, </w:t>
      </w:r>
      <w:r w:rsidR="003C25F7" w:rsidRPr="008B65CD">
        <w:t>"</w:t>
      </w:r>
      <w:r w:rsidR="00D44EBB" w:rsidRPr="008B65CD">
        <w:t>ell</w:t>
      </w:r>
      <w:r w:rsidR="003C25F7" w:rsidRPr="008B65CD">
        <w:t>"</w:t>
      </w:r>
      <w:r w:rsidR="00D44EBB" w:rsidRPr="008B65CD">
        <w:t xml:space="preserve">, </w:t>
      </w:r>
      <w:r w:rsidR="003C25F7" w:rsidRPr="008B65CD">
        <w:t>"</w:t>
      </w:r>
      <w:r w:rsidR="00D44EBB" w:rsidRPr="008B65CD">
        <w:t>emm</w:t>
      </w:r>
      <w:r w:rsidR="003C25F7" w:rsidRPr="008B65CD">
        <w:t>"</w:t>
      </w:r>
      <w:r w:rsidR="00D44EBB" w:rsidRPr="008B65CD">
        <w:t xml:space="preserve">, </w:t>
      </w:r>
      <w:r w:rsidR="003C25F7" w:rsidRPr="008B65CD">
        <w:t>"</w:t>
      </w:r>
      <w:r w:rsidR="00D44EBB" w:rsidRPr="008B65CD">
        <w:t>esch</w:t>
      </w:r>
      <w:r w:rsidR="003C25F7" w:rsidRPr="008B65CD">
        <w:t>"</w:t>
      </w:r>
      <w:r w:rsidR="00D44EBB" w:rsidRPr="008B65CD">
        <w:t xml:space="preserve">, </w:t>
      </w:r>
      <w:r w:rsidR="003C25F7" w:rsidRPr="008B65CD">
        <w:t>"</w:t>
      </w:r>
      <w:r w:rsidR="00D44EBB" w:rsidRPr="008B65CD">
        <w:t>ess</w:t>
      </w:r>
      <w:r w:rsidR="003C25F7" w:rsidRPr="008B65CD">
        <w:t>"</w:t>
      </w:r>
      <w:r w:rsidR="00D44EBB" w:rsidRPr="008B65CD">
        <w:t xml:space="preserve"> und </w:t>
      </w:r>
      <w:r w:rsidR="003C25F7" w:rsidRPr="008B65CD">
        <w:t>"</w:t>
      </w:r>
      <w:r w:rsidR="00D44EBB" w:rsidRPr="008B65CD">
        <w:t>est</w:t>
      </w:r>
      <w:r w:rsidR="003C25F7" w:rsidRPr="008B65CD">
        <w:t>"</w:t>
      </w:r>
      <w:r w:rsidR="00D44EBB" w:rsidRPr="008B65CD">
        <w:t xml:space="preserve"> die Konso</w:t>
      </w:r>
      <w:r w:rsidRPr="008B65CD">
        <w:softHyphen/>
      </w:r>
      <w:r w:rsidR="00D44EBB" w:rsidRPr="008B65CD">
        <w:t xml:space="preserve">nantengruppe, </w:t>
      </w:r>
      <w:r w:rsidR="00E9629A" w:rsidRPr="008B65CD">
        <w:t>z. B.</w:t>
      </w:r>
      <w:r w:rsidR="00D44EBB" w:rsidRPr="008B65CD">
        <w:t>:</w:t>
      </w:r>
    </w:p>
    <w:p w14:paraId="2C419689"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6B38D0B2" w14:textId="77777777" w:rsidR="003865A7" w:rsidRPr="008B65CD" w:rsidRDefault="003865A7" w:rsidP="00F03CD5">
      <w:pPr>
        <w:pStyle w:val="ZBSchwarzschrift"/>
        <w:rPr>
          <w:rStyle w:val="Schwarzschrift"/>
        </w:rPr>
      </w:pPr>
      <w:r w:rsidRPr="008B65CD">
        <w:rPr>
          <w:rStyle w:val="Schwarzschrift"/>
        </w:rPr>
        <w:t>Halle</w:t>
      </w:r>
    </w:p>
    <w:p w14:paraId="7DAB2F13" w14:textId="77777777" w:rsidR="003865A7" w:rsidRPr="008B65CD" w:rsidRDefault="003865A7" w:rsidP="00F03CD5">
      <w:pPr>
        <w:pStyle w:val="ZBBrailleschrift"/>
        <w:rPr>
          <w:rStyle w:val="Schwarzschrift"/>
        </w:rPr>
      </w:pPr>
      <w:r w:rsidRPr="008B65CD">
        <w:rPr>
          <w:rStyle w:val="Brailleschrift"/>
        </w:rPr>
        <w:t>haqe</w:t>
      </w:r>
    </w:p>
    <w:p w14:paraId="2B39FA31" w14:textId="77777777" w:rsidR="003865A7" w:rsidRPr="008B65CD" w:rsidRDefault="003865A7" w:rsidP="00F03CD5">
      <w:pPr>
        <w:pStyle w:val="ZBSchwarzschrift"/>
        <w:rPr>
          <w:rStyle w:val="Schwarzschrift"/>
        </w:rPr>
      </w:pPr>
      <w:r w:rsidRPr="008B65CD">
        <w:rPr>
          <w:rStyle w:val="Schwarzschrift"/>
        </w:rPr>
        <w:t>Klemme</w:t>
      </w:r>
    </w:p>
    <w:p w14:paraId="6A40013D" w14:textId="77777777" w:rsidR="003865A7" w:rsidRPr="008B65CD" w:rsidRDefault="003865A7" w:rsidP="00F03CD5">
      <w:pPr>
        <w:pStyle w:val="ZBBrailleschrift"/>
        <w:rPr>
          <w:rStyle w:val="Schwarzschrift"/>
        </w:rPr>
      </w:pPr>
      <w:r w:rsidRPr="008B65CD">
        <w:rPr>
          <w:rStyle w:val="Brailleschrift"/>
        </w:rPr>
        <w:t>klexe</w:t>
      </w:r>
    </w:p>
    <w:p w14:paraId="347C8064"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7564024" w14:textId="77777777" w:rsidR="003865A7" w:rsidRPr="008B65CD" w:rsidRDefault="003865A7" w:rsidP="00F03CD5">
      <w:pPr>
        <w:pStyle w:val="ZBSchwarzschrift"/>
        <w:rPr>
          <w:rStyle w:val="Schwarzschrift"/>
        </w:rPr>
      </w:pPr>
      <w:r w:rsidRPr="008B65CD">
        <w:rPr>
          <w:rStyle w:val="Schwarzschrift"/>
        </w:rPr>
        <w:t>Messer</w:t>
      </w:r>
    </w:p>
    <w:p w14:paraId="32E76751" w14:textId="77777777" w:rsidR="003865A7" w:rsidRPr="008B65CD" w:rsidRDefault="003865A7" w:rsidP="00F03CD5">
      <w:pPr>
        <w:pStyle w:val="ZBBrailleschrift"/>
        <w:rPr>
          <w:rStyle w:val="Schwarzschrift"/>
        </w:rPr>
      </w:pPr>
      <w:r w:rsidRPr="008B65CD">
        <w:rPr>
          <w:rStyle w:val="Brailleschrift"/>
        </w:rPr>
        <w:t>me</w:t>
      </w:r>
      <w:r w:rsidR="00B07EA5" w:rsidRPr="008B65CD">
        <w:rPr>
          <w:rStyle w:val="Brailleschrift"/>
        </w:rPr>
        <w:t>~</w:t>
      </w:r>
      <w:r w:rsidRPr="008B65CD">
        <w:rPr>
          <w:rStyle w:val="Brailleschrift"/>
        </w:rPr>
        <w:t>7</w:t>
      </w:r>
    </w:p>
    <w:p w14:paraId="727357C7" w14:textId="77777777" w:rsidR="003865A7" w:rsidRPr="008B65CD" w:rsidRDefault="003865A7" w:rsidP="00F03CD5">
      <w:pPr>
        <w:pStyle w:val="ZBSchwarzschrift"/>
        <w:rPr>
          <w:rStyle w:val="Schwarzschrift"/>
        </w:rPr>
      </w:pPr>
      <w:r w:rsidRPr="008B65CD">
        <w:rPr>
          <w:rStyle w:val="Schwarzschrift"/>
        </w:rPr>
        <w:t>fest</w:t>
      </w:r>
    </w:p>
    <w:p w14:paraId="4DFB66D3" w14:textId="77777777" w:rsidR="003865A7" w:rsidRPr="008B65CD" w:rsidRDefault="003865A7" w:rsidP="00F03CD5">
      <w:pPr>
        <w:pStyle w:val="ZBBrailleschrift"/>
        <w:rPr>
          <w:rStyle w:val="Brailleschrift"/>
        </w:rPr>
      </w:pPr>
      <w:r w:rsidRPr="008B65CD">
        <w:rPr>
          <w:rStyle w:val="Brailleschrift"/>
        </w:rPr>
        <w:t>fe</w:t>
      </w:r>
      <w:r w:rsidR="00B07EA5" w:rsidRPr="008B65CD">
        <w:rPr>
          <w:rStyle w:val="Brailleschrift"/>
        </w:rPr>
        <w:t>}</w:t>
      </w:r>
    </w:p>
    <w:p w14:paraId="40A49E78" w14:textId="77777777" w:rsidR="003865A7" w:rsidRPr="008B65CD" w:rsidRDefault="003865A7" w:rsidP="00F03CD5">
      <w:pPr>
        <w:pStyle w:val="Liste"/>
        <w:sectPr w:rsidR="003865A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6603811" w14:textId="77777777" w:rsidR="003748CA" w:rsidRPr="008B65CD" w:rsidRDefault="00910147" w:rsidP="00F03CD5">
      <w:pPr>
        <w:pStyle w:val="ZBListe"/>
      </w:pPr>
      <w:r w:rsidRPr="008B65CD">
        <w:t>–</w:t>
      </w:r>
      <w:r w:rsidR="00D44EBB" w:rsidRPr="008B65CD">
        <w:tab/>
        <w:t xml:space="preserve">In </w:t>
      </w:r>
      <w:r w:rsidR="003C25F7" w:rsidRPr="008B65CD">
        <w:t>"</w:t>
      </w:r>
      <w:r w:rsidR="00D44EBB" w:rsidRPr="008B65CD">
        <w:t>beh</w:t>
      </w:r>
      <w:r w:rsidR="003C25F7" w:rsidRPr="008B65CD">
        <w:t>"</w:t>
      </w:r>
      <w:r w:rsidR="00D44EBB" w:rsidRPr="008B65CD">
        <w:t xml:space="preserve">, </w:t>
      </w:r>
      <w:r w:rsidR="003C25F7" w:rsidRPr="008B65CD">
        <w:t>"</w:t>
      </w:r>
      <w:r w:rsidR="00D44EBB" w:rsidRPr="008B65CD">
        <w:t>bel</w:t>
      </w:r>
      <w:r w:rsidR="003C25F7" w:rsidRPr="008B65CD">
        <w:t>"</w:t>
      </w:r>
      <w:r w:rsidR="00D44EBB" w:rsidRPr="008B65CD">
        <w:t xml:space="preserve">, </w:t>
      </w:r>
      <w:r w:rsidR="003C25F7" w:rsidRPr="008B65CD">
        <w:t>"</w:t>
      </w:r>
      <w:r w:rsidR="00D44EBB" w:rsidRPr="008B65CD">
        <w:t>bem</w:t>
      </w:r>
      <w:r w:rsidR="003C25F7" w:rsidRPr="008B65CD">
        <w:t>"</w:t>
      </w:r>
      <w:r w:rsidR="00D44EBB" w:rsidRPr="008B65CD">
        <w:t xml:space="preserve">, </w:t>
      </w:r>
      <w:r w:rsidR="003C25F7" w:rsidRPr="008B65CD">
        <w:t>"</w:t>
      </w:r>
      <w:r w:rsidR="00D44EBB" w:rsidRPr="008B65CD">
        <w:t>ben</w:t>
      </w:r>
      <w:r w:rsidR="003C25F7" w:rsidRPr="008B65CD">
        <w:t>"</w:t>
      </w:r>
      <w:r w:rsidR="00D44EBB" w:rsidRPr="008B65CD">
        <w:t xml:space="preserve">, </w:t>
      </w:r>
      <w:r w:rsidR="003C25F7" w:rsidRPr="008B65CD">
        <w:t>"</w:t>
      </w:r>
      <w:r w:rsidR="00D44EBB" w:rsidRPr="008B65CD">
        <w:t>ber</w:t>
      </w:r>
      <w:r w:rsidR="003C25F7" w:rsidRPr="008B65CD">
        <w:t>"</w:t>
      </w:r>
      <w:r w:rsidR="00D44EBB" w:rsidRPr="008B65CD">
        <w:t xml:space="preserve"> und </w:t>
      </w:r>
      <w:r w:rsidR="003C25F7" w:rsidRPr="008B65CD">
        <w:t>"</w:t>
      </w:r>
      <w:r w:rsidR="00D44EBB" w:rsidRPr="008B65CD">
        <w:t>bes</w:t>
      </w:r>
      <w:r w:rsidR="003C25F7" w:rsidRPr="008B65CD">
        <w:t>"</w:t>
      </w:r>
      <w:r w:rsidR="00D44EBB" w:rsidRPr="008B65CD">
        <w:t xml:space="preserve"> bzw. </w:t>
      </w:r>
      <w:r w:rsidR="003C25F7" w:rsidRPr="008B65CD">
        <w:t>"</w:t>
      </w:r>
      <w:r w:rsidR="00D44EBB" w:rsidRPr="008B65CD">
        <w:t>geh</w:t>
      </w:r>
      <w:r w:rsidR="003C25F7" w:rsidRPr="008B65CD">
        <w:t>"</w:t>
      </w:r>
      <w:r w:rsidR="00D44EBB" w:rsidRPr="008B65CD">
        <w:t xml:space="preserve">, </w:t>
      </w:r>
      <w:r w:rsidR="003C25F7" w:rsidRPr="008B65CD">
        <w:t>"</w:t>
      </w:r>
      <w:r w:rsidR="00D44EBB" w:rsidRPr="008B65CD">
        <w:t>gel</w:t>
      </w:r>
      <w:r w:rsidR="003C25F7" w:rsidRPr="008B65CD">
        <w:t>"</w:t>
      </w:r>
      <w:r w:rsidR="00D44EBB" w:rsidRPr="008B65CD">
        <w:t xml:space="preserve">, </w:t>
      </w:r>
      <w:r w:rsidR="003C25F7" w:rsidRPr="008B65CD">
        <w:t>"</w:t>
      </w:r>
      <w:r w:rsidR="00D44EBB" w:rsidRPr="008B65CD">
        <w:t>gem</w:t>
      </w:r>
      <w:r w:rsidR="003C25F7" w:rsidRPr="008B65CD">
        <w:t>"</w:t>
      </w:r>
      <w:r w:rsidR="00D44EBB" w:rsidRPr="008B65CD">
        <w:t xml:space="preserve">, </w:t>
      </w:r>
      <w:r w:rsidR="003C25F7" w:rsidRPr="008B65CD">
        <w:t>"</w:t>
      </w:r>
      <w:r w:rsidR="00D44EBB" w:rsidRPr="008B65CD">
        <w:t>gen</w:t>
      </w:r>
      <w:r w:rsidR="003C25F7" w:rsidRPr="008B65CD">
        <w:t>"</w:t>
      </w:r>
      <w:r w:rsidR="00D44EBB" w:rsidRPr="008B65CD">
        <w:t xml:space="preserve">, </w:t>
      </w:r>
      <w:r w:rsidR="003C25F7" w:rsidRPr="008B65CD">
        <w:t>"</w:t>
      </w:r>
      <w:r w:rsidR="00D44EBB" w:rsidRPr="008B65CD">
        <w:t>ger</w:t>
      </w:r>
      <w:r w:rsidR="003C25F7" w:rsidRPr="008B65CD">
        <w:t>"</w:t>
      </w:r>
      <w:r w:rsidR="00D44EBB" w:rsidRPr="008B65CD">
        <w:t xml:space="preserve"> und </w:t>
      </w:r>
      <w:r w:rsidR="003C25F7" w:rsidRPr="008B65CD">
        <w:t>"</w:t>
      </w:r>
      <w:r w:rsidR="00D44EBB" w:rsidRPr="008B65CD">
        <w:t>ges</w:t>
      </w:r>
      <w:r w:rsidR="003C25F7" w:rsidRPr="008B65CD">
        <w:t>"</w:t>
      </w:r>
      <w:r w:rsidR="00D44EBB" w:rsidRPr="008B65CD">
        <w:t xml:space="preserve"> die Lautgruppen </w:t>
      </w:r>
      <w:r w:rsidR="003C25F7" w:rsidRPr="008B65CD">
        <w:t>"</w:t>
      </w:r>
      <w:r w:rsidR="00D44EBB" w:rsidRPr="008B65CD">
        <w:t>be</w:t>
      </w:r>
      <w:r w:rsidR="003C25F7" w:rsidRPr="008B65CD">
        <w:t>"</w:t>
      </w:r>
      <w:r w:rsidR="00D44EBB" w:rsidRPr="008B65CD">
        <w:t xml:space="preserve"> bzw. </w:t>
      </w:r>
      <w:r w:rsidR="003C25F7" w:rsidRPr="008B65CD">
        <w:t>"</w:t>
      </w:r>
      <w:r w:rsidR="00D44EBB" w:rsidRPr="008B65CD">
        <w:t>ge</w:t>
      </w:r>
      <w:r w:rsidR="003C25F7" w:rsidRPr="008B65CD">
        <w:t>"</w:t>
      </w:r>
      <w:r w:rsidR="00D44EBB" w:rsidRPr="008B65CD">
        <w:t xml:space="preserve">, wenn sie Präfix-/Ableitungscharakter haben, </w:t>
      </w:r>
      <w:r w:rsidR="00E9629A" w:rsidRPr="008B65CD">
        <w:t>z. B.</w:t>
      </w:r>
      <w:r w:rsidR="00D44EBB" w:rsidRPr="008B65CD">
        <w:t>:</w:t>
      </w:r>
    </w:p>
    <w:p w14:paraId="345388D1"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14:paraId="03B48CF3" w14:textId="77777777" w:rsidR="00EE0A4D" w:rsidRPr="008B65CD" w:rsidRDefault="00EE0A4D" w:rsidP="00F03CD5">
      <w:pPr>
        <w:pStyle w:val="ZBSchwarzschrift"/>
        <w:rPr>
          <w:rStyle w:val="Schwarzschrift"/>
        </w:rPr>
      </w:pPr>
      <w:r w:rsidRPr="008B65CD">
        <w:rPr>
          <w:rStyle w:val="Schwarzschrift"/>
        </w:rPr>
        <w:t>Besuch</w:t>
      </w:r>
    </w:p>
    <w:p w14:paraId="409003A5" w14:textId="77777777" w:rsidR="00EE0A4D" w:rsidRPr="008B65CD" w:rsidRDefault="00EE0A4D" w:rsidP="00F03CD5">
      <w:pPr>
        <w:pStyle w:val="ZBBrailleschrift"/>
        <w:rPr>
          <w:rStyle w:val="Schwarzschrift"/>
        </w:rPr>
      </w:pPr>
      <w:r w:rsidRPr="008B65CD">
        <w:rPr>
          <w:rStyle w:val="Brailleschrift"/>
        </w:rPr>
        <w:t>;su4</w:t>
      </w:r>
    </w:p>
    <w:p w14:paraId="6FE8A1B6" w14:textId="77777777" w:rsidR="00EE0A4D" w:rsidRPr="008B65CD" w:rsidRDefault="00EE0A4D" w:rsidP="00F03CD5">
      <w:pPr>
        <w:pStyle w:val="ZBSchwarzschrift"/>
        <w:rPr>
          <w:rStyle w:val="Schwarzschrift"/>
        </w:rPr>
      </w:pPr>
      <w:r w:rsidRPr="008B65CD">
        <w:rPr>
          <w:rStyle w:val="Schwarzschrift"/>
        </w:rPr>
        <w:t>geliebt</w:t>
      </w:r>
    </w:p>
    <w:p w14:paraId="4A90BBFA" w14:textId="77777777" w:rsidR="00EE0A4D" w:rsidRPr="008B65CD" w:rsidRDefault="00EE0A4D" w:rsidP="00F03CD5">
      <w:pPr>
        <w:pStyle w:val="ZBBrailleschrift"/>
        <w:rPr>
          <w:rStyle w:val="Brailleschrift"/>
        </w:rPr>
      </w:pPr>
      <w:r w:rsidRPr="008B65CD">
        <w:rPr>
          <w:rStyle w:val="Brailleschrift"/>
        </w:rPr>
        <w:t>&amp;l0bt</w:t>
      </w:r>
    </w:p>
    <w:p w14:paraId="2D883F36" w14:textId="77777777" w:rsidR="00EE0A4D" w:rsidRPr="008B65CD" w:rsidRDefault="00EE0A4D" w:rsidP="00F03CD5">
      <w:pPr>
        <w:pStyle w:val="Listenfortsetzung"/>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EEDC8D7" w14:textId="77777777" w:rsidR="003748CA" w:rsidRPr="008B65CD" w:rsidRDefault="00D44EBB" w:rsidP="00F03CD5">
      <w:pPr>
        <w:pStyle w:val="Listenfortsetzung"/>
      </w:pPr>
      <w:r w:rsidRPr="008B65CD">
        <w:t>auch in:</w:t>
      </w:r>
    </w:p>
    <w:p w14:paraId="633ED238"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14:paraId="7C13A0AE" w14:textId="77777777" w:rsidR="00EE0A4D" w:rsidRPr="008B65CD" w:rsidRDefault="00EE0A4D" w:rsidP="00F03CD5">
      <w:pPr>
        <w:pStyle w:val="ZBSchwarzschrift"/>
        <w:rPr>
          <w:rStyle w:val="Schwarzschrift"/>
        </w:rPr>
      </w:pPr>
      <w:r w:rsidRPr="008B65CD">
        <w:rPr>
          <w:rStyle w:val="Schwarzschrift"/>
        </w:rPr>
        <w:t>bereit</w:t>
      </w:r>
    </w:p>
    <w:p w14:paraId="18083A76" w14:textId="77777777" w:rsidR="00EE0A4D" w:rsidRPr="008B65CD" w:rsidRDefault="00EE0A4D" w:rsidP="00F03CD5">
      <w:pPr>
        <w:pStyle w:val="ZBBrailleschrift"/>
        <w:rPr>
          <w:rStyle w:val="Schwarzschrift"/>
        </w:rPr>
      </w:pPr>
      <w:r w:rsidRPr="008B65CD">
        <w:rPr>
          <w:rStyle w:val="Brailleschrift"/>
        </w:rPr>
        <w:t>;r3t</w:t>
      </w:r>
    </w:p>
    <w:p w14:paraId="0EB76F1A" w14:textId="77777777" w:rsidR="00EE0A4D" w:rsidRPr="008B65CD" w:rsidRDefault="00EE0A4D" w:rsidP="00F03CD5">
      <w:pPr>
        <w:pStyle w:val="ZBSchwarzschrift"/>
        <w:rPr>
          <w:rStyle w:val="Schwarzschrift"/>
        </w:rPr>
      </w:pPr>
      <w:r w:rsidRPr="008B65CD">
        <w:rPr>
          <w:rStyle w:val="Schwarzschrift"/>
        </w:rPr>
        <w:t>geheim</w:t>
      </w:r>
    </w:p>
    <w:p w14:paraId="2E2DEEB2" w14:textId="77777777" w:rsidR="00EE0A4D" w:rsidRPr="008B65CD" w:rsidRDefault="00EE0A4D" w:rsidP="00F03CD5">
      <w:pPr>
        <w:pStyle w:val="ZBBrailleschrift"/>
        <w:rPr>
          <w:rStyle w:val="Schwarzschrift"/>
        </w:rPr>
      </w:pPr>
      <w:r w:rsidRPr="008B65CD">
        <w:rPr>
          <w:rStyle w:val="Brailleschrift"/>
        </w:rPr>
        <w:t>&amp;h3m</w:t>
      </w:r>
    </w:p>
    <w:p w14:paraId="332AE99F" w14:textId="77777777" w:rsidR="00EE0A4D" w:rsidRPr="008B65CD" w:rsidRDefault="00EE0A4D" w:rsidP="00F03CD5">
      <w:pPr>
        <w:pStyle w:val="Liste"/>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0515321" w14:textId="77777777" w:rsidR="00EE0A4D" w:rsidRPr="008B65CD" w:rsidRDefault="00EE0A4D" w:rsidP="00F03CD5">
      <w:pPr>
        <w:pStyle w:val="ZBSchwarzschrift"/>
        <w:rPr>
          <w:rStyle w:val="Schwarzschrift"/>
        </w:rPr>
      </w:pPr>
      <w:r w:rsidRPr="008B65CD">
        <w:rPr>
          <w:rStyle w:val="Schwarzschrift"/>
        </w:rPr>
        <w:t>genau</w:t>
      </w:r>
    </w:p>
    <w:p w14:paraId="1AEECEB7" w14:textId="77777777" w:rsidR="00EE0A4D" w:rsidRPr="008B65CD" w:rsidRDefault="00EE0A4D" w:rsidP="00F03CD5">
      <w:pPr>
        <w:pStyle w:val="ZBBrailleschrift"/>
        <w:rPr>
          <w:rStyle w:val="Brailleschrift"/>
        </w:rPr>
      </w:pPr>
      <w:r w:rsidRPr="008B65CD">
        <w:rPr>
          <w:rStyle w:val="Brailleschrift"/>
        </w:rPr>
        <w:t>&amp;n1</w:t>
      </w:r>
    </w:p>
    <w:p w14:paraId="567CFF06" w14:textId="77777777" w:rsidR="00923B68" w:rsidRPr="008B65CD" w:rsidRDefault="00910147" w:rsidP="00F03CD5">
      <w:pPr>
        <w:pStyle w:val="Liste"/>
      </w:pPr>
      <w:r w:rsidRPr="008B65CD">
        <w:t>–</w:t>
      </w:r>
      <w:r w:rsidR="00D44EBB" w:rsidRPr="008B65CD">
        <w:tab/>
        <w:t xml:space="preserve">Die mit einem Vokal anlautenden Lautgruppen </w:t>
      </w:r>
      <w:r w:rsidR="003C25F7" w:rsidRPr="008B65CD">
        <w:t>"</w:t>
      </w:r>
      <w:r w:rsidR="00D44EBB" w:rsidRPr="008B65CD">
        <w:t>eh</w:t>
      </w:r>
      <w:r w:rsidR="003C25F7" w:rsidRPr="008B65CD">
        <w:t>"</w:t>
      </w:r>
      <w:r w:rsidR="00D44EBB" w:rsidRPr="008B65CD">
        <w:t xml:space="preserve">, </w:t>
      </w:r>
      <w:r w:rsidR="003C25F7" w:rsidRPr="008B65CD">
        <w:t>"</w:t>
      </w:r>
      <w:r w:rsidR="00D44EBB" w:rsidRPr="008B65CD">
        <w:t>el</w:t>
      </w:r>
      <w:r w:rsidR="003C25F7" w:rsidRPr="008B65CD">
        <w:t>"</w:t>
      </w:r>
      <w:r w:rsidR="00D44EBB" w:rsidRPr="008B65CD">
        <w:t xml:space="preserve">, </w:t>
      </w:r>
      <w:r w:rsidR="003C25F7" w:rsidRPr="008B65CD">
        <w:t>"</w:t>
      </w:r>
      <w:r w:rsidR="00D44EBB" w:rsidRPr="008B65CD">
        <w:t>em</w:t>
      </w:r>
      <w:r w:rsidR="003C25F7" w:rsidRPr="008B65CD">
        <w:t>"</w:t>
      </w:r>
      <w:r w:rsidR="00D44EBB" w:rsidRPr="008B65CD">
        <w:t xml:space="preserve">, </w:t>
      </w:r>
      <w:r w:rsidR="003C25F7" w:rsidRPr="008B65CD">
        <w:t>"</w:t>
      </w:r>
      <w:r w:rsidR="00D44EBB" w:rsidRPr="008B65CD">
        <w:t>en</w:t>
      </w:r>
      <w:r w:rsidR="003C25F7" w:rsidRPr="008B65CD">
        <w:t>"</w:t>
      </w:r>
      <w:r w:rsidR="00D44EBB" w:rsidRPr="008B65CD">
        <w:t xml:space="preserve">, </w:t>
      </w:r>
      <w:r w:rsidR="003C25F7" w:rsidRPr="008B65CD">
        <w:t>"</w:t>
      </w:r>
      <w:r w:rsidR="00D44EBB" w:rsidRPr="008B65CD">
        <w:t>er</w:t>
      </w:r>
      <w:r w:rsidR="003C25F7" w:rsidRPr="008B65CD">
        <w:t>"</w:t>
      </w:r>
      <w:r w:rsidR="00D44EBB" w:rsidRPr="008B65CD">
        <w:t xml:space="preserve">, </w:t>
      </w:r>
      <w:r w:rsidR="003C25F7" w:rsidRPr="008B65CD">
        <w:t>"</w:t>
      </w:r>
      <w:r w:rsidR="00D44EBB" w:rsidRPr="008B65CD">
        <w:t>es</w:t>
      </w:r>
      <w:r w:rsidR="003C25F7" w:rsidRPr="008B65CD">
        <w:t>"</w:t>
      </w:r>
      <w:r w:rsidR="00D44EBB" w:rsidRPr="008B65CD">
        <w:t xml:space="preserve"> und </w:t>
      </w:r>
      <w:r w:rsidR="003C25F7" w:rsidRPr="008B65CD">
        <w:t>"</w:t>
      </w:r>
      <w:r w:rsidR="00D44EBB" w:rsidRPr="008B65CD">
        <w:t>ig</w:t>
      </w:r>
      <w:r w:rsidR="003C25F7" w:rsidRPr="008B65CD">
        <w:t>"</w:t>
      </w:r>
      <w:r w:rsidR="00D44EBB" w:rsidRPr="008B65CD">
        <w:t xml:space="preserve">, </w:t>
      </w:r>
      <w:r w:rsidR="00E9629A" w:rsidRPr="008B65CD">
        <w:t>z. B.</w:t>
      </w:r>
      <w:r w:rsidR="00D44EBB" w:rsidRPr="008B65CD">
        <w:t>:</w:t>
      </w:r>
    </w:p>
    <w:p w14:paraId="14505A08"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699A9801" w14:textId="77777777" w:rsidR="00FF6A2D" w:rsidRPr="008B65CD" w:rsidRDefault="00FF6A2D" w:rsidP="00F03CD5">
      <w:pPr>
        <w:pStyle w:val="ZBSchwarzschrift"/>
        <w:rPr>
          <w:rStyle w:val="Schwarzschrift"/>
        </w:rPr>
      </w:pPr>
      <w:r w:rsidRPr="008B65CD">
        <w:rPr>
          <w:rStyle w:val="Schwarzschrift"/>
        </w:rPr>
        <w:t>Gelee</w:t>
      </w:r>
    </w:p>
    <w:p w14:paraId="6AC659EB" w14:textId="77777777" w:rsidR="00FF6A2D" w:rsidRPr="008B65CD" w:rsidRDefault="00FF6A2D" w:rsidP="00F03CD5">
      <w:pPr>
        <w:pStyle w:val="ZBBrailleschrift"/>
        <w:rPr>
          <w:rStyle w:val="Schwarzschrift"/>
        </w:rPr>
      </w:pPr>
      <w:r w:rsidRPr="008B65CD">
        <w:rPr>
          <w:rStyle w:val="Brailleschrift"/>
        </w:rPr>
        <w:t>gyee</w:t>
      </w:r>
    </w:p>
    <w:p w14:paraId="56747A5D" w14:textId="77777777" w:rsidR="00FF6A2D" w:rsidRPr="008B65CD" w:rsidRDefault="00FF6A2D" w:rsidP="00F03CD5">
      <w:pPr>
        <w:pStyle w:val="ZBSchwarzschrift"/>
        <w:rPr>
          <w:rStyle w:val="Brailleschrift"/>
        </w:rPr>
      </w:pPr>
      <w:r w:rsidRPr="008B65CD">
        <w:rPr>
          <w:rStyle w:val="Schwarzschrift"/>
        </w:rPr>
        <w:t>Benefiz</w:t>
      </w:r>
    </w:p>
    <w:p w14:paraId="4D873480" w14:textId="77777777" w:rsidR="00FF6A2D" w:rsidRPr="008B65CD" w:rsidRDefault="00FF6A2D" w:rsidP="00F03CD5">
      <w:pPr>
        <w:pStyle w:val="ZBBrailleschrift"/>
        <w:rPr>
          <w:rStyle w:val="Schwarzschrift"/>
        </w:rPr>
      </w:pPr>
      <w:r w:rsidRPr="008B65CD">
        <w:rPr>
          <w:rStyle w:val="Brailleschrift"/>
        </w:rPr>
        <w:t>bcefiz</w:t>
      </w:r>
    </w:p>
    <w:p w14:paraId="56F5EFDC"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3FFB133" w14:textId="77777777" w:rsidR="00FF6A2D" w:rsidRPr="008B65CD" w:rsidRDefault="00FF6A2D" w:rsidP="00F03CD5">
      <w:pPr>
        <w:pStyle w:val="ZBSchwarzschrift"/>
        <w:rPr>
          <w:rStyle w:val="Schwarzschrift"/>
        </w:rPr>
      </w:pPr>
      <w:r w:rsidRPr="008B65CD">
        <w:rPr>
          <w:rStyle w:val="Schwarzschrift"/>
        </w:rPr>
        <w:t>Benin</w:t>
      </w:r>
    </w:p>
    <w:p w14:paraId="733DC90A" w14:textId="77777777" w:rsidR="00FF6A2D" w:rsidRPr="008B65CD" w:rsidRDefault="00FF6A2D" w:rsidP="00F03CD5">
      <w:pPr>
        <w:pStyle w:val="ZBBrailleschrift"/>
        <w:rPr>
          <w:rStyle w:val="Schwarzschrift"/>
        </w:rPr>
      </w:pPr>
      <w:r w:rsidRPr="008B65CD">
        <w:rPr>
          <w:rStyle w:val="Brailleschrift"/>
        </w:rPr>
        <w:t>bc*</w:t>
      </w:r>
    </w:p>
    <w:p w14:paraId="24568AD5" w14:textId="77777777" w:rsidR="00FF6A2D" w:rsidRPr="008B65CD" w:rsidRDefault="00FF6A2D" w:rsidP="00F03CD5">
      <w:pPr>
        <w:pStyle w:val="ZBSchwarzschrift"/>
        <w:rPr>
          <w:rStyle w:val="Schwarzschrift"/>
        </w:rPr>
      </w:pPr>
      <w:r w:rsidRPr="008B65CD">
        <w:rPr>
          <w:rStyle w:val="Schwarzschrift"/>
        </w:rPr>
        <w:t>Gene</w:t>
      </w:r>
    </w:p>
    <w:p w14:paraId="2718CD25" w14:textId="77777777" w:rsidR="00FF6A2D" w:rsidRPr="008B65CD" w:rsidRDefault="00FF6A2D" w:rsidP="00F03CD5">
      <w:pPr>
        <w:pStyle w:val="ZBBrailleschrift"/>
        <w:rPr>
          <w:rStyle w:val="Schwarzschrift"/>
        </w:rPr>
      </w:pPr>
      <w:r w:rsidRPr="008B65CD">
        <w:rPr>
          <w:rStyle w:val="Brailleschrift"/>
        </w:rPr>
        <w:t>gce</w:t>
      </w:r>
    </w:p>
    <w:p w14:paraId="7D82CE04"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E267DE5" w14:textId="77777777" w:rsidR="00FF6A2D" w:rsidRPr="008B65CD" w:rsidRDefault="00FF6A2D" w:rsidP="00F03CD5">
      <w:pPr>
        <w:pStyle w:val="ZBSchwarzschrift"/>
        <w:rPr>
          <w:rStyle w:val="Schwarzschrift"/>
        </w:rPr>
      </w:pPr>
      <w:r w:rsidRPr="008B65CD">
        <w:rPr>
          <w:rStyle w:val="Schwarzschrift"/>
        </w:rPr>
        <w:t>Genitiv</w:t>
      </w:r>
    </w:p>
    <w:p w14:paraId="45B87935" w14:textId="77777777" w:rsidR="00FF6A2D" w:rsidRPr="008B65CD" w:rsidRDefault="00FF6A2D" w:rsidP="00F03CD5">
      <w:pPr>
        <w:pStyle w:val="ZBBrailleschrift"/>
        <w:rPr>
          <w:rStyle w:val="Schwarzschrift"/>
        </w:rPr>
      </w:pPr>
      <w:r w:rsidRPr="008B65CD">
        <w:rPr>
          <w:rStyle w:val="Brailleschrift"/>
        </w:rPr>
        <w:t>gcitiv</w:t>
      </w:r>
    </w:p>
    <w:p w14:paraId="510EB6E0" w14:textId="77777777" w:rsidR="00FF6A2D" w:rsidRPr="008B65CD" w:rsidRDefault="00FF6A2D" w:rsidP="00F03CD5">
      <w:pPr>
        <w:pStyle w:val="ZBSchwarzschrift"/>
        <w:rPr>
          <w:rStyle w:val="Schwarzschrift"/>
        </w:rPr>
      </w:pPr>
      <w:r w:rsidRPr="008B65CD">
        <w:rPr>
          <w:rStyle w:val="Schwarzschrift"/>
        </w:rPr>
        <w:t>Beringstraße</w:t>
      </w:r>
    </w:p>
    <w:p w14:paraId="3C8A9A4C" w14:textId="77777777" w:rsidR="00FF6A2D" w:rsidRPr="008B65CD" w:rsidRDefault="00FF6A2D" w:rsidP="00F03CD5">
      <w:pPr>
        <w:pStyle w:val="ZBBrailleschrift"/>
        <w:rPr>
          <w:rStyle w:val="Schwarzschrift"/>
        </w:rPr>
      </w:pPr>
      <w:r w:rsidRPr="008B65CD">
        <w:rPr>
          <w:rStyle w:val="Brailleschrift"/>
        </w:rPr>
        <w:t>b7*g</w:t>
      </w:r>
      <w:r w:rsidR="00B07EA5" w:rsidRPr="008B65CD">
        <w:rPr>
          <w:rStyle w:val="Brailleschrift"/>
        </w:rPr>
        <w:t>}</w:t>
      </w:r>
      <w:r w:rsidRPr="008B65CD">
        <w:rPr>
          <w:rStyle w:val="Brailleschrift"/>
        </w:rPr>
        <w:t>ra'</w:t>
      </w:r>
      <w:r w:rsidR="00B07EA5" w:rsidRPr="008B65CD">
        <w:rPr>
          <w:rStyle w:val="Brailleschrift"/>
        </w:rPr>
        <w:t>~</w:t>
      </w:r>
      <w:r w:rsidRPr="008B65CD">
        <w:rPr>
          <w:rStyle w:val="Brailleschrift"/>
        </w:rPr>
        <w:t>e</w:t>
      </w:r>
    </w:p>
    <w:p w14:paraId="2C4E372B"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FA73321" w14:textId="77777777" w:rsidR="00FF6A2D" w:rsidRPr="008B65CD" w:rsidRDefault="00FF6A2D" w:rsidP="00F03CD5">
      <w:pPr>
        <w:pStyle w:val="ZBSchwarzschrift"/>
        <w:rPr>
          <w:rStyle w:val="Schwarzschrift"/>
        </w:rPr>
      </w:pPr>
      <w:r w:rsidRPr="008B65CD">
        <w:rPr>
          <w:rStyle w:val="Schwarzschrift"/>
        </w:rPr>
        <w:t>Gera</w:t>
      </w:r>
    </w:p>
    <w:p w14:paraId="5C614FE7" w14:textId="77777777" w:rsidR="00FF6A2D" w:rsidRPr="008B65CD" w:rsidRDefault="00FF6A2D" w:rsidP="00F03CD5">
      <w:pPr>
        <w:pStyle w:val="ZBBrailleschrift"/>
        <w:rPr>
          <w:rStyle w:val="Schwarzschrift"/>
        </w:rPr>
      </w:pPr>
      <w:r w:rsidRPr="008B65CD">
        <w:rPr>
          <w:rStyle w:val="Brailleschrift"/>
        </w:rPr>
        <w:t>g7a</w:t>
      </w:r>
    </w:p>
    <w:p w14:paraId="1C4345BC" w14:textId="77777777" w:rsidR="00FF6A2D" w:rsidRPr="008B65CD" w:rsidRDefault="00FF6A2D" w:rsidP="00F03CD5">
      <w:pPr>
        <w:pStyle w:val="ZBSchwarzschrift"/>
        <w:rPr>
          <w:rStyle w:val="Schwarzschrift"/>
        </w:rPr>
      </w:pPr>
      <w:r w:rsidRPr="008B65CD">
        <w:rPr>
          <w:rStyle w:val="Schwarzschrift"/>
        </w:rPr>
        <w:t>Geranie</w:t>
      </w:r>
    </w:p>
    <w:p w14:paraId="5BD6F797" w14:textId="77777777" w:rsidR="00FF6A2D" w:rsidRPr="008B65CD" w:rsidRDefault="00FF6A2D" w:rsidP="00F03CD5">
      <w:pPr>
        <w:pStyle w:val="ZBBrailleschrift"/>
        <w:rPr>
          <w:rStyle w:val="Schwarzschrift"/>
        </w:rPr>
      </w:pPr>
      <w:r w:rsidRPr="008B65CD">
        <w:rPr>
          <w:rStyle w:val="Brailleschrift"/>
        </w:rPr>
        <w:t>g7+ie</w:t>
      </w:r>
    </w:p>
    <w:p w14:paraId="60E541D5"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61B6A62" w14:textId="77777777" w:rsidR="00FF6A2D" w:rsidRPr="008B65CD" w:rsidRDefault="00FF6A2D" w:rsidP="00F03CD5">
      <w:pPr>
        <w:pStyle w:val="ZBSchwarzschrift"/>
        <w:rPr>
          <w:rStyle w:val="Schwarzschrift"/>
        </w:rPr>
      </w:pPr>
      <w:r w:rsidRPr="008B65CD">
        <w:rPr>
          <w:rStyle w:val="Schwarzschrift"/>
        </w:rPr>
        <w:t>Besen</w:t>
      </w:r>
    </w:p>
    <w:p w14:paraId="74CD21EB" w14:textId="77777777" w:rsidR="00FF6A2D" w:rsidRPr="008B65CD" w:rsidRDefault="00FF6A2D" w:rsidP="00F03CD5">
      <w:pPr>
        <w:pStyle w:val="ZBBrailleschrift"/>
        <w:rPr>
          <w:rStyle w:val="Schwarzschrift"/>
        </w:rPr>
      </w:pPr>
      <w:r w:rsidRPr="008B65CD">
        <w:rPr>
          <w:rStyle w:val="Brailleschrift"/>
        </w:rPr>
        <w:t>b%c</w:t>
      </w:r>
    </w:p>
    <w:p w14:paraId="7C9B18EC" w14:textId="77777777" w:rsidR="00FF6A2D" w:rsidRPr="008B65CD" w:rsidRDefault="00FF6A2D" w:rsidP="00F03CD5">
      <w:pPr>
        <w:pStyle w:val="ZBSchwarzschrift"/>
        <w:rPr>
          <w:rStyle w:val="Schwarzschrift"/>
        </w:rPr>
      </w:pPr>
      <w:r w:rsidRPr="008B65CD">
        <w:rPr>
          <w:rStyle w:val="Schwarzschrift"/>
        </w:rPr>
        <w:t>Gesine</w:t>
      </w:r>
    </w:p>
    <w:p w14:paraId="65180CF1" w14:textId="77777777" w:rsidR="00FF6A2D" w:rsidRPr="008B65CD" w:rsidRDefault="00FF6A2D" w:rsidP="00F03CD5">
      <w:pPr>
        <w:pStyle w:val="ZBBrailleschrift"/>
        <w:rPr>
          <w:rStyle w:val="Schwarzschrift"/>
        </w:rPr>
      </w:pPr>
      <w:r w:rsidRPr="008B65CD">
        <w:rPr>
          <w:rStyle w:val="Brailleschrift"/>
        </w:rPr>
        <w:t>g%*e</w:t>
      </w:r>
    </w:p>
    <w:p w14:paraId="66B57974"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B01334D" w14:textId="77777777" w:rsidR="00FF6A2D" w:rsidRPr="008B65CD" w:rsidRDefault="00FF6A2D" w:rsidP="00F03CD5">
      <w:pPr>
        <w:pStyle w:val="ZBSchwarzschrift"/>
        <w:rPr>
          <w:rStyle w:val="Schwarzschrift"/>
        </w:rPr>
      </w:pPr>
      <w:r w:rsidRPr="008B65CD">
        <w:rPr>
          <w:rStyle w:val="Schwarzschrift"/>
        </w:rPr>
        <w:t>einige</w:t>
      </w:r>
    </w:p>
    <w:p w14:paraId="5819FAD8" w14:textId="77777777" w:rsidR="00FF6A2D" w:rsidRPr="008B65CD" w:rsidRDefault="00FF6A2D" w:rsidP="00F03CD5">
      <w:pPr>
        <w:pStyle w:val="ZBBrailleschrift"/>
        <w:rPr>
          <w:rStyle w:val="Schwarzschrift"/>
        </w:rPr>
      </w:pPr>
      <w:r w:rsidRPr="008B65CD">
        <w:rPr>
          <w:rStyle w:val="Brailleschrift"/>
        </w:rPr>
        <w:t>6&gt;e</w:t>
      </w:r>
    </w:p>
    <w:p w14:paraId="77B9238E" w14:textId="77777777" w:rsidR="00FF6A2D" w:rsidRPr="008B65CD" w:rsidRDefault="00FF6A2D" w:rsidP="00F03CD5">
      <w:pPr>
        <w:pStyle w:val="ZBSchwarzschrift"/>
        <w:rPr>
          <w:rStyle w:val="Schwarzschrift"/>
        </w:rPr>
      </w:pPr>
      <w:r w:rsidRPr="008B65CD">
        <w:rPr>
          <w:rStyle w:val="Schwarzschrift"/>
        </w:rPr>
        <w:t>gehen</w:t>
      </w:r>
    </w:p>
    <w:p w14:paraId="1495FECB" w14:textId="77777777" w:rsidR="00FF6A2D" w:rsidRPr="008B65CD" w:rsidRDefault="00FF6A2D" w:rsidP="00F03CD5">
      <w:pPr>
        <w:pStyle w:val="ZBBrailleschrift"/>
        <w:rPr>
          <w:rStyle w:val="Schwarzschrift"/>
        </w:rPr>
      </w:pPr>
      <w:r w:rsidRPr="008B65CD">
        <w:rPr>
          <w:rStyle w:val="Brailleschrift"/>
        </w:rPr>
        <w:t>g=c</w:t>
      </w:r>
    </w:p>
    <w:p w14:paraId="595C5D21" w14:textId="77777777" w:rsidR="00FF6A2D" w:rsidRPr="008B65CD" w:rsidRDefault="00FF6A2D" w:rsidP="00F03CD5">
      <w:pPr>
        <w:pStyle w:val="Liste"/>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76D9B59" w14:textId="77777777" w:rsidR="00FF6A2D" w:rsidRPr="008B65CD" w:rsidRDefault="00FF6A2D" w:rsidP="00F03CD5">
      <w:pPr>
        <w:pStyle w:val="ZBSchwarzschrift"/>
        <w:rPr>
          <w:rStyle w:val="Schwarzschrift"/>
        </w:rPr>
      </w:pPr>
      <w:r w:rsidRPr="008B65CD">
        <w:rPr>
          <w:rStyle w:val="Schwarzschrift"/>
        </w:rPr>
        <w:t>Haustelefon</w:t>
      </w:r>
    </w:p>
    <w:p w14:paraId="52ED6F6F" w14:textId="77777777" w:rsidR="00FF6A2D" w:rsidRPr="008B65CD" w:rsidRDefault="00FF6A2D" w:rsidP="00F03CD5">
      <w:pPr>
        <w:pStyle w:val="ZBBrailleschrift"/>
      </w:pPr>
      <w:r w:rsidRPr="008B65CD">
        <w:rPr>
          <w:rStyle w:val="Brailleschrift"/>
        </w:rPr>
        <w:t>h1styefon</w:t>
      </w:r>
    </w:p>
    <w:p w14:paraId="79D8E7D0" w14:textId="77777777" w:rsidR="006F3BAD" w:rsidRPr="008B65CD" w:rsidRDefault="00DC198F" w:rsidP="00F03CD5">
      <w:pPr>
        <w:pStyle w:val="ZBListe"/>
      </w:pPr>
      <w:r w:rsidRPr="008B65CD">
        <w:t>–</w:t>
      </w:r>
      <w:r w:rsidR="00D44EBB" w:rsidRPr="008B65CD">
        <w:tab/>
        <w:t>In allen übrigen Fällen werden Lautgruppen in der Reihen</w:t>
      </w:r>
      <w:r w:rsidR="00157F8C" w:rsidRPr="008B65CD">
        <w:softHyphen/>
      </w:r>
      <w:r w:rsidR="00D44EBB" w:rsidRPr="008B65CD">
        <w:t>folge ihres Vorkommens gekürzt.</w:t>
      </w:r>
    </w:p>
    <w:p w14:paraId="11420562" w14:textId="77777777" w:rsidR="00D44EBB" w:rsidRPr="008B65CD" w:rsidRDefault="00D44EBB" w:rsidP="00F03CD5">
      <w:pPr>
        <w:pStyle w:val="berschrift4"/>
      </w:pPr>
      <w:bookmarkStart w:id="412" w:name="_Toc517810660"/>
      <w:r w:rsidRPr="008B65CD">
        <w:t>4.1.2.7</w:t>
      </w:r>
      <w:r w:rsidR="00F05B85" w:rsidRPr="008B65CD">
        <w:tab/>
      </w:r>
      <w:r w:rsidRPr="008B65CD">
        <w:t>Worttrennung</w:t>
      </w:r>
      <w:bookmarkEnd w:id="412"/>
    </w:p>
    <w:p w14:paraId="2CD54CF4" w14:textId="77777777" w:rsidR="00D44EBB" w:rsidRPr="008B65CD" w:rsidRDefault="00D44EBB" w:rsidP="00F03CD5">
      <w:r w:rsidRPr="008B65CD">
        <w:t>Bei Trennungen können Kürzungen ggf. aufgelöst werden. Sollten sich dadurch neue Kürzungsmöglichkeiten ergeben, sind sie anzu</w:t>
      </w:r>
      <w:r w:rsidR="00BE2B0C" w:rsidRPr="008B65CD">
        <w:softHyphen/>
      </w:r>
      <w:r w:rsidRPr="008B65CD">
        <w:t xml:space="preserve">wenden. </w:t>
      </w:r>
      <w:r w:rsidR="00E9629A" w:rsidRPr="008B65CD">
        <w:t>Z. B.</w:t>
      </w:r>
      <w:r w:rsidRPr="008B65CD">
        <w:t>:</w:t>
      </w:r>
    </w:p>
    <w:p w14:paraId="0DF60A01"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32EA8847" w14:textId="77777777" w:rsidR="00FF6A2D" w:rsidRPr="008B65CD" w:rsidRDefault="00FF6A2D" w:rsidP="00F03CD5">
      <w:pPr>
        <w:pStyle w:val="ZBSchwarzschrift"/>
      </w:pPr>
      <w:r w:rsidRPr="008B65CD">
        <w:rPr>
          <w:rStyle w:val="Schwarzschrift"/>
        </w:rPr>
        <w:t>je- mand</w:t>
      </w:r>
    </w:p>
    <w:p w14:paraId="6A7AE34F" w14:textId="77777777" w:rsidR="00FF6A2D" w:rsidRPr="008B65CD" w:rsidRDefault="00FF6A2D" w:rsidP="00F03CD5">
      <w:pPr>
        <w:pStyle w:val="ZBBrailleschrift"/>
      </w:pPr>
      <w:r w:rsidRPr="008B65CD">
        <w:rPr>
          <w:rStyle w:val="Brailleschrift"/>
        </w:rPr>
        <w:t>je- m+d</w:t>
      </w:r>
    </w:p>
    <w:p w14:paraId="076F2D89" w14:textId="77777777" w:rsidR="00FF6A2D" w:rsidRPr="008B65CD" w:rsidRDefault="00FF6A2D" w:rsidP="00F03CD5">
      <w:pPr>
        <w:pStyle w:val="ZBSchwarzschrift"/>
      </w:pPr>
      <w:r w:rsidRPr="008B65CD">
        <w:rPr>
          <w:rStyle w:val="Schwarzschrift"/>
        </w:rPr>
        <w:t>Quel- le</w:t>
      </w:r>
    </w:p>
    <w:p w14:paraId="4F32A075" w14:textId="77777777" w:rsidR="00FF6A2D" w:rsidRPr="008B65CD" w:rsidRDefault="00FF6A2D" w:rsidP="00F03CD5">
      <w:pPr>
        <w:pStyle w:val="ZBBrailleschrift"/>
      </w:pPr>
      <w:r w:rsidRPr="008B65CD">
        <w:rPr>
          <w:rStyle w:val="Brailleschrift"/>
        </w:rPr>
        <w:t>'quy- le</w:t>
      </w:r>
    </w:p>
    <w:p w14:paraId="6442917A"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8D3E184" w14:textId="77777777" w:rsidR="00FF6A2D" w:rsidRPr="008B65CD" w:rsidRDefault="00FF6A2D" w:rsidP="00F03CD5">
      <w:pPr>
        <w:pStyle w:val="ZBSchwarzschrift"/>
      </w:pPr>
      <w:r w:rsidRPr="008B65CD">
        <w:rPr>
          <w:rStyle w:val="Schwarzschrift"/>
        </w:rPr>
        <w:t>Hal- le</w:t>
      </w:r>
    </w:p>
    <w:p w14:paraId="237F69E2" w14:textId="77777777" w:rsidR="00FF6A2D" w:rsidRPr="008B65CD" w:rsidRDefault="00FF6A2D" w:rsidP="00F03CD5">
      <w:pPr>
        <w:pStyle w:val="ZBBrailleschrift"/>
      </w:pPr>
      <w:r w:rsidRPr="008B65CD">
        <w:rPr>
          <w:rStyle w:val="Brailleschrift"/>
        </w:rPr>
        <w:t>h:- le</w:t>
      </w:r>
    </w:p>
    <w:p w14:paraId="6A0DD047" w14:textId="77777777" w:rsidR="003A6921" w:rsidRPr="008B65CD" w:rsidRDefault="003A6921" w:rsidP="00F03CD5">
      <w:pPr>
        <w:sectPr w:rsidR="003A6921" w:rsidRPr="008B65CD" w:rsidSect="00543E4D">
          <w:type w:val="continuous"/>
          <w:pgSz w:w="11906" w:h="16838" w:code="9"/>
          <w:pgMar w:top="1134" w:right="1134" w:bottom="851" w:left="1134" w:header="709" w:footer="709" w:gutter="284"/>
          <w:cols w:space="709"/>
          <w:docGrid w:linePitch="381"/>
        </w:sectPr>
      </w:pPr>
    </w:p>
    <w:p w14:paraId="2EFC1114" w14:textId="77777777" w:rsidR="00D44EBB" w:rsidRPr="008B65CD" w:rsidRDefault="00D44EBB" w:rsidP="00F03CD5">
      <w:r w:rsidRPr="008B65CD">
        <w:t>Ansonsten wird so gekürzt, als ob das Wort nicht getrennt wäre.</w:t>
      </w:r>
    </w:p>
    <w:p w14:paraId="17280B94" w14:textId="77777777" w:rsidR="00D44EBB" w:rsidRPr="008B65CD" w:rsidRDefault="00D44EBB" w:rsidP="00115B25">
      <w:pPr>
        <w:pStyle w:val="ZBUeberschrift"/>
        <w:rPr>
          <w:rStyle w:val="Beispiele"/>
          <w:b/>
        </w:rPr>
      </w:pPr>
      <w:r w:rsidRPr="008B65CD">
        <w:rPr>
          <w:rStyle w:val="Beispiele"/>
          <w:b/>
        </w:rPr>
        <w:t>Beispiele:</w:t>
      </w:r>
    </w:p>
    <w:p w14:paraId="7650E209"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17FC7918" w14:textId="77777777" w:rsidR="00FF6A2D" w:rsidRPr="008B65CD" w:rsidRDefault="00FF6A2D" w:rsidP="00F03CD5">
      <w:pPr>
        <w:pStyle w:val="ZBSchwarzschrift"/>
      </w:pPr>
      <w:r w:rsidRPr="008B65CD">
        <w:rPr>
          <w:rStyle w:val="Schwarzschrift"/>
        </w:rPr>
        <w:t>Be- lichtung</w:t>
      </w:r>
    </w:p>
    <w:p w14:paraId="4BBE5114" w14:textId="77777777" w:rsidR="00FF6A2D" w:rsidRPr="008B65CD" w:rsidRDefault="00FF6A2D" w:rsidP="00F03CD5">
      <w:pPr>
        <w:pStyle w:val="ZBBrailleschrift"/>
      </w:pPr>
      <w:r w:rsidRPr="008B65CD">
        <w:rPr>
          <w:rStyle w:val="Brailleschrift"/>
        </w:rPr>
        <w:t>;- _tu</w:t>
      </w:r>
    </w:p>
    <w:p w14:paraId="5F39516B" w14:textId="77777777" w:rsidR="00FF6A2D" w:rsidRPr="008B65CD" w:rsidRDefault="00FF6A2D" w:rsidP="00F03CD5">
      <w:pPr>
        <w:pStyle w:val="ZBSchwarzschrift"/>
      </w:pPr>
      <w:r w:rsidRPr="008B65CD">
        <w:rPr>
          <w:rStyle w:val="Schwarzschrift"/>
        </w:rPr>
        <w:t>Belich- tung</w:t>
      </w:r>
    </w:p>
    <w:p w14:paraId="34F557F4" w14:textId="77777777" w:rsidR="00FF6A2D" w:rsidRPr="008B65CD" w:rsidRDefault="00FF6A2D" w:rsidP="00F03CD5">
      <w:pPr>
        <w:pStyle w:val="ZBBrailleschrift"/>
      </w:pPr>
      <w:r w:rsidRPr="008B65CD">
        <w:rPr>
          <w:rStyle w:val="Brailleschrift"/>
        </w:rPr>
        <w:t>;_- tu</w:t>
      </w:r>
    </w:p>
    <w:p w14:paraId="433BFC90"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F5500BE" w14:textId="77777777" w:rsidR="00FF6A2D" w:rsidRPr="008B65CD" w:rsidRDefault="00FF6A2D" w:rsidP="00F03CD5">
      <w:pPr>
        <w:pStyle w:val="ZBSchwarzschrift"/>
      </w:pPr>
      <w:r w:rsidRPr="008B65CD">
        <w:rPr>
          <w:rStyle w:val="Schwarzschrift"/>
        </w:rPr>
        <w:t>Woll- teppich</w:t>
      </w:r>
    </w:p>
    <w:p w14:paraId="2B0A7076" w14:textId="77777777" w:rsidR="00FF6A2D" w:rsidRPr="008B65CD" w:rsidRDefault="00FF6A2D" w:rsidP="00F03CD5">
      <w:pPr>
        <w:pStyle w:val="ZBBrailleschrift"/>
      </w:pPr>
      <w:r w:rsidRPr="008B65CD">
        <w:rPr>
          <w:rStyle w:val="Brailleschrift"/>
        </w:rPr>
        <w:t>,o- (pp#</w:t>
      </w:r>
    </w:p>
    <w:p w14:paraId="4A892706" w14:textId="77777777" w:rsidR="00FF6A2D" w:rsidRPr="008B65CD" w:rsidRDefault="00FF6A2D" w:rsidP="00F03CD5">
      <w:pPr>
        <w:pStyle w:val="ZBSchwarzschrift"/>
      </w:pPr>
      <w:r w:rsidRPr="008B65CD">
        <w:rPr>
          <w:rStyle w:val="Schwarzschrift"/>
        </w:rPr>
        <w:t>Wolltep- pich</w:t>
      </w:r>
    </w:p>
    <w:p w14:paraId="0AAAE7F3" w14:textId="77777777" w:rsidR="00FF6A2D" w:rsidRPr="008B65CD" w:rsidRDefault="00FF6A2D" w:rsidP="00F03CD5">
      <w:pPr>
        <w:pStyle w:val="ZBBrailleschrift"/>
      </w:pPr>
      <w:r w:rsidRPr="008B65CD">
        <w:rPr>
          <w:rStyle w:val="Brailleschrift"/>
        </w:rPr>
        <w:t>,o(p- p#</w:t>
      </w:r>
    </w:p>
    <w:p w14:paraId="599115CA" w14:textId="77777777" w:rsidR="00A14FF4" w:rsidRPr="008B65CD" w:rsidRDefault="00A14FF4" w:rsidP="00F03CD5">
      <w:pPr>
        <w:pStyle w:val="berschrift4"/>
        <w:sectPr w:rsidR="00A14FF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DFDCF49" w14:textId="77777777" w:rsidR="00D44EBB" w:rsidRPr="008B65CD" w:rsidRDefault="00D44EBB" w:rsidP="00F03CD5">
      <w:pPr>
        <w:pStyle w:val="berschrift4"/>
      </w:pPr>
      <w:bookmarkStart w:id="413" w:name="_Toc517810661"/>
      <w:r w:rsidRPr="008B65CD">
        <w:t>4.1.2.8</w:t>
      </w:r>
      <w:r w:rsidR="00D25550" w:rsidRPr="008B65CD">
        <w:tab/>
      </w:r>
      <w:r w:rsidRPr="008B65CD">
        <w:t>Kürzungen für Lautgruppen nach Apostroph</w:t>
      </w:r>
      <w:bookmarkEnd w:id="413"/>
    </w:p>
    <w:p w14:paraId="7D05E262" w14:textId="77777777" w:rsidR="00D44EBB" w:rsidRPr="008B65CD" w:rsidRDefault="00D44EBB" w:rsidP="00F03CD5">
      <w:r w:rsidRPr="008B65CD">
        <w:t xml:space="preserve">Um Verwechslungen mit Satzzeichen bzw. den Buchstaben c, q, x, y oder ß auszuschließen, dürfen nach Apostroph die Kürzungen für folgende Lautgruppen nicht angewendet werd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r w:rsidRPr="008B65CD">
        <w:t>ar</w:t>
      </w:r>
      <w:r w:rsidR="003C25F7" w:rsidRPr="008B65CD">
        <w:t>"</w:t>
      </w:r>
      <w:r w:rsidRPr="008B65CD">
        <w:t xml:space="preserve">, </w:t>
      </w:r>
      <w:r w:rsidR="003C25F7" w:rsidRPr="008B65CD">
        <w:t>"</w:t>
      </w:r>
      <w:r w:rsidRPr="008B65CD">
        <w:t>be</w:t>
      </w:r>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r w:rsidRPr="008B65CD">
        <w:t>el</w:t>
      </w:r>
      <w:r w:rsidR="003C25F7" w:rsidRPr="008B65CD">
        <w:t>"</w:t>
      </w:r>
      <w:r w:rsidRPr="008B65CD">
        <w:t xml:space="preserve">, </w:t>
      </w:r>
      <w:r w:rsidR="003C25F7" w:rsidRPr="008B65CD">
        <w:t>"</w:t>
      </w:r>
      <w:r w:rsidRPr="008B65CD">
        <w:t>en</w:t>
      </w:r>
      <w:r w:rsidR="003C25F7" w:rsidRPr="008B65CD">
        <w:t>"</w:t>
      </w:r>
      <w:r w:rsidRPr="008B65CD">
        <w:t xml:space="preserve">,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w:t>
      </w:r>
      <w:r w:rsidR="003C25F7" w:rsidRPr="008B65CD">
        <w:t>"</w:t>
      </w:r>
      <w:r w:rsidRPr="008B65CD">
        <w:t>or</w:t>
      </w:r>
      <w:r w:rsidR="003C25F7" w:rsidRPr="008B65CD">
        <w:t>"</w:t>
      </w:r>
      <w:r w:rsidRPr="008B65CD">
        <w:t xml:space="preserve">, </w:t>
      </w:r>
      <w:r w:rsidR="003C25F7" w:rsidRPr="008B65CD">
        <w:t>"</w:t>
      </w:r>
      <w:r w:rsidRPr="008B65CD">
        <w:t>ss</w:t>
      </w:r>
      <w:r w:rsidR="003C25F7" w:rsidRPr="008B65CD">
        <w:t>"</w:t>
      </w:r>
      <w:r w:rsidRPr="008B65CD">
        <w:t xml:space="preserve"> und </w:t>
      </w:r>
      <w:r w:rsidR="003C25F7" w:rsidRPr="008B65CD">
        <w:t>"</w:t>
      </w:r>
      <w:r w:rsidRPr="008B65CD">
        <w:t>te</w:t>
      </w:r>
      <w:r w:rsidR="003C25F7" w:rsidRPr="008B65CD">
        <w:t>"</w:t>
      </w:r>
      <w:r w:rsidRPr="008B65CD">
        <w:t>.</w:t>
      </w:r>
    </w:p>
    <w:p w14:paraId="65CAB2A6" w14:textId="77777777" w:rsidR="006F3BAD" w:rsidRPr="008B65CD" w:rsidRDefault="0099175F" w:rsidP="00115B25">
      <w:pPr>
        <w:pStyle w:val="ZBUeberschrift"/>
        <w:rPr>
          <w:rStyle w:val="Beispiele"/>
          <w:b/>
        </w:rPr>
      </w:pPr>
      <w:r w:rsidRPr="008B65CD">
        <w:rPr>
          <w:rStyle w:val="Beispiele"/>
          <w:b/>
        </w:rPr>
        <w:t>Beispiele:</w:t>
      </w:r>
    </w:p>
    <w:p w14:paraId="2C347D9F"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74C40524" w14:textId="77777777" w:rsidR="00FF6A2D" w:rsidRPr="008B65CD" w:rsidRDefault="00FF6A2D" w:rsidP="00F03CD5">
      <w:pPr>
        <w:pStyle w:val="ZBSchwarzschrift"/>
      </w:pPr>
      <w:r w:rsidRPr="008B65CD">
        <w:rPr>
          <w:rStyle w:val="Schwarzschrift"/>
        </w:rPr>
        <w:t>D'Artagnan</w:t>
      </w:r>
    </w:p>
    <w:p w14:paraId="1F0621C1" w14:textId="77777777" w:rsidR="00FF6A2D" w:rsidRPr="008B65CD" w:rsidRDefault="00FF6A2D" w:rsidP="00F03CD5">
      <w:pPr>
        <w:pStyle w:val="ZBBrailleschrift"/>
      </w:pPr>
      <w:r w:rsidRPr="008B65CD">
        <w:rPr>
          <w:rStyle w:val="Brailleschrift"/>
        </w:rPr>
        <w:t>d'artagnan</w:t>
      </w:r>
    </w:p>
    <w:p w14:paraId="49499D57" w14:textId="77777777" w:rsidR="00FF6A2D" w:rsidRPr="008B65CD" w:rsidRDefault="00FF6A2D" w:rsidP="00F03CD5">
      <w:pPr>
        <w:pStyle w:val="ZBSchwarzschrift"/>
      </w:pPr>
      <w:r w:rsidRPr="008B65CD">
        <w:rPr>
          <w:rStyle w:val="Schwarzschrift"/>
        </w:rPr>
        <w:t>D'Elena</w:t>
      </w:r>
    </w:p>
    <w:p w14:paraId="2825DD3C" w14:textId="77777777" w:rsidR="00FF6A2D" w:rsidRPr="008B65CD" w:rsidRDefault="00FF6A2D" w:rsidP="00F03CD5">
      <w:pPr>
        <w:pStyle w:val="ZBBrailleschrift"/>
      </w:pPr>
      <w:r w:rsidRPr="008B65CD">
        <w:rPr>
          <w:rStyle w:val="Brailleschrift"/>
        </w:rPr>
        <w:t>d'elca</w:t>
      </w:r>
    </w:p>
    <w:p w14:paraId="4FA51D57"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C636495" w14:textId="77777777" w:rsidR="00FF6A2D" w:rsidRPr="008B65CD" w:rsidRDefault="00FF6A2D" w:rsidP="00F03CD5">
      <w:pPr>
        <w:pStyle w:val="ZBSchwarzschrift"/>
      </w:pPr>
      <w:r w:rsidRPr="008B65CD">
        <w:rPr>
          <w:rStyle w:val="Schwarzschrift"/>
        </w:rPr>
        <w:t>Dell'Angelo</w:t>
      </w:r>
    </w:p>
    <w:p w14:paraId="5C1650AA" w14:textId="77777777" w:rsidR="00FF6A2D" w:rsidRPr="008B65CD" w:rsidRDefault="00FF6A2D" w:rsidP="00F03CD5">
      <w:pPr>
        <w:pStyle w:val="ZBBrailleschrift"/>
      </w:pPr>
      <w:r w:rsidRPr="008B65CD">
        <w:rPr>
          <w:rStyle w:val="Brailleschrift"/>
        </w:rPr>
        <w:t>deq'angyo</w:t>
      </w:r>
    </w:p>
    <w:p w14:paraId="5F216DDC" w14:textId="77777777" w:rsidR="00D44EBB" w:rsidRPr="008B65CD" w:rsidRDefault="00D44EBB" w:rsidP="00F03CD5">
      <w:pPr>
        <w:pStyle w:val="berschrift2"/>
        <w:rPr>
          <w:sz w:val="28"/>
        </w:rPr>
      </w:pPr>
      <w:bookmarkStart w:id="414" w:name="_Toc465839277"/>
      <w:bookmarkStart w:id="415" w:name="_Toc465840797"/>
      <w:bookmarkStart w:id="416" w:name="_Toc466381081"/>
      <w:bookmarkStart w:id="417" w:name="_Toc466381343"/>
      <w:bookmarkStart w:id="418" w:name="_Toc466381960"/>
      <w:bookmarkStart w:id="419" w:name="_Toc517810662"/>
      <w:r w:rsidRPr="008B65CD">
        <w:t>4.2</w:t>
      </w:r>
      <w:r w:rsidR="00D25550" w:rsidRPr="008B65CD">
        <w:tab/>
      </w:r>
      <w:r w:rsidRPr="008B65CD">
        <w:t>Kürzungen vor und nach Wortstämmen</w:t>
      </w:r>
      <w:bookmarkEnd w:id="414"/>
      <w:bookmarkEnd w:id="415"/>
      <w:bookmarkEnd w:id="416"/>
      <w:bookmarkEnd w:id="417"/>
      <w:bookmarkEnd w:id="418"/>
      <w:bookmarkEnd w:id="419"/>
    </w:p>
    <w:p w14:paraId="2080848A" w14:textId="77777777" w:rsidR="00D44EBB" w:rsidRPr="008B65CD" w:rsidRDefault="00D44EBB" w:rsidP="00A06452">
      <w:pPr>
        <w:pStyle w:val="berschrift3"/>
        <w:rPr>
          <w:sz w:val="28"/>
        </w:rPr>
      </w:pPr>
      <w:bookmarkStart w:id="420" w:name="_Toc465839278"/>
      <w:bookmarkStart w:id="421" w:name="_Toc465840798"/>
      <w:bookmarkStart w:id="422" w:name="_Toc466381082"/>
      <w:bookmarkStart w:id="423" w:name="_Toc466381344"/>
      <w:bookmarkStart w:id="424" w:name="_Toc466381961"/>
      <w:bookmarkStart w:id="425" w:name="_Toc517810663"/>
      <w:r w:rsidRPr="008B65CD">
        <w:t>4.2.1</w:t>
      </w:r>
      <w:r w:rsidR="00923B68" w:rsidRPr="008B65CD">
        <w:tab/>
      </w:r>
      <w:r w:rsidRPr="008B65CD">
        <w:t>Kürzungen vor Wortstämmen</w:t>
      </w:r>
      <w:bookmarkEnd w:id="420"/>
      <w:bookmarkEnd w:id="421"/>
      <w:bookmarkEnd w:id="422"/>
      <w:bookmarkEnd w:id="423"/>
      <w:bookmarkEnd w:id="424"/>
      <w:bookmarkEnd w:id="425"/>
    </w:p>
    <w:tbl>
      <w:tblPr>
        <w:tblStyle w:val="Tabellenraster"/>
        <w:tblW w:w="0" w:type="auto"/>
        <w:tblInd w:w="567" w:type="dxa"/>
        <w:tblLook w:val="04A0" w:firstRow="1" w:lastRow="0" w:firstColumn="1" w:lastColumn="0" w:noHBand="0" w:noVBand="1"/>
      </w:tblPr>
      <w:tblGrid>
        <w:gridCol w:w="1384"/>
        <w:gridCol w:w="1101"/>
      </w:tblGrid>
      <w:tr w:rsidR="00282329" w:rsidRPr="008B65CD" w14:paraId="5D5C6F3C" w14:textId="77777777" w:rsidTr="00282329">
        <w:tc>
          <w:tcPr>
            <w:tcW w:w="1384" w:type="dxa"/>
          </w:tcPr>
          <w:p w14:paraId="7D696005" w14:textId="77777777" w:rsidR="00282329" w:rsidRPr="008B65CD" w:rsidRDefault="00B07EA5" w:rsidP="00282329">
            <w:pPr>
              <w:pStyle w:val="Tabellenzeile"/>
              <w:rPr>
                <w:rStyle w:val="Brailleschrift"/>
              </w:rPr>
            </w:pPr>
            <w:r w:rsidRPr="008B65CD">
              <w:rPr>
                <w:rStyle w:val="Brailleschrift"/>
              </w:rPr>
              <w:t>~</w:t>
            </w:r>
            <w:r w:rsidR="00282329" w:rsidRPr="008B65CD">
              <w:rPr>
                <w:rStyle w:val="Brailleschrift"/>
              </w:rPr>
              <w:t>-</w:t>
            </w:r>
          </w:p>
        </w:tc>
        <w:tc>
          <w:tcPr>
            <w:tcW w:w="1101" w:type="dxa"/>
          </w:tcPr>
          <w:p w14:paraId="4E95A15E" w14:textId="77777777" w:rsidR="00282329" w:rsidRPr="008B65CD" w:rsidRDefault="00282329" w:rsidP="00A507C6">
            <w:pPr>
              <w:pStyle w:val="Tabellenzeile"/>
              <w:rPr>
                <w:rStyle w:val="Schwarzschrift"/>
              </w:rPr>
            </w:pPr>
            <w:r w:rsidRPr="008B65CD">
              <w:rPr>
                <w:rStyle w:val="Schwarzschrift"/>
              </w:rPr>
              <w:t>ENT-</w:t>
            </w:r>
          </w:p>
        </w:tc>
      </w:tr>
      <w:tr w:rsidR="00282329" w:rsidRPr="008B65CD" w14:paraId="71996A9F" w14:textId="77777777" w:rsidTr="00282329">
        <w:tc>
          <w:tcPr>
            <w:tcW w:w="1384" w:type="dxa"/>
          </w:tcPr>
          <w:p w14:paraId="3E2433B4" w14:textId="77777777" w:rsidR="00282329" w:rsidRPr="008B65CD" w:rsidRDefault="00282329" w:rsidP="00282329">
            <w:pPr>
              <w:pStyle w:val="Tabellenzeile"/>
              <w:rPr>
                <w:rStyle w:val="Brailleschrift"/>
              </w:rPr>
            </w:pPr>
            <w:r w:rsidRPr="008B65CD">
              <w:rPr>
                <w:rStyle w:val="Brailleschrift"/>
              </w:rPr>
              <w:t>--</w:t>
            </w:r>
          </w:p>
        </w:tc>
        <w:tc>
          <w:tcPr>
            <w:tcW w:w="1101" w:type="dxa"/>
          </w:tcPr>
          <w:p w14:paraId="0DE0513E" w14:textId="77777777" w:rsidR="00282329" w:rsidRPr="008B65CD" w:rsidRDefault="00282329" w:rsidP="00A507C6">
            <w:pPr>
              <w:pStyle w:val="Tabellenzeile"/>
              <w:rPr>
                <w:rStyle w:val="Schwarzschrift"/>
              </w:rPr>
            </w:pPr>
            <w:r w:rsidRPr="008B65CD">
              <w:rPr>
                <w:rStyle w:val="Schwarzschrift"/>
              </w:rPr>
              <w:t>VER-</w:t>
            </w:r>
          </w:p>
        </w:tc>
      </w:tr>
    </w:tbl>
    <w:p w14:paraId="259C5152" w14:textId="77777777" w:rsidR="00D44EBB" w:rsidRPr="008B65CD" w:rsidRDefault="00D44EBB" w:rsidP="00F03CD5">
      <w:r w:rsidRPr="008B65CD">
        <w:t>(Der Ergänzungsstrich steht für den sich anschließenden Wortstamm.)</w:t>
      </w:r>
    </w:p>
    <w:p w14:paraId="78E87E7E" w14:textId="77777777" w:rsidR="00D44EBB" w:rsidRPr="008B65CD" w:rsidRDefault="00D44EBB" w:rsidP="00F03CD5">
      <w:r w:rsidRPr="008B65CD">
        <w:t>Diese beiden Kürzungen werden nur am Wortanfang vor Wort</w:t>
      </w:r>
      <w:r w:rsidR="006131DB" w:rsidRPr="008B65CD">
        <w:softHyphen/>
      </w:r>
      <w:r w:rsidRPr="008B65CD">
        <w:t>stämmen verwendet. Sie müssen Präfixe sein. Geraten die infrage</w:t>
      </w:r>
      <w:r w:rsidR="006131DB" w:rsidRPr="008B65CD">
        <w:softHyphen/>
      </w:r>
      <w:r w:rsidRPr="008B65CD">
        <w:t>stehenden Buchstabenfolgen durch Voransetzen weiterer Vorsilben oder anderer Wortbestandteile ins Wortinnere, müssen sie ausge</w:t>
      </w:r>
      <w:r w:rsidR="006131DB" w:rsidRPr="008B65CD">
        <w:softHyphen/>
      </w:r>
      <w:r w:rsidRPr="008B65CD">
        <w:t>schrieben werden.</w:t>
      </w:r>
    </w:p>
    <w:p w14:paraId="0A49A176" w14:textId="77777777" w:rsidR="00D44EBB" w:rsidRPr="008B65CD" w:rsidRDefault="00D44EBB" w:rsidP="00F03CD5">
      <w:r w:rsidRPr="008B65CD">
        <w:t xml:space="preserve">Die Kürzung </w:t>
      </w:r>
      <w:r w:rsidR="003C25F7" w:rsidRPr="008B65CD">
        <w:t>"</w:t>
      </w:r>
      <w:r w:rsidRPr="008B65CD">
        <w:t>ver</w:t>
      </w:r>
      <w:r w:rsidR="003C25F7" w:rsidRPr="008B65CD">
        <w:t>"</w:t>
      </w:r>
      <w:r w:rsidRPr="008B65CD">
        <w:t xml:space="preserve"> wird nach einem Bindestrich der besseren Les</w:t>
      </w:r>
      <w:r w:rsidR="00157F8C" w:rsidRPr="008B65CD">
        <w:softHyphen/>
      </w:r>
      <w:r w:rsidRPr="008B65CD">
        <w:t>barkeit halber ausgeschrieben:</w:t>
      </w:r>
    </w:p>
    <w:p w14:paraId="45C3DEBE" w14:textId="77777777" w:rsidR="00F449B6" w:rsidRPr="008B65CD" w:rsidRDefault="00F449B6" w:rsidP="00F03CD5">
      <w:pPr>
        <w:pStyle w:val="ZBSchwarzschrift"/>
        <w:rPr>
          <w:rStyle w:val="Schwarzschrift"/>
        </w:rPr>
      </w:pPr>
      <w:r w:rsidRPr="008B65CD">
        <w:rPr>
          <w:rStyle w:val="Schwarzschrift"/>
        </w:rPr>
        <w:t>Rhein-Ruhr-Verkehrsverbund</w:t>
      </w:r>
    </w:p>
    <w:p w14:paraId="064505AE" w14:textId="77777777" w:rsidR="00D44EBB" w:rsidRPr="008B65CD" w:rsidRDefault="00D05CBD" w:rsidP="00F03CD5">
      <w:pPr>
        <w:pStyle w:val="ZBBrailleschrift"/>
        <w:rPr>
          <w:rStyle w:val="Schwarzschrift"/>
          <w:rFonts w:ascii="Blista Braille Plus (ANSI)" w:hAnsi="Blista Braille Plus (ANSI)"/>
          <w:spacing w:val="-10"/>
          <w:sz w:val="36"/>
        </w:rPr>
      </w:pPr>
      <w:r w:rsidRPr="008B65CD">
        <w:rPr>
          <w:rStyle w:val="Brailleschrift"/>
        </w:rPr>
        <w:t>rh6-ruhr-v7k=rsv7b/d</w:t>
      </w:r>
      <w:r w:rsidR="00F32CB7" w:rsidRPr="008B65CD">
        <w:rPr>
          <w:rStyle w:val="Brailleschrift"/>
        </w:rPr>
        <w:br/>
      </w:r>
      <w:r w:rsidR="00D44EBB" w:rsidRPr="008B65CD">
        <w:t>nicht:</w:t>
      </w:r>
      <w:r w:rsidRPr="008B65CD">
        <w:rPr>
          <w:rStyle w:val="Brailleschrift"/>
        </w:rPr>
        <w:t xml:space="preserve"> rh6-ruhr--k=rsv7b/d</w:t>
      </w:r>
    </w:p>
    <w:p w14:paraId="20F791D8" w14:textId="77777777" w:rsidR="00D44EBB" w:rsidRPr="008B65CD" w:rsidRDefault="00D44EBB" w:rsidP="00115B25">
      <w:pPr>
        <w:pStyle w:val="ZBUeberschrift"/>
        <w:rPr>
          <w:rStyle w:val="Beispiele"/>
          <w:b/>
        </w:rPr>
      </w:pPr>
      <w:r w:rsidRPr="008B65CD">
        <w:rPr>
          <w:rStyle w:val="Beispiele"/>
          <w:b/>
        </w:rPr>
        <w:t>Beispiele für Kürzungen vor Wortstämmen:</w:t>
      </w:r>
    </w:p>
    <w:p w14:paraId="54A2D6B2" w14:textId="77777777" w:rsidR="00F449B6" w:rsidRPr="008B65CD" w:rsidRDefault="00F449B6" w:rsidP="00F03CD5">
      <w:pPr>
        <w:pStyle w:val="Liste"/>
        <w:sectPr w:rsidR="00F449B6" w:rsidRPr="008B65CD" w:rsidSect="00543E4D">
          <w:type w:val="continuous"/>
          <w:pgSz w:w="11906" w:h="16838" w:code="9"/>
          <w:pgMar w:top="1134" w:right="1134" w:bottom="851" w:left="1134" w:header="709" w:footer="709" w:gutter="284"/>
          <w:cols w:space="709"/>
          <w:docGrid w:linePitch="381"/>
        </w:sectPr>
      </w:pPr>
    </w:p>
    <w:p w14:paraId="06135298" w14:textId="77777777" w:rsidR="00F32CB7" w:rsidRPr="008B65CD" w:rsidRDefault="00291188" w:rsidP="00F03CD5">
      <w:pPr>
        <w:pStyle w:val="ZBSchwarzschriftAufzaehlung"/>
      </w:pPr>
      <w:r>
        <w:rPr>
          <w:rStyle w:val="Schwarzschrift"/>
        </w:rPr>
        <w:t>•</w:t>
      </w:r>
      <w:r w:rsidR="00F32CB7" w:rsidRPr="008B65CD">
        <w:rPr>
          <w:rStyle w:val="Schwarzschrift"/>
        </w:rPr>
        <w:tab/>
        <w:t>Verkauf</w:t>
      </w:r>
    </w:p>
    <w:p w14:paraId="2E544239" w14:textId="77777777" w:rsidR="00F32CB7" w:rsidRPr="008B65CD" w:rsidRDefault="00F32CB7" w:rsidP="00F03CD5">
      <w:pPr>
        <w:pStyle w:val="ZBBrailleschrift"/>
      </w:pPr>
      <w:r w:rsidRPr="008B65CD">
        <w:rPr>
          <w:rStyle w:val="Brailleschrift"/>
        </w:rPr>
        <w:t>-k1f</w:t>
      </w:r>
    </w:p>
    <w:p w14:paraId="717D569A" w14:textId="77777777" w:rsidR="00F32CB7" w:rsidRPr="008B65CD" w:rsidRDefault="00F32CB7" w:rsidP="00F03CD5">
      <w:pPr>
        <w:pStyle w:val="ZBSchwarzschrift"/>
      </w:pPr>
      <w:r w:rsidRPr="008B65CD">
        <w:rPr>
          <w:rStyle w:val="Schwarzschrift"/>
        </w:rPr>
        <w:t>verlieren</w:t>
      </w:r>
    </w:p>
    <w:p w14:paraId="7070403D" w14:textId="77777777" w:rsidR="00F32CB7" w:rsidRPr="008B65CD" w:rsidRDefault="00F32CB7" w:rsidP="00F03CD5">
      <w:pPr>
        <w:pStyle w:val="ZBBrailleschrift"/>
      </w:pPr>
      <w:r w:rsidRPr="008B65CD">
        <w:rPr>
          <w:rStyle w:val="Brailleschrift"/>
        </w:rPr>
        <w:t>-l0rc</w:t>
      </w:r>
    </w:p>
    <w:p w14:paraId="1D5D4C63" w14:textId="77777777" w:rsidR="00F32CB7" w:rsidRPr="008B65CD" w:rsidRDefault="00F32CB7" w:rsidP="00F03CD5">
      <w:pPr>
        <w:pStyle w:val="Listenfortsetzung"/>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F483EEB" w14:textId="77777777" w:rsidR="00F32CB7" w:rsidRPr="008B65CD" w:rsidRDefault="00F32CB7" w:rsidP="007F431B">
      <w:pPr>
        <w:pStyle w:val="Aber"/>
      </w:pPr>
      <w:r w:rsidRPr="008B65CD">
        <w:t>aber:</w:t>
      </w:r>
    </w:p>
    <w:p w14:paraId="31A285C1" w14:textId="77777777" w:rsidR="00F32CB7" w:rsidRPr="008B65CD" w:rsidRDefault="00F32CB7" w:rsidP="00F03CD5">
      <w:pPr>
        <w:pStyle w:val="ZBSchwarzschrift"/>
      </w:pPr>
      <w:r w:rsidRPr="008B65CD">
        <w:rPr>
          <w:rStyle w:val="Schwarzschrift"/>
        </w:rPr>
        <w:t>unverkäuflich</w:t>
      </w:r>
    </w:p>
    <w:p w14:paraId="42F2026C" w14:textId="77777777" w:rsidR="00F32CB7" w:rsidRPr="008B65CD" w:rsidRDefault="00F32CB7" w:rsidP="00F03CD5">
      <w:pPr>
        <w:pStyle w:val="ZBBrailleschrift6Nach"/>
      </w:pPr>
      <w:r w:rsidRPr="008B65CD">
        <w:rPr>
          <w:rStyle w:val="Brailleschrift"/>
        </w:rPr>
        <w:t>/v7k</w:t>
      </w:r>
      <w:r w:rsidR="00B07EA5" w:rsidRPr="008B65CD">
        <w:rPr>
          <w:rStyle w:val="Brailleschrift"/>
        </w:rPr>
        <w:t>|</w:t>
      </w:r>
      <w:r w:rsidRPr="008B65CD">
        <w:rPr>
          <w:rStyle w:val="Brailleschrift"/>
        </w:rPr>
        <w:t>f_</w:t>
      </w:r>
    </w:p>
    <w:p w14:paraId="5953C3BF" w14:textId="77777777" w:rsidR="000A7A7F" w:rsidRPr="008B65CD" w:rsidRDefault="0099175F" w:rsidP="00F03CD5">
      <w:pPr>
        <w:pStyle w:val="ZBSchwarzschrift12Nach"/>
      </w:pPr>
      <w:r w:rsidRPr="008B65CD">
        <w:t>(</w:t>
      </w:r>
      <w:r w:rsidR="00157F8C" w:rsidRPr="008B65CD">
        <w:t xml:space="preserve">hier </w:t>
      </w:r>
      <w:r w:rsidR="00D44EBB" w:rsidRPr="008B65CD">
        <w:t xml:space="preserve">ist </w:t>
      </w:r>
      <w:r w:rsidR="003C25F7" w:rsidRPr="008B65CD">
        <w:t>"</w:t>
      </w:r>
      <w:r w:rsidR="00D44EBB" w:rsidRPr="008B65CD">
        <w:t>ver</w:t>
      </w:r>
      <w:r w:rsidR="003C25F7" w:rsidRPr="008B65CD">
        <w:t>"</w:t>
      </w:r>
      <w:r w:rsidR="00D44EBB" w:rsidRPr="008B65CD">
        <w:t xml:space="preserve"> zwar Präfix, steht jedoch nicht am Wort</w:t>
      </w:r>
      <w:r w:rsidR="00157F8C" w:rsidRPr="008B65CD">
        <w:softHyphen/>
      </w:r>
      <w:r w:rsidR="00D44EBB" w:rsidRPr="008B65CD">
        <w:t>anfang)</w:t>
      </w:r>
    </w:p>
    <w:p w14:paraId="7D896068" w14:textId="77777777" w:rsidR="00390BD7" w:rsidRPr="008B65CD" w:rsidRDefault="00390BD7" w:rsidP="007F431B">
      <w:pPr>
        <w:pStyle w:val="Aber"/>
      </w:pPr>
      <w:r w:rsidRPr="008B65CD">
        <w:t>Kein Präfix:</w:t>
      </w:r>
    </w:p>
    <w:p w14:paraId="1A4476CF" w14:textId="77777777" w:rsidR="00390BD7" w:rsidRPr="008B65CD" w:rsidRDefault="00390BD7" w:rsidP="00390BD7">
      <w:pPr>
        <w:pStyle w:val="ZBSchwarzschrift12Nach"/>
        <w:sectPr w:rsidR="00390BD7" w:rsidRPr="008B65CD" w:rsidSect="00543E4D">
          <w:type w:val="continuous"/>
          <w:pgSz w:w="11906" w:h="16838" w:code="9"/>
          <w:pgMar w:top="1134" w:right="1134" w:bottom="851" w:left="1134" w:header="709" w:footer="709" w:gutter="284"/>
          <w:cols w:space="709"/>
          <w:docGrid w:linePitch="381"/>
        </w:sectPr>
      </w:pPr>
    </w:p>
    <w:p w14:paraId="4F8EB4F2" w14:textId="77777777" w:rsidR="00F32CB7" w:rsidRPr="008B65CD" w:rsidRDefault="00F32CB7" w:rsidP="00F03CD5">
      <w:pPr>
        <w:pStyle w:val="ZBSchwarzschrift"/>
      </w:pPr>
      <w:r w:rsidRPr="008B65CD">
        <w:rPr>
          <w:rStyle w:val="Schwarzschrift"/>
        </w:rPr>
        <w:t>Veranda</w:t>
      </w:r>
    </w:p>
    <w:p w14:paraId="30C08846" w14:textId="77777777" w:rsidR="00F32CB7" w:rsidRPr="008B65CD" w:rsidRDefault="00F32CB7" w:rsidP="00F03CD5">
      <w:pPr>
        <w:pStyle w:val="ZBBrailleschrift"/>
      </w:pPr>
      <w:r w:rsidRPr="008B65CD">
        <w:rPr>
          <w:rStyle w:val="Brailleschrift"/>
        </w:rPr>
        <w:t>v7d+a</w:t>
      </w:r>
    </w:p>
    <w:p w14:paraId="6538AF88" w14:textId="77777777" w:rsidR="00F32CB7" w:rsidRPr="008B65CD" w:rsidRDefault="00F32CB7" w:rsidP="00F03CD5">
      <w:pPr>
        <w:pStyle w:val="ZBSchwarzschrift"/>
      </w:pPr>
      <w:r w:rsidRPr="008B65CD">
        <w:rPr>
          <w:rStyle w:val="Schwarzschrift"/>
        </w:rPr>
        <w:t>vertikal</w:t>
      </w:r>
    </w:p>
    <w:p w14:paraId="4AB2E6E5" w14:textId="77777777" w:rsidR="00F32CB7" w:rsidRPr="008B65CD" w:rsidRDefault="00F32CB7" w:rsidP="00F03CD5">
      <w:pPr>
        <w:pStyle w:val="ZBBrailleschrift"/>
      </w:pPr>
      <w:r w:rsidRPr="008B65CD">
        <w:rPr>
          <w:rStyle w:val="Brailleschrift"/>
        </w:rPr>
        <w:t>v7tikal</w:t>
      </w:r>
    </w:p>
    <w:p w14:paraId="4C50CE03" w14:textId="77777777"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2FC155E" w14:textId="77777777" w:rsidR="00F32CB7" w:rsidRPr="008B65CD" w:rsidRDefault="00F32CB7" w:rsidP="00F03CD5">
      <w:pPr>
        <w:pStyle w:val="ZBSchwarzschrift"/>
      </w:pPr>
      <w:r w:rsidRPr="008B65CD">
        <w:rPr>
          <w:rStyle w:val="Schwarzschrift"/>
        </w:rPr>
        <w:t>Vera</w:t>
      </w:r>
    </w:p>
    <w:p w14:paraId="2BCC8D8B" w14:textId="77777777" w:rsidR="00F32CB7" w:rsidRPr="008B65CD" w:rsidRDefault="00F32CB7" w:rsidP="00F03CD5">
      <w:pPr>
        <w:pStyle w:val="ZBBrailleschrift"/>
      </w:pPr>
      <w:r w:rsidRPr="008B65CD">
        <w:rPr>
          <w:rStyle w:val="Brailleschrift"/>
        </w:rPr>
        <w:t>v7a</w:t>
      </w:r>
    </w:p>
    <w:p w14:paraId="615ED187" w14:textId="77777777" w:rsidR="00F32CB7" w:rsidRPr="008B65CD" w:rsidRDefault="00F32CB7" w:rsidP="00390BD7">
      <w:pPr>
        <w:pStyle w:val="ZBSchwarzschrift"/>
      </w:pPr>
      <w:r w:rsidRPr="008B65CD">
        <w:rPr>
          <w:rStyle w:val="Schwarzschrift"/>
        </w:rPr>
        <w:t>Vers</w:t>
      </w:r>
    </w:p>
    <w:p w14:paraId="0D99258D" w14:textId="77777777" w:rsidR="00394FD2" w:rsidRPr="008B65CD" w:rsidRDefault="00394FD2" w:rsidP="00F03CD5">
      <w:pPr>
        <w:pStyle w:val="ZBBrailleschrift"/>
      </w:pPr>
      <w:r w:rsidRPr="008B65CD">
        <w:rPr>
          <w:rStyle w:val="Brailleschrift"/>
        </w:rPr>
        <w:t>v7s</w:t>
      </w:r>
    </w:p>
    <w:p w14:paraId="47424F37" w14:textId="77777777" w:rsidR="00F32CB7" w:rsidRPr="008B65CD" w:rsidRDefault="00F32CB7" w:rsidP="00F03CD5">
      <w:pPr>
        <w:pStyle w:val="ZBBrailleschrift"/>
        <w:rPr>
          <w:rStyle w:val="Brailleschrift"/>
        </w:rPr>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5E5C546" w14:textId="77777777" w:rsidR="00394FD2" w:rsidRPr="008B65CD" w:rsidRDefault="00291188" w:rsidP="00F03CD5">
      <w:pPr>
        <w:pStyle w:val="ZBSchwarzschriftAufzaehlung"/>
      </w:pPr>
      <w:r>
        <w:rPr>
          <w:rStyle w:val="Schwarzschrift"/>
        </w:rPr>
        <w:t>•</w:t>
      </w:r>
      <w:r w:rsidR="00394FD2" w:rsidRPr="008B65CD">
        <w:rPr>
          <w:rStyle w:val="Schwarzschrift"/>
        </w:rPr>
        <w:tab/>
        <w:t>Entgelt</w:t>
      </w:r>
    </w:p>
    <w:p w14:paraId="6ACDF587" w14:textId="77777777" w:rsidR="00394FD2" w:rsidRPr="008B65CD" w:rsidRDefault="00B07EA5" w:rsidP="00F03CD5">
      <w:pPr>
        <w:pStyle w:val="ZBBrailleschrift"/>
      </w:pPr>
      <w:r w:rsidRPr="008B65CD">
        <w:rPr>
          <w:rStyle w:val="Brailleschrift"/>
        </w:rPr>
        <w:t>~</w:t>
      </w:r>
      <w:r w:rsidR="00394FD2" w:rsidRPr="008B65CD">
        <w:rPr>
          <w:rStyle w:val="Brailleschrift"/>
        </w:rPr>
        <w:t>gyt</w:t>
      </w:r>
    </w:p>
    <w:p w14:paraId="7A5139D8" w14:textId="77777777" w:rsidR="00394FD2" w:rsidRPr="008B65CD" w:rsidRDefault="00394FD2" w:rsidP="00F03CD5">
      <w:pPr>
        <w:pStyle w:val="ZBSchwarzschrift"/>
      </w:pPr>
      <w:r w:rsidRPr="008B65CD">
        <w:rPr>
          <w:rStyle w:val="Schwarzschrift"/>
        </w:rPr>
        <w:t>enttäuschen</w:t>
      </w:r>
    </w:p>
    <w:p w14:paraId="192512C6" w14:textId="77777777" w:rsidR="00394FD2" w:rsidRPr="008B65CD" w:rsidRDefault="00B07EA5" w:rsidP="00F03CD5">
      <w:pPr>
        <w:pStyle w:val="ZBBrailleschrift"/>
      </w:pPr>
      <w:r w:rsidRPr="008B65CD">
        <w:rPr>
          <w:rStyle w:val="Brailleschrift"/>
        </w:rPr>
        <w:t>~</w:t>
      </w:r>
      <w:r w:rsidR="00394FD2" w:rsidRPr="008B65CD">
        <w:rPr>
          <w:rStyle w:val="Brailleschrift"/>
        </w:rPr>
        <w:t>t</w:t>
      </w:r>
      <w:r w:rsidRPr="008B65CD">
        <w:rPr>
          <w:rStyle w:val="Brailleschrift"/>
        </w:rPr>
        <w:t>|</w:t>
      </w:r>
      <w:r w:rsidR="00394FD2" w:rsidRPr="008B65CD">
        <w:rPr>
          <w:rStyle w:val="Brailleschrift"/>
        </w:rPr>
        <w:t>5c</w:t>
      </w:r>
    </w:p>
    <w:p w14:paraId="3E4E00C9" w14:textId="77777777" w:rsidR="00394FD2" w:rsidRPr="008B65CD" w:rsidRDefault="00394FD2" w:rsidP="007F431B">
      <w:pPr>
        <w:pStyle w:val="Abe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180E41A" w14:textId="77777777" w:rsidR="00394FD2" w:rsidRPr="008B65CD" w:rsidRDefault="00394FD2" w:rsidP="007F431B">
      <w:pPr>
        <w:pStyle w:val="Aber"/>
      </w:pPr>
      <w:r w:rsidRPr="008B65CD">
        <w:t>aber:</w:t>
      </w:r>
    </w:p>
    <w:p w14:paraId="58BBA56A" w14:textId="77777777" w:rsidR="00394FD2" w:rsidRPr="008B65CD" w:rsidRDefault="00394FD2" w:rsidP="00F03CD5">
      <w:pPr>
        <w:pStyle w:val="ZBSchwarzschrift"/>
      </w:pPr>
      <w:r w:rsidRPr="008B65CD">
        <w:rPr>
          <w:rStyle w:val="Schwarzschrift"/>
        </w:rPr>
        <w:t>unentgeltlich</w:t>
      </w:r>
    </w:p>
    <w:p w14:paraId="31C5C9E5" w14:textId="77777777" w:rsidR="00394FD2" w:rsidRPr="008B65CD" w:rsidRDefault="00394FD2" w:rsidP="00F03CD5">
      <w:pPr>
        <w:pStyle w:val="ZBBrailleschrift6Nach"/>
      </w:pPr>
      <w:r w:rsidRPr="008B65CD">
        <w:rPr>
          <w:rStyle w:val="Brailleschrift"/>
        </w:rPr>
        <w:t>/ctgyt_</w:t>
      </w:r>
    </w:p>
    <w:p w14:paraId="0BDF2FBC" w14:textId="77777777" w:rsidR="00F449B6" w:rsidRPr="008B65CD" w:rsidRDefault="00F449B6" w:rsidP="00F03CD5">
      <w:pPr>
        <w:pStyle w:val="ZBSchwarzschrift12Nach"/>
      </w:pPr>
      <w:r w:rsidRPr="008B65CD">
        <w:t>(</w:t>
      </w:r>
      <w:r w:rsidR="00157F8C" w:rsidRPr="008B65CD">
        <w:t>h</w:t>
      </w:r>
      <w:r w:rsidRPr="008B65CD">
        <w:t>ier ist "ent" zwar Präfix, steht jedoch nicht am Wortanfang)</w:t>
      </w:r>
    </w:p>
    <w:p w14:paraId="0C36F519" w14:textId="77777777" w:rsidR="004A73F2" w:rsidRPr="008B65CD" w:rsidRDefault="00390BD7" w:rsidP="007F431B">
      <w:pPr>
        <w:pStyle w:val="Aber"/>
      </w:pPr>
      <w:r w:rsidRPr="008B65CD">
        <w:t>K</w:t>
      </w:r>
      <w:r w:rsidR="004A73F2" w:rsidRPr="008B65CD">
        <w:t>ein Präfix:</w:t>
      </w:r>
    </w:p>
    <w:p w14:paraId="33658398" w14:textId="77777777"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space="709"/>
          <w:docGrid w:linePitch="381"/>
        </w:sectPr>
      </w:pPr>
    </w:p>
    <w:p w14:paraId="58762AF2" w14:textId="77777777" w:rsidR="00394FD2" w:rsidRPr="008B65CD" w:rsidRDefault="00394FD2" w:rsidP="00F03CD5">
      <w:pPr>
        <w:pStyle w:val="ZBSchwarzschrift"/>
      </w:pPr>
      <w:r w:rsidRPr="008B65CD">
        <w:rPr>
          <w:rStyle w:val="Schwarzschrift"/>
        </w:rPr>
        <w:t>Ente</w:t>
      </w:r>
    </w:p>
    <w:p w14:paraId="485A5FC1" w14:textId="77777777" w:rsidR="00394FD2" w:rsidRPr="008B65CD" w:rsidRDefault="00394FD2" w:rsidP="00F03CD5">
      <w:pPr>
        <w:pStyle w:val="ZBBrailleschrift"/>
      </w:pPr>
      <w:r w:rsidRPr="008B65CD">
        <w:rPr>
          <w:rStyle w:val="Brailleschrift"/>
        </w:rPr>
        <w:t>c(</w:t>
      </w:r>
    </w:p>
    <w:p w14:paraId="4E1840C9" w14:textId="77777777" w:rsidR="00394FD2" w:rsidRPr="008B65CD" w:rsidRDefault="00394FD2" w:rsidP="00F03CD5">
      <w:pPr>
        <w:pStyle w:val="ZBSchwarzschrift"/>
      </w:pPr>
      <w:r w:rsidRPr="008B65CD">
        <w:rPr>
          <w:rStyle w:val="Schwarzschrift"/>
        </w:rPr>
        <w:t>Entente</w:t>
      </w:r>
    </w:p>
    <w:p w14:paraId="137A3869" w14:textId="77777777" w:rsidR="00394FD2" w:rsidRPr="008B65CD" w:rsidRDefault="00394FD2" w:rsidP="00F03CD5">
      <w:pPr>
        <w:pStyle w:val="ZBBrailleschrift"/>
      </w:pPr>
      <w:r w:rsidRPr="008B65CD">
        <w:rPr>
          <w:rStyle w:val="Brailleschrift"/>
        </w:rPr>
        <w:t>ctc(</w:t>
      </w:r>
    </w:p>
    <w:p w14:paraId="52D2E25E" w14:textId="77777777"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F432243" w14:textId="77777777" w:rsidR="00394FD2" w:rsidRPr="008B65CD" w:rsidRDefault="00394FD2" w:rsidP="00F03CD5">
      <w:pPr>
        <w:pStyle w:val="ZBSchwarzschrift"/>
      </w:pPr>
      <w:r w:rsidRPr="008B65CD">
        <w:rPr>
          <w:rStyle w:val="Schwarzschrift"/>
        </w:rPr>
        <w:t>Entertainer</w:t>
      </w:r>
    </w:p>
    <w:p w14:paraId="4D8656AE" w14:textId="77777777" w:rsidR="00394FD2" w:rsidRPr="008B65CD" w:rsidRDefault="00394FD2" w:rsidP="00F03CD5">
      <w:pPr>
        <w:pStyle w:val="ZBBrailleschrift"/>
      </w:pPr>
      <w:r w:rsidRPr="008B65CD">
        <w:rPr>
          <w:rStyle w:val="Brailleschrift"/>
        </w:rPr>
        <w:t>ct7tain7</w:t>
      </w:r>
    </w:p>
    <w:p w14:paraId="35B8323E" w14:textId="77777777" w:rsidR="00394FD2" w:rsidRPr="008B65CD" w:rsidRDefault="00394FD2" w:rsidP="00F03CD5">
      <w:pPr>
        <w:pStyle w:val="ZBSchwarzschrift"/>
      </w:pPr>
      <w:r w:rsidRPr="008B65CD">
        <w:rPr>
          <w:rStyle w:val="Schwarzschrift"/>
        </w:rPr>
        <w:t>Entourage</w:t>
      </w:r>
    </w:p>
    <w:p w14:paraId="766C56FA" w14:textId="77777777" w:rsidR="00394FD2" w:rsidRPr="008B65CD" w:rsidRDefault="00394FD2" w:rsidP="00F03CD5">
      <w:pPr>
        <w:pStyle w:val="ZBBrailleschrift"/>
      </w:pPr>
      <w:r w:rsidRPr="008B65CD">
        <w:rPr>
          <w:rStyle w:val="Brailleschrift"/>
        </w:rPr>
        <w:t>ctoura&amp;</w:t>
      </w:r>
    </w:p>
    <w:p w14:paraId="3551A896" w14:textId="77777777" w:rsidR="00394FD2" w:rsidRPr="008B65CD" w:rsidRDefault="00394FD2" w:rsidP="00F03CD5">
      <w:pPr>
        <w:pStyle w:val="berschrift3"/>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26" w:name="_Toc465839279"/>
      <w:bookmarkStart w:id="427" w:name="_Toc465840799"/>
      <w:bookmarkStart w:id="428" w:name="_Toc466381083"/>
      <w:bookmarkStart w:id="429" w:name="_Toc466381345"/>
      <w:bookmarkStart w:id="430" w:name="_Toc466381962"/>
    </w:p>
    <w:p w14:paraId="18BD4E66" w14:textId="77777777" w:rsidR="00D44EBB" w:rsidRPr="008B65CD" w:rsidRDefault="00D44EBB" w:rsidP="0000692F">
      <w:pPr>
        <w:pStyle w:val="berschrift3"/>
        <w:pageBreakBefore/>
        <w:rPr>
          <w:sz w:val="28"/>
        </w:rPr>
      </w:pPr>
      <w:bookmarkStart w:id="431" w:name="_Toc517810664"/>
      <w:r w:rsidRPr="008B65CD">
        <w:t>4.2.2</w:t>
      </w:r>
      <w:r w:rsidR="003A0430" w:rsidRPr="008B65CD">
        <w:tab/>
      </w:r>
      <w:r w:rsidRPr="008B65CD">
        <w:t>Kürzungen nach Wortstämmen</w:t>
      </w:r>
      <w:bookmarkEnd w:id="426"/>
      <w:bookmarkEnd w:id="427"/>
      <w:bookmarkEnd w:id="428"/>
      <w:bookmarkEnd w:id="429"/>
      <w:bookmarkEnd w:id="430"/>
      <w:bookmarkEnd w:id="431"/>
    </w:p>
    <w:p w14:paraId="3175529B" w14:textId="77777777" w:rsidR="00161090" w:rsidRPr="008B65CD" w:rsidRDefault="00161090" w:rsidP="00F03CD5">
      <w:pPr>
        <w:rPr>
          <w:rStyle w:val="Schwarzschrift"/>
        </w:rPr>
        <w:sectPr w:rsidR="00161090"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ayout w:type="fixed"/>
        <w:tblLook w:val="04A0" w:firstRow="1" w:lastRow="0" w:firstColumn="1" w:lastColumn="0" w:noHBand="0" w:noVBand="1"/>
      </w:tblPr>
      <w:tblGrid>
        <w:gridCol w:w="1384"/>
        <w:gridCol w:w="1668"/>
      </w:tblGrid>
      <w:tr w:rsidR="00282329" w:rsidRPr="008B65CD" w14:paraId="5F56689C" w14:textId="77777777" w:rsidTr="00282329">
        <w:tc>
          <w:tcPr>
            <w:tcW w:w="1384" w:type="dxa"/>
          </w:tcPr>
          <w:p w14:paraId="7CEEDCF2" w14:textId="77777777" w:rsidR="00282329" w:rsidRPr="008B65CD" w:rsidRDefault="00282329" w:rsidP="00282329">
            <w:pPr>
              <w:pStyle w:val="Tabellenzeile"/>
              <w:rPr>
                <w:rStyle w:val="Brailleschrift"/>
              </w:rPr>
            </w:pPr>
            <w:r w:rsidRPr="008B65CD">
              <w:rPr>
                <w:rStyle w:val="Brailleschrift"/>
              </w:rPr>
              <w:t>'-f</w:t>
            </w:r>
          </w:p>
        </w:tc>
        <w:tc>
          <w:tcPr>
            <w:tcW w:w="1668" w:type="dxa"/>
          </w:tcPr>
          <w:p w14:paraId="729F2B8B" w14:textId="77777777" w:rsidR="00282329" w:rsidRPr="008B65CD" w:rsidRDefault="00282329" w:rsidP="00A507C6">
            <w:pPr>
              <w:pStyle w:val="Tabellenzeile"/>
              <w:rPr>
                <w:rStyle w:val="Schwarzschrift"/>
              </w:rPr>
            </w:pPr>
            <w:r w:rsidRPr="008B65CD">
              <w:rPr>
                <w:rStyle w:val="Schwarzschrift"/>
              </w:rPr>
              <w:t>-FALLS</w:t>
            </w:r>
          </w:p>
        </w:tc>
      </w:tr>
      <w:tr w:rsidR="00282329" w:rsidRPr="008B65CD" w14:paraId="03F261FB" w14:textId="77777777" w:rsidTr="00282329">
        <w:tc>
          <w:tcPr>
            <w:tcW w:w="1384" w:type="dxa"/>
          </w:tcPr>
          <w:p w14:paraId="10F7FEEB" w14:textId="77777777" w:rsidR="00282329" w:rsidRPr="008B65CD" w:rsidRDefault="00282329" w:rsidP="00282329">
            <w:pPr>
              <w:pStyle w:val="Tabellenzeile"/>
              <w:rPr>
                <w:rStyle w:val="Brailleschrift"/>
              </w:rPr>
            </w:pPr>
            <w:r w:rsidRPr="008B65CD">
              <w:rPr>
                <w:rStyle w:val="Brailleschrift"/>
              </w:rPr>
              <w:t>'-h</w:t>
            </w:r>
          </w:p>
        </w:tc>
        <w:tc>
          <w:tcPr>
            <w:tcW w:w="1668" w:type="dxa"/>
          </w:tcPr>
          <w:p w14:paraId="14FB3379" w14:textId="77777777" w:rsidR="00282329" w:rsidRPr="008B65CD" w:rsidRDefault="00282329" w:rsidP="00A507C6">
            <w:pPr>
              <w:pStyle w:val="Tabellenzeile"/>
              <w:rPr>
                <w:rStyle w:val="Schwarzschrift"/>
              </w:rPr>
            </w:pPr>
            <w:r w:rsidRPr="008B65CD">
              <w:rPr>
                <w:rStyle w:val="Schwarzschrift"/>
              </w:rPr>
              <w:t>-HEIT</w:t>
            </w:r>
          </w:p>
        </w:tc>
      </w:tr>
      <w:tr w:rsidR="00282329" w:rsidRPr="008B65CD" w14:paraId="19ABF0C7" w14:textId="77777777" w:rsidTr="00282329">
        <w:tc>
          <w:tcPr>
            <w:tcW w:w="1384" w:type="dxa"/>
          </w:tcPr>
          <w:p w14:paraId="04A5966E" w14:textId="77777777" w:rsidR="00282329" w:rsidRPr="008B65CD" w:rsidRDefault="00282329" w:rsidP="00282329">
            <w:pPr>
              <w:pStyle w:val="Tabellenzeile"/>
              <w:rPr>
                <w:rStyle w:val="Brailleschrift"/>
              </w:rPr>
            </w:pPr>
            <w:r w:rsidRPr="008B65CD">
              <w:rPr>
                <w:rStyle w:val="Brailleschrift"/>
              </w:rPr>
              <w:t>'-k</w:t>
            </w:r>
          </w:p>
        </w:tc>
        <w:tc>
          <w:tcPr>
            <w:tcW w:w="1668" w:type="dxa"/>
          </w:tcPr>
          <w:p w14:paraId="5F88AEEF" w14:textId="77777777" w:rsidR="00282329" w:rsidRPr="008B65CD" w:rsidRDefault="00282329" w:rsidP="00A507C6">
            <w:pPr>
              <w:pStyle w:val="Tabellenzeile"/>
              <w:rPr>
                <w:rStyle w:val="Schwarzschrift"/>
              </w:rPr>
            </w:pPr>
            <w:r w:rsidRPr="008B65CD">
              <w:rPr>
                <w:rStyle w:val="Schwarzschrift"/>
              </w:rPr>
              <w:t>-KEIT</w:t>
            </w:r>
          </w:p>
        </w:tc>
      </w:tr>
      <w:tr w:rsidR="00282329" w:rsidRPr="008B65CD" w14:paraId="0742CA85" w14:textId="77777777" w:rsidTr="00282329">
        <w:tc>
          <w:tcPr>
            <w:tcW w:w="1384" w:type="dxa"/>
          </w:tcPr>
          <w:p w14:paraId="7440AF9F" w14:textId="77777777" w:rsidR="00282329" w:rsidRPr="008B65CD" w:rsidRDefault="00282329" w:rsidP="00282329">
            <w:pPr>
              <w:pStyle w:val="Tabellenzeile"/>
              <w:rPr>
                <w:rStyle w:val="Brailleschrift"/>
              </w:rPr>
            </w:pPr>
            <w:r w:rsidRPr="008B65CD">
              <w:rPr>
                <w:rStyle w:val="Brailleschrift"/>
              </w:rPr>
              <w:t>'-m</w:t>
            </w:r>
          </w:p>
        </w:tc>
        <w:tc>
          <w:tcPr>
            <w:tcW w:w="1668" w:type="dxa"/>
          </w:tcPr>
          <w:p w14:paraId="709E62D7" w14:textId="77777777" w:rsidR="00282329" w:rsidRPr="008B65CD" w:rsidRDefault="00282329" w:rsidP="00A507C6">
            <w:pPr>
              <w:pStyle w:val="Tabellenzeile"/>
              <w:rPr>
                <w:rStyle w:val="Schwarzschrift"/>
              </w:rPr>
            </w:pPr>
            <w:r w:rsidRPr="008B65CD">
              <w:rPr>
                <w:rStyle w:val="Schwarzschrift"/>
              </w:rPr>
              <w:t>-MAL</w:t>
            </w:r>
          </w:p>
        </w:tc>
      </w:tr>
      <w:tr w:rsidR="00282329" w:rsidRPr="008B65CD" w14:paraId="512BE3F2" w14:textId="77777777" w:rsidTr="00282329">
        <w:tc>
          <w:tcPr>
            <w:tcW w:w="1384" w:type="dxa"/>
          </w:tcPr>
          <w:p w14:paraId="285FFFE6" w14:textId="77777777" w:rsidR="00282329" w:rsidRPr="008B65CD" w:rsidRDefault="00282329" w:rsidP="00282329">
            <w:pPr>
              <w:pStyle w:val="Tabellenzeile"/>
              <w:rPr>
                <w:rStyle w:val="Brailleschrift"/>
              </w:rPr>
            </w:pPr>
            <w:r w:rsidRPr="008B65CD">
              <w:rPr>
                <w:rStyle w:val="Brailleschrift"/>
              </w:rPr>
              <w:t>'-x</w:t>
            </w:r>
          </w:p>
        </w:tc>
        <w:tc>
          <w:tcPr>
            <w:tcW w:w="1668" w:type="dxa"/>
          </w:tcPr>
          <w:p w14:paraId="05E8DB26" w14:textId="77777777" w:rsidR="00282329" w:rsidRPr="008B65CD" w:rsidRDefault="00282329" w:rsidP="00A507C6">
            <w:pPr>
              <w:pStyle w:val="Tabellenzeile"/>
              <w:rPr>
                <w:rStyle w:val="Schwarzschrift"/>
              </w:rPr>
            </w:pPr>
            <w:r w:rsidRPr="008B65CD">
              <w:rPr>
                <w:rStyle w:val="Schwarzschrift"/>
              </w:rPr>
              <w:t>-NIS</w:t>
            </w:r>
          </w:p>
        </w:tc>
      </w:tr>
      <w:tr w:rsidR="00282329" w:rsidRPr="008B65CD" w14:paraId="2B3CF4CE" w14:textId="77777777" w:rsidTr="00282329">
        <w:tc>
          <w:tcPr>
            <w:tcW w:w="1384" w:type="dxa"/>
          </w:tcPr>
          <w:p w14:paraId="1BD49C06" w14:textId="77777777" w:rsidR="00282329" w:rsidRPr="008B65CD" w:rsidRDefault="00282329" w:rsidP="00282329">
            <w:pPr>
              <w:pStyle w:val="Tabellenzeile"/>
              <w:rPr>
                <w:rStyle w:val="Brailleschrift"/>
              </w:rPr>
            </w:pPr>
            <w:r w:rsidRPr="008B65CD">
              <w:rPr>
                <w:rStyle w:val="Brailleschrift"/>
              </w:rPr>
              <w:t>'-</w:t>
            </w:r>
            <w:r w:rsidR="00B07EA5" w:rsidRPr="008B65CD">
              <w:rPr>
                <w:rStyle w:val="Brailleschrift"/>
              </w:rPr>
              <w:t>~</w:t>
            </w:r>
          </w:p>
        </w:tc>
        <w:tc>
          <w:tcPr>
            <w:tcW w:w="1668" w:type="dxa"/>
          </w:tcPr>
          <w:p w14:paraId="4672553E" w14:textId="77777777" w:rsidR="00282329" w:rsidRPr="008B65CD" w:rsidRDefault="00282329" w:rsidP="00A507C6">
            <w:pPr>
              <w:pStyle w:val="Tabellenzeile"/>
              <w:rPr>
                <w:rStyle w:val="Schwarzschrift"/>
              </w:rPr>
            </w:pPr>
            <w:r w:rsidRPr="008B65CD">
              <w:rPr>
                <w:rStyle w:val="Schwarzschrift"/>
              </w:rPr>
              <w:t>-SAM</w:t>
            </w:r>
          </w:p>
        </w:tc>
      </w:tr>
      <w:tr w:rsidR="00282329" w:rsidRPr="008B65CD" w14:paraId="4954C19B" w14:textId="77777777" w:rsidTr="00282329">
        <w:tc>
          <w:tcPr>
            <w:tcW w:w="1384" w:type="dxa"/>
          </w:tcPr>
          <w:p w14:paraId="5C884F09" w14:textId="77777777" w:rsidR="00282329" w:rsidRPr="008B65CD" w:rsidRDefault="00282329" w:rsidP="00282329">
            <w:pPr>
              <w:pStyle w:val="Tabellenzeile"/>
              <w:rPr>
                <w:rStyle w:val="Brailleschrift"/>
              </w:rPr>
            </w:pPr>
            <w:r w:rsidRPr="008B65CD">
              <w:rPr>
                <w:rStyle w:val="Brailleschrift"/>
              </w:rPr>
              <w:t>'-5</w:t>
            </w:r>
          </w:p>
        </w:tc>
        <w:tc>
          <w:tcPr>
            <w:tcW w:w="1668" w:type="dxa"/>
          </w:tcPr>
          <w:p w14:paraId="744D020E" w14:textId="77777777" w:rsidR="00282329" w:rsidRPr="008B65CD" w:rsidRDefault="00282329" w:rsidP="00A507C6">
            <w:pPr>
              <w:pStyle w:val="Tabellenzeile"/>
              <w:rPr>
                <w:rStyle w:val="Schwarzschrift"/>
              </w:rPr>
            </w:pPr>
            <w:r w:rsidRPr="008B65CD">
              <w:rPr>
                <w:rStyle w:val="Schwarzschrift"/>
              </w:rPr>
              <w:t>-SCHAFT</w:t>
            </w:r>
          </w:p>
        </w:tc>
      </w:tr>
      <w:tr w:rsidR="00282329" w:rsidRPr="008B65CD" w14:paraId="0BD1A616" w14:textId="77777777" w:rsidTr="00282329">
        <w:tc>
          <w:tcPr>
            <w:tcW w:w="1384" w:type="dxa"/>
          </w:tcPr>
          <w:p w14:paraId="53942E26" w14:textId="77777777" w:rsidR="00282329" w:rsidRPr="008B65CD" w:rsidRDefault="00282329" w:rsidP="00282329">
            <w:pPr>
              <w:pStyle w:val="Tabellenzeile"/>
              <w:rPr>
                <w:rStyle w:val="Brailleschrift"/>
              </w:rPr>
            </w:pPr>
            <w:r w:rsidRPr="008B65CD">
              <w:rPr>
                <w:rStyle w:val="Brailleschrift"/>
              </w:rPr>
              <w:t>'-u</w:t>
            </w:r>
          </w:p>
        </w:tc>
        <w:tc>
          <w:tcPr>
            <w:tcW w:w="1668" w:type="dxa"/>
          </w:tcPr>
          <w:p w14:paraId="76BB55A6" w14:textId="77777777" w:rsidR="00282329" w:rsidRPr="008B65CD" w:rsidRDefault="00282329" w:rsidP="00A507C6">
            <w:pPr>
              <w:pStyle w:val="Tabellenzeile"/>
              <w:rPr>
                <w:rStyle w:val="Schwarzschrift"/>
              </w:rPr>
            </w:pPr>
            <w:r w:rsidRPr="008B65CD">
              <w:rPr>
                <w:rStyle w:val="Schwarzschrift"/>
              </w:rPr>
              <w:t>-UNG</w:t>
            </w:r>
          </w:p>
        </w:tc>
      </w:tr>
      <w:tr w:rsidR="00282329" w:rsidRPr="008B65CD" w14:paraId="3DC552D1" w14:textId="77777777" w:rsidTr="00282329">
        <w:tc>
          <w:tcPr>
            <w:tcW w:w="1384" w:type="dxa"/>
          </w:tcPr>
          <w:p w14:paraId="04DD594F" w14:textId="77777777" w:rsidR="00282329" w:rsidRPr="008B65CD" w:rsidRDefault="00282329" w:rsidP="00282329">
            <w:pPr>
              <w:pStyle w:val="Tabellenzeile"/>
              <w:rPr>
                <w:rStyle w:val="Brailleschrift"/>
              </w:rPr>
            </w:pPr>
            <w:r w:rsidRPr="008B65CD">
              <w:rPr>
                <w:rStyle w:val="Brailleschrift"/>
              </w:rPr>
              <w:t>'-w</w:t>
            </w:r>
          </w:p>
        </w:tc>
        <w:tc>
          <w:tcPr>
            <w:tcW w:w="1668" w:type="dxa"/>
          </w:tcPr>
          <w:p w14:paraId="3AB7F1D5" w14:textId="77777777" w:rsidR="00282329" w:rsidRPr="008B65CD" w:rsidRDefault="00282329" w:rsidP="00A507C6">
            <w:pPr>
              <w:pStyle w:val="Tabellenzeile"/>
              <w:rPr>
                <w:rStyle w:val="Schwarzschrift"/>
              </w:rPr>
            </w:pPr>
            <w:r w:rsidRPr="008B65CD">
              <w:rPr>
                <w:rStyle w:val="Schwarzschrift"/>
              </w:rPr>
              <w:t>-WÄRTS</w:t>
            </w:r>
          </w:p>
        </w:tc>
      </w:tr>
    </w:tbl>
    <w:p w14:paraId="5606FEFB" w14:textId="77777777" w:rsidR="00161090" w:rsidRPr="008B65CD" w:rsidRDefault="00161090" w:rsidP="00F03CD5">
      <w:pPr>
        <w:sectPr w:rsidR="0016109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570C1F7" w14:textId="77777777" w:rsidR="007875AE" w:rsidRPr="008B65CD" w:rsidRDefault="00D44EBB" w:rsidP="00F03CD5">
      <w:r w:rsidRPr="008B65CD">
        <w:t>(Der Ergänzungsstrich steht für den vorausgehenden Wortstamm.)</w:t>
      </w:r>
    </w:p>
    <w:p w14:paraId="31CE1851" w14:textId="77777777" w:rsidR="00D44EBB" w:rsidRPr="008B65CD" w:rsidRDefault="00D44EBB" w:rsidP="00F03CD5">
      <w:r w:rsidRPr="008B65CD">
        <w:t>Diese Kürzungen werden nur im Anschluss an Wortstämme ver</w:t>
      </w:r>
      <w:r w:rsidR="006131DB" w:rsidRPr="008B65CD">
        <w:softHyphen/>
      </w:r>
      <w:r w:rsidRPr="008B65CD">
        <w:t xml:space="preserve">wendet. Mit Ausnahme von </w:t>
      </w:r>
      <w:r w:rsidR="003C25F7" w:rsidRPr="008B65CD">
        <w:t>"</w:t>
      </w:r>
      <w:r w:rsidRPr="008B65CD">
        <w:t>mal</w:t>
      </w:r>
      <w:r w:rsidR="003C25F7" w:rsidRPr="008B65CD">
        <w:t>"</w:t>
      </w:r>
      <w:r w:rsidRPr="008B65CD">
        <w:t xml:space="preserve"> müssen es Suffixe sein. Als solche dürfen sie aufeinander folgen, Endungen annehmen und </w:t>
      </w:r>
      <w:r w:rsidR="00B11005" w:rsidRPr="008B65CD">
        <w:t>–</w:t>
      </w:r>
      <w:r w:rsidRPr="008B65CD">
        <w:t xml:space="preserve"> mit Aus</w:t>
      </w:r>
      <w:r w:rsidR="006131DB" w:rsidRPr="008B65CD">
        <w:softHyphen/>
      </w:r>
      <w:r w:rsidRPr="008B65CD">
        <w:t xml:space="preserve">nahme von </w:t>
      </w:r>
      <w:r w:rsidR="003C25F7" w:rsidRPr="008B65CD">
        <w:t>"</w:t>
      </w:r>
      <w:r w:rsidRPr="008B65CD">
        <w:t>mal</w:t>
      </w:r>
      <w:r w:rsidR="003C25F7" w:rsidRPr="008B65CD">
        <w:t>"</w:t>
      </w:r>
      <w:r w:rsidRPr="008B65CD">
        <w:t xml:space="preserve"> und </w:t>
      </w:r>
      <w:r w:rsidR="003C25F7" w:rsidRPr="008B65CD">
        <w:t>"</w:t>
      </w:r>
      <w:r w:rsidRPr="008B65CD">
        <w:t>wärts</w:t>
      </w:r>
      <w:r w:rsidR="003C25F7" w:rsidRPr="008B65CD">
        <w:t>"</w:t>
      </w:r>
      <w:r w:rsidRPr="008B65CD">
        <w:t xml:space="preserve"> </w:t>
      </w:r>
      <w:r w:rsidR="00B11005" w:rsidRPr="008B65CD">
        <w:t>–</w:t>
      </w:r>
      <w:r w:rsidRPr="008B65CD">
        <w:t xml:space="preserve"> bei zusammengesetzten Wörtern auch im Wortinneren stehen.</w:t>
      </w:r>
    </w:p>
    <w:p w14:paraId="4A87B15E" w14:textId="77777777" w:rsidR="00D44EBB" w:rsidRPr="008B65CD" w:rsidRDefault="00FA647B" w:rsidP="00F03CD5">
      <w:r w:rsidRPr="008B65CD">
        <w:t>Die Buchstabenfolge "heit" darf in "Hoheit" nicht gekürzt werden, um "Hoheiten" eindeutig von dem Adjektiv "hohen" unterscheiden zu können. "Heit" darf auch in "Rauheit" nicht gekürzt werden, um Verwechslungen mit "rauh" (alte Rechtschreibung) zu vermeiden.</w:t>
      </w:r>
    </w:p>
    <w:p w14:paraId="52AC4A19" w14:textId="77777777" w:rsidR="00D44EBB" w:rsidRPr="008B65CD" w:rsidRDefault="00D44EBB" w:rsidP="00F03CD5">
      <w:r w:rsidRPr="008B65CD">
        <w:t xml:space="preserve">Die Endung </w:t>
      </w:r>
      <w:r w:rsidR="003C25F7" w:rsidRPr="008B65CD">
        <w:t>"</w:t>
      </w:r>
      <w:r w:rsidRPr="008B65CD">
        <w:t>schaft</w:t>
      </w:r>
      <w:r w:rsidR="003C25F7" w:rsidRPr="008B65CD">
        <w:t>"</w:t>
      </w:r>
      <w:r w:rsidRPr="008B65CD">
        <w:t xml:space="preserve"> ist in </w:t>
      </w:r>
      <w:r w:rsidR="003C25F7" w:rsidRPr="008B65CD">
        <w:t>"</w:t>
      </w:r>
      <w:r w:rsidRPr="008B65CD">
        <w:t>Barschaft</w:t>
      </w:r>
      <w:r w:rsidR="003C25F7" w:rsidRPr="008B65CD">
        <w:t>"</w:t>
      </w:r>
      <w:r w:rsidRPr="008B65CD">
        <w:t xml:space="preserve"> auszuschreiben (wegen Verwechslung mit dem Fisch </w:t>
      </w:r>
      <w:r w:rsidR="003C25F7" w:rsidRPr="008B65CD">
        <w:t>"</w:t>
      </w:r>
      <w:r w:rsidRPr="008B65CD">
        <w:t>Barsch</w:t>
      </w:r>
      <w:r w:rsidR="003C25F7" w:rsidRPr="008B65CD">
        <w:t>"</w:t>
      </w:r>
      <w:r w:rsidRPr="008B65CD">
        <w:t xml:space="preserve"> oder dem Adjektiv </w:t>
      </w:r>
      <w:r w:rsidR="003C25F7" w:rsidRPr="008B65CD">
        <w:t>"</w:t>
      </w:r>
      <w:r w:rsidRPr="008B65CD">
        <w:t>barsch</w:t>
      </w:r>
      <w:r w:rsidR="003C25F7" w:rsidRPr="008B65CD">
        <w:t>"</w:t>
      </w:r>
      <w:r w:rsidRPr="008B65CD">
        <w:t xml:space="preserve">). Auch in </w:t>
      </w:r>
      <w:r w:rsidR="003C25F7" w:rsidRPr="008B65CD">
        <w:t>"</w:t>
      </w:r>
      <w:r w:rsidRPr="008B65CD">
        <w:t>Herrschaft</w:t>
      </w:r>
      <w:r w:rsidR="003C25F7" w:rsidRPr="008B65CD">
        <w:t>"</w:t>
      </w:r>
      <w:r w:rsidRPr="008B65CD">
        <w:t xml:space="preserve"> darf </w:t>
      </w:r>
      <w:r w:rsidR="003C25F7" w:rsidRPr="008B65CD">
        <w:t>"</w:t>
      </w:r>
      <w:r w:rsidRPr="008B65CD">
        <w:t>schaft</w:t>
      </w:r>
      <w:r w:rsidR="003C25F7" w:rsidRPr="008B65CD">
        <w:t>"</w:t>
      </w:r>
      <w:r w:rsidRPr="008B65CD">
        <w:t xml:space="preserve"> nicht gekürzt werden, denn</w:t>
      </w:r>
      <w:r w:rsidR="000B230B" w:rsidRPr="008B65CD">
        <w:rPr>
          <w:rStyle w:val="Brailleschrift"/>
        </w:rPr>
        <w:t> </w:t>
      </w:r>
      <w:r w:rsidR="000B230B" w:rsidRPr="008B65CD">
        <w:rPr>
          <w:rStyle w:val="Brailleschrift"/>
          <w:rFonts w:ascii="Arial" w:hAnsi="Arial" w:cs="Arial"/>
        </w:rPr>
        <w:t>‌</w:t>
      </w:r>
      <w:r w:rsidR="003A0430" w:rsidRPr="008B65CD">
        <w:rPr>
          <w:rStyle w:val="Brailleschrift"/>
        </w:rPr>
        <w:t>rr5</w:t>
      </w:r>
      <w:r w:rsidR="000B230B" w:rsidRPr="008B65CD">
        <w:rPr>
          <w:rStyle w:val="Brailleschrift"/>
        </w:rPr>
        <w:t> </w:t>
      </w:r>
      <w:r w:rsidR="000B230B" w:rsidRPr="008B65CD">
        <w:rPr>
          <w:rStyle w:val="Brailleschrift"/>
          <w:rFonts w:ascii="Arial" w:hAnsi="Arial" w:cs="Arial"/>
        </w:rPr>
        <w:t>‌</w:t>
      </w:r>
      <w:r w:rsidRPr="008B65CD">
        <w:t xml:space="preserve">kürzt den Verbstamm </w:t>
      </w:r>
      <w:r w:rsidR="003C25F7" w:rsidRPr="008B65CD">
        <w:t>"</w:t>
      </w:r>
      <w:r w:rsidRPr="008B65CD">
        <w:t>herrsch</w:t>
      </w:r>
      <w:r w:rsidR="003C25F7" w:rsidRPr="008B65CD">
        <w:t>"</w:t>
      </w:r>
      <w:r w:rsidRPr="008B65CD">
        <w:t>.</w:t>
      </w:r>
    </w:p>
    <w:p w14:paraId="36A390F3" w14:textId="77777777" w:rsidR="00D44EBB" w:rsidRPr="008B65CD" w:rsidRDefault="00D44EBB" w:rsidP="00F03CD5">
      <w:r w:rsidRPr="008B65CD">
        <w:t xml:space="preserve">Die Buchstabenfolge </w:t>
      </w:r>
      <w:r w:rsidR="003C25F7" w:rsidRPr="008B65CD">
        <w:t>"</w:t>
      </w:r>
      <w:r w:rsidRPr="008B65CD">
        <w:t>mal</w:t>
      </w:r>
      <w:r w:rsidR="003C25F7" w:rsidRPr="008B65CD">
        <w:t>"</w:t>
      </w:r>
      <w:r w:rsidRPr="008B65CD">
        <w:t xml:space="preserve"> ist in </w:t>
      </w:r>
      <w:r w:rsidR="003C25F7" w:rsidRPr="008B65CD">
        <w:t>"</w:t>
      </w:r>
      <w:r w:rsidRPr="008B65CD">
        <w:t>dezimal</w:t>
      </w:r>
      <w:r w:rsidR="003C25F7" w:rsidRPr="008B65CD">
        <w:t>"</w:t>
      </w:r>
      <w:r w:rsidRPr="008B65CD">
        <w:t xml:space="preserve">, </w:t>
      </w:r>
      <w:r w:rsidR="003C25F7" w:rsidRPr="008B65CD">
        <w:t>"</w:t>
      </w:r>
      <w:r w:rsidRPr="008B65CD">
        <w:t>formal</w:t>
      </w:r>
      <w:r w:rsidR="003C25F7" w:rsidRPr="008B65CD">
        <w:t>"</w:t>
      </w:r>
      <w:r w:rsidRPr="008B65CD">
        <w:t xml:space="preserve">, </w:t>
      </w:r>
      <w:r w:rsidR="003C25F7" w:rsidRPr="008B65CD">
        <w:t>"</w:t>
      </w:r>
      <w:r w:rsidRPr="008B65CD">
        <w:t>maximal</w:t>
      </w:r>
      <w:r w:rsidR="003C25F7" w:rsidRPr="008B65CD">
        <w:t>"</w:t>
      </w:r>
      <w:r w:rsidRPr="008B65CD">
        <w:t xml:space="preserve">, </w:t>
      </w:r>
      <w:r w:rsidR="003C25F7" w:rsidRPr="008B65CD">
        <w:t>"</w:t>
      </w:r>
      <w:r w:rsidRPr="008B65CD">
        <w:t>minimal</w:t>
      </w:r>
      <w:r w:rsidR="003C25F7" w:rsidRPr="008B65CD">
        <w:t>"</w:t>
      </w:r>
      <w:r w:rsidRPr="008B65CD">
        <w:t xml:space="preserve">, </w:t>
      </w:r>
      <w:r w:rsidR="003C25F7" w:rsidRPr="008B65CD">
        <w:t>"</w:t>
      </w:r>
      <w:r w:rsidRPr="008B65CD">
        <w:t>normal</w:t>
      </w:r>
      <w:r w:rsidR="003C25F7" w:rsidRPr="008B65CD">
        <w:t>"</w:t>
      </w:r>
      <w:r w:rsidRPr="008B65CD">
        <w:t xml:space="preserve"> und </w:t>
      </w:r>
      <w:r w:rsidR="003C25F7" w:rsidRPr="008B65CD">
        <w:t>"</w:t>
      </w:r>
      <w:r w:rsidRPr="008B65CD">
        <w:t>optimal</w:t>
      </w:r>
      <w:r w:rsidR="003C25F7" w:rsidRPr="008B65CD">
        <w:t>"</w:t>
      </w:r>
      <w:r w:rsidRPr="008B65CD">
        <w:t xml:space="preserve"> auszuschreiben, weil anderen</w:t>
      </w:r>
      <w:r w:rsidR="006131DB" w:rsidRPr="008B65CD">
        <w:softHyphen/>
      </w:r>
      <w:r w:rsidRPr="008B65CD">
        <w:t>falls Wortverwechslungen nicht ausgeschlossen wären.</w:t>
      </w:r>
    </w:p>
    <w:p w14:paraId="3BFC9B63" w14:textId="77777777" w:rsidR="00D44EBB" w:rsidRPr="008B65CD" w:rsidRDefault="00D44EBB" w:rsidP="00115B25">
      <w:pPr>
        <w:pStyle w:val="ZBUeberschrift"/>
        <w:rPr>
          <w:rStyle w:val="Beispiele"/>
          <w:b/>
        </w:rPr>
      </w:pPr>
      <w:r w:rsidRPr="008B65CD">
        <w:rPr>
          <w:rStyle w:val="Beispiele"/>
          <w:b/>
        </w:rPr>
        <w:t>Beispiele für Kürzungen nach Wortstämmen:</w:t>
      </w:r>
    </w:p>
    <w:p w14:paraId="64E1E806" w14:textId="77777777"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14:paraId="498F1DD3" w14:textId="77777777" w:rsidR="002A65F2" w:rsidRPr="008B65CD" w:rsidRDefault="00291188" w:rsidP="00F03CD5">
      <w:pPr>
        <w:pStyle w:val="ZBSchwarzschriftAufzaehlung"/>
      </w:pPr>
      <w:r>
        <w:rPr>
          <w:rStyle w:val="Schwarzschrift"/>
        </w:rPr>
        <w:t>•</w:t>
      </w:r>
      <w:r w:rsidR="002A65F2" w:rsidRPr="008B65CD">
        <w:tab/>
      </w:r>
      <w:r w:rsidR="002A65F2" w:rsidRPr="008B65CD">
        <w:rPr>
          <w:rStyle w:val="Schwarzschrift"/>
        </w:rPr>
        <w:t>keinesfalls</w:t>
      </w:r>
    </w:p>
    <w:p w14:paraId="1277F3DC" w14:textId="77777777" w:rsidR="002A65F2" w:rsidRPr="008B65CD" w:rsidRDefault="002A65F2" w:rsidP="00F03CD5">
      <w:pPr>
        <w:pStyle w:val="ZBBrailleschrift"/>
      </w:pPr>
      <w:r w:rsidRPr="008B65CD">
        <w:rPr>
          <w:rStyle w:val="Brailleschrift"/>
        </w:rPr>
        <w:t>k6%f</w:t>
      </w:r>
    </w:p>
    <w:p w14:paraId="1ED2E7FC" w14:textId="77777777" w:rsidR="002A65F2" w:rsidRPr="008B65CD" w:rsidRDefault="002A65F2" w:rsidP="00F03CD5">
      <w:pPr>
        <w:pStyle w:val="ZBSchwarzschrift"/>
      </w:pPr>
      <w:r w:rsidRPr="008B65CD">
        <w:rPr>
          <w:rStyle w:val="Schwarzschrift"/>
        </w:rPr>
        <w:t>jedenfalls</w:t>
      </w:r>
    </w:p>
    <w:p w14:paraId="1C1A76B5" w14:textId="77777777" w:rsidR="002A65F2" w:rsidRPr="008B65CD" w:rsidRDefault="002A65F2" w:rsidP="00F03CD5">
      <w:pPr>
        <w:pStyle w:val="ZBBrailleschrift"/>
      </w:pPr>
      <w:r w:rsidRPr="008B65CD">
        <w:rPr>
          <w:rStyle w:val="Brailleschrift"/>
        </w:rPr>
        <w:t>jdcf</w:t>
      </w:r>
    </w:p>
    <w:p w14:paraId="3E48AE28" w14:textId="77777777"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54E1B69" w14:textId="77777777" w:rsidR="002A65F2" w:rsidRPr="008B65CD" w:rsidRDefault="002A65F2" w:rsidP="007F431B">
      <w:pPr>
        <w:pStyle w:val="Aber"/>
      </w:pPr>
      <w:r w:rsidRPr="008B65CD">
        <w:t>aber:</w:t>
      </w:r>
    </w:p>
    <w:p w14:paraId="207E4DAF" w14:textId="77777777" w:rsidR="002A65F2" w:rsidRPr="008B65CD" w:rsidRDefault="002A65F2" w:rsidP="00F03CD5">
      <w:pPr>
        <w:pStyle w:val="ZBSchwarzschrift"/>
      </w:pPr>
      <w:r w:rsidRPr="008B65CD">
        <w:rPr>
          <w:rStyle w:val="Schwarzschrift"/>
        </w:rPr>
        <w:t>eines Wasserfalls</w:t>
      </w:r>
    </w:p>
    <w:p w14:paraId="2876F171" w14:textId="77777777" w:rsidR="002A65F2" w:rsidRPr="008B65CD" w:rsidRDefault="002A65F2" w:rsidP="00F03CD5">
      <w:pPr>
        <w:pStyle w:val="ZBBrailleschrift6Nach"/>
      </w:pPr>
      <w:r w:rsidRPr="008B65CD">
        <w:rPr>
          <w:rStyle w:val="Brailleschrift"/>
        </w:rPr>
        <w:t>6% wa</w:t>
      </w:r>
      <w:r w:rsidR="00B07EA5" w:rsidRPr="008B65CD">
        <w:rPr>
          <w:rStyle w:val="Brailleschrift"/>
        </w:rPr>
        <w:t>~</w:t>
      </w:r>
      <w:r w:rsidRPr="008B65CD">
        <w:rPr>
          <w:rStyle w:val="Brailleschrift"/>
        </w:rPr>
        <w:t>7fqs</w:t>
      </w:r>
    </w:p>
    <w:p w14:paraId="76193EBC" w14:textId="77777777" w:rsidR="00D44EBB" w:rsidRPr="008B65CD" w:rsidRDefault="0099175F" w:rsidP="00F03CD5">
      <w:pPr>
        <w:pStyle w:val="ZBSchwarzschrift12Nach"/>
      </w:pPr>
      <w:r w:rsidRPr="008B65CD">
        <w:t>(</w:t>
      </w:r>
      <w:r w:rsidR="003C25F7" w:rsidRPr="008B65CD">
        <w:t>"</w:t>
      </w:r>
      <w:r w:rsidR="00D44EBB" w:rsidRPr="008B65CD">
        <w:t>Fall</w:t>
      </w:r>
      <w:r w:rsidR="003C25F7" w:rsidRPr="008B65CD">
        <w:t>"</w:t>
      </w:r>
      <w:r w:rsidR="00D44EBB" w:rsidRPr="008B65CD">
        <w:t xml:space="preserve"> als eigenständiger Wortteil einer Zusammensetzung)</w:t>
      </w:r>
    </w:p>
    <w:p w14:paraId="4188A576" w14:textId="77777777" w:rsidR="002A65F2" w:rsidRPr="008B65CD" w:rsidRDefault="002A65F2" w:rsidP="00F03CD5">
      <w:pPr>
        <w:pStyle w:val="ZBSchwarzschriftAufzaehlung"/>
        <w:rPr>
          <w:rStyle w:val="Schwarzschrift"/>
        </w:rPr>
        <w:sectPr w:rsidR="002A65F2" w:rsidRPr="008B65CD" w:rsidSect="00543E4D">
          <w:type w:val="continuous"/>
          <w:pgSz w:w="11906" w:h="16838" w:code="9"/>
          <w:pgMar w:top="1134" w:right="1134" w:bottom="851" w:left="1134" w:header="709" w:footer="709" w:gutter="284"/>
          <w:cols w:space="709"/>
          <w:docGrid w:linePitch="381"/>
        </w:sectPr>
      </w:pPr>
    </w:p>
    <w:p w14:paraId="324080C0" w14:textId="77777777" w:rsidR="002A65F2" w:rsidRPr="008B65CD" w:rsidRDefault="00291188" w:rsidP="00F03CD5">
      <w:pPr>
        <w:pStyle w:val="ZBSchwarzschriftAufzaehlung"/>
      </w:pPr>
      <w:r>
        <w:rPr>
          <w:rStyle w:val="Schwarzschrift"/>
        </w:rPr>
        <w:t>•</w:t>
      </w:r>
      <w:r w:rsidR="002A65F2" w:rsidRPr="008B65CD">
        <w:rPr>
          <w:rStyle w:val="Schwarzschrift"/>
        </w:rPr>
        <w:tab/>
        <w:t>Freiheit</w:t>
      </w:r>
    </w:p>
    <w:p w14:paraId="6F981A44" w14:textId="77777777" w:rsidR="002A65F2" w:rsidRPr="008B65CD" w:rsidRDefault="002A65F2" w:rsidP="00F03CD5">
      <w:pPr>
        <w:pStyle w:val="ZBBrailleschrift"/>
      </w:pPr>
      <w:r w:rsidRPr="008B65CD">
        <w:rPr>
          <w:rStyle w:val="Brailleschrift"/>
        </w:rPr>
        <w:t>fr3h</w:t>
      </w:r>
    </w:p>
    <w:p w14:paraId="39349EB6" w14:textId="77777777" w:rsidR="002A65F2" w:rsidRPr="008B65CD" w:rsidRDefault="002A65F2" w:rsidP="00F03CD5">
      <w:pPr>
        <w:pStyle w:val="ZBSchwarzschrift"/>
      </w:pPr>
      <w:r w:rsidRPr="008B65CD">
        <w:t>Einheiten</w:t>
      </w:r>
    </w:p>
    <w:p w14:paraId="32B97745" w14:textId="77777777" w:rsidR="002A65F2" w:rsidRPr="008B65CD" w:rsidRDefault="002A65F2" w:rsidP="00F03CD5">
      <w:pPr>
        <w:pStyle w:val="ZBBrailleschrift"/>
      </w:pPr>
      <w:r w:rsidRPr="008B65CD">
        <w:rPr>
          <w:rStyle w:val="Brailleschrift"/>
        </w:rPr>
        <w:t>6hc</w:t>
      </w:r>
    </w:p>
    <w:p w14:paraId="10217307" w14:textId="77777777" w:rsidR="00315112" w:rsidRPr="008B65CD" w:rsidRDefault="00315112" w:rsidP="00F03CD5">
      <w:pPr>
        <w:pStyle w:val="ZBSchwarzschrift"/>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E4688AA" w14:textId="77777777" w:rsidR="002A65F2" w:rsidRPr="008B65CD" w:rsidRDefault="002A65F2" w:rsidP="00F03CD5">
      <w:pPr>
        <w:pStyle w:val="ZBSchwarzschrift"/>
      </w:pPr>
      <w:r w:rsidRPr="008B65CD">
        <w:t>Vereinheitlichung</w:t>
      </w:r>
    </w:p>
    <w:p w14:paraId="22F5D9A5" w14:textId="77777777" w:rsidR="002A65F2" w:rsidRPr="008B65CD" w:rsidRDefault="002A65F2" w:rsidP="00F03CD5">
      <w:pPr>
        <w:pStyle w:val="ZBBrailleschrift"/>
      </w:pPr>
      <w:r w:rsidRPr="008B65CD">
        <w:rPr>
          <w:rStyle w:val="Brailleschrift"/>
        </w:rPr>
        <w:t>-6h_u</w:t>
      </w:r>
    </w:p>
    <w:p w14:paraId="4CAB5A65" w14:textId="77777777" w:rsidR="002A65F2" w:rsidRPr="008B65CD" w:rsidRDefault="002A65F2" w:rsidP="00F03CD5">
      <w:pPr>
        <w:pStyle w:val="ZBSchwarzschrift"/>
      </w:pPr>
      <w:r w:rsidRPr="008B65CD">
        <w:t>krankheitshalber</w:t>
      </w:r>
    </w:p>
    <w:p w14:paraId="64B7AB28" w14:textId="77777777" w:rsidR="002A65F2" w:rsidRPr="008B65CD" w:rsidRDefault="002A65F2" w:rsidP="00F03CD5">
      <w:pPr>
        <w:pStyle w:val="ZBBrailleschrift"/>
        <w:rPr>
          <w:sz w:val="38"/>
        </w:rPr>
      </w:pPr>
      <w:r w:rsidRPr="008B65CD">
        <w:rPr>
          <w:rStyle w:val="Brailleschrift"/>
        </w:rPr>
        <w:t>kr+khsh:b7</w:t>
      </w:r>
    </w:p>
    <w:p w14:paraId="752E0EE5" w14:textId="77777777"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2FE6094" w14:textId="77777777" w:rsidR="002A65F2" w:rsidRPr="008B65CD" w:rsidRDefault="002A65F2" w:rsidP="007F431B">
      <w:pPr>
        <w:pStyle w:val="Aber"/>
      </w:pPr>
      <w:r w:rsidRPr="008B65CD">
        <w:t>aber:</w:t>
      </w:r>
    </w:p>
    <w:p w14:paraId="73CBCB21" w14:textId="77777777" w:rsidR="002A65F2" w:rsidRPr="008B65CD" w:rsidRDefault="002A65F2" w:rsidP="00F03CD5">
      <w:pPr>
        <w:pStyle w:val="ZBSchwarzschrift"/>
      </w:pPr>
      <w:r w:rsidRPr="008B65CD">
        <w:t>erheitern</w:t>
      </w:r>
    </w:p>
    <w:p w14:paraId="6C3CA820" w14:textId="77777777" w:rsidR="002A65F2" w:rsidRPr="008B65CD" w:rsidRDefault="002A65F2" w:rsidP="00F03CD5">
      <w:pPr>
        <w:pStyle w:val="ZBBrailleschrift"/>
        <w:rPr>
          <w:rStyle w:val="Brailleschrift"/>
        </w:rPr>
      </w:pPr>
      <w:r w:rsidRPr="008B65CD">
        <w:rPr>
          <w:rStyle w:val="Brailleschrift"/>
        </w:rPr>
        <w:t>7h3t7n</w:t>
      </w:r>
    </w:p>
    <w:p w14:paraId="6E0ABD32" w14:textId="77777777" w:rsidR="00315112" w:rsidRPr="008B65CD" w:rsidRDefault="00315112" w:rsidP="00F03CD5">
      <w:pPr>
        <w:pStyle w:val="ZBSchwarzschriftAufzaehlung"/>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14:paraId="2D0924D2" w14:textId="77777777" w:rsidR="002A65F2" w:rsidRPr="008B65CD" w:rsidRDefault="00291188" w:rsidP="00F03CD5">
      <w:pPr>
        <w:pStyle w:val="ZBSchwarzschriftAufzaehlung"/>
      </w:pPr>
      <w:r>
        <w:rPr>
          <w:rStyle w:val="Schwarzschrift"/>
        </w:rPr>
        <w:t>•</w:t>
      </w:r>
      <w:r w:rsidR="00315112" w:rsidRPr="008B65CD">
        <w:rPr>
          <w:rStyle w:val="Schwarzschrift"/>
        </w:rPr>
        <w:tab/>
      </w:r>
      <w:r w:rsidR="002A65F2" w:rsidRPr="008B65CD">
        <w:rPr>
          <w:rStyle w:val="Schwarzschrift"/>
        </w:rPr>
        <w:t>Ewigkeit</w:t>
      </w:r>
    </w:p>
    <w:p w14:paraId="52D6574B" w14:textId="77777777" w:rsidR="002A65F2" w:rsidRPr="008B65CD" w:rsidRDefault="002A65F2" w:rsidP="00F03CD5">
      <w:pPr>
        <w:pStyle w:val="ZBBrailleschrift"/>
      </w:pPr>
      <w:r w:rsidRPr="008B65CD">
        <w:rPr>
          <w:rStyle w:val="Brailleschrift"/>
        </w:rPr>
        <w:t>ew&gt;k</w:t>
      </w:r>
    </w:p>
    <w:p w14:paraId="03DFAB45" w14:textId="77777777" w:rsidR="002A65F2" w:rsidRPr="008B65CD" w:rsidRDefault="002A65F2" w:rsidP="00F03CD5">
      <w:pPr>
        <w:pStyle w:val="ZBSchwarzschrift"/>
      </w:pPr>
      <w:r w:rsidRPr="008B65CD">
        <w:t>Köstlichkeiten</w:t>
      </w:r>
    </w:p>
    <w:p w14:paraId="36BA336F" w14:textId="77777777" w:rsidR="002A65F2" w:rsidRPr="008B65CD" w:rsidRDefault="002A65F2" w:rsidP="00F03CD5">
      <w:pPr>
        <w:pStyle w:val="ZBBrailleschrift"/>
      </w:pPr>
      <w:r w:rsidRPr="008B65CD">
        <w:rPr>
          <w:rStyle w:val="Brailleschrift"/>
        </w:rPr>
        <w:t>k9</w:t>
      </w:r>
      <w:r w:rsidR="00B07EA5" w:rsidRPr="008B65CD">
        <w:rPr>
          <w:rStyle w:val="Brailleschrift"/>
        </w:rPr>
        <w:t>}</w:t>
      </w:r>
      <w:r w:rsidRPr="008B65CD">
        <w:rPr>
          <w:rStyle w:val="Brailleschrift"/>
        </w:rPr>
        <w:t>_kc</w:t>
      </w:r>
    </w:p>
    <w:p w14:paraId="2053FA19"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0AE6394" w14:textId="77777777" w:rsidR="002A65F2" w:rsidRPr="008B65CD" w:rsidRDefault="002A65F2" w:rsidP="00F03CD5">
      <w:pPr>
        <w:pStyle w:val="ZBSchwarzschrift"/>
      </w:pPr>
      <w:r w:rsidRPr="008B65CD">
        <w:rPr>
          <w:rStyle w:val="Schwarzschrift"/>
        </w:rPr>
        <w:t>Höflichkeitsform</w:t>
      </w:r>
    </w:p>
    <w:p w14:paraId="4D2EFE14" w14:textId="77777777" w:rsidR="002A65F2" w:rsidRPr="008B65CD" w:rsidRDefault="002A65F2" w:rsidP="00F03CD5">
      <w:pPr>
        <w:pStyle w:val="ZBBrailleschrift"/>
      </w:pPr>
      <w:r w:rsidRPr="008B65CD">
        <w:rPr>
          <w:rStyle w:val="Brailleschrift"/>
        </w:rPr>
        <w:t>h9f_ksf?m</w:t>
      </w:r>
    </w:p>
    <w:p w14:paraId="1ED632E3" w14:textId="77777777" w:rsidR="002A65F2" w:rsidRPr="008B65CD" w:rsidRDefault="002A65F2" w:rsidP="007F431B">
      <w:pPr>
        <w:pStyle w:val="Aber"/>
      </w:pPr>
      <w:r w:rsidRPr="008B65CD">
        <w:t>aber:</w:t>
      </w:r>
    </w:p>
    <w:p w14:paraId="1A6AFE57" w14:textId="77777777" w:rsidR="002A65F2" w:rsidRPr="008B65CD" w:rsidRDefault="002A65F2" w:rsidP="00F03CD5">
      <w:pPr>
        <w:pStyle w:val="ZBSchwarzschrift"/>
      </w:pPr>
      <w:r w:rsidRPr="008B65CD">
        <w:rPr>
          <w:rStyle w:val="Schwarzschrift"/>
        </w:rPr>
        <w:t>Türkeitourismus</w:t>
      </w:r>
    </w:p>
    <w:p w14:paraId="15AC1B36" w14:textId="77777777" w:rsidR="002A65F2" w:rsidRPr="008B65CD" w:rsidRDefault="002A65F2" w:rsidP="00F03CD5">
      <w:pPr>
        <w:pStyle w:val="ZBBrailleschrift6Nach"/>
        <w:rPr>
          <w:sz w:val="38"/>
        </w:rPr>
      </w:pPr>
      <w:r w:rsidRPr="008B65CD">
        <w:rPr>
          <w:rStyle w:val="Brailleschrift"/>
        </w:rPr>
        <w:t>t8rk3tour!i</w:t>
      </w:r>
    </w:p>
    <w:p w14:paraId="069CA4A9" w14:textId="77777777" w:rsidR="002A65F2" w:rsidRPr="008B65CD" w:rsidRDefault="002A65F2" w:rsidP="00F03CD5">
      <w:pPr>
        <w:pStyle w:val="ZBSchwarzschrift12Nach"/>
        <w:rPr>
          <w:rStyle w:val="Schwarzschrift"/>
        </w:rPr>
      </w:pPr>
      <w:r w:rsidRPr="008B65CD">
        <w:rPr>
          <w:rStyle w:val="Schwarzschrift"/>
        </w:rPr>
        <w:t>(wegen Wortfugengrenze)</w:t>
      </w:r>
    </w:p>
    <w:p w14:paraId="4265AA28" w14:textId="77777777"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14:paraId="513D944D" w14:textId="77777777" w:rsidR="00315112" w:rsidRPr="008B65CD" w:rsidRDefault="00291188" w:rsidP="00F03CD5">
      <w:pPr>
        <w:pStyle w:val="ZBSchwarzschriftAufzaehlung"/>
      </w:pPr>
      <w:r>
        <w:rPr>
          <w:rStyle w:val="Schwarzschrift"/>
        </w:rPr>
        <w:t>•</w:t>
      </w:r>
      <w:r w:rsidR="00315112" w:rsidRPr="008B65CD">
        <w:rPr>
          <w:rStyle w:val="Schwarzschrift"/>
        </w:rPr>
        <w:tab/>
        <w:t>einmal</w:t>
      </w:r>
    </w:p>
    <w:p w14:paraId="426F2AA9" w14:textId="77777777" w:rsidR="00315112" w:rsidRPr="008B65CD" w:rsidRDefault="00315112" w:rsidP="00F03CD5">
      <w:pPr>
        <w:pStyle w:val="ZBBrailleschrift"/>
        <w:rPr>
          <w:rStyle w:val="Brailleschrift"/>
        </w:rPr>
      </w:pPr>
      <w:r w:rsidRPr="008B65CD">
        <w:rPr>
          <w:rStyle w:val="Brailleschrift"/>
        </w:rPr>
        <w:t>6m</w:t>
      </w:r>
    </w:p>
    <w:p w14:paraId="3DC46352" w14:textId="77777777" w:rsidR="00315112" w:rsidRPr="008B65CD" w:rsidRDefault="00315112" w:rsidP="00F03CD5">
      <w:pPr>
        <w:pStyle w:val="ZBSchwarzschrift"/>
        <w:rPr>
          <w:rStyle w:val="Schwarzschrift"/>
        </w:rPr>
      </w:pPr>
      <w:r w:rsidRPr="008B65CD">
        <w:rPr>
          <w:rStyle w:val="Schwarzschrift"/>
        </w:rPr>
        <w:t>einmalig</w:t>
      </w:r>
    </w:p>
    <w:p w14:paraId="32231708" w14:textId="77777777" w:rsidR="00315112" w:rsidRPr="008B65CD" w:rsidRDefault="00315112" w:rsidP="00F03CD5">
      <w:pPr>
        <w:pStyle w:val="ZBBrailleschrift"/>
      </w:pPr>
      <w:r w:rsidRPr="008B65CD">
        <w:rPr>
          <w:rStyle w:val="Brailleschrift"/>
        </w:rPr>
        <w:t>6m&gt;</w:t>
      </w:r>
    </w:p>
    <w:p w14:paraId="07376A5F"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F87788" w14:textId="77777777" w:rsidR="00315112" w:rsidRPr="008B65CD" w:rsidRDefault="00315112" w:rsidP="00F03CD5">
      <w:pPr>
        <w:pStyle w:val="ZBSchwarzschrift"/>
        <w:rPr>
          <w:rStyle w:val="Schwarzschrift"/>
        </w:rPr>
      </w:pPr>
      <w:r w:rsidRPr="008B65CD">
        <w:rPr>
          <w:rStyle w:val="Schwarzschrift"/>
        </w:rPr>
        <w:t>einstmals</w:t>
      </w:r>
    </w:p>
    <w:p w14:paraId="1E0E7F04" w14:textId="77777777" w:rsidR="00315112" w:rsidRPr="008B65CD" w:rsidRDefault="00315112" w:rsidP="00F03CD5">
      <w:pPr>
        <w:pStyle w:val="ZBBrailleschrift"/>
        <w:rPr>
          <w:rStyle w:val="Brailleschrift"/>
        </w:rPr>
      </w:pPr>
      <w:r w:rsidRPr="008B65CD">
        <w:rPr>
          <w:rStyle w:val="Brailleschrift"/>
        </w:rPr>
        <w:t>6</w:t>
      </w:r>
      <w:r w:rsidR="00B07EA5" w:rsidRPr="008B65CD">
        <w:rPr>
          <w:rStyle w:val="Brailleschrift"/>
        </w:rPr>
        <w:t>}</w:t>
      </w:r>
      <w:r w:rsidRPr="008B65CD">
        <w:rPr>
          <w:rStyle w:val="Brailleschrift"/>
        </w:rPr>
        <w:t>ms</w:t>
      </w:r>
    </w:p>
    <w:p w14:paraId="2D2B716E" w14:textId="77777777" w:rsidR="00315112" w:rsidRPr="008B65CD" w:rsidRDefault="008E5748" w:rsidP="00F03CD5">
      <w:pPr>
        <w:pStyle w:val="ZBSchwarzschrift"/>
      </w:pPr>
      <w:r>
        <w:rPr>
          <w:rStyle w:val="Schwarzschrift"/>
        </w:rPr>
        <w:t>E</w:t>
      </w:r>
      <w:r w:rsidR="00315112" w:rsidRPr="008B65CD">
        <w:rPr>
          <w:rStyle w:val="Schwarzschrift"/>
        </w:rPr>
        <w:t xml:space="preserve">tmal </w:t>
      </w:r>
      <w:r w:rsidR="00315112" w:rsidRPr="008B65CD">
        <w:t>(Zeit- und Längenbegriff aus der Seemanns</w:t>
      </w:r>
      <w:r w:rsidR="00315112" w:rsidRPr="008B65CD">
        <w:softHyphen/>
        <w:t>sprache)</w:t>
      </w:r>
    </w:p>
    <w:p w14:paraId="76AB4C8B" w14:textId="77777777" w:rsidR="00315112" w:rsidRPr="008B65CD" w:rsidRDefault="00315112" w:rsidP="00F03CD5">
      <w:pPr>
        <w:pStyle w:val="ZBBrailleschrift"/>
      </w:pPr>
      <w:r w:rsidRPr="008B65CD">
        <w:rPr>
          <w:rStyle w:val="Brailleschrift"/>
        </w:rPr>
        <w:t>etm</w:t>
      </w:r>
    </w:p>
    <w:p w14:paraId="24A46A8E" w14:textId="77777777" w:rsidR="00315112" w:rsidRPr="008B65CD" w:rsidRDefault="00315112" w:rsidP="00F03CD5">
      <w:pPr>
        <w:pStyle w:val="ZBSchwarzschrift"/>
      </w:pPr>
      <w:r w:rsidRPr="008B65CD">
        <w:t>Merkmal</w:t>
      </w:r>
    </w:p>
    <w:p w14:paraId="52989F61" w14:textId="77777777" w:rsidR="00315112" w:rsidRPr="008B65CD" w:rsidRDefault="00315112" w:rsidP="00F03CD5">
      <w:pPr>
        <w:pStyle w:val="ZBBrailleschrift"/>
      </w:pPr>
      <w:r w:rsidRPr="008B65CD">
        <w:rPr>
          <w:rStyle w:val="Brailleschrift"/>
        </w:rPr>
        <w:t>m7km</w:t>
      </w:r>
    </w:p>
    <w:p w14:paraId="44272541" w14:textId="77777777" w:rsidR="00315112" w:rsidRPr="008B65CD" w:rsidRDefault="00315112" w:rsidP="007F431B">
      <w:pPr>
        <w:pStyle w:val="Aber"/>
      </w:pPr>
      <w:r w:rsidRPr="008B65CD">
        <w:t>aber:</w:t>
      </w:r>
    </w:p>
    <w:p w14:paraId="2CCD005D"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14:paraId="4F93A9C7" w14:textId="77777777" w:rsidR="00315112" w:rsidRPr="008B65CD" w:rsidRDefault="00315112" w:rsidP="00F03CD5">
      <w:pPr>
        <w:pStyle w:val="ZBSchwarzschrift"/>
        <w:rPr>
          <w:rStyle w:val="Brailleschrift"/>
          <w:rFonts w:ascii="Verdana" w:hAnsi="Verdana"/>
          <w:spacing w:val="0"/>
          <w:sz w:val="28"/>
        </w:rPr>
      </w:pPr>
      <w:r w:rsidRPr="008B65CD">
        <w:rPr>
          <w:rStyle w:val="Schwarzschrift"/>
        </w:rPr>
        <w:t>Einmaleins</w:t>
      </w:r>
    </w:p>
    <w:p w14:paraId="6EE527C2" w14:textId="77777777" w:rsidR="00315112" w:rsidRPr="008B65CD" w:rsidRDefault="00315112" w:rsidP="00F03CD5">
      <w:pPr>
        <w:pStyle w:val="ZBBrailleschrift"/>
        <w:rPr>
          <w:rStyle w:val="Brailleschrift"/>
        </w:rPr>
      </w:pPr>
      <w:r w:rsidRPr="008B65CD">
        <w:rPr>
          <w:rStyle w:val="Brailleschrift"/>
        </w:rPr>
        <w:t>6m:6s</w:t>
      </w:r>
    </w:p>
    <w:p w14:paraId="68332FF7" w14:textId="77777777" w:rsidR="00315112" w:rsidRPr="008B65CD" w:rsidRDefault="00315112" w:rsidP="00F03CD5">
      <w:pPr>
        <w:pStyle w:val="ZBSchwarzschrift"/>
      </w:pPr>
      <w:r w:rsidRPr="008B65CD">
        <w:rPr>
          <w:rStyle w:val="Schwarzschrift"/>
        </w:rPr>
        <w:t>Denkmalpflege</w:t>
      </w:r>
    </w:p>
    <w:p w14:paraId="0EC4058E" w14:textId="77777777" w:rsidR="00315112" w:rsidRPr="008B65CD" w:rsidRDefault="00315112" w:rsidP="00F03CD5">
      <w:pPr>
        <w:pStyle w:val="ZBBrailleschrift"/>
      </w:pPr>
      <w:r w:rsidRPr="008B65CD">
        <w:rPr>
          <w:rStyle w:val="Brailleschrift"/>
        </w:rPr>
        <w:t>dckm:pfle&amp;</w:t>
      </w:r>
    </w:p>
    <w:p w14:paraId="1115BE81"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A3A0AE5" w14:textId="77777777" w:rsidR="00315112" w:rsidRPr="008B65CD" w:rsidRDefault="00315112" w:rsidP="00F03CD5">
      <w:pPr>
        <w:pStyle w:val="ZBSchwarzschrift"/>
        <w:rPr>
          <w:rStyle w:val="Brailleschrift"/>
        </w:rPr>
      </w:pPr>
      <w:r w:rsidRPr="008B65CD">
        <w:rPr>
          <w:rStyle w:val="Schwarzschrift"/>
        </w:rPr>
        <w:t>Neunmalklug</w:t>
      </w:r>
    </w:p>
    <w:p w14:paraId="6FC0B739" w14:textId="77777777" w:rsidR="00315112" w:rsidRPr="008B65CD" w:rsidRDefault="00315112" w:rsidP="00F03CD5">
      <w:pPr>
        <w:pStyle w:val="ZBBrailleschrift"/>
        <w:rPr>
          <w:rStyle w:val="Schwarzschrift"/>
        </w:rPr>
      </w:pPr>
      <w:r w:rsidRPr="008B65CD">
        <w:rPr>
          <w:rStyle w:val="Brailleschrift"/>
        </w:rPr>
        <w:t>n2nm:klug</w:t>
      </w:r>
    </w:p>
    <w:p w14:paraId="4F420336" w14:textId="77777777"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14:paraId="3282120C" w14:textId="77777777" w:rsidR="008A2402" w:rsidRPr="008B65CD" w:rsidRDefault="00291188" w:rsidP="00F03CD5">
      <w:pPr>
        <w:pStyle w:val="ZBSchwarzschriftAufzaehlung"/>
      </w:pPr>
      <w:r>
        <w:rPr>
          <w:rStyle w:val="Schwarzschrift"/>
        </w:rPr>
        <w:t>•</w:t>
      </w:r>
      <w:r w:rsidR="008A2402" w:rsidRPr="008B65CD">
        <w:rPr>
          <w:rStyle w:val="Schwarzschrift"/>
        </w:rPr>
        <w:tab/>
        <w:t>Hemmnis</w:t>
      </w:r>
    </w:p>
    <w:p w14:paraId="42FB319F" w14:textId="77777777" w:rsidR="008A2402" w:rsidRPr="008B65CD" w:rsidRDefault="008A2402" w:rsidP="00F03CD5">
      <w:pPr>
        <w:pStyle w:val="ZBBrailleschrift"/>
      </w:pPr>
      <w:r w:rsidRPr="008B65CD">
        <w:rPr>
          <w:rStyle w:val="Brailleschrift"/>
        </w:rPr>
        <w:t>hexx</w:t>
      </w:r>
    </w:p>
    <w:p w14:paraId="39AB83BE" w14:textId="77777777" w:rsidR="008A2402" w:rsidRPr="008B65CD" w:rsidRDefault="008A2402" w:rsidP="00F03CD5">
      <w:pPr>
        <w:pStyle w:val="ZBSchwarzschrift"/>
      </w:pPr>
      <w:r w:rsidRPr="008B65CD">
        <w:t>Ereignisse</w:t>
      </w:r>
    </w:p>
    <w:p w14:paraId="03E9E7D8" w14:textId="77777777" w:rsidR="008A2402" w:rsidRPr="008B65CD" w:rsidRDefault="008A2402" w:rsidP="00F03CD5">
      <w:pPr>
        <w:pStyle w:val="ZBBrailleschrift"/>
      </w:pPr>
      <w:r w:rsidRPr="008B65CD">
        <w:rPr>
          <w:rStyle w:val="Brailleschrift"/>
        </w:rPr>
        <w:t>73gxse</w:t>
      </w:r>
    </w:p>
    <w:p w14:paraId="3F6FF873"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59B2958" w14:textId="77777777" w:rsidR="008A2402" w:rsidRPr="008B65CD" w:rsidRDefault="008A2402" w:rsidP="00F03CD5">
      <w:pPr>
        <w:pStyle w:val="ZBSchwarzschrift"/>
      </w:pPr>
      <w:r w:rsidRPr="008B65CD">
        <w:rPr>
          <w:rStyle w:val="Schwarzschrift"/>
        </w:rPr>
        <w:t>Geheimniskrämerei</w:t>
      </w:r>
    </w:p>
    <w:p w14:paraId="6C8DFF71" w14:textId="77777777" w:rsidR="008A2402" w:rsidRPr="008B65CD" w:rsidRDefault="008A2402" w:rsidP="00F03CD5">
      <w:pPr>
        <w:pStyle w:val="ZBBrailleschrift"/>
      </w:pPr>
      <w:r w:rsidRPr="008B65CD">
        <w:rPr>
          <w:rStyle w:val="Brailleschrift"/>
        </w:rPr>
        <w:t>&amp;h3mxkr`m73</w:t>
      </w:r>
    </w:p>
    <w:p w14:paraId="1E8D702A" w14:textId="77777777" w:rsidR="008A2402" w:rsidRPr="008B65CD" w:rsidRDefault="008A2402" w:rsidP="007F431B">
      <w:pPr>
        <w:pStyle w:val="Aber"/>
      </w:pPr>
      <w:r w:rsidRPr="008B65CD">
        <w:t>aber:</w:t>
      </w:r>
    </w:p>
    <w:p w14:paraId="3314B421"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14:paraId="3C4F2AA8" w14:textId="77777777" w:rsidR="008A2402" w:rsidRPr="008B65CD" w:rsidRDefault="008A2402" w:rsidP="00F03CD5">
      <w:pPr>
        <w:pStyle w:val="ZBSchwarzschrift"/>
        <w:rPr>
          <w:rStyle w:val="Brailleschrift"/>
        </w:rPr>
      </w:pPr>
      <w:r w:rsidRPr="008B65CD">
        <w:rPr>
          <w:rStyle w:val="Schwarzschrift"/>
        </w:rPr>
        <w:t>Firnis</w:t>
      </w:r>
    </w:p>
    <w:p w14:paraId="4424529C" w14:textId="77777777" w:rsidR="008A2402" w:rsidRPr="008B65CD" w:rsidRDefault="008A2402" w:rsidP="00F03CD5">
      <w:pPr>
        <w:pStyle w:val="ZBBrailleschrift"/>
      </w:pPr>
      <w:r w:rsidRPr="008B65CD">
        <w:rPr>
          <w:rStyle w:val="Brailleschrift"/>
        </w:rPr>
        <w:t>firnis</w:t>
      </w:r>
    </w:p>
    <w:p w14:paraId="408213DF" w14:textId="77777777" w:rsidR="008A2402" w:rsidRPr="008B65CD" w:rsidRDefault="008A2402" w:rsidP="00F03CD5">
      <w:pPr>
        <w:pStyle w:val="ZBSchwarzschrift"/>
      </w:pPr>
      <w:r w:rsidRPr="008B65CD">
        <w:rPr>
          <w:rStyle w:val="Schwarzschrift"/>
        </w:rPr>
        <w:t>Tennis</w:t>
      </w:r>
    </w:p>
    <w:p w14:paraId="59412CC0" w14:textId="77777777" w:rsidR="008A2402" w:rsidRPr="008B65CD" w:rsidRDefault="008A2402" w:rsidP="00F03CD5">
      <w:pPr>
        <w:pStyle w:val="ZBBrailleschrift"/>
      </w:pPr>
      <w:r w:rsidRPr="008B65CD">
        <w:rPr>
          <w:rStyle w:val="Brailleschrift"/>
        </w:rPr>
        <w:t>tcnis</w:t>
      </w:r>
    </w:p>
    <w:p w14:paraId="345E9A51" w14:textId="77777777" w:rsidR="008A2402" w:rsidRPr="008B65CD" w:rsidRDefault="008A2402" w:rsidP="00F03CD5">
      <w:p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C52E3BA" w14:textId="77777777" w:rsidR="008A2402" w:rsidRPr="008B65CD" w:rsidRDefault="00291188" w:rsidP="00F03CD5">
      <w:pPr>
        <w:pStyle w:val="ZBSchwarzschriftAufzaehlung"/>
      </w:pPr>
      <w:r>
        <w:rPr>
          <w:rStyle w:val="Schwarzschrift"/>
        </w:rPr>
        <w:t>•</w:t>
      </w:r>
      <w:r w:rsidR="008A2402" w:rsidRPr="008B65CD">
        <w:rPr>
          <w:rStyle w:val="Schwarzschrift"/>
        </w:rPr>
        <w:tab/>
        <w:t>einsam</w:t>
      </w:r>
    </w:p>
    <w:p w14:paraId="02F7294C" w14:textId="77777777" w:rsidR="008A2402" w:rsidRPr="008B65CD" w:rsidRDefault="008A2402" w:rsidP="00F03CD5">
      <w:pPr>
        <w:pStyle w:val="ZBBrailleschrift"/>
      </w:pPr>
      <w:r w:rsidRPr="008B65CD">
        <w:rPr>
          <w:rStyle w:val="Brailleschrift"/>
        </w:rPr>
        <w:t>6</w:t>
      </w:r>
      <w:r w:rsidR="00B07EA5" w:rsidRPr="008B65CD">
        <w:rPr>
          <w:rStyle w:val="Brailleschrift"/>
        </w:rPr>
        <w:t>~</w:t>
      </w:r>
    </w:p>
    <w:p w14:paraId="5EF7EA1A" w14:textId="77777777" w:rsidR="008A2402" w:rsidRPr="008B65CD" w:rsidRDefault="008A2402" w:rsidP="00F03CD5">
      <w:pPr>
        <w:pStyle w:val="ZBSchwarzschrift"/>
      </w:pPr>
      <w:r w:rsidRPr="008B65CD">
        <w:t>Einsamkeit</w:t>
      </w:r>
    </w:p>
    <w:p w14:paraId="67DCC8B4" w14:textId="77777777" w:rsidR="008A2402" w:rsidRPr="008B65CD" w:rsidRDefault="008A2402" w:rsidP="00F03CD5">
      <w:pPr>
        <w:pStyle w:val="ZBBrailleschrift"/>
      </w:pPr>
      <w:r w:rsidRPr="008B65CD">
        <w:rPr>
          <w:rStyle w:val="Brailleschrift"/>
        </w:rPr>
        <w:t>6</w:t>
      </w:r>
      <w:r w:rsidR="00B07EA5" w:rsidRPr="008B65CD">
        <w:rPr>
          <w:rStyle w:val="Brailleschrift"/>
        </w:rPr>
        <w:t>~</w:t>
      </w:r>
      <w:r w:rsidRPr="008B65CD">
        <w:rPr>
          <w:rStyle w:val="Brailleschrift"/>
        </w:rPr>
        <w:t>k</w:t>
      </w:r>
    </w:p>
    <w:p w14:paraId="1C0C8965"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7FF9FAA" w14:textId="77777777" w:rsidR="008A2402" w:rsidRPr="008B65CD" w:rsidRDefault="008A2402" w:rsidP="00F03CD5">
      <w:pPr>
        <w:pStyle w:val="ZBSchwarzschrift"/>
      </w:pPr>
      <w:r w:rsidRPr="008B65CD">
        <w:rPr>
          <w:rStyle w:val="Schwarzschrift"/>
        </w:rPr>
        <w:t>wirksame</w:t>
      </w:r>
    </w:p>
    <w:p w14:paraId="149D0A89" w14:textId="77777777" w:rsidR="008A2402" w:rsidRPr="008B65CD" w:rsidRDefault="008A2402" w:rsidP="00F03CD5">
      <w:pPr>
        <w:pStyle w:val="ZBBrailleschrift"/>
      </w:pPr>
      <w:r w:rsidRPr="008B65CD">
        <w:rPr>
          <w:rStyle w:val="Brailleschrift"/>
        </w:rPr>
        <w:t>wk</w:t>
      </w:r>
      <w:r w:rsidR="00B07EA5" w:rsidRPr="008B65CD">
        <w:rPr>
          <w:rStyle w:val="Brailleschrift"/>
        </w:rPr>
        <w:t>~</w:t>
      </w:r>
      <w:r w:rsidRPr="008B65CD">
        <w:rPr>
          <w:rStyle w:val="Brailleschrift"/>
        </w:rPr>
        <w:t>e</w:t>
      </w:r>
    </w:p>
    <w:p w14:paraId="67A9F213" w14:textId="77777777" w:rsidR="008A2402" w:rsidRPr="008B65CD" w:rsidRDefault="008A2402" w:rsidP="00F03CD5">
      <w:pPr>
        <w:pStyle w:val="ZBSchwarzschrift"/>
      </w:pPr>
      <w:r w:rsidRPr="008B65CD">
        <w:t>Zweisamkeiten</w:t>
      </w:r>
    </w:p>
    <w:p w14:paraId="7DB8A79A" w14:textId="77777777" w:rsidR="008A2402" w:rsidRPr="008B65CD" w:rsidRDefault="008A2402" w:rsidP="00F03CD5">
      <w:pPr>
        <w:pStyle w:val="ZBBrailleschrift"/>
      </w:pPr>
      <w:r w:rsidRPr="008B65CD">
        <w:rPr>
          <w:rStyle w:val="Brailleschrift"/>
        </w:rPr>
        <w:t>zw3</w:t>
      </w:r>
      <w:r w:rsidR="00B07EA5" w:rsidRPr="008B65CD">
        <w:rPr>
          <w:rStyle w:val="Brailleschrift"/>
        </w:rPr>
        <w:t>~</w:t>
      </w:r>
      <w:r w:rsidRPr="008B65CD">
        <w:rPr>
          <w:rStyle w:val="Brailleschrift"/>
        </w:rPr>
        <w:t>kc</w:t>
      </w:r>
    </w:p>
    <w:p w14:paraId="3002C3F2" w14:textId="77777777" w:rsidR="008A2402" w:rsidRPr="008B65CD" w:rsidRDefault="008A2402" w:rsidP="007F431B">
      <w:pPr>
        <w:pStyle w:val="Abe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523DE46" w14:textId="77777777" w:rsidR="008A2402" w:rsidRPr="008B65CD" w:rsidRDefault="008A2402" w:rsidP="007F431B">
      <w:pPr>
        <w:pStyle w:val="Aber"/>
      </w:pPr>
      <w:r w:rsidRPr="008B65CD">
        <w:t>aber:</w:t>
      </w:r>
    </w:p>
    <w:p w14:paraId="7C130894" w14:textId="77777777" w:rsidR="008A2402" w:rsidRPr="008B65CD" w:rsidRDefault="008A2402" w:rsidP="00F03CD5">
      <w:pPr>
        <w:pStyle w:val="ZBSchwarzschrift"/>
        <w:sectPr w:rsidR="008A2402" w:rsidRPr="008B65CD" w:rsidSect="00543E4D">
          <w:type w:val="continuous"/>
          <w:pgSz w:w="11906" w:h="16838" w:code="9"/>
          <w:pgMar w:top="1134" w:right="1134" w:bottom="851" w:left="1134" w:header="709" w:footer="709" w:gutter="284"/>
          <w:cols w:space="709"/>
          <w:docGrid w:linePitch="381"/>
        </w:sectPr>
      </w:pPr>
    </w:p>
    <w:p w14:paraId="013D1E5D" w14:textId="77777777" w:rsidR="008A2402" w:rsidRPr="008B65CD" w:rsidRDefault="008A2402" w:rsidP="00F03CD5">
      <w:pPr>
        <w:pStyle w:val="ZBSchwarzschrift"/>
      </w:pPr>
      <w:r w:rsidRPr="008B65CD">
        <w:t>Balsam</w:t>
      </w:r>
    </w:p>
    <w:p w14:paraId="20C28E5C" w14:textId="77777777" w:rsidR="008A2402" w:rsidRPr="008B65CD" w:rsidRDefault="008A2402" w:rsidP="00F03CD5">
      <w:pPr>
        <w:pStyle w:val="ZBBrailleschrift"/>
      </w:pPr>
      <w:r w:rsidRPr="008B65CD">
        <w:rPr>
          <w:rStyle w:val="Brailleschrift"/>
        </w:rPr>
        <w:t>b:sam</w:t>
      </w:r>
    </w:p>
    <w:p w14:paraId="62DC1838" w14:textId="77777777" w:rsidR="008A2402" w:rsidRPr="008B65CD" w:rsidRDefault="008A2402" w:rsidP="00F03CD5">
      <w:pPr>
        <w:pStyle w:val="ZBSchwarzschrift"/>
      </w:pPr>
      <w:r w:rsidRPr="008B65CD">
        <w:t>Blumensamen</w:t>
      </w:r>
    </w:p>
    <w:p w14:paraId="3099F58C" w14:textId="77777777" w:rsidR="008A2402" w:rsidRPr="008B65CD" w:rsidRDefault="008A2402" w:rsidP="00F03CD5">
      <w:pPr>
        <w:pStyle w:val="ZBBrailleschrift"/>
        <w:rPr>
          <w:rStyle w:val="Schwarzschrift"/>
        </w:rPr>
      </w:pPr>
      <w:r w:rsidRPr="008B65CD">
        <w:rPr>
          <w:rStyle w:val="Brailleschrift"/>
        </w:rPr>
        <w:t>blumcsamc</w:t>
      </w:r>
    </w:p>
    <w:p w14:paraId="1D6DCBE3"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83376A5" w14:textId="77777777" w:rsidR="008A2402" w:rsidRPr="008B65CD" w:rsidRDefault="008A2402" w:rsidP="00F03CD5">
      <w:pPr>
        <w:pStyle w:val="ZBSchwarzschrift"/>
      </w:pPr>
      <w:r w:rsidRPr="008B65CD">
        <w:rPr>
          <w:rStyle w:val="Schwarzschrift"/>
        </w:rPr>
        <w:t>Sesam</w:t>
      </w:r>
    </w:p>
    <w:p w14:paraId="095B4DBE" w14:textId="77777777" w:rsidR="008A2402" w:rsidRPr="008B65CD" w:rsidRDefault="008A2402" w:rsidP="00F03CD5">
      <w:pPr>
        <w:pStyle w:val="ZBBrailleschrift"/>
      </w:pPr>
      <w:r w:rsidRPr="008B65CD">
        <w:rPr>
          <w:rStyle w:val="Brailleschrift"/>
        </w:rPr>
        <w:t>s%am</w:t>
      </w:r>
    </w:p>
    <w:p w14:paraId="0EC2358A" w14:textId="77777777"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14:paraId="4B8C957F" w14:textId="77777777" w:rsidR="008A2402" w:rsidRPr="008B65CD" w:rsidRDefault="00291188" w:rsidP="00F03CD5">
      <w:pPr>
        <w:pStyle w:val="ZBSchwarzschriftAufzaehlung"/>
      </w:pPr>
      <w:r>
        <w:rPr>
          <w:rStyle w:val="Schwarzschrift"/>
        </w:rPr>
        <w:t>•</w:t>
      </w:r>
      <w:r w:rsidR="008A2402" w:rsidRPr="008B65CD">
        <w:rPr>
          <w:rStyle w:val="Schwarzschrift"/>
        </w:rPr>
        <w:tab/>
        <w:t>Landschaft</w:t>
      </w:r>
    </w:p>
    <w:p w14:paraId="6B5002F9" w14:textId="77777777" w:rsidR="008A2402" w:rsidRPr="008B65CD" w:rsidRDefault="008A2402" w:rsidP="00F03CD5">
      <w:pPr>
        <w:pStyle w:val="ZBBrailleschrift"/>
      </w:pPr>
      <w:r w:rsidRPr="008B65CD">
        <w:rPr>
          <w:rStyle w:val="Brailleschrift"/>
        </w:rPr>
        <w:t>l+d5</w:t>
      </w:r>
    </w:p>
    <w:p w14:paraId="778F027D" w14:textId="77777777" w:rsidR="008A2402" w:rsidRPr="008B65CD" w:rsidRDefault="008A2402" w:rsidP="00F03CD5">
      <w:pPr>
        <w:pStyle w:val="ZBSchwarzschrift"/>
      </w:pPr>
      <w:r w:rsidRPr="008B65CD">
        <w:t>Liebschaften</w:t>
      </w:r>
    </w:p>
    <w:p w14:paraId="445F7550" w14:textId="77777777" w:rsidR="008A2402" w:rsidRPr="008B65CD" w:rsidRDefault="008A2402" w:rsidP="00F03CD5">
      <w:pPr>
        <w:pStyle w:val="ZBBrailleschrift"/>
      </w:pPr>
      <w:r w:rsidRPr="008B65CD">
        <w:rPr>
          <w:rStyle w:val="Brailleschrift"/>
        </w:rPr>
        <w:t>l0b5c</w:t>
      </w:r>
    </w:p>
    <w:p w14:paraId="1D245A4D"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6A90674" w14:textId="77777777" w:rsidR="008A2402" w:rsidRPr="008B65CD" w:rsidRDefault="008A2402" w:rsidP="00F03CD5">
      <w:pPr>
        <w:pStyle w:val="ZBSchwarzschrift"/>
      </w:pPr>
      <w:r w:rsidRPr="008B65CD">
        <w:rPr>
          <w:rStyle w:val="Schwarzschrift"/>
        </w:rPr>
        <w:t>Mannschaftssport</w:t>
      </w:r>
    </w:p>
    <w:p w14:paraId="6D6958BE" w14:textId="77777777" w:rsidR="008A2402" w:rsidRPr="008B65CD" w:rsidRDefault="008A2402" w:rsidP="00F03CD5">
      <w:pPr>
        <w:pStyle w:val="ZBBrailleschrift"/>
      </w:pPr>
      <w:r w:rsidRPr="008B65CD">
        <w:rPr>
          <w:rStyle w:val="Brailleschrift"/>
        </w:rPr>
        <w:t>m+n5ssp?t</w:t>
      </w:r>
    </w:p>
    <w:p w14:paraId="7D7E7199" w14:textId="77777777" w:rsidR="008A2402" w:rsidRPr="008B65CD" w:rsidRDefault="008A2402" w:rsidP="007F431B">
      <w:pPr>
        <w:pStyle w:val="Aber"/>
      </w:pPr>
      <w:r w:rsidRPr="008B65CD">
        <w:t>aber:</w:t>
      </w:r>
    </w:p>
    <w:p w14:paraId="76D8EF18" w14:textId="77777777" w:rsidR="008A2402" w:rsidRPr="008B65CD" w:rsidRDefault="008A2402" w:rsidP="00F03CD5">
      <w:pPr>
        <w:pStyle w:val="ZBSchwarzschrift"/>
        <w:rPr>
          <w:rStyle w:val="Schwarzschrift"/>
        </w:rPr>
      </w:pPr>
      <w:r w:rsidRPr="008B65CD">
        <w:rPr>
          <w:rStyle w:val="Schwarzschrift"/>
        </w:rPr>
        <w:t>Stiefelschaft</w:t>
      </w:r>
    </w:p>
    <w:p w14:paraId="7B5956F0" w14:textId="77777777" w:rsidR="008A2402" w:rsidRPr="008B65CD" w:rsidRDefault="00B07EA5" w:rsidP="00F03CD5">
      <w:pPr>
        <w:pStyle w:val="ZBBrailleschrift"/>
      </w:pPr>
      <w:r w:rsidRPr="008B65CD">
        <w:rPr>
          <w:rStyle w:val="Brailleschrift"/>
        </w:rPr>
        <w:t>}</w:t>
      </w:r>
      <w:r w:rsidR="008A2402" w:rsidRPr="008B65CD">
        <w:rPr>
          <w:rStyle w:val="Brailleschrift"/>
        </w:rPr>
        <w:t>0fy5aft</w:t>
      </w:r>
    </w:p>
    <w:p w14:paraId="2D6932B2" w14:textId="77777777"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37CA93BB" w14:textId="77777777" w:rsidR="008A2402" w:rsidRPr="008B65CD" w:rsidRDefault="00291188" w:rsidP="00F03CD5">
      <w:pPr>
        <w:pStyle w:val="ZBSchwarzschriftAufzaehlung"/>
        <w:rPr>
          <w:rStyle w:val="Schwarzschrift"/>
        </w:rPr>
      </w:pPr>
      <w:r>
        <w:rPr>
          <w:rStyle w:val="Schwarzschrift"/>
        </w:rPr>
        <w:t>•</w:t>
      </w:r>
      <w:r w:rsidR="008A2402" w:rsidRPr="008B65CD">
        <w:rPr>
          <w:rStyle w:val="Schwarzschrift"/>
        </w:rPr>
        <w:tab/>
        <w:t>Versicherung</w:t>
      </w:r>
    </w:p>
    <w:p w14:paraId="71924832" w14:textId="77777777" w:rsidR="008A2402" w:rsidRPr="008B65CD" w:rsidRDefault="008A2402" w:rsidP="00F03CD5">
      <w:pPr>
        <w:pStyle w:val="ZBBrailleschrift"/>
        <w:rPr>
          <w:rStyle w:val="Schwarzschrift"/>
        </w:rPr>
      </w:pPr>
      <w:r w:rsidRPr="008B65CD">
        <w:rPr>
          <w:rStyle w:val="Brailleschrift"/>
        </w:rPr>
        <w:t>-s#7u</w:t>
      </w:r>
    </w:p>
    <w:p w14:paraId="13E88926" w14:textId="77777777" w:rsidR="008A2402" w:rsidRPr="008B65CD" w:rsidRDefault="008A2402" w:rsidP="00F03CD5">
      <w:pPr>
        <w:pStyle w:val="ZBSchwarzschrift"/>
      </w:pPr>
      <w:r w:rsidRPr="008B65CD">
        <w:t>Meldungen</w:t>
      </w:r>
    </w:p>
    <w:p w14:paraId="5AE22855" w14:textId="77777777" w:rsidR="008A2402" w:rsidRPr="008B65CD" w:rsidRDefault="008A2402" w:rsidP="00F03CD5">
      <w:pPr>
        <w:pStyle w:val="ZBBrailleschrift"/>
      </w:pPr>
      <w:r w:rsidRPr="008B65CD">
        <w:rPr>
          <w:rStyle w:val="Brailleschrift"/>
        </w:rPr>
        <w:t>myduc</w:t>
      </w:r>
    </w:p>
    <w:p w14:paraId="31322131" w14:textId="77777777"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B30263F" w14:textId="77777777" w:rsidR="008A2402" w:rsidRPr="008B65CD" w:rsidRDefault="008A2402" w:rsidP="00F03CD5">
      <w:pPr>
        <w:pStyle w:val="ZBSchwarzschrift"/>
      </w:pPr>
      <w:r w:rsidRPr="008B65CD">
        <w:rPr>
          <w:rStyle w:val="Schwarzschrift"/>
        </w:rPr>
        <w:t>Zeitungsartikel</w:t>
      </w:r>
    </w:p>
    <w:p w14:paraId="313829BC" w14:textId="77777777" w:rsidR="008A2402" w:rsidRPr="008B65CD" w:rsidRDefault="008A2402" w:rsidP="00F03CD5">
      <w:pPr>
        <w:pStyle w:val="ZBBrailleschrift"/>
      </w:pPr>
      <w:r w:rsidRPr="008B65CD">
        <w:rPr>
          <w:rStyle w:val="Brailleschrift"/>
        </w:rPr>
        <w:t>ztus)tiky</w:t>
      </w:r>
    </w:p>
    <w:p w14:paraId="52A5EC09" w14:textId="77777777" w:rsidR="008A2402" w:rsidRPr="008B65CD" w:rsidRDefault="008A2402" w:rsidP="007F431B">
      <w:pPr>
        <w:pStyle w:val="Aber"/>
      </w:pPr>
      <w:r w:rsidRPr="008B65CD">
        <w:t>aber:</w:t>
      </w:r>
    </w:p>
    <w:p w14:paraId="425CEDD6" w14:textId="77777777" w:rsidR="008A2402" w:rsidRPr="008B65CD" w:rsidRDefault="008A2402" w:rsidP="00F03CD5">
      <w:pPr>
        <w:pStyle w:val="ZBSchwarzschrift"/>
      </w:pPr>
      <w:r w:rsidRPr="008B65CD">
        <w:t>Kameldung</w:t>
      </w:r>
    </w:p>
    <w:p w14:paraId="021CF90C" w14:textId="77777777" w:rsidR="008A2402" w:rsidRPr="008B65CD" w:rsidRDefault="008A2402" w:rsidP="00F03CD5">
      <w:pPr>
        <w:pStyle w:val="ZBBrailleschrift"/>
        <w:rPr>
          <w:rStyle w:val="Brailleschrift"/>
        </w:rPr>
      </w:pPr>
      <w:r w:rsidRPr="008B65CD">
        <w:rPr>
          <w:rStyle w:val="Brailleschrift"/>
        </w:rPr>
        <w:t>kamyd/g</w:t>
      </w:r>
    </w:p>
    <w:p w14:paraId="2C8AEDB8" w14:textId="77777777"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68CE73B3" w14:textId="77777777" w:rsidR="008A2402" w:rsidRPr="008B65CD" w:rsidRDefault="00291188" w:rsidP="00F03CD5">
      <w:pPr>
        <w:pStyle w:val="ZBSchwarzschriftAufzaehlung"/>
      </w:pPr>
      <w:r>
        <w:rPr>
          <w:rStyle w:val="Schwarzschrift"/>
        </w:rPr>
        <w:t>•</w:t>
      </w:r>
      <w:r w:rsidR="008A2402" w:rsidRPr="008B65CD">
        <w:rPr>
          <w:rStyle w:val="Schwarzschrift"/>
        </w:rPr>
        <w:tab/>
        <w:t>abwärts</w:t>
      </w:r>
    </w:p>
    <w:p w14:paraId="53399249" w14:textId="77777777" w:rsidR="002E05E2" w:rsidRPr="008B65CD" w:rsidRDefault="002E05E2" w:rsidP="00F03CD5">
      <w:pPr>
        <w:pStyle w:val="ZBBrailleschrift"/>
      </w:pPr>
      <w:r w:rsidRPr="008B65CD">
        <w:rPr>
          <w:rStyle w:val="Brailleschrift"/>
        </w:rPr>
        <w:t>abw</w:t>
      </w:r>
    </w:p>
    <w:p w14:paraId="62ADE8D0" w14:textId="77777777" w:rsidR="008A2402" w:rsidRPr="008B65CD" w:rsidRDefault="008A2402" w:rsidP="00F03CD5">
      <w:pPr>
        <w:pStyle w:val="ZBSchwarzschrift"/>
      </w:pPr>
      <w:r w:rsidRPr="008B65CD">
        <w:t>vorwärts</w:t>
      </w:r>
    </w:p>
    <w:p w14:paraId="44C95BCA" w14:textId="77777777" w:rsidR="008A2402" w:rsidRPr="008B65CD" w:rsidRDefault="008A2402" w:rsidP="00F03CD5">
      <w:pPr>
        <w:pStyle w:val="ZBBrailleschrift"/>
      </w:pPr>
      <w:r w:rsidRPr="008B65CD">
        <w:rPr>
          <w:rStyle w:val="Brailleschrift"/>
        </w:rPr>
        <w:t>,?w</w:t>
      </w:r>
    </w:p>
    <w:p w14:paraId="7BD32142" w14:textId="77777777" w:rsidR="002E05E2" w:rsidRPr="008B65CD" w:rsidRDefault="002E05E2" w:rsidP="00F03CD5">
      <w:pPr>
        <w:pStyle w:val="Liste"/>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DAFC8C0" w14:textId="77777777" w:rsidR="008A2402" w:rsidRPr="008B65CD" w:rsidRDefault="008A2402" w:rsidP="007F431B">
      <w:pPr>
        <w:pStyle w:val="Aber"/>
      </w:pPr>
      <w:r w:rsidRPr="008B65CD">
        <w:t>aber:</w:t>
      </w:r>
    </w:p>
    <w:p w14:paraId="0BB55D9F" w14:textId="77777777"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47D55795" w14:textId="77777777" w:rsidR="008A2402" w:rsidRPr="008B65CD" w:rsidRDefault="008A2402" w:rsidP="00F03CD5">
      <w:pPr>
        <w:pStyle w:val="ZBSchwarzschrift"/>
      </w:pPr>
      <w:r w:rsidRPr="008B65CD">
        <w:rPr>
          <w:rStyle w:val="Schwarzschrift"/>
        </w:rPr>
        <w:t>Abwärtstrend</w:t>
      </w:r>
    </w:p>
    <w:p w14:paraId="5E8DB928" w14:textId="77777777" w:rsidR="002E05E2" w:rsidRPr="008B65CD" w:rsidRDefault="002E05E2" w:rsidP="00F03CD5">
      <w:pPr>
        <w:pStyle w:val="ZBBrailleschrift"/>
      </w:pPr>
      <w:r w:rsidRPr="008B65CD">
        <w:rPr>
          <w:rStyle w:val="Brailleschrift"/>
        </w:rPr>
        <w:t>abw`rtstrcd</w:t>
      </w:r>
    </w:p>
    <w:p w14:paraId="7E051F0D" w14:textId="77777777" w:rsidR="008A2402" w:rsidRPr="008B65CD" w:rsidRDefault="008A2402" w:rsidP="00F03CD5">
      <w:pPr>
        <w:pStyle w:val="ZBSchwarzschrift"/>
      </w:pPr>
      <w:r w:rsidRPr="008B65CD">
        <w:rPr>
          <w:rStyle w:val="Schwarzschrift"/>
        </w:rPr>
        <w:t>Rückwärtsgang</w:t>
      </w:r>
    </w:p>
    <w:p w14:paraId="258528AA" w14:textId="77777777" w:rsidR="008A2402" w:rsidRPr="008B65CD" w:rsidRDefault="008A2402" w:rsidP="00F03CD5">
      <w:pPr>
        <w:pStyle w:val="ZBBrailleschrift"/>
      </w:pPr>
      <w:r w:rsidRPr="008B65CD">
        <w:rPr>
          <w:rStyle w:val="Brailleschrift"/>
        </w:rPr>
        <w:t>r$w`rtsg+g</w:t>
      </w:r>
    </w:p>
    <w:p w14:paraId="0075CDD0" w14:textId="77777777" w:rsidR="002E05E2" w:rsidRPr="008B65CD" w:rsidRDefault="002E05E2" w:rsidP="00F03CD5">
      <w:pPr>
        <w:pStyle w:val="berschrift2"/>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32" w:name="_Toc465839280"/>
      <w:bookmarkStart w:id="433" w:name="_Toc465840800"/>
      <w:bookmarkStart w:id="434" w:name="_Toc466381084"/>
      <w:bookmarkStart w:id="435" w:name="_Toc466381346"/>
      <w:bookmarkStart w:id="436" w:name="_Toc466381963"/>
    </w:p>
    <w:p w14:paraId="4265660D" w14:textId="77777777" w:rsidR="00D44EBB" w:rsidRPr="008B65CD" w:rsidRDefault="00D44EBB" w:rsidP="00F03CD5">
      <w:pPr>
        <w:pStyle w:val="berschrift2"/>
        <w:rPr>
          <w:sz w:val="28"/>
        </w:rPr>
      </w:pPr>
      <w:bookmarkStart w:id="437" w:name="_Toc517810665"/>
      <w:r w:rsidRPr="008B65CD">
        <w:t>4.3</w:t>
      </w:r>
      <w:r w:rsidR="00CE3AC6" w:rsidRPr="008B65CD">
        <w:tab/>
      </w:r>
      <w:r w:rsidRPr="008B65CD">
        <w:t>Einformige Wort- und Wortstamm</w:t>
      </w:r>
      <w:r w:rsidR="00A24669" w:rsidRPr="008B65CD">
        <w:softHyphen/>
      </w:r>
      <w:r w:rsidRPr="008B65CD">
        <w:t>kürzungen</w:t>
      </w:r>
      <w:bookmarkEnd w:id="432"/>
      <w:bookmarkEnd w:id="433"/>
      <w:bookmarkEnd w:id="434"/>
      <w:bookmarkEnd w:id="435"/>
      <w:bookmarkEnd w:id="436"/>
      <w:bookmarkEnd w:id="437"/>
    </w:p>
    <w:p w14:paraId="4708D11F" w14:textId="77777777" w:rsidR="006F3BAD" w:rsidRPr="008B65CD" w:rsidRDefault="00D44EBB" w:rsidP="00F03CD5">
      <w:r w:rsidRPr="008B65CD">
        <w:t xml:space="preserve">Von den Braillezeichen sind 53 </w:t>
      </w:r>
      <w:r w:rsidR="003C25F7" w:rsidRPr="008B65CD">
        <w:t>"</w:t>
      </w:r>
      <w:r w:rsidRPr="008B65CD">
        <w:t>alleinstehend</w:t>
      </w:r>
      <w:r w:rsidR="003C25F7" w:rsidRPr="008B65CD">
        <w:t>"</w:t>
      </w:r>
      <w:r w:rsidRPr="008B65CD">
        <w:t xml:space="preserve"> je mit der Bedeu</w:t>
      </w:r>
      <w:r w:rsidR="00A24669" w:rsidRPr="008B65CD">
        <w:softHyphen/>
      </w:r>
      <w:r w:rsidRPr="008B65CD">
        <w:t>tung eines Wortes belegt. Bei den restlichen zehn</w:t>
      </w:r>
    </w:p>
    <w:p w14:paraId="384B73BF" w14:textId="77777777" w:rsidR="006F3BAD" w:rsidRPr="008B65CD" w:rsidRDefault="00CE3AC6" w:rsidP="00F03CD5">
      <w:pPr>
        <w:pStyle w:val="Listenfortsetzung"/>
        <w:rPr>
          <w:rStyle w:val="Brailleschrift"/>
        </w:rPr>
      </w:pPr>
      <w:r w:rsidRPr="008B65CD">
        <w:rPr>
          <w:rStyle w:val="Brailleschrift"/>
        </w:rPr>
        <w:t xml:space="preserve">, ; : </w:t>
      </w:r>
      <w:r w:rsidR="00A24669" w:rsidRPr="008B65CD">
        <w:rPr>
          <w:rStyle w:val="Brailleschrift"/>
        </w:rPr>
        <w:t xml:space="preserve">" </w:t>
      </w:r>
      <w:r w:rsidRPr="008B65CD">
        <w:rPr>
          <w:rStyle w:val="Brailleschrift"/>
        </w:rPr>
        <w:t>&gt; _ ! $ &lt; '</w:t>
      </w:r>
    </w:p>
    <w:p w14:paraId="41A425ED" w14:textId="77777777" w:rsidR="00D44EBB" w:rsidRPr="008B65CD" w:rsidRDefault="00D44EBB" w:rsidP="00F03CD5">
      <w:r w:rsidRPr="008B65CD">
        <w:t>hat man darauf verzichtet, da ihre Position in einer Brailleform (Braillezelle) zwischen Leerfeldern nicht sicher genug ertastbar ist.</w:t>
      </w:r>
    </w:p>
    <w:p w14:paraId="514FD023" w14:textId="77777777" w:rsidR="007875AE" w:rsidRPr="008B65CD" w:rsidRDefault="00D44EBB" w:rsidP="00F03CD5">
      <w:r w:rsidRPr="008B65CD">
        <w:t>Die durch ein einzelnes Zeichen gekürzten Wörter stimmen an</w:t>
      </w:r>
      <w:r w:rsidR="006131DB" w:rsidRPr="008B65CD">
        <w:softHyphen/>
      </w:r>
      <w:r w:rsidRPr="008B65CD">
        <w:t>nähernd mit den</w:t>
      </w:r>
      <w:r w:rsidR="00F720D6" w:rsidRPr="008B65CD">
        <w:t>en</w:t>
      </w:r>
      <w:r w:rsidRPr="008B65CD">
        <w:t xml:space="preserve"> in der deutschen Sprache am häufigsten vor</w:t>
      </w:r>
      <w:r w:rsidR="006131DB" w:rsidRPr="008B65CD">
        <w:softHyphen/>
      </w:r>
      <w:r w:rsidRPr="008B65CD">
        <w:t>kommenden überein.</w:t>
      </w:r>
    </w:p>
    <w:p w14:paraId="7DF09CC9" w14:textId="77777777" w:rsidR="00D44EBB" w:rsidRPr="008B65CD" w:rsidRDefault="00D44EBB" w:rsidP="00F03CD5">
      <w:pPr>
        <w:pStyle w:val="berschrift5"/>
        <w:rPr>
          <w:szCs w:val="24"/>
        </w:rPr>
      </w:pPr>
      <w:r w:rsidRPr="008B65CD">
        <w:t>Exkurs:</w:t>
      </w:r>
      <w:r w:rsidR="004C6411" w:rsidRPr="008B65CD">
        <w:br/>
      </w:r>
      <w:r w:rsidRPr="008B65CD">
        <w:t xml:space="preserve">Lautgruppenkürzungen </w:t>
      </w:r>
      <w:r w:rsidRPr="008B65CD">
        <w:rPr>
          <w:szCs w:val="24"/>
        </w:rPr>
        <w:t>als Wörter</w:t>
      </w:r>
    </w:p>
    <w:p w14:paraId="12BBD591" w14:textId="77777777" w:rsidR="004A26E4" w:rsidRPr="008B65CD" w:rsidRDefault="00D44EBB" w:rsidP="00F03CD5">
      <w:r w:rsidRPr="008B65CD">
        <w:t>Gekürzte Lautgruppen, die auch als eigenständige Wörter exis</w:t>
      </w:r>
      <w:r w:rsidR="006131DB" w:rsidRPr="008B65CD">
        <w:softHyphen/>
      </w:r>
      <w:r w:rsidRPr="008B65CD">
        <w:t>tieren, werden als solche durch dieselben Zeichen wieder</w:t>
      </w:r>
      <w:r w:rsidR="006131DB" w:rsidRPr="008B65CD">
        <w:softHyphen/>
      </w:r>
      <w:r w:rsidRPr="008B65CD">
        <w:t>gegeben. Es handelt sich um:</w:t>
      </w:r>
    </w:p>
    <w:p w14:paraId="4AFCC99B" w14:textId="77777777" w:rsidR="00D44EBB" w:rsidRPr="008B65CD" w:rsidRDefault="00B03292" w:rsidP="00F03CD5">
      <w:pPr>
        <w:pStyle w:val="Listenfortsetzung"/>
        <w:rPr>
          <w:rStyle w:val="Schwarzschrift"/>
        </w:rPr>
      </w:pPr>
      <w:r w:rsidRPr="008B65CD">
        <w:rPr>
          <w:rStyle w:val="Schwarzschrift"/>
        </w:rPr>
        <w:t>an</w:t>
      </w:r>
      <w:r w:rsidR="008E7EFB" w:rsidRPr="008B65CD">
        <w:rPr>
          <w:rStyle w:val="Schwarzschrift"/>
        </w:rPr>
        <w:tab/>
      </w:r>
      <w:r w:rsidRPr="008B65CD">
        <w:rPr>
          <w:rStyle w:val="Schwarzschrift"/>
        </w:rPr>
        <w:t>ein</w:t>
      </w:r>
      <w:r w:rsidR="008E7EFB" w:rsidRPr="008B65CD">
        <w:rPr>
          <w:rStyle w:val="Schwarzschrift"/>
        </w:rPr>
        <w:tab/>
      </w:r>
      <w:r w:rsidRPr="008B65CD">
        <w:rPr>
          <w:rStyle w:val="Schwarzschrift"/>
        </w:rPr>
        <w:t>er</w:t>
      </w:r>
      <w:r w:rsidR="008E7EFB" w:rsidRPr="008B65CD">
        <w:rPr>
          <w:rStyle w:val="Schwarzschrift"/>
        </w:rPr>
        <w:tab/>
      </w:r>
      <w:r w:rsidRPr="008B65CD">
        <w:rPr>
          <w:rStyle w:val="Schwarzschrift"/>
        </w:rPr>
        <w:t>es</w:t>
      </w:r>
      <w:r w:rsidR="008E7EFB" w:rsidRPr="008B65CD">
        <w:rPr>
          <w:rStyle w:val="Schwarzschrift"/>
        </w:rPr>
        <w:tab/>
      </w:r>
      <w:r w:rsidRPr="008B65CD">
        <w:rPr>
          <w:rStyle w:val="Schwarzschrift"/>
        </w:rPr>
        <w:t>ich</w:t>
      </w:r>
      <w:r w:rsidR="008E7EFB" w:rsidRPr="008B65CD">
        <w:rPr>
          <w:rStyle w:val="Schwarzschrift"/>
        </w:rPr>
        <w:tab/>
      </w:r>
      <w:r w:rsidRPr="008B65CD">
        <w:rPr>
          <w:rStyle w:val="Schwarzschrift"/>
        </w:rPr>
        <w:t>in</w:t>
      </w:r>
    </w:p>
    <w:p w14:paraId="5ECF2669" w14:textId="77777777" w:rsidR="008E6070" w:rsidRPr="008B65CD" w:rsidRDefault="008E6070" w:rsidP="00F03CD5">
      <w:pPr>
        <w:pStyle w:val="Listenfortsetzung"/>
        <w:rPr>
          <w:rStyle w:val="Brailleschrift"/>
        </w:rPr>
      </w:pPr>
      <w:r w:rsidRPr="008B65CD">
        <w:rPr>
          <w:rStyle w:val="Brailleschrift"/>
        </w:rPr>
        <w:t>+</w:t>
      </w:r>
      <w:r w:rsidR="008E7EFB" w:rsidRPr="008B65CD">
        <w:rPr>
          <w:rStyle w:val="Brailleschrift"/>
        </w:rPr>
        <w:tab/>
      </w:r>
      <w:r w:rsidRPr="008B65CD">
        <w:rPr>
          <w:rStyle w:val="Brailleschrift"/>
        </w:rPr>
        <w:t>6</w:t>
      </w:r>
      <w:r w:rsidR="008E7EFB" w:rsidRPr="008B65CD">
        <w:rPr>
          <w:rStyle w:val="Brailleschrift"/>
        </w:rPr>
        <w:tab/>
      </w:r>
      <w:r w:rsidRPr="008B65CD">
        <w:rPr>
          <w:rStyle w:val="Brailleschrift"/>
        </w:rPr>
        <w:t>7</w:t>
      </w:r>
      <w:r w:rsidR="008E7EFB" w:rsidRPr="008B65CD">
        <w:rPr>
          <w:rStyle w:val="Brailleschrift"/>
        </w:rPr>
        <w:tab/>
      </w:r>
      <w:r w:rsidRPr="008B65CD">
        <w:rPr>
          <w:rStyle w:val="Brailleschrift"/>
        </w:rPr>
        <w:t>%</w:t>
      </w:r>
      <w:r w:rsidR="008E7EFB" w:rsidRPr="008B65CD">
        <w:rPr>
          <w:rStyle w:val="Brailleschrift"/>
        </w:rPr>
        <w:tab/>
      </w:r>
      <w:r w:rsidRPr="008B65CD">
        <w:rPr>
          <w:rStyle w:val="Brailleschrift"/>
        </w:rPr>
        <w:t>#</w:t>
      </w:r>
      <w:r w:rsidR="008E7EFB" w:rsidRPr="008B65CD">
        <w:rPr>
          <w:rStyle w:val="Brailleschrift"/>
        </w:rPr>
        <w:tab/>
      </w:r>
      <w:r w:rsidRPr="008B65CD">
        <w:rPr>
          <w:rStyle w:val="Brailleschrift"/>
        </w:rPr>
        <w:t>*</w:t>
      </w:r>
    </w:p>
    <w:p w14:paraId="4C016196" w14:textId="77777777" w:rsidR="00D66C20" w:rsidRPr="008B65CD" w:rsidRDefault="00D44EBB" w:rsidP="00F03CD5">
      <w:pPr>
        <w:pStyle w:val="AbstandNach12"/>
      </w:pPr>
      <w:r w:rsidRPr="008B65CD">
        <w:t xml:space="preserve">Von ihnen unterliegt nur die Kürzung für </w:t>
      </w:r>
      <w:r w:rsidR="003C25F7" w:rsidRPr="008B65CD">
        <w:t>"</w:t>
      </w:r>
      <w:r w:rsidRPr="008B65CD">
        <w:t>ich</w:t>
      </w:r>
      <w:r w:rsidR="003C25F7" w:rsidRPr="008B65CD">
        <w:t>"</w:t>
      </w:r>
      <w:r w:rsidRPr="008B65CD">
        <w:t xml:space="preserve"> einer Einschränkung: Sie muss als Wort ausgeschrieben werden, wenn ein Satzzeichen folgt, das als Ordnungszahl gelesen werden kann, </w:t>
      </w:r>
      <w:r w:rsidR="00E9629A" w:rsidRPr="008B65CD">
        <w:t>z. B.</w:t>
      </w:r>
      <w:r w:rsidRPr="008B65CD">
        <w:t>:</w:t>
      </w:r>
    </w:p>
    <w:p w14:paraId="6C09905B" w14:textId="77777777" w:rsidR="008E6070" w:rsidRPr="008B65CD" w:rsidRDefault="008E6070" w:rsidP="00F03CD5">
      <w:pPr>
        <w:pStyle w:val="ZBSchwarzschrift"/>
        <w:rPr>
          <w:rStyle w:val="Schwarzschrift"/>
        </w:rPr>
      </w:pPr>
      <w:r w:rsidRPr="008B65CD">
        <w:rPr>
          <w:rStyle w:val="Schwarzschrift"/>
        </w:rPr>
        <w:t>Pleite bin ich!</w:t>
      </w:r>
    </w:p>
    <w:p w14:paraId="45F3DD3B" w14:textId="77777777" w:rsidR="00D66C20" w:rsidRPr="008B65CD" w:rsidRDefault="004A26E4" w:rsidP="00F03CD5">
      <w:pPr>
        <w:pStyle w:val="ZBBrailleschrift"/>
        <w:rPr>
          <w:rStyle w:val="Brailleschrift"/>
        </w:rPr>
      </w:pPr>
      <w:r w:rsidRPr="008B65CD">
        <w:rPr>
          <w:rStyle w:val="Brailleschrift"/>
        </w:rPr>
        <w:t>pl3( b* i4+</w:t>
      </w:r>
    </w:p>
    <w:p w14:paraId="377B091C" w14:textId="77777777" w:rsidR="00D44EBB" w:rsidRPr="008B65CD" w:rsidRDefault="00D44EBB" w:rsidP="00F03CD5">
      <w:pPr>
        <w:rPr>
          <w:rStyle w:val="Brailleschrift"/>
        </w:rPr>
      </w:pPr>
      <w:r w:rsidRPr="008B65CD">
        <w:t>Eigenständigen Wörtern, die aus Lautgruppenkürzungen der Voll</w:t>
      </w:r>
      <w:r w:rsidR="006131DB" w:rsidRPr="008B65CD">
        <w:softHyphen/>
      </w:r>
      <w:r w:rsidRPr="008B65CD">
        <w:t xml:space="preserve">schrift bestehen, wird ein Aufhebungspunkt vorangestellt. </w:t>
      </w:r>
      <w:r w:rsidR="003C25F7" w:rsidRPr="008B65CD">
        <w:t>"</w:t>
      </w:r>
      <w:r w:rsidRPr="008B65CD">
        <w:t>Das Ei</w:t>
      </w:r>
      <w:r w:rsidR="003C25F7" w:rsidRPr="008B65CD">
        <w:t>"</w:t>
      </w:r>
      <w:r w:rsidRPr="008B65CD">
        <w:t xml:space="preserve"> wird in Kurzschrift wie folgt geschrieben:</w:t>
      </w:r>
      <w:r w:rsidR="000B230B" w:rsidRPr="008B65CD">
        <w:rPr>
          <w:rStyle w:val="Brailleschrift"/>
        </w:rPr>
        <w:t> </w:t>
      </w:r>
      <w:r w:rsidR="000B230B" w:rsidRPr="008B65CD">
        <w:rPr>
          <w:rStyle w:val="Brailleschrift"/>
          <w:rFonts w:ascii="Arial" w:hAnsi="Arial" w:cs="Arial"/>
        </w:rPr>
        <w:t>‌</w:t>
      </w:r>
      <w:r w:rsidR="004A26E4" w:rsidRPr="008B65CD">
        <w:rPr>
          <w:rStyle w:val="Brailleschrift"/>
        </w:rPr>
        <w:t>d</w:t>
      </w:r>
      <w:r w:rsidR="000B230B" w:rsidRPr="008B65CD">
        <w:rPr>
          <w:rStyle w:val="Brailleschrift"/>
        </w:rPr>
        <w:t> </w:t>
      </w:r>
      <w:r w:rsidR="000B230B" w:rsidRPr="008B65CD">
        <w:rPr>
          <w:rStyle w:val="Brailleschrift"/>
          <w:rFonts w:ascii="Arial" w:hAnsi="Arial" w:cs="Arial"/>
        </w:rPr>
        <w:t>‌</w:t>
      </w:r>
      <w:r w:rsidR="004A26E4" w:rsidRPr="008B65CD">
        <w:rPr>
          <w:rStyle w:val="Brailleschrift"/>
        </w:rPr>
        <w:t>'3</w:t>
      </w:r>
    </w:p>
    <w:p w14:paraId="06194780" w14:textId="77777777" w:rsidR="00A24FC5" w:rsidRPr="008B65CD" w:rsidRDefault="00A24FC5" w:rsidP="00F03CD5">
      <w:r w:rsidRPr="008B65CD">
        <w:t>Die zweiformigen Lautgruppenkürzungen dürfen nicht allein</w:t>
      </w:r>
      <w:r w:rsidRPr="008B65CD">
        <w:softHyphen/>
        <w:t>stehend verwendet werden.</w:t>
      </w:r>
    </w:p>
    <w:p w14:paraId="12D8A230" w14:textId="77777777" w:rsidR="00D44EBB" w:rsidRPr="008B65CD" w:rsidRDefault="00D44EBB" w:rsidP="00F03CD5">
      <w:pPr>
        <w:pStyle w:val="berschrift3"/>
        <w:rPr>
          <w:sz w:val="28"/>
        </w:rPr>
      </w:pPr>
      <w:bookmarkStart w:id="438" w:name="_Toc465839281"/>
      <w:bookmarkStart w:id="439" w:name="_Toc465840801"/>
      <w:bookmarkStart w:id="440" w:name="_Toc466381085"/>
      <w:bookmarkStart w:id="441" w:name="_Toc466381347"/>
      <w:bookmarkStart w:id="442" w:name="_Toc466381964"/>
      <w:bookmarkStart w:id="443" w:name="_Toc517810666"/>
      <w:r w:rsidRPr="008B65CD">
        <w:t>4.3.1</w:t>
      </w:r>
      <w:r w:rsidR="004A26E4" w:rsidRPr="008B65CD">
        <w:tab/>
      </w:r>
      <w:r w:rsidRPr="008B65CD">
        <w:t>Einformige Kürzungen, nur alleinstehend</w:t>
      </w:r>
      <w:bookmarkEnd w:id="438"/>
      <w:bookmarkEnd w:id="439"/>
      <w:bookmarkEnd w:id="440"/>
      <w:bookmarkEnd w:id="441"/>
      <w:bookmarkEnd w:id="442"/>
      <w:bookmarkEnd w:id="443"/>
    </w:p>
    <w:p w14:paraId="1BD2D71E" w14:textId="77777777" w:rsidR="00256506" w:rsidRPr="008B65CD" w:rsidRDefault="00256506" w:rsidP="00F03CD5">
      <w:pPr>
        <w:rPr>
          <w:rStyle w:val="Brailleschrift"/>
        </w:rPr>
        <w:sectPr w:rsidR="00256506"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1940"/>
      </w:tblGrid>
      <w:tr w:rsidR="001F4C31" w:rsidRPr="008B65CD" w14:paraId="0298F7AC" w14:textId="77777777" w:rsidTr="00282329">
        <w:tc>
          <w:tcPr>
            <w:tcW w:w="1384" w:type="dxa"/>
          </w:tcPr>
          <w:p w14:paraId="02935EE9" w14:textId="77777777" w:rsidR="001F4C31" w:rsidRPr="008B65CD" w:rsidRDefault="001F4C31" w:rsidP="00A507C6">
            <w:pPr>
              <w:pStyle w:val="Tabellenzeile"/>
              <w:rPr>
                <w:rStyle w:val="Brailleschrift"/>
              </w:rPr>
            </w:pPr>
            <w:r w:rsidRPr="008B65CD">
              <w:rPr>
                <w:rStyle w:val="Brailleschrift"/>
              </w:rPr>
              <w:t>3</w:t>
            </w:r>
          </w:p>
        </w:tc>
        <w:tc>
          <w:tcPr>
            <w:tcW w:w="1940" w:type="dxa"/>
          </w:tcPr>
          <w:p w14:paraId="6AACCF48" w14:textId="77777777" w:rsidR="001F4C31" w:rsidRPr="008B65CD" w:rsidRDefault="001F4C31" w:rsidP="00A507C6">
            <w:pPr>
              <w:pStyle w:val="Tabellenzeile"/>
              <w:rPr>
                <w:rStyle w:val="Brailleschrift"/>
                <w:rFonts w:ascii="Verdana" w:hAnsi="Verdana"/>
                <w:sz w:val="28"/>
              </w:rPr>
            </w:pPr>
            <w:r w:rsidRPr="008B65CD">
              <w:t>ALS</w:t>
            </w:r>
          </w:p>
        </w:tc>
      </w:tr>
      <w:tr w:rsidR="001F4C31" w:rsidRPr="008B65CD" w14:paraId="4FB7526C" w14:textId="77777777" w:rsidTr="00282329">
        <w:tc>
          <w:tcPr>
            <w:tcW w:w="1384" w:type="dxa"/>
          </w:tcPr>
          <w:p w14:paraId="416224ED" w14:textId="77777777" w:rsidR="001F4C31" w:rsidRPr="008B65CD" w:rsidRDefault="00B07EA5" w:rsidP="00A507C6">
            <w:pPr>
              <w:pStyle w:val="Tabellenzeile"/>
              <w:rPr>
                <w:rStyle w:val="Brailleschrift"/>
              </w:rPr>
            </w:pPr>
            <w:r w:rsidRPr="008B65CD">
              <w:rPr>
                <w:rStyle w:val="Brailleschrift"/>
              </w:rPr>
              <w:t>|</w:t>
            </w:r>
          </w:p>
        </w:tc>
        <w:tc>
          <w:tcPr>
            <w:tcW w:w="1940" w:type="dxa"/>
          </w:tcPr>
          <w:p w14:paraId="6D2F6EB7" w14:textId="77777777" w:rsidR="001F4C31" w:rsidRPr="008B65CD" w:rsidRDefault="001F4C31" w:rsidP="00A507C6">
            <w:pPr>
              <w:pStyle w:val="Tabellenzeile"/>
              <w:rPr>
                <w:rStyle w:val="Brailleschrift"/>
                <w:rFonts w:ascii="Verdana" w:hAnsi="Verdana"/>
                <w:sz w:val="28"/>
              </w:rPr>
            </w:pPr>
            <w:r w:rsidRPr="008B65CD">
              <w:t>AUCH</w:t>
            </w:r>
          </w:p>
        </w:tc>
      </w:tr>
      <w:tr w:rsidR="001F4C31" w:rsidRPr="008B65CD" w14:paraId="44F4B8CD" w14:textId="77777777" w:rsidTr="00282329">
        <w:tc>
          <w:tcPr>
            <w:tcW w:w="1384" w:type="dxa"/>
          </w:tcPr>
          <w:p w14:paraId="46E1E176" w14:textId="77777777" w:rsidR="001F4C31" w:rsidRPr="008B65CD" w:rsidRDefault="001F4C31" w:rsidP="00A507C6">
            <w:pPr>
              <w:pStyle w:val="Tabellenzeile"/>
              <w:rPr>
                <w:rStyle w:val="Brailleschrift"/>
              </w:rPr>
            </w:pPr>
            <w:r w:rsidRPr="008B65CD">
              <w:rPr>
                <w:rStyle w:val="Brailleschrift"/>
              </w:rPr>
              <w:t>d</w:t>
            </w:r>
          </w:p>
        </w:tc>
        <w:tc>
          <w:tcPr>
            <w:tcW w:w="1940" w:type="dxa"/>
          </w:tcPr>
          <w:p w14:paraId="629338BE" w14:textId="77777777" w:rsidR="001F4C31" w:rsidRPr="008B65CD" w:rsidRDefault="001F4C31" w:rsidP="00A507C6">
            <w:pPr>
              <w:pStyle w:val="Tabellenzeile"/>
              <w:rPr>
                <w:rStyle w:val="Brailleschrift"/>
                <w:rFonts w:ascii="Verdana" w:hAnsi="Verdana"/>
                <w:sz w:val="28"/>
              </w:rPr>
            </w:pPr>
            <w:r w:rsidRPr="008B65CD">
              <w:t>DAS</w:t>
            </w:r>
          </w:p>
        </w:tc>
      </w:tr>
      <w:tr w:rsidR="001F4C31" w:rsidRPr="008B65CD" w14:paraId="6A0A7FB4" w14:textId="77777777" w:rsidTr="00282329">
        <w:tc>
          <w:tcPr>
            <w:tcW w:w="1384" w:type="dxa"/>
          </w:tcPr>
          <w:p w14:paraId="7B6259E6" w14:textId="77777777" w:rsidR="001F4C31" w:rsidRPr="008B65CD" w:rsidRDefault="00B07EA5" w:rsidP="00A507C6">
            <w:pPr>
              <w:pStyle w:val="Tabellenzeile"/>
              <w:rPr>
                <w:rStyle w:val="Brailleschrift"/>
              </w:rPr>
            </w:pPr>
            <w:r w:rsidRPr="008B65CD">
              <w:rPr>
                <w:rStyle w:val="Brailleschrift"/>
              </w:rPr>
              <w:t>~</w:t>
            </w:r>
          </w:p>
        </w:tc>
        <w:tc>
          <w:tcPr>
            <w:tcW w:w="1940" w:type="dxa"/>
          </w:tcPr>
          <w:p w14:paraId="071FCD0F" w14:textId="77777777" w:rsidR="001F4C31" w:rsidRPr="008B65CD" w:rsidRDefault="001F4C31" w:rsidP="00A507C6">
            <w:pPr>
              <w:pStyle w:val="Tabellenzeile"/>
              <w:rPr>
                <w:rStyle w:val="Brailleschrift"/>
                <w:rFonts w:ascii="Verdana" w:hAnsi="Verdana"/>
                <w:sz w:val="28"/>
              </w:rPr>
            </w:pPr>
            <w:r w:rsidRPr="008B65CD">
              <w:t>DASS</w:t>
            </w:r>
          </w:p>
        </w:tc>
      </w:tr>
      <w:tr w:rsidR="001F4C31" w:rsidRPr="008B65CD" w14:paraId="03BC34C3" w14:textId="77777777" w:rsidTr="00282329">
        <w:tc>
          <w:tcPr>
            <w:tcW w:w="1384" w:type="dxa"/>
          </w:tcPr>
          <w:p w14:paraId="2FD212A1" w14:textId="77777777" w:rsidR="001F4C31" w:rsidRPr="008B65CD" w:rsidRDefault="001F4C31" w:rsidP="00A507C6">
            <w:pPr>
              <w:pStyle w:val="Tabellenzeile"/>
              <w:rPr>
                <w:rStyle w:val="Brailleschrift"/>
              </w:rPr>
            </w:pPr>
            <w:r w:rsidRPr="008B65CD">
              <w:rPr>
                <w:rStyle w:val="Brailleschrift"/>
              </w:rPr>
              <w:t>e</w:t>
            </w:r>
          </w:p>
        </w:tc>
        <w:tc>
          <w:tcPr>
            <w:tcW w:w="1940" w:type="dxa"/>
          </w:tcPr>
          <w:p w14:paraId="29217618" w14:textId="77777777" w:rsidR="001F4C31" w:rsidRPr="008B65CD" w:rsidRDefault="001F4C31" w:rsidP="00A507C6">
            <w:pPr>
              <w:pStyle w:val="Tabellenzeile"/>
              <w:rPr>
                <w:rStyle w:val="Brailleschrift"/>
                <w:rFonts w:ascii="Verdana" w:hAnsi="Verdana"/>
                <w:sz w:val="28"/>
              </w:rPr>
            </w:pPr>
            <w:r w:rsidRPr="008B65CD">
              <w:t>DEN</w:t>
            </w:r>
          </w:p>
        </w:tc>
      </w:tr>
      <w:tr w:rsidR="001F4C31" w:rsidRPr="008B65CD" w14:paraId="5A0F4B2A" w14:textId="77777777" w:rsidTr="00282329">
        <w:tc>
          <w:tcPr>
            <w:tcW w:w="1384" w:type="dxa"/>
          </w:tcPr>
          <w:p w14:paraId="6640DF99" w14:textId="77777777" w:rsidR="001F4C31" w:rsidRPr="008B65CD" w:rsidRDefault="001F4C31" w:rsidP="00A507C6">
            <w:pPr>
              <w:pStyle w:val="Tabellenzeile"/>
              <w:rPr>
                <w:rStyle w:val="Brailleschrift"/>
              </w:rPr>
            </w:pPr>
            <w:r w:rsidRPr="008B65CD">
              <w:rPr>
                <w:rStyle w:val="Brailleschrift"/>
              </w:rPr>
              <w:t>r</w:t>
            </w:r>
          </w:p>
        </w:tc>
        <w:tc>
          <w:tcPr>
            <w:tcW w:w="1940" w:type="dxa"/>
          </w:tcPr>
          <w:p w14:paraId="61CEEAB7" w14:textId="77777777" w:rsidR="001F4C31" w:rsidRPr="008B65CD" w:rsidRDefault="001F4C31" w:rsidP="00A507C6">
            <w:pPr>
              <w:pStyle w:val="Tabellenzeile"/>
              <w:rPr>
                <w:rStyle w:val="Brailleschrift"/>
                <w:rFonts w:ascii="Verdana" w:hAnsi="Verdana"/>
                <w:sz w:val="28"/>
              </w:rPr>
            </w:pPr>
            <w:r w:rsidRPr="008B65CD">
              <w:t>DER</w:t>
            </w:r>
          </w:p>
        </w:tc>
      </w:tr>
      <w:tr w:rsidR="001F4C31" w:rsidRPr="008B65CD" w14:paraId="79E39CE7" w14:textId="77777777" w:rsidTr="00282329">
        <w:tc>
          <w:tcPr>
            <w:tcW w:w="1384" w:type="dxa"/>
          </w:tcPr>
          <w:p w14:paraId="17C37E8D" w14:textId="77777777" w:rsidR="001F4C31" w:rsidRPr="008B65CD" w:rsidRDefault="001F4C31" w:rsidP="00A507C6">
            <w:pPr>
              <w:pStyle w:val="Tabellenzeile"/>
              <w:rPr>
                <w:rStyle w:val="Brailleschrift"/>
              </w:rPr>
            </w:pPr>
            <w:r w:rsidRPr="008B65CD">
              <w:rPr>
                <w:rStyle w:val="Brailleschrift"/>
              </w:rPr>
              <w:t>.</w:t>
            </w:r>
          </w:p>
        </w:tc>
        <w:tc>
          <w:tcPr>
            <w:tcW w:w="1940" w:type="dxa"/>
          </w:tcPr>
          <w:p w14:paraId="41DA971A" w14:textId="77777777" w:rsidR="001F4C31" w:rsidRPr="008B65CD" w:rsidRDefault="001F4C31" w:rsidP="00A507C6">
            <w:pPr>
              <w:pStyle w:val="Tabellenzeile"/>
              <w:rPr>
                <w:rStyle w:val="Brailleschrift"/>
                <w:rFonts w:ascii="Verdana" w:hAnsi="Verdana"/>
                <w:sz w:val="28"/>
              </w:rPr>
            </w:pPr>
            <w:r w:rsidRPr="008B65CD">
              <w:t>DES</w:t>
            </w:r>
          </w:p>
        </w:tc>
      </w:tr>
      <w:tr w:rsidR="001F4C31" w:rsidRPr="008B65CD" w14:paraId="11C51DFF" w14:textId="77777777" w:rsidTr="00282329">
        <w:tc>
          <w:tcPr>
            <w:tcW w:w="1384" w:type="dxa"/>
          </w:tcPr>
          <w:p w14:paraId="2C074FAB" w14:textId="77777777" w:rsidR="001F4C31" w:rsidRPr="008B65CD" w:rsidRDefault="001F4C31" w:rsidP="00A507C6">
            <w:pPr>
              <w:pStyle w:val="Tabellenzeile"/>
              <w:rPr>
                <w:rStyle w:val="Brailleschrift"/>
              </w:rPr>
            </w:pPr>
            <w:r w:rsidRPr="008B65CD">
              <w:rPr>
                <w:rStyle w:val="Brailleschrift"/>
              </w:rPr>
              <w:t>0</w:t>
            </w:r>
          </w:p>
        </w:tc>
        <w:tc>
          <w:tcPr>
            <w:tcW w:w="1940" w:type="dxa"/>
          </w:tcPr>
          <w:p w14:paraId="2F880F71" w14:textId="77777777" w:rsidR="001F4C31" w:rsidRPr="008B65CD" w:rsidRDefault="001F4C31" w:rsidP="00A507C6">
            <w:pPr>
              <w:pStyle w:val="Tabellenzeile"/>
              <w:rPr>
                <w:rStyle w:val="Brailleschrift"/>
                <w:rFonts w:ascii="Verdana" w:hAnsi="Verdana"/>
                <w:sz w:val="28"/>
              </w:rPr>
            </w:pPr>
            <w:r w:rsidRPr="008B65CD">
              <w:t>DIE</w:t>
            </w:r>
          </w:p>
        </w:tc>
      </w:tr>
      <w:tr w:rsidR="001F4C31" w:rsidRPr="008B65CD" w14:paraId="2ECC8627" w14:textId="77777777" w:rsidTr="00282329">
        <w:tc>
          <w:tcPr>
            <w:tcW w:w="1384" w:type="dxa"/>
          </w:tcPr>
          <w:p w14:paraId="521C7F1A" w14:textId="77777777" w:rsidR="001F4C31" w:rsidRPr="008B65CD" w:rsidRDefault="001F4C31" w:rsidP="00A507C6">
            <w:pPr>
              <w:pStyle w:val="Tabellenzeile"/>
              <w:rPr>
                <w:rStyle w:val="Brailleschrift"/>
              </w:rPr>
            </w:pPr>
            <w:r w:rsidRPr="008B65CD">
              <w:rPr>
                <w:rStyle w:val="Brailleschrift"/>
              </w:rPr>
              <w:t>(</w:t>
            </w:r>
          </w:p>
        </w:tc>
        <w:tc>
          <w:tcPr>
            <w:tcW w:w="1940" w:type="dxa"/>
          </w:tcPr>
          <w:p w14:paraId="2A44DC84" w14:textId="77777777" w:rsidR="001F4C31" w:rsidRPr="008B65CD" w:rsidRDefault="001F4C31" w:rsidP="00A507C6">
            <w:pPr>
              <w:pStyle w:val="Tabellenzeile"/>
              <w:rPr>
                <w:rStyle w:val="Brailleschrift"/>
                <w:rFonts w:ascii="Verdana" w:hAnsi="Verdana"/>
                <w:sz w:val="28"/>
              </w:rPr>
            </w:pPr>
            <w:r w:rsidRPr="008B65CD">
              <w:t>IHM</w:t>
            </w:r>
          </w:p>
        </w:tc>
      </w:tr>
      <w:tr w:rsidR="001F4C31" w:rsidRPr="008B65CD" w14:paraId="20DBA3F6" w14:textId="77777777" w:rsidTr="00282329">
        <w:tc>
          <w:tcPr>
            <w:tcW w:w="1384" w:type="dxa"/>
          </w:tcPr>
          <w:p w14:paraId="7743439B" w14:textId="77777777" w:rsidR="001F4C31" w:rsidRPr="008B65CD" w:rsidRDefault="001F4C31" w:rsidP="00A507C6">
            <w:pPr>
              <w:pStyle w:val="Tabellenzeile"/>
              <w:rPr>
                <w:rStyle w:val="Brailleschrift"/>
              </w:rPr>
            </w:pPr>
            <w:r w:rsidRPr="008B65CD">
              <w:rPr>
                <w:rStyle w:val="Brailleschrift"/>
              </w:rPr>
              <w:t>-</w:t>
            </w:r>
          </w:p>
        </w:tc>
        <w:tc>
          <w:tcPr>
            <w:tcW w:w="1940" w:type="dxa"/>
          </w:tcPr>
          <w:p w14:paraId="6A858F69" w14:textId="77777777" w:rsidR="001F4C31" w:rsidRPr="008B65CD" w:rsidRDefault="001F4C31" w:rsidP="00A507C6">
            <w:pPr>
              <w:pStyle w:val="Tabellenzeile"/>
              <w:rPr>
                <w:rStyle w:val="Brailleschrift"/>
                <w:rFonts w:ascii="Verdana" w:hAnsi="Verdana"/>
                <w:sz w:val="28"/>
              </w:rPr>
            </w:pPr>
            <w:r w:rsidRPr="008B65CD">
              <w:t>IM</w:t>
            </w:r>
          </w:p>
        </w:tc>
      </w:tr>
      <w:tr w:rsidR="001F4C31" w:rsidRPr="008B65CD" w14:paraId="58809184" w14:textId="77777777" w:rsidTr="00282329">
        <w:tc>
          <w:tcPr>
            <w:tcW w:w="1384" w:type="dxa"/>
          </w:tcPr>
          <w:p w14:paraId="252DCEAA" w14:textId="77777777" w:rsidR="001F4C31" w:rsidRPr="008B65CD" w:rsidRDefault="00B07EA5" w:rsidP="00A507C6">
            <w:pPr>
              <w:pStyle w:val="Tabellenzeile"/>
              <w:rPr>
                <w:rStyle w:val="Brailleschrift"/>
              </w:rPr>
            </w:pPr>
            <w:r w:rsidRPr="008B65CD">
              <w:rPr>
                <w:rStyle w:val="Brailleschrift"/>
              </w:rPr>
              <w:t>}</w:t>
            </w:r>
          </w:p>
        </w:tc>
        <w:tc>
          <w:tcPr>
            <w:tcW w:w="1940" w:type="dxa"/>
          </w:tcPr>
          <w:p w14:paraId="695E0F5F" w14:textId="77777777" w:rsidR="001F4C31" w:rsidRPr="008B65CD" w:rsidRDefault="001F4C31" w:rsidP="00A507C6">
            <w:pPr>
              <w:pStyle w:val="Tabellenzeile"/>
              <w:rPr>
                <w:rStyle w:val="Brailleschrift"/>
                <w:rFonts w:ascii="Verdana" w:hAnsi="Verdana"/>
                <w:sz w:val="28"/>
              </w:rPr>
            </w:pPr>
            <w:r w:rsidRPr="008B65CD">
              <w:t>IST</w:t>
            </w:r>
          </w:p>
        </w:tc>
      </w:tr>
      <w:tr w:rsidR="001F4C31" w:rsidRPr="008B65CD" w14:paraId="50AA6075" w14:textId="77777777" w:rsidTr="00282329">
        <w:tc>
          <w:tcPr>
            <w:tcW w:w="1384" w:type="dxa"/>
          </w:tcPr>
          <w:p w14:paraId="575B6545" w14:textId="77777777" w:rsidR="001F4C31" w:rsidRPr="008B65CD" w:rsidRDefault="001F4C31" w:rsidP="00A507C6">
            <w:pPr>
              <w:pStyle w:val="Tabellenzeile"/>
              <w:rPr>
                <w:rStyle w:val="Brailleschrift"/>
              </w:rPr>
            </w:pPr>
            <w:r w:rsidRPr="008B65CD">
              <w:rPr>
                <w:rStyle w:val="Brailleschrift"/>
              </w:rPr>
              <w:t>k</w:t>
            </w:r>
          </w:p>
        </w:tc>
        <w:tc>
          <w:tcPr>
            <w:tcW w:w="1940" w:type="dxa"/>
          </w:tcPr>
          <w:p w14:paraId="6848EC9E" w14:textId="77777777" w:rsidR="001F4C31" w:rsidRPr="008B65CD" w:rsidRDefault="001F4C31" w:rsidP="00A507C6">
            <w:pPr>
              <w:pStyle w:val="Tabellenzeile"/>
              <w:rPr>
                <w:rStyle w:val="Brailleschrift"/>
                <w:rFonts w:ascii="Verdana" w:hAnsi="Verdana"/>
                <w:sz w:val="28"/>
              </w:rPr>
            </w:pPr>
            <w:r w:rsidRPr="008B65CD">
              <w:t>KANN</w:t>
            </w:r>
          </w:p>
        </w:tc>
      </w:tr>
      <w:tr w:rsidR="001F4C31" w:rsidRPr="008B65CD" w14:paraId="3B9162DF" w14:textId="77777777" w:rsidTr="00282329">
        <w:tc>
          <w:tcPr>
            <w:tcW w:w="1384" w:type="dxa"/>
          </w:tcPr>
          <w:p w14:paraId="33435A65" w14:textId="77777777" w:rsidR="001F4C31" w:rsidRPr="008B65CD" w:rsidRDefault="001F4C31" w:rsidP="00A507C6">
            <w:pPr>
              <w:pStyle w:val="Tabellenzeile"/>
              <w:rPr>
                <w:rStyle w:val="Brailleschrift"/>
              </w:rPr>
            </w:pPr>
            <w:r w:rsidRPr="008B65CD">
              <w:rPr>
                <w:rStyle w:val="Brailleschrift"/>
              </w:rPr>
              <w:t>l</w:t>
            </w:r>
          </w:p>
        </w:tc>
        <w:tc>
          <w:tcPr>
            <w:tcW w:w="1940" w:type="dxa"/>
          </w:tcPr>
          <w:p w14:paraId="39EFB221" w14:textId="77777777" w:rsidR="001F4C31" w:rsidRPr="008B65CD" w:rsidRDefault="001F4C31" w:rsidP="00A507C6">
            <w:pPr>
              <w:pStyle w:val="Tabellenzeile"/>
              <w:rPr>
                <w:rStyle w:val="Brailleschrift"/>
                <w:rFonts w:ascii="Verdana" w:hAnsi="Verdana"/>
                <w:sz w:val="28"/>
              </w:rPr>
            </w:pPr>
            <w:r w:rsidRPr="008B65CD">
              <w:t>LÄSST</w:t>
            </w:r>
          </w:p>
        </w:tc>
      </w:tr>
      <w:tr w:rsidR="001F4C31" w:rsidRPr="008B65CD" w14:paraId="6F62E570" w14:textId="77777777" w:rsidTr="00282329">
        <w:tc>
          <w:tcPr>
            <w:tcW w:w="1384" w:type="dxa"/>
          </w:tcPr>
          <w:p w14:paraId="538AD868" w14:textId="77777777" w:rsidR="001F4C31" w:rsidRPr="008B65CD" w:rsidRDefault="001F4C31" w:rsidP="00A507C6">
            <w:pPr>
              <w:pStyle w:val="Tabellenzeile"/>
              <w:rPr>
                <w:rStyle w:val="Brailleschrift"/>
              </w:rPr>
            </w:pPr>
            <w:r w:rsidRPr="008B65CD">
              <w:rPr>
                <w:rStyle w:val="Brailleschrift"/>
              </w:rPr>
              <w:t>m</w:t>
            </w:r>
          </w:p>
        </w:tc>
        <w:tc>
          <w:tcPr>
            <w:tcW w:w="1940" w:type="dxa"/>
          </w:tcPr>
          <w:p w14:paraId="109CEDFE" w14:textId="77777777" w:rsidR="001F4C31" w:rsidRPr="008B65CD" w:rsidRDefault="001F4C31" w:rsidP="00A507C6">
            <w:pPr>
              <w:pStyle w:val="Tabellenzeile"/>
              <w:rPr>
                <w:rStyle w:val="Brailleschrift"/>
                <w:rFonts w:ascii="Verdana" w:hAnsi="Verdana"/>
                <w:sz w:val="28"/>
              </w:rPr>
            </w:pPr>
            <w:r w:rsidRPr="008B65CD">
              <w:t>MAN</w:t>
            </w:r>
          </w:p>
        </w:tc>
      </w:tr>
      <w:tr w:rsidR="001F4C31" w:rsidRPr="008B65CD" w14:paraId="306BA29D" w14:textId="77777777" w:rsidTr="00282329">
        <w:tc>
          <w:tcPr>
            <w:tcW w:w="1384" w:type="dxa"/>
          </w:tcPr>
          <w:p w14:paraId="4008F46C" w14:textId="77777777" w:rsidR="001F4C31" w:rsidRPr="008B65CD" w:rsidRDefault="001F4C31" w:rsidP="00A507C6">
            <w:pPr>
              <w:pStyle w:val="Tabellenzeile"/>
              <w:rPr>
                <w:rStyle w:val="Brailleschrift"/>
              </w:rPr>
            </w:pPr>
            <w:r w:rsidRPr="008B65CD">
              <w:rPr>
                <w:rStyle w:val="Brailleschrift"/>
              </w:rPr>
              <w:t>o</w:t>
            </w:r>
          </w:p>
        </w:tc>
        <w:tc>
          <w:tcPr>
            <w:tcW w:w="1940" w:type="dxa"/>
          </w:tcPr>
          <w:p w14:paraId="32959B17" w14:textId="77777777" w:rsidR="001F4C31" w:rsidRPr="008B65CD" w:rsidRDefault="001F4C31" w:rsidP="00A507C6">
            <w:pPr>
              <w:pStyle w:val="Tabellenzeile"/>
              <w:rPr>
                <w:rStyle w:val="Brailleschrift"/>
                <w:rFonts w:ascii="Verdana" w:hAnsi="Verdana"/>
                <w:sz w:val="28"/>
              </w:rPr>
            </w:pPr>
            <w:r w:rsidRPr="008B65CD">
              <w:t>ODER</w:t>
            </w:r>
          </w:p>
        </w:tc>
      </w:tr>
      <w:tr w:rsidR="001F4C31" w:rsidRPr="008B65CD" w14:paraId="623F57A6" w14:textId="77777777" w:rsidTr="00282329">
        <w:tc>
          <w:tcPr>
            <w:tcW w:w="1384" w:type="dxa"/>
          </w:tcPr>
          <w:p w14:paraId="2C4A3209" w14:textId="77777777" w:rsidR="001F4C31" w:rsidRPr="008B65CD" w:rsidRDefault="001F4C31" w:rsidP="00A507C6">
            <w:pPr>
              <w:pStyle w:val="Tabellenzeile"/>
              <w:rPr>
                <w:rStyle w:val="Brailleschrift"/>
              </w:rPr>
            </w:pPr>
            <w:r w:rsidRPr="008B65CD">
              <w:rPr>
                <w:rStyle w:val="Brailleschrift"/>
              </w:rPr>
              <w:t>5</w:t>
            </w:r>
          </w:p>
        </w:tc>
        <w:tc>
          <w:tcPr>
            <w:tcW w:w="1940" w:type="dxa"/>
          </w:tcPr>
          <w:p w14:paraId="356E444F" w14:textId="77777777" w:rsidR="001F4C31" w:rsidRPr="008B65CD" w:rsidRDefault="001F4C31" w:rsidP="00A507C6">
            <w:pPr>
              <w:pStyle w:val="Tabellenzeile"/>
              <w:rPr>
                <w:rStyle w:val="Brailleschrift"/>
                <w:rFonts w:ascii="Verdana" w:hAnsi="Verdana"/>
                <w:sz w:val="28"/>
              </w:rPr>
            </w:pPr>
            <w:r w:rsidRPr="008B65CD">
              <w:t>SCHON</w:t>
            </w:r>
          </w:p>
        </w:tc>
      </w:tr>
      <w:tr w:rsidR="001F4C31" w:rsidRPr="008B65CD" w14:paraId="666E1F6B" w14:textId="77777777" w:rsidTr="00282329">
        <w:tc>
          <w:tcPr>
            <w:tcW w:w="1384" w:type="dxa"/>
          </w:tcPr>
          <w:p w14:paraId="33126A0D" w14:textId="77777777" w:rsidR="001F4C31" w:rsidRPr="008B65CD" w:rsidRDefault="001F4C31" w:rsidP="00A507C6">
            <w:pPr>
              <w:pStyle w:val="Tabellenzeile"/>
              <w:rPr>
                <w:rStyle w:val="Brailleschrift"/>
              </w:rPr>
            </w:pPr>
            <w:r w:rsidRPr="008B65CD">
              <w:rPr>
                <w:rStyle w:val="Brailleschrift"/>
              </w:rPr>
              <w:t>c</w:t>
            </w:r>
          </w:p>
        </w:tc>
        <w:tc>
          <w:tcPr>
            <w:tcW w:w="1940" w:type="dxa"/>
          </w:tcPr>
          <w:p w14:paraId="647B3A08" w14:textId="77777777" w:rsidR="001F4C31" w:rsidRPr="008B65CD" w:rsidRDefault="001F4C31" w:rsidP="00A507C6">
            <w:pPr>
              <w:pStyle w:val="Tabellenzeile"/>
              <w:rPr>
                <w:rStyle w:val="Brailleschrift"/>
                <w:rFonts w:ascii="Verdana" w:hAnsi="Verdana"/>
                <w:sz w:val="28"/>
              </w:rPr>
            </w:pPr>
            <w:r w:rsidRPr="008B65CD">
              <w:t>SICH</w:t>
            </w:r>
          </w:p>
        </w:tc>
      </w:tr>
      <w:tr w:rsidR="001F4C31" w:rsidRPr="008B65CD" w14:paraId="4774DF28" w14:textId="77777777" w:rsidTr="00282329">
        <w:tc>
          <w:tcPr>
            <w:tcW w:w="1384" w:type="dxa"/>
          </w:tcPr>
          <w:p w14:paraId="29B835E5" w14:textId="77777777" w:rsidR="001F4C31" w:rsidRPr="008B65CD" w:rsidRDefault="001F4C31" w:rsidP="00A507C6">
            <w:pPr>
              <w:pStyle w:val="Tabellenzeile"/>
              <w:rPr>
                <w:rStyle w:val="Brailleschrift"/>
              </w:rPr>
            </w:pPr>
            <w:r w:rsidRPr="008B65CD">
              <w:rPr>
                <w:rStyle w:val="Brailleschrift"/>
              </w:rPr>
              <w:t>s</w:t>
            </w:r>
          </w:p>
        </w:tc>
        <w:tc>
          <w:tcPr>
            <w:tcW w:w="1940" w:type="dxa"/>
          </w:tcPr>
          <w:p w14:paraId="1AF86CDB" w14:textId="77777777" w:rsidR="001F4C31" w:rsidRPr="008B65CD" w:rsidRDefault="001F4C31" w:rsidP="00A507C6">
            <w:pPr>
              <w:pStyle w:val="Tabellenzeile"/>
              <w:rPr>
                <w:rStyle w:val="Brailleschrift"/>
                <w:rFonts w:ascii="Verdana" w:hAnsi="Verdana"/>
                <w:sz w:val="28"/>
              </w:rPr>
            </w:pPr>
            <w:r w:rsidRPr="008B65CD">
              <w:t>SIE</w:t>
            </w:r>
          </w:p>
        </w:tc>
      </w:tr>
      <w:tr w:rsidR="001F4C31" w:rsidRPr="008B65CD" w14:paraId="2684FA4A" w14:textId="77777777" w:rsidTr="00282329">
        <w:tc>
          <w:tcPr>
            <w:tcW w:w="1384" w:type="dxa"/>
          </w:tcPr>
          <w:p w14:paraId="69A1D3F3" w14:textId="77777777" w:rsidR="001F4C31" w:rsidRPr="008B65CD" w:rsidRDefault="001F4C31" w:rsidP="00A507C6">
            <w:pPr>
              <w:pStyle w:val="Tabellenzeile"/>
            </w:pPr>
            <w:r w:rsidRPr="008B65CD">
              <w:rPr>
                <w:rStyle w:val="Brailleschrift"/>
              </w:rPr>
              <w:t>w</w:t>
            </w:r>
          </w:p>
        </w:tc>
        <w:tc>
          <w:tcPr>
            <w:tcW w:w="1940" w:type="dxa"/>
          </w:tcPr>
          <w:p w14:paraId="004D09FE" w14:textId="77777777" w:rsidR="001F4C31" w:rsidRPr="008B65CD" w:rsidRDefault="001F4C31" w:rsidP="00A507C6">
            <w:pPr>
              <w:pStyle w:val="Tabellenzeile"/>
              <w:rPr>
                <w:rStyle w:val="Brailleschrift"/>
                <w:rFonts w:ascii="Verdana" w:hAnsi="Verdana"/>
                <w:sz w:val="28"/>
              </w:rPr>
            </w:pPr>
            <w:r w:rsidRPr="008B65CD">
              <w:t>WAS</w:t>
            </w:r>
          </w:p>
        </w:tc>
      </w:tr>
    </w:tbl>
    <w:p w14:paraId="5682B862" w14:textId="77777777" w:rsidR="00256506" w:rsidRPr="008B65CD" w:rsidRDefault="00256506" w:rsidP="00F03CD5">
      <w:pPr>
        <w:sectPr w:rsidR="0025650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FE8651C" w14:textId="77777777" w:rsidR="00D44EBB" w:rsidRPr="008B65CD" w:rsidRDefault="00D44EBB" w:rsidP="00F03CD5">
      <w:r w:rsidRPr="008B65CD">
        <w:t xml:space="preserve">Diese Kürzungen werden nur alleinstehend, also nicht mit Prä- oder Suffixen und nicht in Wortverbindungen benutzt. Treten sie in solchen Formen auf, werden sie ausgeschrieben, wie in </w:t>
      </w:r>
      <w:r w:rsidR="003C25F7" w:rsidRPr="008B65CD">
        <w:t>"</w:t>
      </w:r>
      <w:r w:rsidRPr="008B65CD">
        <w:t>obschon</w:t>
      </w:r>
      <w:r w:rsidR="003C25F7" w:rsidRPr="008B65CD">
        <w:t>"</w:t>
      </w:r>
      <w:r w:rsidRPr="008B65CD">
        <w:t xml:space="preserve"> oder in </w:t>
      </w:r>
      <w:r w:rsidR="003C25F7" w:rsidRPr="008B65CD">
        <w:t>"</w:t>
      </w:r>
      <w:r w:rsidRPr="008B65CD">
        <w:t>siezen</w:t>
      </w:r>
      <w:r w:rsidR="003C25F7" w:rsidRPr="008B65CD">
        <w:t>"</w:t>
      </w:r>
      <w:r w:rsidRPr="008B65CD">
        <w:t xml:space="preserve">, oder sie werden anders gekürzt, wie </w:t>
      </w:r>
      <w:r w:rsidR="003C25F7" w:rsidRPr="008B65CD">
        <w:t>"</w:t>
      </w:r>
      <w:r w:rsidRPr="008B65CD">
        <w:t>lässt</w:t>
      </w:r>
      <w:r w:rsidR="003C25F7" w:rsidRPr="008B65CD">
        <w:t>"</w:t>
      </w:r>
      <w:r w:rsidRPr="008B65CD">
        <w:t xml:space="preserve"> in seinen Zusammensetzungen (siehe 4.5 Komma-Kürzungen und 4.6 Der Umlautungspunkt).</w:t>
      </w:r>
    </w:p>
    <w:p w14:paraId="417BD763" w14:textId="77777777" w:rsidR="00395044" w:rsidRPr="008B65CD" w:rsidRDefault="00D44EBB" w:rsidP="00F03CD5">
      <w:pPr>
        <w:pStyle w:val="AbstandNach12"/>
      </w:pPr>
      <w:r w:rsidRPr="008B65CD">
        <w:t>Bei Verbindung mit apostrophierten Wörtern werden diese Kür</w:t>
      </w:r>
      <w:r w:rsidR="00945975" w:rsidRPr="008B65CD">
        <w:softHyphen/>
      </w:r>
      <w:r w:rsidRPr="008B65CD">
        <w:t xml:space="preserve">zungen mit Ausnahme von </w:t>
      </w:r>
      <w:r w:rsidR="003C25F7" w:rsidRPr="008B65CD">
        <w:t>"</w:t>
      </w:r>
      <w:r w:rsidRPr="008B65CD">
        <w:t>ihm</w:t>
      </w:r>
      <w:r w:rsidR="003C25F7" w:rsidRPr="008B65CD">
        <w:t>"</w:t>
      </w:r>
      <w:r w:rsidRPr="008B65CD">
        <w:t xml:space="preserve"> angewendet, </w:t>
      </w:r>
      <w:r w:rsidR="00E9629A" w:rsidRPr="008B65CD">
        <w:t>z. B.</w:t>
      </w:r>
      <w:r w:rsidRPr="008B65CD">
        <w:t>:</w:t>
      </w:r>
    </w:p>
    <w:p w14:paraId="4702C050" w14:textId="77777777"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4F98A49D" w14:textId="77777777" w:rsidR="002E05E2" w:rsidRPr="008B65CD" w:rsidRDefault="002E05E2" w:rsidP="00F03CD5">
      <w:pPr>
        <w:pStyle w:val="ZBSchwarzschrift"/>
        <w:rPr>
          <w:rStyle w:val="Schwarzschrift"/>
        </w:rPr>
      </w:pPr>
      <w:r w:rsidRPr="008B65CD">
        <w:rPr>
          <w:rStyle w:val="Schwarzschrift"/>
        </w:rPr>
        <w:t>ist's</w:t>
      </w:r>
    </w:p>
    <w:p w14:paraId="2DEFF5ED" w14:textId="77777777" w:rsidR="002E05E2" w:rsidRPr="008B65CD" w:rsidRDefault="00B07EA5" w:rsidP="00F03CD5">
      <w:pPr>
        <w:pStyle w:val="ZBBrailleschrift"/>
        <w:rPr>
          <w:rStyle w:val="Schwarzschrift"/>
        </w:rPr>
      </w:pPr>
      <w:r w:rsidRPr="008B65CD">
        <w:rPr>
          <w:rStyle w:val="Brailleschrift"/>
        </w:rPr>
        <w:t>}</w:t>
      </w:r>
      <w:r w:rsidR="002E05E2" w:rsidRPr="008B65CD">
        <w:rPr>
          <w:rStyle w:val="Brailleschrift"/>
        </w:rPr>
        <w:t>'s</w:t>
      </w:r>
    </w:p>
    <w:p w14:paraId="69BA453C" w14:textId="77777777" w:rsidR="002E05E2" w:rsidRPr="008B65CD" w:rsidRDefault="002E05E2" w:rsidP="00F03CD5">
      <w:pPr>
        <w:pStyle w:val="ZBSchwarzschrift"/>
        <w:rPr>
          <w:rStyle w:val="Schwarzschrift"/>
        </w:rPr>
      </w:pPr>
      <w:r w:rsidRPr="008B65CD">
        <w:rPr>
          <w:rStyle w:val="Schwarzschrift"/>
        </w:rPr>
        <w:t>Was'n Spaß</w:t>
      </w:r>
    </w:p>
    <w:p w14:paraId="29FEFB38" w14:textId="77777777" w:rsidR="002E05E2" w:rsidRPr="008B65CD" w:rsidRDefault="002E05E2" w:rsidP="00F03CD5">
      <w:pPr>
        <w:pStyle w:val="ZBBrailleschrift"/>
        <w:rPr>
          <w:rStyle w:val="Schwarzschrift"/>
        </w:rPr>
      </w:pPr>
      <w:r w:rsidRPr="008B65CD">
        <w:rPr>
          <w:rStyle w:val="Brailleschrift"/>
        </w:rPr>
        <w:t>w'n spa'</w:t>
      </w:r>
      <w:r w:rsidR="00B07EA5" w:rsidRPr="008B65CD">
        <w:rPr>
          <w:rStyle w:val="Brailleschrift"/>
        </w:rPr>
        <w:t>~</w:t>
      </w:r>
    </w:p>
    <w:p w14:paraId="35F866D1" w14:textId="77777777" w:rsidR="002E05E2" w:rsidRPr="008B65CD" w:rsidRDefault="002E05E2" w:rsidP="00F03CD5">
      <w:p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58D20BE" w14:textId="77777777" w:rsidR="004C636E" w:rsidRPr="008B65CD" w:rsidRDefault="003C25F7" w:rsidP="00F03CD5">
      <w:pPr>
        <w:pStyle w:val="AbstandNach12"/>
      </w:pPr>
      <w:r w:rsidRPr="008B65CD">
        <w:t>"</w:t>
      </w:r>
      <w:r w:rsidR="00D44EBB" w:rsidRPr="008B65CD">
        <w:t>Im</w:t>
      </w:r>
      <w:r w:rsidRPr="008B65CD">
        <w:t>"</w:t>
      </w:r>
      <w:r w:rsidR="00D44EBB" w:rsidRPr="008B65CD">
        <w:t xml:space="preserve"> wird beim Zusammentreffen mit einem Bindestrich der Ein</w:t>
      </w:r>
      <w:r w:rsidR="00945975" w:rsidRPr="008B65CD">
        <w:softHyphen/>
      </w:r>
      <w:r w:rsidR="00D44EBB" w:rsidRPr="008B65CD">
        <w:t xml:space="preserve">deutigkeit halber ausgeschrieben, </w:t>
      </w:r>
      <w:r w:rsidR="00E9629A" w:rsidRPr="008B65CD">
        <w:t>z. B.</w:t>
      </w:r>
      <w:r w:rsidR="00D44EBB" w:rsidRPr="008B65CD">
        <w:t>:</w:t>
      </w:r>
    </w:p>
    <w:p w14:paraId="622DD111" w14:textId="77777777" w:rsidR="009705ED" w:rsidRPr="008B65CD" w:rsidRDefault="009705ED" w:rsidP="00F03CD5">
      <w:pPr>
        <w:pStyle w:val="ZBSchwarzschrift"/>
        <w:rPr>
          <w:rStyle w:val="Schwarzschrift"/>
        </w:rPr>
      </w:pPr>
      <w:r w:rsidRPr="008B65CD">
        <w:rPr>
          <w:rStyle w:val="Schwarzschrift"/>
        </w:rPr>
        <w:t>das Auch-im-Verborgenen-Blühen</w:t>
      </w:r>
    </w:p>
    <w:p w14:paraId="12BA7449" w14:textId="77777777" w:rsidR="004C636E" w:rsidRPr="008B65CD" w:rsidRDefault="004A26E4" w:rsidP="00F03CD5">
      <w:pPr>
        <w:pStyle w:val="ZBBrailleschrift"/>
        <w:rPr>
          <w:rStyle w:val="Brailleschrift"/>
        </w:rPr>
      </w:pPr>
      <w:r w:rsidRPr="008B65CD">
        <w:rPr>
          <w:rStyle w:val="Brailleschrift"/>
        </w:rPr>
        <w:t xml:space="preserve">d </w:t>
      </w:r>
      <w:r w:rsidR="00B07EA5" w:rsidRPr="008B65CD">
        <w:rPr>
          <w:rStyle w:val="Brailleschrift"/>
        </w:rPr>
        <w:t>|</w:t>
      </w:r>
      <w:r w:rsidRPr="008B65CD">
        <w:rPr>
          <w:rStyle w:val="Brailleschrift"/>
        </w:rPr>
        <w:t>-im-v7b?gcc-bl8hc</w:t>
      </w:r>
    </w:p>
    <w:p w14:paraId="160BD8B5" w14:textId="77777777" w:rsidR="00D44EBB" w:rsidRPr="008B65CD" w:rsidRDefault="00D44EBB" w:rsidP="00F03CD5">
      <w:pPr>
        <w:pStyle w:val="berschrift3"/>
        <w:rPr>
          <w:sz w:val="28"/>
        </w:rPr>
      </w:pPr>
      <w:bookmarkStart w:id="444" w:name="_Toc465839282"/>
      <w:bookmarkStart w:id="445" w:name="_Toc465840802"/>
      <w:bookmarkStart w:id="446" w:name="_Toc466381086"/>
      <w:bookmarkStart w:id="447" w:name="_Toc466381348"/>
      <w:bookmarkStart w:id="448" w:name="_Toc466381965"/>
      <w:bookmarkStart w:id="449" w:name="_Toc517810667"/>
      <w:r w:rsidRPr="008B65CD">
        <w:t>4.3.2</w:t>
      </w:r>
      <w:r w:rsidR="004A26E4" w:rsidRPr="008B65CD">
        <w:tab/>
      </w:r>
      <w:r w:rsidRPr="008B65CD">
        <w:t>Einformige Wortkürzungen, alleinstehend oder in Wortverbindungen</w:t>
      </w:r>
      <w:bookmarkEnd w:id="444"/>
      <w:bookmarkEnd w:id="445"/>
      <w:bookmarkEnd w:id="446"/>
      <w:bookmarkEnd w:id="447"/>
      <w:bookmarkEnd w:id="448"/>
      <w:bookmarkEnd w:id="449"/>
    </w:p>
    <w:p w14:paraId="5F855678" w14:textId="77777777" w:rsidR="006F3BAD" w:rsidRPr="008B65CD" w:rsidRDefault="00D44EBB" w:rsidP="00F03CD5">
      <w:r w:rsidRPr="008B65CD">
        <w:t>Die folgenden Kürzungen sind als eigenständige Wörter ver</w:t>
      </w:r>
      <w:r w:rsidR="006131DB" w:rsidRPr="008B65CD">
        <w:softHyphen/>
      </w:r>
      <w:r w:rsidRPr="008B65CD">
        <w:t>wend</w:t>
      </w:r>
      <w:r w:rsidR="00945975" w:rsidRPr="008B65CD">
        <w:softHyphen/>
      </w:r>
      <w:r w:rsidRPr="008B65CD">
        <w:t>bar. Werden sie erweitert oder stehen sie in Wortver</w:t>
      </w:r>
      <w:r w:rsidR="006131DB" w:rsidRPr="008B65CD">
        <w:softHyphen/>
      </w:r>
      <w:r w:rsidRPr="008B65CD">
        <w:t>bin</w:t>
      </w:r>
      <w:r w:rsidR="006131DB" w:rsidRPr="008B65CD">
        <w:softHyphen/>
      </w:r>
      <w:r w:rsidRPr="008B65CD">
        <w:t>dungen, sind sie durch Voransetzen des Punktes 2</w:t>
      </w:r>
      <w:r w:rsidR="000B230B" w:rsidRPr="008B65CD">
        <w:rPr>
          <w:rStyle w:val="Brailleschrift"/>
        </w:rPr>
        <w:t> </w:t>
      </w:r>
      <w:r w:rsidR="000B230B" w:rsidRPr="008B65CD">
        <w:rPr>
          <w:rStyle w:val="Brailleschrift"/>
          <w:rFonts w:ascii="Arial" w:hAnsi="Arial" w:cs="Arial"/>
        </w:rPr>
        <w:t>‌</w:t>
      </w:r>
      <w:r w:rsidR="008C2F9F"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als einformige Wort</w:t>
      </w:r>
      <w:r w:rsidR="00945975" w:rsidRPr="008B65CD">
        <w:softHyphen/>
      </w:r>
      <w:r w:rsidRPr="008B65CD">
        <w:t>kürzungen kenntlich zu machen.</w:t>
      </w:r>
    </w:p>
    <w:tbl>
      <w:tblPr>
        <w:tblStyle w:val="Tabellenraster"/>
        <w:tblW w:w="8896" w:type="dxa"/>
        <w:tblInd w:w="567" w:type="dxa"/>
        <w:tblLayout w:type="fixed"/>
        <w:tblLook w:val="04A0" w:firstRow="1" w:lastRow="0" w:firstColumn="1" w:lastColumn="0" w:noHBand="0" w:noVBand="1"/>
      </w:tblPr>
      <w:tblGrid>
        <w:gridCol w:w="1384"/>
        <w:gridCol w:w="2410"/>
        <w:gridCol w:w="2551"/>
        <w:gridCol w:w="2551"/>
      </w:tblGrid>
      <w:tr w:rsidR="00D26AA3" w:rsidRPr="008B65CD" w14:paraId="38072298" w14:textId="77777777" w:rsidTr="00D26AA3">
        <w:trPr>
          <w:tblHeader/>
        </w:trPr>
        <w:tc>
          <w:tcPr>
            <w:tcW w:w="1384" w:type="dxa"/>
          </w:tcPr>
          <w:p w14:paraId="195314B6" w14:textId="77777777" w:rsidR="00D26AA3" w:rsidRPr="008B65CD" w:rsidRDefault="00D26AA3" w:rsidP="00A507C6">
            <w:pPr>
              <w:pStyle w:val="Tabellenzeile"/>
              <w:rPr>
                <w:rStyle w:val="Hervorhebung"/>
              </w:rPr>
            </w:pPr>
            <w:r w:rsidRPr="008B65CD">
              <w:rPr>
                <w:rStyle w:val="Hervorhebung"/>
              </w:rPr>
              <w:t>Sigel</w:t>
            </w:r>
          </w:p>
        </w:tc>
        <w:tc>
          <w:tcPr>
            <w:tcW w:w="2410" w:type="dxa"/>
          </w:tcPr>
          <w:p w14:paraId="234E38CD" w14:textId="77777777" w:rsidR="00D26AA3" w:rsidRPr="008B65CD" w:rsidRDefault="00D26AA3" w:rsidP="00A507C6">
            <w:pPr>
              <w:pStyle w:val="Tabellenzeile"/>
              <w:rPr>
                <w:rStyle w:val="Hervorhebung"/>
              </w:rPr>
            </w:pPr>
            <w:bookmarkStart w:id="450" w:name="Title_4_3_2"/>
            <w:bookmarkEnd w:id="450"/>
            <w:r w:rsidRPr="008B65CD">
              <w:rPr>
                <w:rStyle w:val="Hervorhebung"/>
              </w:rPr>
              <w:t>Bedeutung</w:t>
            </w:r>
          </w:p>
        </w:tc>
        <w:tc>
          <w:tcPr>
            <w:tcW w:w="2551" w:type="dxa"/>
          </w:tcPr>
          <w:p w14:paraId="0AE5CA2C" w14:textId="77777777" w:rsidR="00D26AA3" w:rsidRPr="008B65CD" w:rsidRDefault="00D26AA3" w:rsidP="004024FC">
            <w:pPr>
              <w:pStyle w:val="Tabellenzeile"/>
              <w:rPr>
                <w:rStyle w:val="Hervorhebung"/>
              </w:rPr>
            </w:pPr>
            <w:r w:rsidRPr="008B65CD">
              <w:rPr>
                <w:rStyle w:val="Hervorhebung"/>
              </w:rPr>
              <w:t>Beispiel</w:t>
            </w:r>
          </w:p>
        </w:tc>
        <w:tc>
          <w:tcPr>
            <w:tcW w:w="2551" w:type="dxa"/>
          </w:tcPr>
          <w:p w14:paraId="2C89A837" w14:textId="77777777" w:rsidR="00D26AA3" w:rsidRPr="008B65CD" w:rsidRDefault="00D26AA3" w:rsidP="00A507C6">
            <w:pPr>
              <w:pStyle w:val="Tabellenzeile"/>
              <w:rPr>
                <w:rStyle w:val="Hervorhebung"/>
              </w:rPr>
            </w:pPr>
          </w:p>
        </w:tc>
      </w:tr>
      <w:tr w:rsidR="00D26AA3" w:rsidRPr="008B65CD" w14:paraId="60D64DF5" w14:textId="77777777" w:rsidTr="00D26AA3">
        <w:tc>
          <w:tcPr>
            <w:tcW w:w="1384" w:type="dxa"/>
          </w:tcPr>
          <w:p w14:paraId="04C6E82E" w14:textId="77777777" w:rsidR="00D26AA3" w:rsidRPr="008B65CD" w:rsidRDefault="00D26AA3" w:rsidP="00A507C6">
            <w:pPr>
              <w:pStyle w:val="Tabellenzeile"/>
              <w:rPr>
                <w:rStyle w:val="Brailleschrift"/>
              </w:rPr>
            </w:pPr>
            <w:r w:rsidRPr="008B65CD">
              <w:rPr>
                <w:rStyle w:val="Brailleschrift"/>
              </w:rPr>
              <w:t>a</w:t>
            </w:r>
          </w:p>
        </w:tc>
        <w:tc>
          <w:tcPr>
            <w:tcW w:w="2410" w:type="dxa"/>
          </w:tcPr>
          <w:p w14:paraId="5DC5E0B6" w14:textId="77777777" w:rsidR="00D26AA3" w:rsidRPr="008B65CD" w:rsidRDefault="00D26AA3" w:rsidP="00A507C6">
            <w:pPr>
              <w:pStyle w:val="Tabellenzeile"/>
            </w:pPr>
            <w:r w:rsidRPr="008B65CD">
              <w:t>ABER</w:t>
            </w:r>
          </w:p>
        </w:tc>
        <w:tc>
          <w:tcPr>
            <w:tcW w:w="2551" w:type="dxa"/>
          </w:tcPr>
          <w:p w14:paraId="0B4A8235" w14:textId="77777777" w:rsidR="00D26AA3" w:rsidRPr="008B65CD" w:rsidRDefault="00D26AA3" w:rsidP="004024FC">
            <w:pPr>
              <w:pStyle w:val="Tabellenzeile"/>
              <w:rPr>
                <w:rStyle w:val="Brailleschrift"/>
              </w:rPr>
            </w:pPr>
            <w:r w:rsidRPr="008B65CD">
              <w:rPr>
                <w:rStyle w:val="Brailleschrift"/>
              </w:rPr>
              <w:t>,awitz</w:t>
            </w:r>
          </w:p>
        </w:tc>
        <w:tc>
          <w:tcPr>
            <w:tcW w:w="2551" w:type="dxa"/>
          </w:tcPr>
          <w:p w14:paraId="4471E7CC" w14:textId="77777777" w:rsidR="00D26AA3" w:rsidRPr="008B65CD" w:rsidRDefault="00D26AA3" w:rsidP="00A507C6">
            <w:pPr>
              <w:pStyle w:val="Tabellenzeile"/>
              <w:rPr>
                <w:rStyle w:val="Schwarzschrift"/>
              </w:rPr>
            </w:pPr>
            <w:r w:rsidRPr="008B65CD">
              <w:rPr>
                <w:rStyle w:val="Schwarzschrift"/>
              </w:rPr>
              <w:t>Aberwitz</w:t>
            </w:r>
          </w:p>
        </w:tc>
      </w:tr>
      <w:tr w:rsidR="00D26AA3" w:rsidRPr="008B65CD" w14:paraId="47DF8B32" w14:textId="77777777" w:rsidTr="00D26AA3">
        <w:tc>
          <w:tcPr>
            <w:tcW w:w="1384" w:type="dxa"/>
          </w:tcPr>
          <w:p w14:paraId="18798979" w14:textId="77777777" w:rsidR="00D26AA3" w:rsidRPr="008B65CD" w:rsidRDefault="00D26AA3" w:rsidP="00A507C6">
            <w:pPr>
              <w:pStyle w:val="Tabellenzeile"/>
              <w:rPr>
                <w:rStyle w:val="Brailleschrift"/>
              </w:rPr>
            </w:pPr>
            <w:r w:rsidRPr="008B65CD">
              <w:rPr>
                <w:rStyle w:val="Brailleschrift"/>
              </w:rPr>
              <w:t>1</w:t>
            </w:r>
          </w:p>
        </w:tc>
        <w:tc>
          <w:tcPr>
            <w:tcW w:w="2410" w:type="dxa"/>
          </w:tcPr>
          <w:p w14:paraId="099B95CA" w14:textId="77777777" w:rsidR="00D26AA3" w:rsidRPr="008B65CD" w:rsidRDefault="00D26AA3" w:rsidP="00A507C6">
            <w:pPr>
              <w:pStyle w:val="Tabellenzeile"/>
            </w:pPr>
            <w:r w:rsidRPr="008B65CD">
              <w:t>AUF</w:t>
            </w:r>
          </w:p>
        </w:tc>
        <w:tc>
          <w:tcPr>
            <w:tcW w:w="2551" w:type="dxa"/>
          </w:tcPr>
          <w:p w14:paraId="30CE2E04" w14:textId="77777777" w:rsidR="00D26AA3" w:rsidRPr="008B65CD" w:rsidRDefault="00D26AA3" w:rsidP="004024FC">
            <w:pPr>
              <w:pStyle w:val="Tabellenzeile"/>
              <w:rPr>
                <w:rStyle w:val="Brailleschrift"/>
              </w:rPr>
            </w:pPr>
            <w:r w:rsidRPr="008B65CD">
              <w:rPr>
                <w:rStyle w:val="Brailleschrift"/>
              </w:rPr>
              <w:t>h*,1</w:t>
            </w:r>
          </w:p>
        </w:tc>
        <w:tc>
          <w:tcPr>
            <w:tcW w:w="2551" w:type="dxa"/>
          </w:tcPr>
          <w:p w14:paraId="70C81BCD" w14:textId="77777777" w:rsidR="00D26AA3" w:rsidRPr="008B65CD" w:rsidRDefault="00D26AA3" w:rsidP="00A507C6">
            <w:pPr>
              <w:pStyle w:val="Tabellenzeile"/>
              <w:rPr>
                <w:rStyle w:val="Schwarzschrift"/>
              </w:rPr>
            </w:pPr>
            <w:r w:rsidRPr="008B65CD">
              <w:rPr>
                <w:rStyle w:val="Schwarzschrift"/>
              </w:rPr>
              <w:t>hinauf</w:t>
            </w:r>
          </w:p>
        </w:tc>
      </w:tr>
      <w:tr w:rsidR="00D26AA3" w:rsidRPr="008B65CD" w14:paraId="0B8D9382" w14:textId="77777777" w:rsidTr="00D26AA3">
        <w:tc>
          <w:tcPr>
            <w:tcW w:w="1384" w:type="dxa"/>
          </w:tcPr>
          <w:p w14:paraId="65EBE397" w14:textId="77777777" w:rsidR="00D26AA3" w:rsidRPr="008B65CD" w:rsidRDefault="00D26AA3" w:rsidP="00A507C6">
            <w:pPr>
              <w:pStyle w:val="Tabellenzeile"/>
              <w:rPr>
                <w:rStyle w:val="Brailleschrift"/>
              </w:rPr>
            </w:pPr>
            <w:r w:rsidRPr="008B65CD">
              <w:rPr>
                <w:rStyle w:val="Brailleschrift"/>
              </w:rPr>
              <w:t>b</w:t>
            </w:r>
          </w:p>
        </w:tc>
        <w:tc>
          <w:tcPr>
            <w:tcW w:w="2410" w:type="dxa"/>
          </w:tcPr>
          <w:p w14:paraId="2586FD4F" w14:textId="77777777" w:rsidR="00D26AA3" w:rsidRPr="008B65CD" w:rsidRDefault="00D26AA3" w:rsidP="00A507C6">
            <w:pPr>
              <w:pStyle w:val="Tabellenzeile"/>
            </w:pPr>
            <w:r w:rsidRPr="008B65CD">
              <w:t>BEI</w:t>
            </w:r>
          </w:p>
        </w:tc>
        <w:tc>
          <w:tcPr>
            <w:tcW w:w="2551" w:type="dxa"/>
          </w:tcPr>
          <w:p w14:paraId="46B0974A" w14:textId="77777777" w:rsidR="00D26AA3" w:rsidRPr="008B65CD" w:rsidRDefault="00D26AA3" w:rsidP="004024FC">
            <w:pPr>
              <w:pStyle w:val="Tabellenzeile"/>
              <w:rPr>
                <w:rStyle w:val="Brailleschrift"/>
              </w:rPr>
            </w:pPr>
            <w:r w:rsidRPr="008B65CD">
              <w:rPr>
                <w:rStyle w:val="Brailleschrift"/>
              </w:rPr>
              <w:t>h7,b</w:t>
            </w:r>
          </w:p>
        </w:tc>
        <w:tc>
          <w:tcPr>
            <w:tcW w:w="2551" w:type="dxa"/>
          </w:tcPr>
          <w:p w14:paraId="7FA8D8AE" w14:textId="77777777" w:rsidR="00D26AA3" w:rsidRPr="008B65CD" w:rsidRDefault="00D26AA3" w:rsidP="00A507C6">
            <w:pPr>
              <w:pStyle w:val="Tabellenzeile"/>
              <w:rPr>
                <w:rStyle w:val="Schwarzschrift"/>
              </w:rPr>
            </w:pPr>
            <w:r w:rsidRPr="008B65CD">
              <w:rPr>
                <w:rStyle w:val="Schwarzschrift"/>
              </w:rPr>
              <w:t>herbei</w:t>
            </w:r>
          </w:p>
        </w:tc>
      </w:tr>
      <w:tr w:rsidR="00D26AA3" w:rsidRPr="008B65CD" w14:paraId="3F98EF67" w14:textId="77777777" w:rsidTr="00D26AA3">
        <w:tc>
          <w:tcPr>
            <w:tcW w:w="1384" w:type="dxa"/>
          </w:tcPr>
          <w:p w14:paraId="5160A549" w14:textId="77777777" w:rsidR="00D26AA3" w:rsidRPr="008B65CD" w:rsidRDefault="00D26AA3" w:rsidP="00A507C6">
            <w:pPr>
              <w:pStyle w:val="Tabellenzeile"/>
              <w:rPr>
                <w:rStyle w:val="Brailleschrift"/>
              </w:rPr>
            </w:pPr>
            <w:r w:rsidRPr="008B65CD">
              <w:rPr>
                <w:rStyle w:val="Brailleschrift"/>
              </w:rPr>
              <w:t>{</w:t>
            </w:r>
          </w:p>
        </w:tc>
        <w:tc>
          <w:tcPr>
            <w:tcW w:w="2410" w:type="dxa"/>
          </w:tcPr>
          <w:p w14:paraId="03B1D12B" w14:textId="77777777" w:rsidR="00D26AA3" w:rsidRPr="008B65CD" w:rsidRDefault="00D26AA3" w:rsidP="00A507C6">
            <w:pPr>
              <w:pStyle w:val="Tabellenzeile"/>
            </w:pPr>
            <w:r w:rsidRPr="008B65CD">
              <w:t>DEM</w:t>
            </w:r>
          </w:p>
        </w:tc>
        <w:tc>
          <w:tcPr>
            <w:tcW w:w="2551" w:type="dxa"/>
          </w:tcPr>
          <w:p w14:paraId="57B20475" w14:textId="77777777" w:rsidR="00D26AA3" w:rsidRPr="008B65CD" w:rsidRDefault="00D26AA3" w:rsidP="004024FC">
            <w:pPr>
              <w:pStyle w:val="Tabellenzeile"/>
              <w:rPr>
                <w:rStyle w:val="Brailleschrift"/>
              </w:rPr>
            </w:pPr>
            <w:r w:rsidRPr="008B65CD">
              <w:rPr>
                <w:rStyle w:val="Brailleschrift"/>
              </w:rPr>
              <w:t>,{n&lt;</w:t>
            </w:r>
          </w:p>
        </w:tc>
        <w:tc>
          <w:tcPr>
            <w:tcW w:w="2551" w:type="dxa"/>
          </w:tcPr>
          <w:p w14:paraId="6361F24A" w14:textId="77777777" w:rsidR="00D26AA3" w:rsidRPr="008B65CD" w:rsidRDefault="00D26AA3" w:rsidP="00A507C6">
            <w:pPr>
              <w:pStyle w:val="Tabellenzeile"/>
              <w:rPr>
                <w:rStyle w:val="Schwarzschrift"/>
              </w:rPr>
            </w:pPr>
            <w:r w:rsidRPr="008B65CD">
              <w:rPr>
                <w:rStyle w:val="Schwarzschrift"/>
              </w:rPr>
              <w:t>demnach</w:t>
            </w:r>
          </w:p>
        </w:tc>
      </w:tr>
      <w:tr w:rsidR="00D26AA3" w:rsidRPr="008B65CD" w14:paraId="2F7C7087" w14:textId="77777777" w:rsidTr="00D26AA3">
        <w:tc>
          <w:tcPr>
            <w:tcW w:w="1384" w:type="dxa"/>
          </w:tcPr>
          <w:p w14:paraId="6925192F" w14:textId="77777777" w:rsidR="00D26AA3" w:rsidRPr="008B65CD" w:rsidRDefault="00D26AA3" w:rsidP="00A507C6">
            <w:pPr>
              <w:pStyle w:val="Tabellenzeile"/>
              <w:rPr>
                <w:rStyle w:val="Brailleschrift"/>
              </w:rPr>
            </w:pPr>
            <w:r w:rsidRPr="008B65CD">
              <w:rPr>
                <w:rStyle w:val="Brailleschrift"/>
              </w:rPr>
              <w:t>4</w:t>
            </w:r>
          </w:p>
        </w:tc>
        <w:tc>
          <w:tcPr>
            <w:tcW w:w="2410" w:type="dxa"/>
          </w:tcPr>
          <w:p w14:paraId="4F4406F3" w14:textId="77777777" w:rsidR="00D26AA3" w:rsidRPr="008B65CD" w:rsidRDefault="00D26AA3" w:rsidP="00A507C6">
            <w:pPr>
              <w:pStyle w:val="Tabellenzeile"/>
            </w:pPr>
            <w:r w:rsidRPr="008B65CD">
              <w:t>DURCH</w:t>
            </w:r>
          </w:p>
        </w:tc>
        <w:tc>
          <w:tcPr>
            <w:tcW w:w="2551" w:type="dxa"/>
          </w:tcPr>
          <w:p w14:paraId="7FCB812C" w14:textId="77777777" w:rsidR="00D26AA3" w:rsidRPr="008B65CD" w:rsidRDefault="00D26AA3" w:rsidP="004024FC">
            <w:pPr>
              <w:pStyle w:val="Tabellenzeile"/>
              <w:rPr>
                <w:rStyle w:val="Brailleschrift"/>
              </w:rPr>
            </w:pPr>
            <w:r w:rsidRPr="008B65CD">
              <w:rPr>
                <w:rStyle w:val="Brailleschrift"/>
              </w:rPr>
              <w:t>h*,4</w:t>
            </w:r>
          </w:p>
        </w:tc>
        <w:tc>
          <w:tcPr>
            <w:tcW w:w="2551" w:type="dxa"/>
          </w:tcPr>
          <w:p w14:paraId="3D278094" w14:textId="77777777" w:rsidR="00D26AA3" w:rsidRPr="008B65CD" w:rsidRDefault="00D26AA3" w:rsidP="00A507C6">
            <w:pPr>
              <w:pStyle w:val="Tabellenzeile"/>
              <w:rPr>
                <w:rStyle w:val="Schwarzschrift"/>
              </w:rPr>
            </w:pPr>
            <w:r w:rsidRPr="008B65CD">
              <w:rPr>
                <w:rStyle w:val="Schwarzschrift"/>
              </w:rPr>
              <w:t>hindurch</w:t>
            </w:r>
          </w:p>
        </w:tc>
      </w:tr>
      <w:tr w:rsidR="00D26AA3" w:rsidRPr="008B65CD" w14:paraId="328CD451" w14:textId="77777777" w:rsidTr="00D26AA3">
        <w:tc>
          <w:tcPr>
            <w:tcW w:w="1384" w:type="dxa"/>
          </w:tcPr>
          <w:p w14:paraId="53F5BED0" w14:textId="77777777" w:rsidR="00D26AA3" w:rsidRPr="008B65CD" w:rsidRDefault="00D26AA3" w:rsidP="00A507C6">
            <w:pPr>
              <w:pStyle w:val="Tabellenzeile"/>
              <w:rPr>
                <w:rStyle w:val="Brailleschrift"/>
              </w:rPr>
            </w:pPr>
            <w:r w:rsidRPr="008B65CD">
              <w:rPr>
                <w:rStyle w:val="Brailleschrift"/>
              </w:rPr>
              <w:t>f</w:t>
            </w:r>
          </w:p>
        </w:tc>
        <w:tc>
          <w:tcPr>
            <w:tcW w:w="2410" w:type="dxa"/>
          </w:tcPr>
          <w:p w14:paraId="15A60E40" w14:textId="77777777" w:rsidR="00D26AA3" w:rsidRPr="008B65CD" w:rsidRDefault="00D26AA3" w:rsidP="00A507C6">
            <w:pPr>
              <w:pStyle w:val="Tabellenzeile"/>
            </w:pPr>
            <w:r w:rsidRPr="008B65CD">
              <w:t>FÜR</w:t>
            </w:r>
          </w:p>
        </w:tc>
        <w:tc>
          <w:tcPr>
            <w:tcW w:w="2551" w:type="dxa"/>
          </w:tcPr>
          <w:p w14:paraId="1E7D7B2E" w14:textId="77777777" w:rsidR="00D26AA3" w:rsidRPr="008B65CD" w:rsidRDefault="00D26AA3" w:rsidP="004024FC">
            <w:pPr>
              <w:pStyle w:val="Tabellenzeile"/>
              <w:rPr>
                <w:rStyle w:val="Brailleschrift"/>
              </w:rPr>
            </w:pPr>
            <w:r w:rsidRPr="008B65CD">
              <w:rPr>
                <w:rStyle w:val="Brailleschrift"/>
              </w:rPr>
              <w:t>,fs?&amp;</w:t>
            </w:r>
          </w:p>
        </w:tc>
        <w:tc>
          <w:tcPr>
            <w:tcW w:w="2551" w:type="dxa"/>
          </w:tcPr>
          <w:p w14:paraId="4EEB4397" w14:textId="77777777" w:rsidR="00D26AA3" w:rsidRPr="008B65CD" w:rsidRDefault="00D26AA3" w:rsidP="00A507C6">
            <w:pPr>
              <w:pStyle w:val="Tabellenzeile"/>
              <w:rPr>
                <w:rStyle w:val="Schwarzschrift"/>
              </w:rPr>
            </w:pPr>
            <w:r w:rsidRPr="008B65CD">
              <w:rPr>
                <w:rStyle w:val="Schwarzschrift"/>
              </w:rPr>
              <w:t>Fürsorge</w:t>
            </w:r>
          </w:p>
        </w:tc>
      </w:tr>
      <w:tr w:rsidR="00D26AA3" w:rsidRPr="008B65CD" w14:paraId="32B2D477" w14:textId="77777777" w:rsidTr="00D26AA3">
        <w:tc>
          <w:tcPr>
            <w:tcW w:w="1384" w:type="dxa"/>
          </w:tcPr>
          <w:p w14:paraId="5FBA06CF" w14:textId="77777777" w:rsidR="00D26AA3" w:rsidRPr="008B65CD" w:rsidRDefault="00D26AA3" w:rsidP="00A507C6">
            <w:pPr>
              <w:pStyle w:val="Tabellenzeile"/>
              <w:rPr>
                <w:rStyle w:val="Brailleschrift"/>
              </w:rPr>
            </w:pPr>
            <w:r w:rsidRPr="008B65CD">
              <w:rPr>
                <w:rStyle w:val="Brailleschrift"/>
              </w:rPr>
              <w:t>g</w:t>
            </w:r>
          </w:p>
        </w:tc>
        <w:tc>
          <w:tcPr>
            <w:tcW w:w="2410" w:type="dxa"/>
          </w:tcPr>
          <w:p w14:paraId="7EA415CD" w14:textId="77777777" w:rsidR="00D26AA3" w:rsidRPr="008B65CD" w:rsidRDefault="00D26AA3" w:rsidP="00A507C6">
            <w:pPr>
              <w:pStyle w:val="Tabellenzeile"/>
            </w:pPr>
            <w:r w:rsidRPr="008B65CD">
              <w:t>GEGEN</w:t>
            </w:r>
          </w:p>
        </w:tc>
        <w:tc>
          <w:tcPr>
            <w:tcW w:w="2551" w:type="dxa"/>
          </w:tcPr>
          <w:p w14:paraId="77E55B2C" w14:textId="77777777" w:rsidR="00D26AA3" w:rsidRPr="008B65CD" w:rsidRDefault="00D26AA3" w:rsidP="004024FC">
            <w:pPr>
              <w:pStyle w:val="Tabellenzeile"/>
              <w:rPr>
                <w:rStyle w:val="Brailleschrift"/>
              </w:rPr>
            </w:pPr>
            <w:r w:rsidRPr="008B65CD">
              <w:rPr>
                <w:rStyle w:val="Brailleschrift"/>
              </w:rPr>
              <w:t>,gt3l</w:t>
            </w:r>
          </w:p>
        </w:tc>
        <w:tc>
          <w:tcPr>
            <w:tcW w:w="2551" w:type="dxa"/>
          </w:tcPr>
          <w:p w14:paraId="34E79102" w14:textId="77777777" w:rsidR="00D26AA3" w:rsidRPr="008B65CD" w:rsidRDefault="00D26AA3" w:rsidP="00A507C6">
            <w:pPr>
              <w:pStyle w:val="Tabellenzeile"/>
              <w:rPr>
                <w:rStyle w:val="Schwarzschrift"/>
              </w:rPr>
            </w:pPr>
            <w:r w:rsidRPr="008B65CD">
              <w:rPr>
                <w:rStyle w:val="Schwarzschrift"/>
              </w:rPr>
              <w:t>Gegenteil</w:t>
            </w:r>
          </w:p>
        </w:tc>
      </w:tr>
      <w:tr w:rsidR="00D26AA3" w:rsidRPr="008B65CD" w14:paraId="22A1711F" w14:textId="77777777" w:rsidTr="00D26AA3">
        <w:tc>
          <w:tcPr>
            <w:tcW w:w="1384" w:type="dxa"/>
          </w:tcPr>
          <w:p w14:paraId="118DB1CD" w14:textId="77777777" w:rsidR="00D26AA3" w:rsidRPr="008B65CD" w:rsidRDefault="00D26AA3" w:rsidP="00A507C6">
            <w:pPr>
              <w:pStyle w:val="Tabellenzeile"/>
              <w:rPr>
                <w:rStyle w:val="Brailleschrift"/>
              </w:rPr>
            </w:pPr>
            <w:r w:rsidRPr="008B65CD">
              <w:rPr>
                <w:rStyle w:val="Brailleschrift"/>
              </w:rPr>
              <w:t>&amp;</w:t>
            </w:r>
          </w:p>
        </w:tc>
        <w:tc>
          <w:tcPr>
            <w:tcW w:w="2410" w:type="dxa"/>
          </w:tcPr>
          <w:p w14:paraId="03EAAD6A" w14:textId="77777777" w:rsidR="00D26AA3" w:rsidRPr="008B65CD" w:rsidRDefault="00D26AA3" w:rsidP="00A507C6">
            <w:pPr>
              <w:pStyle w:val="Tabellenzeile"/>
            </w:pPr>
            <w:r w:rsidRPr="008B65CD">
              <w:t>GEWESEN</w:t>
            </w:r>
          </w:p>
        </w:tc>
        <w:tc>
          <w:tcPr>
            <w:tcW w:w="2551" w:type="dxa"/>
          </w:tcPr>
          <w:p w14:paraId="5D0B67DD" w14:textId="77777777" w:rsidR="00D26AA3" w:rsidRPr="008B65CD" w:rsidRDefault="00D26AA3" w:rsidP="004024FC">
            <w:pPr>
              <w:pStyle w:val="Tabellenzeile"/>
              <w:rPr>
                <w:rStyle w:val="Brailleschrift"/>
              </w:rPr>
            </w:pPr>
            <w:r w:rsidRPr="008B65CD">
              <w:rPr>
                <w:rStyle w:val="Brailleschrift"/>
              </w:rPr>
              <w:t>da,&amp;</w:t>
            </w:r>
          </w:p>
        </w:tc>
        <w:tc>
          <w:tcPr>
            <w:tcW w:w="2551" w:type="dxa"/>
          </w:tcPr>
          <w:p w14:paraId="199C7782" w14:textId="77777777" w:rsidR="00D26AA3" w:rsidRPr="008B65CD" w:rsidRDefault="00D26AA3" w:rsidP="00A507C6">
            <w:pPr>
              <w:pStyle w:val="Tabellenzeile"/>
              <w:rPr>
                <w:rStyle w:val="Schwarzschrift"/>
              </w:rPr>
            </w:pPr>
            <w:r w:rsidRPr="008B65CD">
              <w:rPr>
                <w:rStyle w:val="Schwarzschrift"/>
              </w:rPr>
              <w:t>dagewesen</w:t>
            </w:r>
          </w:p>
        </w:tc>
      </w:tr>
      <w:tr w:rsidR="00D26AA3" w:rsidRPr="008B65CD" w14:paraId="024EE089" w14:textId="77777777" w:rsidTr="00D26AA3">
        <w:tc>
          <w:tcPr>
            <w:tcW w:w="1384" w:type="dxa"/>
          </w:tcPr>
          <w:p w14:paraId="267D8343" w14:textId="77777777" w:rsidR="00D26AA3" w:rsidRPr="008B65CD" w:rsidRDefault="00D26AA3" w:rsidP="00A507C6">
            <w:pPr>
              <w:pStyle w:val="Tabellenzeile"/>
              <w:rPr>
                <w:rStyle w:val="Brailleschrift"/>
              </w:rPr>
            </w:pPr>
            <w:r w:rsidRPr="008B65CD">
              <w:rPr>
                <w:rStyle w:val="Brailleschrift"/>
              </w:rPr>
              <w:t>x</w:t>
            </w:r>
          </w:p>
        </w:tc>
        <w:tc>
          <w:tcPr>
            <w:tcW w:w="2410" w:type="dxa"/>
          </w:tcPr>
          <w:p w14:paraId="38216261" w14:textId="77777777" w:rsidR="00D26AA3" w:rsidRPr="008B65CD" w:rsidRDefault="00D26AA3" w:rsidP="00A507C6">
            <w:pPr>
              <w:pStyle w:val="Tabellenzeile"/>
            </w:pPr>
            <w:r w:rsidRPr="008B65CD">
              <w:t>IMMER</w:t>
            </w:r>
          </w:p>
        </w:tc>
        <w:tc>
          <w:tcPr>
            <w:tcW w:w="2551" w:type="dxa"/>
          </w:tcPr>
          <w:p w14:paraId="73C7F030" w14:textId="77777777" w:rsidR="00D26AA3" w:rsidRPr="008B65CD" w:rsidRDefault="00D26AA3" w:rsidP="004024FC">
            <w:pPr>
              <w:pStyle w:val="Tabellenzeile"/>
              <w:rPr>
                <w:rStyle w:val="Brailleschrift"/>
              </w:rPr>
            </w:pPr>
            <w:r w:rsidRPr="008B65CD">
              <w:rPr>
                <w:rStyle w:val="Brailleschrift"/>
              </w:rPr>
              <w:t>,xgr8n</w:t>
            </w:r>
          </w:p>
        </w:tc>
        <w:tc>
          <w:tcPr>
            <w:tcW w:w="2551" w:type="dxa"/>
          </w:tcPr>
          <w:p w14:paraId="5856502E" w14:textId="77777777" w:rsidR="00D26AA3" w:rsidRPr="008B65CD" w:rsidRDefault="00D26AA3" w:rsidP="00A507C6">
            <w:pPr>
              <w:pStyle w:val="Tabellenzeile"/>
              <w:rPr>
                <w:rStyle w:val="Schwarzschrift"/>
              </w:rPr>
            </w:pPr>
            <w:r w:rsidRPr="008B65CD">
              <w:rPr>
                <w:rStyle w:val="Schwarzschrift"/>
              </w:rPr>
              <w:t>Immergrün</w:t>
            </w:r>
          </w:p>
        </w:tc>
      </w:tr>
      <w:tr w:rsidR="00D26AA3" w:rsidRPr="008B65CD" w14:paraId="2F266F85" w14:textId="77777777" w:rsidTr="00D26AA3">
        <w:tc>
          <w:tcPr>
            <w:tcW w:w="1384" w:type="dxa"/>
          </w:tcPr>
          <w:p w14:paraId="2708A9DC" w14:textId="77777777" w:rsidR="00D26AA3" w:rsidRPr="008B65CD" w:rsidRDefault="00D26AA3" w:rsidP="00A507C6">
            <w:pPr>
              <w:pStyle w:val="Tabellenzeile"/>
              <w:rPr>
                <w:rStyle w:val="Brailleschrift"/>
              </w:rPr>
            </w:pPr>
            <w:r w:rsidRPr="008B65CD">
              <w:rPr>
                <w:rStyle w:val="Brailleschrift"/>
              </w:rPr>
              <w:t>j</w:t>
            </w:r>
          </w:p>
        </w:tc>
        <w:tc>
          <w:tcPr>
            <w:tcW w:w="2410" w:type="dxa"/>
          </w:tcPr>
          <w:p w14:paraId="12691858" w14:textId="77777777" w:rsidR="00D26AA3" w:rsidRPr="008B65CD" w:rsidRDefault="00D26AA3" w:rsidP="00A507C6">
            <w:pPr>
              <w:pStyle w:val="Tabellenzeile"/>
            </w:pPr>
            <w:r w:rsidRPr="008B65CD">
              <w:t>JETZT</w:t>
            </w:r>
          </w:p>
        </w:tc>
        <w:tc>
          <w:tcPr>
            <w:tcW w:w="2551" w:type="dxa"/>
          </w:tcPr>
          <w:p w14:paraId="64D7B405" w14:textId="77777777" w:rsidR="00D26AA3" w:rsidRPr="008B65CD" w:rsidRDefault="00D26AA3" w:rsidP="004024FC">
            <w:pPr>
              <w:pStyle w:val="Tabellenzeile"/>
              <w:rPr>
                <w:rStyle w:val="Brailleschrift"/>
              </w:rPr>
            </w:pPr>
            <w:r w:rsidRPr="008B65CD">
              <w:rPr>
                <w:rStyle w:val="Brailleschrift"/>
              </w:rPr>
              <w:t>,jmc5</w:t>
            </w:r>
          </w:p>
        </w:tc>
        <w:tc>
          <w:tcPr>
            <w:tcW w:w="2551" w:type="dxa"/>
          </w:tcPr>
          <w:p w14:paraId="42220BAB" w14:textId="77777777" w:rsidR="00D26AA3" w:rsidRPr="008B65CD" w:rsidRDefault="00D26AA3" w:rsidP="00A507C6">
            <w:pPr>
              <w:pStyle w:val="Tabellenzeile"/>
              <w:rPr>
                <w:rStyle w:val="Schwarzschrift"/>
              </w:rPr>
            </w:pPr>
            <w:r w:rsidRPr="008B65CD">
              <w:rPr>
                <w:rStyle w:val="Schwarzschrift"/>
              </w:rPr>
              <w:t>Jetztmensch</w:t>
            </w:r>
          </w:p>
        </w:tc>
      </w:tr>
      <w:tr w:rsidR="00D26AA3" w:rsidRPr="008B65CD" w14:paraId="3DF41494" w14:textId="77777777" w:rsidTr="00D26AA3">
        <w:tc>
          <w:tcPr>
            <w:tcW w:w="1384" w:type="dxa"/>
          </w:tcPr>
          <w:p w14:paraId="70911755" w14:textId="77777777" w:rsidR="00D26AA3" w:rsidRPr="008B65CD" w:rsidRDefault="00D26AA3" w:rsidP="00A507C6">
            <w:pPr>
              <w:pStyle w:val="Tabellenzeile"/>
              <w:rPr>
                <w:rStyle w:val="Brailleschrift"/>
              </w:rPr>
            </w:pPr>
            <w:r w:rsidRPr="008B65CD">
              <w:rPr>
                <w:rStyle w:val="Brailleschrift"/>
              </w:rPr>
              <w:t>=</w:t>
            </w:r>
          </w:p>
        </w:tc>
        <w:tc>
          <w:tcPr>
            <w:tcW w:w="2410" w:type="dxa"/>
          </w:tcPr>
          <w:p w14:paraId="093905CD" w14:textId="77777777" w:rsidR="00D26AA3" w:rsidRPr="008B65CD" w:rsidRDefault="00D26AA3" w:rsidP="00A507C6">
            <w:pPr>
              <w:pStyle w:val="Tabellenzeile"/>
            </w:pPr>
            <w:r w:rsidRPr="008B65CD">
              <w:t>MEHR</w:t>
            </w:r>
          </w:p>
        </w:tc>
        <w:tc>
          <w:tcPr>
            <w:tcW w:w="2551" w:type="dxa"/>
          </w:tcPr>
          <w:p w14:paraId="6BA04EEE" w14:textId="77777777" w:rsidR="00D26AA3" w:rsidRPr="008B65CD" w:rsidRDefault="00D26AA3" w:rsidP="004024FC">
            <w:pPr>
              <w:pStyle w:val="Tabellenzeile"/>
              <w:rPr>
                <w:rStyle w:val="Brailleschrift"/>
              </w:rPr>
            </w:pPr>
            <w:r w:rsidRPr="008B65CD">
              <w:rPr>
                <w:rStyle w:val="Brailleschrift"/>
              </w:rPr>
              <w:t>n/,=</w:t>
            </w:r>
          </w:p>
        </w:tc>
        <w:tc>
          <w:tcPr>
            <w:tcW w:w="2551" w:type="dxa"/>
          </w:tcPr>
          <w:p w14:paraId="0000E8EA" w14:textId="77777777" w:rsidR="00D26AA3" w:rsidRPr="008B65CD" w:rsidRDefault="00D26AA3" w:rsidP="00A507C6">
            <w:pPr>
              <w:pStyle w:val="Tabellenzeile"/>
              <w:rPr>
                <w:rStyle w:val="Schwarzschrift"/>
              </w:rPr>
            </w:pPr>
            <w:r w:rsidRPr="008B65CD">
              <w:rPr>
                <w:rStyle w:val="Schwarzschrift"/>
              </w:rPr>
              <w:t>nunmehr</w:t>
            </w:r>
          </w:p>
        </w:tc>
      </w:tr>
      <w:tr w:rsidR="00D26AA3" w:rsidRPr="008B65CD" w14:paraId="53BC7301" w14:textId="77777777" w:rsidTr="00D26AA3">
        <w:tc>
          <w:tcPr>
            <w:tcW w:w="1384" w:type="dxa"/>
          </w:tcPr>
          <w:p w14:paraId="57C634C0" w14:textId="77777777" w:rsidR="00D26AA3" w:rsidRPr="008B65CD" w:rsidRDefault="00D26AA3" w:rsidP="00A507C6">
            <w:pPr>
              <w:pStyle w:val="Tabellenzeile"/>
              <w:rPr>
                <w:rStyle w:val="Brailleschrift"/>
              </w:rPr>
            </w:pPr>
            <w:r w:rsidRPr="008B65CD">
              <w:rPr>
                <w:rStyle w:val="Brailleschrift"/>
              </w:rPr>
              <w:t>t</w:t>
            </w:r>
          </w:p>
        </w:tc>
        <w:tc>
          <w:tcPr>
            <w:tcW w:w="2410" w:type="dxa"/>
          </w:tcPr>
          <w:p w14:paraId="69E2A036" w14:textId="77777777" w:rsidR="00D26AA3" w:rsidRPr="008B65CD" w:rsidRDefault="00D26AA3" w:rsidP="00A507C6">
            <w:pPr>
              <w:pStyle w:val="Tabellenzeile"/>
            </w:pPr>
            <w:r w:rsidRPr="008B65CD">
              <w:t>MIT</w:t>
            </w:r>
          </w:p>
        </w:tc>
        <w:tc>
          <w:tcPr>
            <w:tcW w:w="2551" w:type="dxa"/>
          </w:tcPr>
          <w:p w14:paraId="36291820" w14:textId="77777777" w:rsidR="00D26AA3" w:rsidRPr="008B65CD" w:rsidRDefault="00D26AA3" w:rsidP="004024FC">
            <w:pPr>
              <w:pStyle w:val="Tabellenzeile"/>
              <w:rPr>
                <w:rStyle w:val="Brailleschrift"/>
              </w:rPr>
            </w:pPr>
            <w:r w:rsidRPr="008B65CD">
              <w:rPr>
                <w:rStyle w:val="Brailleschrift"/>
              </w:rPr>
              <w:t>,tgift</w:t>
            </w:r>
          </w:p>
        </w:tc>
        <w:tc>
          <w:tcPr>
            <w:tcW w:w="2551" w:type="dxa"/>
          </w:tcPr>
          <w:p w14:paraId="618F5BAA" w14:textId="77777777" w:rsidR="00D26AA3" w:rsidRPr="008B65CD" w:rsidRDefault="00D26AA3" w:rsidP="00A507C6">
            <w:pPr>
              <w:pStyle w:val="Tabellenzeile"/>
              <w:rPr>
                <w:rStyle w:val="Schwarzschrift"/>
              </w:rPr>
            </w:pPr>
            <w:r w:rsidRPr="008B65CD">
              <w:rPr>
                <w:rStyle w:val="Schwarzschrift"/>
              </w:rPr>
              <w:t>Mitgift</w:t>
            </w:r>
          </w:p>
        </w:tc>
      </w:tr>
      <w:tr w:rsidR="00D26AA3" w:rsidRPr="008B65CD" w14:paraId="07A4D52A" w14:textId="77777777" w:rsidTr="00D26AA3">
        <w:tc>
          <w:tcPr>
            <w:tcW w:w="1384" w:type="dxa"/>
          </w:tcPr>
          <w:p w14:paraId="7F94DCEE" w14:textId="77777777" w:rsidR="00D26AA3" w:rsidRPr="008B65CD" w:rsidRDefault="00D26AA3" w:rsidP="00A507C6">
            <w:pPr>
              <w:pStyle w:val="Tabellenzeile"/>
              <w:rPr>
                <w:rStyle w:val="Brailleschrift"/>
              </w:rPr>
            </w:pPr>
            <w:r w:rsidRPr="008B65CD">
              <w:rPr>
                <w:rStyle w:val="Brailleschrift"/>
              </w:rPr>
              <w:t>n</w:t>
            </w:r>
          </w:p>
        </w:tc>
        <w:tc>
          <w:tcPr>
            <w:tcW w:w="2410" w:type="dxa"/>
          </w:tcPr>
          <w:p w14:paraId="0CEC8210" w14:textId="77777777" w:rsidR="00D26AA3" w:rsidRPr="008B65CD" w:rsidRDefault="00D26AA3" w:rsidP="00A507C6">
            <w:pPr>
              <w:pStyle w:val="Tabellenzeile"/>
            </w:pPr>
            <w:r w:rsidRPr="008B65CD">
              <w:t>NICHT</w:t>
            </w:r>
          </w:p>
        </w:tc>
        <w:tc>
          <w:tcPr>
            <w:tcW w:w="2551" w:type="dxa"/>
          </w:tcPr>
          <w:p w14:paraId="68464CFE" w14:textId="77777777" w:rsidR="00D26AA3" w:rsidRPr="008B65CD" w:rsidRDefault="00D26AA3" w:rsidP="004024FC">
            <w:pPr>
              <w:pStyle w:val="Tabellenzeile"/>
              <w:rPr>
                <w:rStyle w:val="Brailleschrift"/>
              </w:rPr>
            </w:pPr>
            <w:r w:rsidRPr="008B65CD">
              <w:rPr>
                <w:rStyle w:val="Brailleschrift"/>
              </w:rPr>
              <w:t>tu,ngut</w:t>
            </w:r>
          </w:p>
        </w:tc>
        <w:tc>
          <w:tcPr>
            <w:tcW w:w="2551" w:type="dxa"/>
          </w:tcPr>
          <w:p w14:paraId="6C049A6A" w14:textId="77777777" w:rsidR="00D26AA3" w:rsidRPr="008B65CD" w:rsidRDefault="00D26AA3" w:rsidP="00A507C6">
            <w:pPr>
              <w:pStyle w:val="Tabellenzeile"/>
              <w:rPr>
                <w:rStyle w:val="Schwarzschrift"/>
              </w:rPr>
            </w:pPr>
            <w:r w:rsidRPr="008B65CD">
              <w:rPr>
                <w:rStyle w:val="Schwarzschrift"/>
              </w:rPr>
              <w:t>Tunichtgut</w:t>
            </w:r>
          </w:p>
        </w:tc>
      </w:tr>
      <w:tr w:rsidR="00D26AA3" w:rsidRPr="008B65CD" w14:paraId="7FE4F24D" w14:textId="77777777" w:rsidTr="00D26AA3">
        <w:tc>
          <w:tcPr>
            <w:tcW w:w="1384" w:type="dxa"/>
          </w:tcPr>
          <w:p w14:paraId="59925B16" w14:textId="77777777" w:rsidR="00D26AA3" w:rsidRPr="008B65CD" w:rsidRDefault="00D26AA3" w:rsidP="00A507C6">
            <w:pPr>
              <w:pStyle w:val="Tabellenzeile"/>
              <w:rPr>
                <w:rStyle w:val="Brailleschrift"/>
              </w:rPr>
            </w:pPr>
            <w:r w:rsidRPr="008B65CD">
              <w:rPr>
                <w:rStyle w:val="Brailleschrift"/>
              </w:rPr>
              <w:t>p</w:t>
            </w:r>
          </w:p>
        </w:tc>
        <w:tc>
          <w:tcPr>
            <w:tcW w:w="2410" w:type="dxa"/>
          </w:tcPr>
          <w:p w14:paraId="5EBD48FC" w14:textId="77777777" w:rsidR="00D26AA3" w:rsidRPr="008B65CD" w:rsidRDefault="00D26AA3" w:rsidP="00A507C6">
            <w:pPr>
              <w:pStyle w:val="Tabellenzeile"/>
            </w:pPr>
            <w:r w:rsidRPr="008B65CD">
              <w:t>SO</w:t>
            </w:r>
          </w:p>
        </w:tc>
        <w:tc>
          <w:tcPr>
            <w:tcW w:w="2551" w:type="dxa"/>
          </w:tcPr>
          <w:p w14:paraId="1EA5DE44" w14:textId="77777777" w:rsidR="00D26AA3" w:rsidRPr="008B65CD" w:rsidRDefault="00D26AA3" w:rsidP="004024FC">
            <w:pPr>
              <w:pStyle w:val="Tabellenzeile"/>
              <w:rPr>
                <w:rStyle w:val="Brailleschrift"/>
              </w:rPr>
            </w:pPr>
            <w:r w:rsidRPr="008B65CD">
              <w:rPr>
                <w:rStyle w:val="Brailleschrift"/>
              </w:rPr>
              <w:t>,pgar</w:t>
            </w:r>
          </w:p>
        </w:tc>
        <w:tc>
          <w:tcPr>
            <w:tcW w:w="2551" w:type="dxa"/>
          </w:tcPr>
          <w:p w14:paraId="5C4C8DB3" w14:textId="77777777" w:rsidR="00D26AA3" w:rsidRPr="008B65CD" w:rsidRDefault="00D26AA3" w:rsidP="00A507C6">
            <w:pPr>
              <w:pStyle w:val="Tabellenzeile"/>
              <w:rPr>
                <w:rStyle w:val="Schwarzschrift"/>
              </w:rPr>
            </w:pPr>
            <w:r w:rsidRPr="008B65CD">
              <w:rPr>
                <w:rStyle w:val="Schwarzschrift"/>
              </w:rPr>
              <w:t>sogar</w:t>
            </w:r>
          </w:p>
        </w:tc>
      </w:tr>
      <w:tr w:rsidR="00D26AA3" w:rsidRPr="008B65CD" w14:paraId="6A472DFF" w14:textId="77777777" w:rsidTr="00D26AA3">
        <w:tc>
          <w:tcPr>
            <w:tcW w:w="1384" w:type="dxa"/>
          </w:tcPr>
          <w:p w14:paraId="0D3071DB" w14:textId="77777777" w:rsidR="00D26AA3" w:rsidRPr="008B65CD" w:rsidRDefault="00D26AA3" w:rsidP="00A507C6">
            <w:pPr>
              <w:pStyle w:val="Tabellenzeile"/>
              <w:rPr>
                <w:rStyle w:val="Brailleschrift"/>
              </w:rPr>
            </w:pPr>
            <w:r w:rsidRPr="008B65CD">
              <w:rPr>
                <w:rStyle w:val="Brailleschrift"/>
              </w:rPr>
              <w:t>8</w:t>
            </w:r>
          </w:p>
        </w:tc>
        <w:tc>
          <w:tcPr>
            <w:tcW w:w="2410" w:type="dxa"/>
          </w:tcPr>
          <w:p w14:paraId="168C9808" w14:textId="77777777" w:rsidR="00D26AA3" w:rsidRPr="008B65CD" w:rsidRDefault="00D26AA3" w:rsidP="00A507C6">
            <w:pPr>
              <w:pStyle w:val="Tabellenzeile"/>
            </w:pPr>
            <w:r w:rsidRPr="008B65CD">
              <w:t>ÜBER</w:t>
            </w:r>
          </w:p>
        </w:tc>
        <w:tc>
          <w:tcPr>
            <w:tcW w:w="2551" w:type="dxa"/>
          </w:tcPr>
          <w:p w14:paraId="2AB12A99" w14:textId="77777777" w:rsidR="00D26AA3" w:rsidRPr="008B65CD" w:rsidRDefault="00D26AA3" w:rsidP="004024FC">
            <w:pPr>
              <w:pStyle w:val="Tabellenzeile"/>
              <w:rPr>
                <w:rStyle w:val="Brailleschrift"/>
              </w:rPr>
            </w:pPr>
            <w:r w:rsidRPr="008B65CD">
              <w:rPr>
                <w:rStyle w:val="Brailleschrift"/>
              </w:rPr>
              <w:t>h*,8</w:t>
            </w:r>
          </w:p>
        </w:tc>
        <w:tc>
          <w:tcPr>
            <w:tcW w:w="2551" w:type="dxa"/>
          </w:tcPr>
          <w:p w14:paraId="69BBF231" w14:textId="77777777" w:rsidR="00D26AA3" w:rsidRPr="008B65CD" w:rsidRDefault="00D26AA3" w:rsidP="00A507C6">
            <w:pPr>
              <w:pStyle w:val="Tabellenzeile"/>
              <w:rPr>
                <w:rStyle w:val="Schwarzschrift"/>
              </w:rPr>
            </w:pPr>
            <w:r w:rsidRPr="008B65CD">
              <w:rPr>
                <w:rStyle w:val="Schwarzschrift"/>
              </w:rPr>
              <w:t>hinüber</w:t>
            </w:r>
          </w:p>
        </w:tc>
      </w:tr>
      <w:tr w:rsidR="00D26AA3" w:rsidRPr="008B65CD" w14:paraId="30D303E9" w14:textId="77777777" w:rsidTr="00D26AA3">
        <w:tc>
          <w:tcPr>
            <w:tcW w:w="1384" w:type="dxa"/>
          </w:tcPr>
          <w:p w14:paraId="47BC7491" w14:textId="77777777" w:rsidR="00D26AA3" w:rsidRPr="008B65CD" w:rsidRDefault="00D26AA3" w:rsidP="00A507C6">
            <w:pPr>
              <w:pStyle w:val="Tabellenzeile"/>
              <w:rPr>
                <w:rStyle w:val="Brailleschrift"/>
              </w:rPr>
            </w:pPr>
            <w:r w:rsidRPr="008B65CD">
              <w:rPr>
                <w:rStyle w:val="Brailleschrift"/>
              </w:rPr>
              <w:t>u</w:t>
            </w:r>
          </w:p>
        </w:tc>
        <w:tc>
          <w:tcPr>
            <w:tcW w:w="2410" w:type="dxa"/>
          </w:tcPr>
          <w:p w14:paraId="23D0ABDB" w14:textId="77777777" w:rsidR="00D26AA3" w:rsidRPr="008B65CD" w:rsidRDefault="00D26AA3" w:rsidP="00A507C6">
            <w:pPr>
              <w:pStyle w:val="Tabellenzeile"/>
            </w:pPr>
            <w:r w:rsidRPr="008B65CD">
              <w:t>UND</w:t>
            </w:r>
          </w:p>
        </w:tc>
        <w:tc>
          <w:tcPr>
            <w:tcW w:w="2551" w:type="dxa"/>
          </w:tcPr>
          <w:p w14:paraId="175DA77C" w14:textId="77777777" w:rsidR="00D26AA3" w:rsidRPr="008B65CD" w:rsidRDefault="00D26AA3" w:rsidP="004024FC">
            <w:pPr>
              <w:pStyle w:val="Tabellenzeile"/>
              <w:rPr>
                <w:rStyle w:val="Brailleschrift"/>
              </w:rPr>
            </w:pPr>
            <w:r w:rsidRPr="008B65CD">
              <w:rPr>
                <w:rStyle w:val="Brailleschrift"/>
              </w:rPr>
              <w:t>6,u&lt;tz&gt;</w:t>
            </w:r>
          </w:p>
        </w:tc>
        <w:tc>
          <w:tcPr>
            <w:tcW w:w="2551" w:type="dxa"/>
          </w:tcPr>
          <w:p w14:paraId="7EEEF8FD" w14:textId="77777777" w:rsidR="00D26AA3" w:rsidRPr="008B65CD" w:rsidRDefault="00D26AA3" w:rsidP="00A507C6">
            <w:pPr>
              <w:pStyle w:val="Tabellenzeile"/>
              <w:rPr>
                <w:rStyle w:val="Schwarzschrift"/>
              </w:rPr>
            </w:pPr>
            <w:r w:rsidRPr="008B65CD">
              <w:rPr>
                <w:rStyle w:val="Schwarzschrift"/>
              </w:rPr>
              <w:t>einundachtzig</w:t>
            </w:r>
          </w:p>
        </w:tc>
      </w:tr>
      <w:tr w:rsidR="00D26AA3" w:rsidRPr="008B65CD" w14:paraId="233232EC" w14:textId="77777777" w:rsidTr="00D26AA3">
        <w:tc>
          <w:tcPr>
            <w:tcW w:w="1384" w:type="dxa"/>
          </w:tcPr>
          <w:p w14:paraId="2A49E12E" w14:textId="77777777" w:rsidR="00D26AA3" w:rsidRPr="008B65CD" w:rsidRDefault="00D26AA3" w:rsidP="00A507C6">
            <w:pPr>
              <w:pStyle w:val="Tabellenzeile"/>
              <w:rPr>
                <w:rStyle w:val="Brailleschrift"/>
              </w:rPr>
            </w:pPr>
            <w:r w:rsidRPr="008B65CD">
              <w:rPr>
                <w:rStyle w:val="Brailleschrift"/>
              </w:rPr>
              <w:t>/</w:t>
            </w:r>
          </w:p>
        </w:tc>
        <w:tc>
          <w:tcPr>
            <w:tcW w:w="2410" w:type="dxa"/>
          </w:tcPr>
          <w:p w14:paraId="6F506BE3" w14:textId="77777777" w:rsidR="00D26AA3" w:rsidRPr="008B65CD" w:rsidRDefault="00D26AA3" w:rsidP="00A507C6">
            <w:pPr>
              <w:pStyle w:val="Tabellenzeile"/>
            </w:pPr>
            <w:r w:rsidRPr="008B65CD">
              <w:t>UNTER</w:t>
            </w:r>
          </w:p>
        </w:tc>
        <w:tc>
          <w:tcPr>
            <w:tcW w:w="2551" w:type="dxa"/>
          </w:tcPr>
          <w:p w14:paraId="7B47DCEC" w14:textId="77777777" w:rsidR="00D26AA3" w:rsidRPr="008B65CD" w:rsidRDefault="00D26AA3" w:rsidP="004024FC">
            <w:pPr>
              <w:pStyle w:val="Tabellenzeile"/>
              <w:rPr>
                <w:rStyle w:val="Brailleschrift"/>
              </w:rPr>
            </w:pPr>
            <w:r w:rsidRPr="008B65CD">
              <w:rPr>
                <w:rStyle w:val="Brailleschrift"/>
              </w:rPr>
              <w:t>,t,/</w:t>
            </w:r>
          </w:p>
        </w:tc>
        <w:tc>
          <w:tcPr>
            <w:tcW w:w="2551" w:type="dxa"/>
          </w:tcPr>
          <w:p w14:paraId="0EF33483" w14:textId="77777777" w:rsidR="00D26AA3" w:rsidRPr="008B65CD" w:rsidRDefault="00D26AA3" w:rsidP="00A507C6">
            <w:pPr>
              <w:pStyle w:val="Tabellenzeile"/>
              <w:rPr>
                <w:rStyle w:val="Schwarzschrift"/>
              </w:rPr>
            </w:pPr>
            <w:r w:rsidRPr="008B65CD">
              <w:rPr>
                <w:rStyle w:val="Schwarzschrift"/>
              </w:rPr>
              <w:t>mitunter</w:t>
            </w:r>
          </w:p>
        </w:tc>
      </w:tr>
      <w:tr w:rsidR="00D26AA3" w:rsidRPr="008B65CD" w14:paraId="3E8FD76A" w14:textId="77777777" w:rsidTr="00D26AA3">
        <w:tc>
          <w:tcPr>
            <w:tcW w:w="1384" w:type="dxa"/>
          </w:tcPr>
          <w:p w14:paraId="57D85D74" w14:textId="77777777" w:rsidR="00D26AA3" w:rsidRPr="008B65CD" w:rsidRDefault="00D26AA3" w:rsidP="00282329">
            <w:pPr>
              <w:pStyle w:val="Tabellenzeile"/>
              <w:keepNext/>
              <w:rPr>
                <w:rStyle w:val="Brailleschrift"/>
              </w:rPr>
            </w:pPr>
            <w:r w:rsidRPr="008B65CD">
              <w:rPr>
                <w:rStyle w:val="Brailleschrift"/>
              </w:rPr>
              <w:t>q</w:t>
            </w:r>
          </w:p>
        </w:tc>
        <w:tc>
          <w:tcPr>
            <w:tcW w:w="2410" w:type="dxa"/>
          </w:tcPr>
          <w:p w14:paraId="2285FD30" w14:textId="77777777" w:rsidR="00D26AA3" w:rsidRPr="008B65CD" w:rsidRDefault="00D26AA3" w:rsidP="00282329">
            <w:pPr>
              <w:pStyle w:val="Tabellenzeile"/>
              <w:keepNext/>
            </w:pPr>
            <w:r w:rsidRPr="008B65CD">
              <w:t>VOLL</w:t>
            </w:r>
          </w:p>
        </w:tc>
        <w:tc>
          <w:tcPr>
            <w:tcW w:w="2551" w:type="dxa"/>
          </w:tcPr>
          <w:p w14:paraId="094EF04F" w14:textId="77777777" w:rsidR="00D26AA3" w:rsidRPr="008B65CD" w:rsidRDefault="00D26AA3" w:rsidP="004024FC">
            <w:pPr>
              <w:pStyle w:val="Tabellenzeile"/>
              <w:keepNext/>
              <w:rPr>
                <w:rStyle w:val="Brailleschrift"/>
              </w:rPr>
            </w:pPr>
            <w:r w:rsidRPr="008B65CD">
              <w:rPr>
                <w:rStyle w:val="Brailleschrift"/>
              </w:rPr>
              <w:t>,qe</w:t>
            </w:r>
          </w:p>
        </w:tc>
        <w:tc>
          <w:tcPr>
            <w:tcW w:w="2551" w:type="dxa"/>
          </w:tcPr>
          <w:p w14:paraId="3465C052" w14:textId="77777777" w:rsidR="00D26AA3" w:rsidRPr="008B65CD" w:rsidRDefault="00D26AA3" w:rsidP="00282329">
            <w:pPr>
              <w:pStyle w:val="Tabellenzeile"/>
              <w:keepNext/>
              <w:rPr>
                <w:rStyle w:val="Schwarzschrift"/>
              </w:rPr>
            </w:pPr>
            <w:r w:rsidRPr="008B65CD">
              <w:rPr>
                <w:rStyle w:val="Schwarzschrift"/>
              </w:rPr>
              <w:t>volle</w:t>
            </w:r>
          </w:p>
        </w:tc>
      </w:tr>
      <w:tr w:rsidR="00D26AA3" w:rsidRPr="008B65CD" w14:paraId="7310332C" w14:textId="77777777" w:rsidTr="00D26AA3">
        <w:tc>
          <w:tcPr>
            <w:tcW w:w="1384" w:type="dxa"/>
          </w:tcPr>
          <w:p w14:paraId="2F47DE3E" w14:textId="77777777" w:rsidR="00D26AA3" w:rsidRPr="008B65CD" w:rsidRDefault="00D26AA3" w:rsidP="00A507C6">
            <w:pPr>
              <w:pStyle w:val="Tabellenzeile"/>
              <w:rPr>
                <w:rStyle w:val="Schwarzschrift"/>
              </w:rPr>
            </w:pPr>
          </w:p>
        </w:tc>
        <w:tc>
          <w:tcPr>
            <w:tcW w:w="2410" w:type="dxa"/>
          </w:tcPr>
          <w:p w14:paraId="7325B71A" w14:textId="77777777" w:rsidR="00D26AA3" w:rsidRPr="008B65CD" w:rsidRDefault="00D26AA3" w:rsidP="00A507C6">
            <w:pPr>
              <w:pStyle w:val="Tabellenzeile"/>
              <w:rPr>
                <w:rStyle w:val="Schwarzschrift"/>
              </w:rPr>
            </w:pPr>
          </w:p>
        </w:tc>
        <w:tc>
          <w:tcPr>
            <w:tcW w:w="2551" w:type="dxa"/>
          </w:tcPr>
          <w:p w14:paraId="08EE64B3" w14:textId="77777777" w:rsidR="00D26AA3" w:rsidRPr="008B65CD" w:rsidRDefault="00D26AA3" w:rsidP="004024FC">
            <w:pPr>
              <w:pStyle w:val="Tabellenzeile"/>
              <w:rPr>
                <w:rStyle w:val="Brailleschrift"/>
              </w:rPr>
            </w:pPr>
            <w:r w:rsidRPr="008B65CD">
              <w:rPr>
                <w:rStyle w:val="Brailleschrift"/>
              </w:rPr>
              <w:t>/,qcdet</w:t>
            </w:r>
          </w:p>
        </w:tc>
        <w:tc>
          <w:tcPr>
            <w:tcW w:w="2551" w:type="dxa"/>
          </w:tcPr>
          <w:p w14:paraId="3C99CB12" w14:textId="77777777" w:rsidR="00D26AA3" w:rsidRPr="008B65CD" w:rsidRDefault="00D26AA3" w:rsidP="00A507C6">
            <w:pPr>
              <w:pStyle w:val="Tabellenzeile"/>
              <w:rPr>
                <w:rStyle w:val="Schwarzschrift"/>
              </w:rPr>
            </w:pPr>
            <w:r w:rsidRPr="008B65CD">
              <w:rPr>
                <w:rStyle w:val="Schwarzschrift"/>
              </w:rPr>
              <w:t>unvollendet</w:t>
            </w:r>
          </w:p>
        </w:tc>
      </w:tr>
      <w:tr w:rsidR="00D26AA3" w:rsidRPr="008B65CD" w14:paraId="6200DF3A" w14:textId="77777777" w:rsidTr="00D26AA3">
        <w:tc>
          <w:tcPr>
            <w:tcW w:w="1384" w:type="dxa"/>
          </w:tcPr>
          <w:p w14:paraId="4F8823AF" w14:textId="77777777" w:rsidR="00D26AA3" w:rsidRPr="008B65CD" w:rsidRDefault="00D26AA3" w:rsidP="00A507C6">
            <w:pPr>
              <w:pStyle w:val="Tabellenzeile"/>
              <w:rPr>
                <w:rStyle w:val="Brailleschrift"/>
              </w:rPr>
            </w:pPr>
            <w:r w:rsidRPr="008B65CD">
              <w:rPr>
                <w:rStyle w:val="Brailleschrift"/>
              </w:rPr>
              <w:t>v</w:t>
            </w:r>
          </w:p>
        </w:tc>
        <w:tc>
          <w:tcPr>
            <w:tcW w:w="2410" w:type="dxa"/>
          </w:tcPr>
          <w:p w14:paraId="34CDBE6D" w14:textId="77777777" w:rsidR="00D26AA3" w:rsidRPr="008B65CD" w:rsidRDefault="00D26AA3" w:rsidP="00A507C6">
            <w:pPr>
              <w:pStyle w:val="Tabellenzeile"/>
            </w:pPr>
            <w:r w:rsidRPr="008B65CD">
              <w:t>VON</w:t>
            </w:r>
          </w:p>
        </w:tc>
        <w:tc>
          <w:tcPr>
            <w:tcW w:w="2551" w:type="dxa"/>
          </w:tcPr>
          <w:p w14:paraId="540F2ADF" w14:textId="77777777" w:rsidR="00D26AA3" w:rsidRPr="008B65CD" w:rsidRDefault="00D26AA3" w:rsidP="004024FC">
            <w:pPr>
              <w:pStyle w:val="Tabellenzeile"/>
              <w:rPr>
                <w:rStyle w:val="Brailleschrift"/>
              </w:rPr>
            </w:pPr>
            <w:r w:rsidRPr="008B65CD">
              <w:rPr>
                <w:rStyle w:val="Brailleschrift"/>
              </w:rPr>
              <w:t>wo,v</w:t>
            </w:r>
          </w:p>
        </w:tc>
        <w:tc>
          <w:tcPr>
            <w:tcW w:w="2551" w:type="dxa"/>
          </w:tcPr>
          <w:p w14:paraId="64EC8D98" w14:textId="77777777" w:rsidR="00D26AA3" w:rsidRPr="008B65CD" w:rsidRDefault="00D26AA3" w:rsidP="00282329">
            <w:pPr>
              <w:pStyle w:val="Tabellenzeile"/>
              <w:rPr>
                <w:rStyle w:val="Schwarzschrift"/>
              </w:rPr>
            </w:pPr>
            <w:r w:rsidRPr="008B65CD">
              <w:rPr>
                <w:rStyle w:val="Schwarzschrift"/>
              </w:rPr>
              <w:t>wovon</w:t>
            </w:r>
          </w:p>
        </w:tc>
      </w:tr>
      <w:tr w:rsidR="00D26AA3" w:rsidRPr="008B65CD" w14:paraId="410AE170" w14:textId="77777777" w:rsidTr="00D26AA3">
        <w:tc>
          <w:tcPr>
            <w:tcW w:w="1384" w:type="dxa"/>
          </w:tcPr>
          <w:p w14:paraId="56809A32" w14:textId="77777777" w:rsidR="00D26AA3" w:rsidRPr="008B65CD" w:rsidRDefault="00D26AA3" w:rsidP="00A507C6">
            <w:pPr>
              <w:pStyle w:val="Tabellenzeile"/>
              <w:rPr>
                <w:rStyle w:val="Brailleschrift"/>
              </w:rPr>
            </w:pPr>
            <w:r w:rsidRPr="008B65CD">
              <w:rPr>
                <w:rStyle w:val="Brailleschrift"/>
              </w:rPr>
              <w:t>?</w:t>
            </w:r>
          </w:p>
        </w:tc>
        <w:tc>
          <w:tcPr>
            <w:tcW w:w="2410" w:type="dxa"/>
          </w:tcPr>
          <w:p w14:paraId="1EA8601C" w14:textId="77777777" w:rsidR="00D26AA3" w:rsidRPr="008B65CD" w:rsidRDefault="00D26AA3" w:rsidP="00A507C6">
            <w:pPr>
              <w:pStyle w:val="Tabellenzeile"/>
            </w:pPr>
            <w:r w:rsidRPr="008B65CD">
              <w:t>VOR</w:t>
            </w:r>
          </w:p>
        </w:tc>
        <w:tc>
          <w:tcPr>
            <w:tcW w:w="2551" w:type="dxa"/>
          </w:tcPr>
          <w:p w14:paraId="3C7BD3E2" w14:textId="77777777" w:rsidR="00D26AA3" w:rsidRPr="008B65CD" w:rsidRDefault="00D26AA3" w:rsidP="004024FC">
            <w:pPr>
              <w:pStyle w:val="Tabellenzeile"/>
              <w:rPr>
                <w:rStyle w:val="Brailleschrift"/>
              </w:rPr>
            </w:pPr>
            <w:r w:rsidRPr="008B65CD">
              <w:rPr>
                <w:rStyle w:val="Brailleschrift"/>
              </w:rPr>
              <w:t>,?,b51c</w:t>
            </w:r>
          </w:p>
        </w:tc>
        <w:tc>
          <w:tcPr>
            <w:tcW w:w="2551" w:type="dxa"/>
          </w:tcPr>
          <w:p w14:paraId="757C6A67" w14:textId="77777777" w:rsidR="00D26AA3" w:rsidRPr="008B65CD" w:rsidRDefault="00D26AA3" w:rsidP="00A507C6">
            <w:pPr>
              <w:pStyle w:val="Tabellenzeile"/>
              <w:rPr>
                <w:rStyle w:val="Schwarzschrift"/>
              </w:rPr>
            </w:pPr>
            <w:r w:rsidRPr="008B65CD">
              <w:rPr>
                <w:rStyle w:val="Schwarzschrift"/>
              </w:rPr>
              <w:t>vorbeischauen</w:t>
            </w:r>
          </w:p>
        </w:tc>
      </w:tr>
      <w:tr w:rsidR="00D26AA3" w:rsidRPr="008B65CD" w14:paraId="2758CCC9" w14:textId="77777777" w:rsidTr="00D26AA3">
        <w:tc>
          <w:tcPr>
            <w:tcW w:w="1384" w:type="dxa"/>
          </w:tcPr>
          <w:p w14:paraId="59774E71" w14:textId="77777777" w:rsidR="00D26AA3" w:rsidRPr="008B65CD" w:rsidRDefault="00D26AA3" w:rsidP="00A507C6">
            <w:pPr>
              <w:pStyle w:val="Tabellenzeile"/>
              <w:rPr>
                <w:rStyle w:val="Brailleschrift"/>
              </w:rPr>
            </w:pPr>
            <w:r w:rsidRPr="008B65CD">
              <w:rPr>
                <w:rStyle w:val="Brailleschrift"/>
              </w:rPr>
              <w:t>2</w:t>
            </w:r>
          </w:p>
        </w:tc>
        <w:tc>
          <w:tcPr>
            <w:tcW w:w="2410" w:type="dxa"/>
          </w:tcPr>
          <w:p w14:paraId="51092D33" w14:textId="77777777" w:rsidR="00D26AA3" w:rsidRPr="008B65CD" w:rsidRDefault="00D26AA3" w:rsidP="00A507C6">
            <w:pPr>
              <w:pStyle w:val="Tabellenzeile"/>
            </w:pPr>
            <w:r w:rsidRPr="008B65CD">
              <w:t>WIE</w:t>
            </w:r>
          </w:p>
        </w:tc>
        <w:tc>
          <w:tcPr>
            <w:tcW w:w="2551" w:type="dxa"/>
          </w:tcPr>
          <w:p w14:paraId="6817E9CC" w14:textId="77777777" w:rsidR="00D26AA3" w:rsidRPr="008B65CD" w:rsidRDefault="00D26AA3" w:rsidP="004024FC">
            <w:pPr>
              <w:pStyle w:val="Tabellenzeile"/>
              <w:rPr>
                <w:rStyle w:val="Brailleschrift"/>
              </w:rPr>
            </w:pPr>
            <w:r w:rsidRPr="008B65CD">
              <w:rPr>
                <w:rStyle w:val="Brailleschrift"/>
              </w:rPr>
              <w:t>*,2f7n</w:t>
            </w:r>
          </w:p>
        </w:tc>
        <w:tc>
          <w:tcPr>
            <w:tcW w:w="2551" w:type="dxa"/>
          </w:tcPr>
          <w:p w14:paraId="78712301" w14:textId="77777777" w:rsidR="00D26AA3" w:rsidRPr="008B65CD" w:rsidRDefault="00D26AA3" w:rsidP="00A507C6">
            <w:pPr>
              <w:pStyle w:val="Tabellenzeile"/>
              <w:rPr>
                <w:rStyle w:val="Schwarzschrift"/>
              </w:rPr>
            </w:pPr>
            <w:r w:rsidRPr="008B65CD">
              <w:rPr>
                <w:rStyle w:val="Schwarzschrift"/>
              </w:rPr>
              <w:t>inwiefern</w:t>
            </w:r>
          </w:p>
        </w:tc>
      </w:tr>
      <w:tr w:rsidR="00D26AA3" w:rsidRPr="008B65CD" w14:paraId="240EBC84" w14:textId="77777777" w:rsidTr="00D26AA3">
        <w:tc>
          <w:tcPr>
            <w:tcW w:w="1384" w:type="dxa"/>
          </w:tcPr>
          <w:p w14:paraId="14B4F265" w14:textId="77777777" w:rsidR="00D26AA3" w:rsidRPr="008B65CD" w:rsidRDefault="00D26AA3" w:rsidP="00A507C6">
            <w:pPr>
              <w:pStyle w:val="Tabellenzeile"/>
              <w:rPr>
                <w:rStyle w:val="Brailleschrift"/>
              </w:rPr>
            </w:pPr>
            <w:r w:rsidRPr="008B65CD">
              <w:rPr>
                <w:rStyle w:val="Brailleschrift"/>
              </w:rPr>
              <w:t>z</w:t>
            </w:r>
          </w:p>
        </w:tc>
        <w:tc>
          <w:tcPr>
            <w:tcW w:w="2410" w:type="dxa"/>
          </w:tcPr>
          <w:p w14:paraId="7CC3C915" w14:textId="77777777" w:rsidR="00D26AA3" w:rsidRPr="008B65CD" w:rsidRDefault="00D26AA3" w:rsidP="00A507C6">
            <w:pPr>
              <w:pStyle w:val="Tabellenzeile"/>
            </w:pPr>
            <w:r w:rsidRPr="008B65CD">
              <w:t>ZU</w:t>
            </w:r>
          </w:p>
        </w:tc>
        <w:tc>
          <w:tcPr>
            <w:tcW w:w="2551" w:type="dxa"/>
          </w:tcPr>
          <w:p w14:paraId="7E0613E6" w14:textId="77777777" w:rsidR="00D26AA3" w:rsidRPr="008B65CD" w:rsidRDefault="00D26AA3" w:rsidP="004024FC">
            <w:pPr>
              <w:pStyle w:val="Tabellenzeile"/>
              <w:rPr>
                <w:rStyle w:val="Brailleschrift"/>
              </w:rPr>
            </w:pPr>
            <w:r w:rsidRPr="008B65CD">
              <w:rPr>
                <w:rStyle w:val="Brailleschrift"/>
              </w:rPr>
              <w:t>,x,z</w:t>
            </w:r>
          </w:p>
        </w:tc>
        <w:tc>
          <w:tcPr>
            <w:tcW w:w="2551" w:type="dxa"/>
          </w:tcPr>
          <w:p w14:paraId="4A3666B3" w14:textId="77777777" w:rsidR="00D26AA3" w:rsidRPr="008B65CD" w:rsidRDefault="00D26AA3" w:rsidP="00A507C6">
            <w:pPr>
              <w:pStyle w:val="Tabellenzeile"/>
              <w:rPr>
                <w:rStyle w:val="Schwarzschrift"/>
              </w:rPr>
            </w:pPr>
            <w:r w:rsidRPr="008B65CD">
              <w:rPr>
                <w:rStyle w:val="Schwarzschrift"/>
              </w:rPr>
              <w:t>immerzu</w:t>
            </w:r>
          </w:p>
        </w:tc>
      </w:tr>
    </w:tbl>
    <w:p w14:paraId="6462E579" w14:textId="77777777" w:rsidR="009705ED" w:rsidRPr="008B65CD" w:rsidRDefault="00D44EBB" w:rsidP="00F03CD5">
      <w:pPr>
        <w:pStyle w:val="AbstandNach12"/>
      </w:pPr>
      <w:r w:rsidRPr="008B65CD">
        <w:t xml:space="preserve">Stehen Präpositionen aus dieser Gruppe im Verband mit verkürzten Wörtern, werden sie ebenfalls mit Punkt 2 angekündigt, </w:t>
      </w:r>
      <w:r w:rsidR="00E9629A" w:rsidRPr="008B65CD">
        <w:t>z. B.</w:t>
      </w:r>
      <w:r w:rsidRPr="008B65CD">
        <w:t>:</w:t>
      </w:r>
    </w:p>
    <w:p w14:paraId="410A44C6" w14:textId="77777777"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space="709"/>
          <w:docGrid w:linePitch="381"/>
        </w:sectPr>
      </w:pPr>
    </w:p>
    <w:p w14:paraId="41FD3666" w14:textId="77777777" w:rsidR="00583BF2" w:rsidRPr="008B65CD" w:rsidRDefault="00583BF2" w:rsidP="00F03CD5">
      <w:pPr>
        <w:pStyle w:val="ZBSchwarzschrift"/>
        <w:rPr>
          <w:rStyle w:val="Schwarzschrift"/>
        </w:rPr>
      </w:pPr>
      <w:r w:rsidRPr="008B65CD">
        <w:rPr>
          <w:rStyle w:val="Schwarzschrift"/>
        </w:rPr>
        <w:t>vorm Haus</w:t>
      </w:r>
    </w:p>
    <w:p w14:paraId="2A1CB20F" w14:textId="77777777" w:rsidR="00583BF2" w:rsidRPr="008B65CD" w:rsidRDefault="00583BF2" w:rsidP="00F03CD5">
      <w:pPr>
        <w:pStyle w:val="ZBBrailleschrift"/>
      </w:pPr>
      <w:r w:rsidRPr="008B65CD">
        <w:rPr>
          <w:rStyle w:val="Brailleschrift"/>
        </w:rPr>
        <w:t>,?m h1s</w:t>
      </w:r>
    </w:p>
    <w:p w14:paraId="29E7BC79" w14:textId="77777777" w:rsidR="00583BF2" w:rsidRPr="008B65CD" w:rsidRDefault="00583BF2" w:rsidP="00F03CD5">
      <w:pPr>
        <w:pStyle w:val="ZBSchwarzschrift"/>
        <w:rPr>
          <w:rStyle w:val="Schwarzschrift"/>
        </w:rPr>
      </w:pPr>
      <w:r w:rsidRPr="008B65CD">
        <w:rPr>
          <w:rStyle w:val="Schwarzschrift"/>
        </w:rPr>
        <w:t>übers Wasser</w:t>
      </w:r>
    </w:p>
    <w:p w14:paraId="3A362B53" w14:textId="77777777" w:rsidR="00583BF2" w:rsidRPr="008B65CD" w:rsidRDefault="00583BF2" w:rsidP="00F03CD5">
      <w:pPr>
        <w:pStyle w:val="ZBBrailleschrift"/>
      </w:pPr>
      <w:r w:rsidRPr="008B65CD">
        <w:rPr>
          <w:rStyle w:val="Brailleschrift"/>
        </w:rPr>
        <w:t>,8s wa</w:t>
      </w:r>
      <w:r w:rsidR="00B07EA5" w:rsidRPr="008B65CD">
        <w:rPr>
          <w:rStyle w:val="Brailleschrift"/>
        </w:rPr>
        <w:t>~</w:t>
      </w:r>
      <w:r w:rsidRPr="008B65CD">
        <w:rPr>
          <w:rStyle w:val="Brailleschrift"/>
        </w:rPr>
        <w:t>7</w:t>
      </w:r>
    </w:p>
    <w:p w14:paraId="4B28DFED" w14:textId="77777777"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A235997" w14:textId="77777777" w:rsidR="00583BF2" w:rsidRPr="008B65CD" w:rsidRDefault="00583BF2" w:rsidP="00F03CD5">
      <w:pPr>
        <w:pStyle w:val="ZBSchwarzschrift"/>
        <w:rPr>
          <w:rStyle w:val="Schwarzschrift"/>
        </w:rPr>
      </w:pPr>
      <w:r w:rsidRPr="008B65CD">
        <w:rPr>
          <w:rStyle w:val="Schwarzschrift"/>
        </w:rPr>
        <w:t>unters Bett</w:t>
      </w:r>
    </w:p>
    <w:p w14:paraId="3930F589" w14:textId="77777777" w:rsidR="00583BF2" w:rsidRPr="008B65CD" w:rsidRDefault="00583BF2" w:rsidP="00F03CD5">
      <w:pPr>
        <w:pStyle w:val="ZBBrailleschrift"/>
      </w:pPr>
      <w:r w:rsidRPr="008B65CD">
        <w:rPr>
          <w:rStyle w:val="Brailleschrift"/>
        </w:rPr>
        <w:t>,/s ;tt</w:t>
      </w:r>
    </w:p>
    <w:p w14:paraId="26485007" w14:textId="77777777" w:rsidR="00583BF2" w:rsidRPr="008B65CD" w:rsidRDefault="00583BF2" w:rsidP="00F03CD5">
      <w:pPr>
        <w:pStyle w:val="ZBSchwarzschrift"/>
        <w:rPr>
          <w:rStyle w:val="Schwarzschrift"/>
        </w:rPr>
      </w:pPr>
      <w:r w:rsidRPr="008B65CD">
        <w:rPr>
          <w:rStyle w:val="Schwarzschrift"/>
        </w:rPr>
        <w:t>drauf</w:t>
      </w:r>
    </w:p>
    <w:p w14:paraId="3F32EC6B" w14:textId="77777777" w:rsidR="00583BF2" w:rsidRPr="008B65CD" w:rsidRDefault="00583BF2" w:rsidP="00F03CD5">
      <w:pPr>
        <w:pStyle w:val="ZBBrailleschrift"/>
      </w:pPr>
      <w:r w:rsidRPr="008B65CD">
        <w:rPr>
          <w:rStyle w:val="Brailleschrift"/>
        </w:rPr>
        <w:t>dr,1</w:t>
      </w:r>
    </w:p>
    <w:p w14:paraId="1FA4907A" w14:textId="77777777" w:rsidR="003E6D61" w:rsidRPr="008B65CD" w:rsidRDefault="003E6D61" w:rsidP="00F03CD5">
      <w:pPr>
        <w:pStyle w:val="ZBSchwarzschrift"/>
        <w:rPr>
          <w:rStyle w:val="Schwarzschrift"/>
        </w:rPr>
        <w:sectPr w:rsidR="003E6D61" w:rsidRPr="008B65CD" w:rsidSect="00543E4D">
          <w:type w:val="continuous"/>
          <w:pgSz w:w="11906" w:h="16838" w:code="9"/>
          <w:pgMar w:top="1134" w:right="1134" w:bottom="851" w:left="1134" w:header="709" w:footer="709" w:gutter="284"/>
          <w:cols w:num="2" w:space="142" w:equalWidth="0">
            <w:col w:w="4364" w:space="2"/>
            <w:col w:w="5272"/>
          </w:cols>
          <w:docGrid w:linePitch="381"/>
        </w:sectPr>
      </w:pPr>
    </w:p>
    <w:p w14:paraId="0747565D" w14:textId="77777777" w:rsidR="00583BF2" w:rsidRPr="008B65CD" w:rsidRDefault="00583BF2" w:rsidP="00F03CD5">
      <w:pPr>
        <w:pStyle w:val="ZBSchwarzschrift"/>
        <w:rPr>
          <w:rStyle w:val="Schwarzschrift"/>
        </w:rPr>
      </w:pPr>
      <w:r w:rsidRPr="008B65CD">
        <w:rPr>
          <w:rStyle w:val="Schwarzschrift"/>
        </w:rPr>
        <w:t>nauf</w:t>
      </w:r>
    </w:p>
    <w:p w14:paraId="56C8F08C" w14:textId="77777777" w:rsidR="00583BF2" w:rsidRPr="008B65CD" w:rsidRDefault="00583BF2" w:rsidP="00F03CD5">
      <w:pPr>
        <w:pStyle w:val="ZBBrailleschrift"/>
      </w:pPr>
      <w:r w:rsidRPr="008B65CD">
        <w:rPr>
          <w:rStyle w:val="Brailleschrift"/>
        </w:rPr>
        <w:t>n,1</w:t>
      </w:r>
    </w:p>
    <w:p w14:paraId="75C0FEA0" w14:textId="77777777" w:rsidR="00583BF2" w:rsidRPr="008B65CD" w:rsidRDefault="00583BF2" w:rsidP="00F03CD5">
      <w:pPr>
        <w:pStyle w:val="ZBSchwarzschrift"/>
        <w:rPr>
          <w:rStyle w:val="Schwarzschrift"/>
        </w:rPr>
      </w:pPr>
      <w:r w:rsidRPr="008B65CD">
        <w:rPr>
          <w:rStyle w:val="Schwarzschrift"/>
        </w:rPr>
        <w:t>drunter und drüber</w:t>
      </w:r>
    </w:p>
    <w:p w14:paraId="07F5432E" w14:textId="77777777" w:rsidR="00583BF2" w:rsidRPr="008B65CD" w:rsidRDefault="00583BF2" w:rsidP="00F03CD5">
      <w:pPr>
        <w:pStyle w:val="ZBBrailleschrift"/>
      </w:pPr>
      <w:r w:rsidRPr="008B65CD">
        <w:rPr>
          <w:rStyle w:val="Brailleschrift"/>
        </w:rPr>
        <w:t>dr,/ u dr,8</w:t>
      </w:r>
    </w:p>
    <w:p w14:paraId="671EE359" w14:textId="77777777" w:rsidR="009705ED" w:rsidRPr="008B65CD" w:rsidRDefault="009705ED" w:rsidP="00F03CD5">
      <w:pPr>
        <w:sectPr w:rsidR="009705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704AA8B" w14:textId="77777777" w:rsidR="00D44EBB" w:rsidRPr="008B65CD" w:rsidRDefault="008C2F9F" w:rsidP="00F03CD5">
      <w:r w:rsidRPr="008B65CD">
        <w:t>(</w:t>
      </w:r>
      <w:r w:rsidR="00ED7ACC" w:rsidRPr="008B65CD">
        <w:t xml:space="preserve">Bezüglich "beim", "nichts", "vom", "zum", "zur" </w:t>
      </w:r>
      <w:r w:rsidR="00D44EBB" w:rsidRPr="008B65CD">
        <w:t>siehe 4.4 Zweiformige Kürzungen</w:t>
      </w:r>
      <w:r w:rsidR="00D8485F" w:rsidRPr="008B65CD">
        <w:t>.</w:t>
      </w:r>
      <w:r w:rsidR="00D44EBB" w:rsidRPr="008B65CD">
        <w:t>)</w:t>
      </w:r>
    </w:p>
    <w:p w14:paraId="790F6ED5" w14:textId="77777777" w:rsidR="002422A6" w:rsidRPr="008B65CD" w:rsidRDefault="00ED7ACC" w:rsidP="00F03CD5">
      <w:r w:rsidRPr="008B65CD">
        <w:t xml:space="preserve">Bei Verbindung mit apostrophierten Wörtern werden diese Kürzungen nicht </w:t>
      </w:r>
      <w:r w:rsidR="00D44EBB" w:rsidRPr="008B65CD">
        <w:t xml:space="preserve">mit Punkt 2 angekündigt, </w:t>
      </w:r>
      <w:r w:rsidR="00E9629A" w:rsidRPr="008B65CD">
        <w:t>z. B.</w:t>
      </w:r>
      <w:r w:rsidR="00D44EBB" w:rsidRPr="008B65CD">
        <w:t>:</w:t>
      </w:r>
    </w:p>
    <w:p w14:paraId="601BE780" w14:textId="77777777" w:rsidR="003E6D61" w:rsidRPr="008B65CD" w:rsidRDefault="003E6D61" w:rsidP="00F03CD5">
      <w:pPr>
        <w:rPr>
          <w:rStyle w:val="Schwarzschrift"/>
        </w:rPr>
        <w:sectPr w:rsidR="003E6D61" w:rsidRPr="008B65CD" w:rsidSect="00543E4D">
          <w:type w:val="continuous"/>
          <w:pgSz w:w="11906" w:h="16838" w:code="9"/>
          <w:pgMar w:top="1134" w:right="1134" w:bottom="851" w:left="1134" w:header="709" w:footer="709" w:gutter="284"/>
          <w:cols w:space="709"/>
          <w:docGrid w:linePitch="381"/>
        </w:sectPr>
      </w:pPr>
    </w:p>
    <w:p w14:paraId="298CF8BC" w14:textId="77777777" w:rsidR="003E6D61" w:rsidRPr="008B65CD" w:rsidRDefault="003E6D61" w:rsidP="00F03CD5">
      <w:pPr>
        <w:pStyle w:val="ZBSchwarzschrift"/>
      </w:pPr>
      <w:r w:rsidRPr="008B65CD">
        <w:rPr>
          <w:rStyle w:val="Schwarzschrift"/>
        </w:rPr>
        <w:t>auf's</w:t>
      </w:r>
    </w:p>
    <w:p w14:paraId="202F18F8" w14:textId="77777777" w:rsidR="003E6D61" w:rsidRPr="008B65CD" w:rsidRDefault="003E6D61" w:rsidP="00F03CD5">
      <w:pPr>
        <w:pStyle w:val="ZBBrailleschrift"/>
      </w:pPr>
      <w:r w:rsidRPr="008B65CD">
        <w:rPr>
          <w:rStyle w:val="Brailleschrift"/>
        </w:rPr>
        <w:t>1's</w:t>
      </w:r>
    </w:p>
    <w:p w14:paraId="49DD9F4F" w14:textId="77777777" w:rsidR="003E6D61" w:rsidRPr="008B65CD" w:rsidRDefault="003E6D61" w:rsidP="00F03CD5">
      <w:pPr>
        <w:pStyle w:val="ZBSchwarzschrift"/>
      </w:pPr>
      <w:r w:rsidRPr="008B65CD">
        <w:t>durch's</w:t>
      </w:r>
    </w:p>
    <w:p w14:paraId="563582E6" w14:textId="77777777" w:rsidR="003E6D61" w:rsidRPr="008B65CD" w:rsidRDefault="003E6D61" w:rsidP="00F03CD5">
      <w:pPr>
        <w:pStyle w:val="ZBBrailleschrift"/>
      </w:pPr>
      <w:r w:rsidRPr="008B65CD">
        <w:rPr>
          <w:rStyle w:val="Brailleschrift"/>
        </w:rPr>
        <w:t>4's</w:t>
      </w:r>
    </w:p>
    <w:p w14:paraId="5DEB8C4B" w14:textId="77777777" w:rsidR="003E6D61" w:rsidRPr="008B65CD" w:rsidRDefault="003E6D61" w:rsidP="00F03CD5">
      <w:pPr>
        <w:pStyle w:val="ZBBrailleschrift"/>
        <w:rPr>
          <w:rStyle w:val="Schwarzschrift"/>
        </w:rPr>
        <w:sectPr w:rsidR="003E6D6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71F1D0" w14:textId="77777777" w:rsidR="003E6D61" w:rsidRPr="008B65CD" w:rsidRDefault="003E6D61" w:rsidP="00F03CD5">
      <w:pPr>
        <w:pStyle w:val="ZBSchwarzschrift"/>
      </w:pPr>
      <w:r w:rsidRPr="008B65CD">
        <w:rPr>
          <w:rStyle w:val="Schwarzschrift"/>
        </w:rPr>
        <w:t>so'n Lärm</w:t>
      </w:r>
    </w:p>
    <w:p w14:paraId="1E5686DD" w14:textId="77777777" w:rsidR="003E6D61" w:rsidRPr="008B65CD" w:rsidRDefault="003E6D61" w:rsidP="00F03CD5">
      <w:pPr>
        <w:pStyle w:val="ZBBrailleschrift"/>
      </w:pPr>
      <w:r w:rsidRPr="008B65CD">
        <w:rPr>
          <w:rStyle w:val="Brailleschrift"/>
        </w:rPr>
        <w:t>p'n l`rm</w:t>
      </w:r>
    </w:p>
    <w:p w14:paraId="78809F01" w14:textId="77777777" w:rsidR="00D44EBB" w:rsidRPr="008B65CD" w:rsidRDefault="00D44EBB" w:rsidP="00E0783C">
      <w:pPr>
        <w:pStyle w:val="berschrift3"/>
        <w:rPr>
          <w:sz w:val="28"/>
        </w:rPr>
      </w:pPr>
      <w:bookmarkStart w:id="451" w:name="_Toc465839283"/>
      <w:bookmarkStart w:id="452" w:name="_Toc465840803"/>
      <w:bookmarkStart w:id="453" w:name="_Toc466381087"/>
      <w:bookmarkStart w:id="454" w:name="_Toc466381349"/>
      <w:bookmarkStart w:id="455" w:name="_Toc466381966"/>
      <w:bookmarkStart w:id="456" w:name="_Toc517810668"/>
      <w:r w:rsidRPr="008B65CD">
        <w:t>4.3.3</w:t>
      </w:r>
      <w:r w:rsidR="008C2F9F" w:rsidRPr="008B65CD">
        <w:tab/>
      </w:r>
      <w:r w:rsidRPr="008B65CD">
        <w:t>Einformig</w:t>
      </w:r>
      <w:r w:rsidR="00EC666B" w:rsidRPr="008B65CD">
        <w:t>e Kürzungen, alleinstehend oder</w:t>
      </w:r>
      <w:r w:rsidR="006B6120" w:rsidRPr="008B65CD">
        <w:t xml:space="preserve"> </w:t>
      </w:r>
      <w:r w:rsidRPr="008B65CD">
        <w:t>am</w:t>
      </w:r>
      <w:r w:rsidR="00E0783C" w:rsidRPr="008B65CD">
        <w:t> </w:t>
      </w:r>
      <w:r w:rsidRPr="008B65CD">
        <w:t>Wortanfang</w:t>
      </w:r>
      <w:bookmarkEnd w:id="451"/>
      <w:bookmarkEnd w:id="452"/>
      <w:bookmarkEnd w:id="453"/>
      <w:bookmarkEnd w:id="454"/>
      <w:bookmarkEnd w:id="455"/>
      <w:bookmarkEnd w:id="456"/>
    </w:p>
    <w:p w14:paraId="7960D794" w14:textId="77777777" w:rsidR="00D44EBB" w:rsidRPr="008B65CD" w:rsidRDefault="00D44EBB" w:rsidP="00F03CD5">
      <w:r w:rsidRPr="008B65CD">
        <w:t xml:space="preserve">Folgende drei Kürzungen werden nur alleinstehend oder </w:t>
      </w:r>
      <w:r w:rsidR="00B11005" w:rsidRPr="008B65CD">
        <w:t>–</w:t>
      </w:r>
      <w:r w:rsidRPr="008B65CD">
        <w:t xml:space="preserve"> mit unten aufgeführten Einschränkungen </w:t>
      </w:r>
      <w:r w:rsidR="00B11005" w:rsidRPr="008B65CD">
        <w:t>–</w:t>
      </w:r>
      <w:r w:rsidRPr="008B65CD">
        <w:t xml:space="preserve"> am Wortanfang benutzt. Dabei bedürfen sie keiner Ankündigung durch Punkt 2.</w:t>
      </w:r>
    </w:p>
    <w:p w14:paraId="133B5077" w14:textId="77777777"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6278"/>
      </w:tblGrid>
      <w:tr w:rsidR="001F4C31" w:rsidRPr="008B65CD" w14:paraId="03D5269D" w14:textId="77777777" w:rsidTr="00282329">
        <w:tc>
          <w:tcPr>
            <w:tcW w:w="1384" w:type="dxa"/>
          </w:tcPr>
          <w:p w14:paraId="658A96E8" w14:textId="77777777" w:rsidR="001F4C31" w:rsidRPr="008B65CD" w:rsidRDefault="001F4C31" w:rsidP="00A507C6">
            <w:pPr>
              <w:pStyle w:val="Tabellenzeile"/>
            </w:pPr>
            <w:r w:rsidRPr="008B65CD">
              <w:rPr>
                <w:rStyle w:val="Brailleschrift"/>
              </w:rPr>
              <w:t>i</w:t>
            </w:r>
          </w:p>
        </w:tc>
        <w:tc>
          <w:tcPr>
            <w:tcW w:w="6278" w:type="dxa"/>
          </w:tcPr>
          <w:p w14:paraId="10CC2C88" w14:textId="77777777" w:rsidR="001F4C31" w:rsidRPr="008B65CD" w:rsidRDefault="001F4C31" w:rsidP="00A507C6">
            <w:pPr>
              <w:pStyle w:val="Tabellenzeile"/>
            </w:pPr>
            <w:r w:rsidRPr="008B65CD">
              <w:t>IHR</w:t>
            </w:r>
          </w:p>
        </w:tc>
      </w:tr>
      <w:tr w:rsidR="001F4C31" w:rsidRPr="008B65CD" w14:paraId="1D3FFAD2" w14:textId="77777777" w:rsidTr="00282329">
        <w:tc>
          <w:tcPr>
            <w:tcW w:w="1384" w:type="dxa"/>
          </w:tcPr>
          <w:p w14:paraId="23371A45" w14:textId="77777777" w:rsidR="001F4C31" w:rsidRPr="008B65CD" w:rsidRDefault="001F4C31" w:rsidP="00A507C6">
            <w:pPr>
              <w:pStyle w:val="Tabellenzeile"/>
              <w:rPr>
                <w:rStyle w:val="Brailleschrift"/>
              </w:rPr>
            </w:pPr>
            <w:r w:rsidRPr="008B65CD">
              <w:rPr>
                <w:rStyle w:val="Brailleschrift"/>
              </w:rPr>
              <w:t>9</w:t>
            </w:r>
          </w:p>
        </w:tc>
        <w:tc>
          <w:tcPr>
            <w:tcW w:w="6278" w:type="dxa"/>
          </w:tcPr>
          <w:p w14:paraId="13F79C9D" w14:textId="77777777" w:rsidR="001F4C31" w:rsidRPr="008B65CD" w:rsidRDefault="001F4C31" w:rsidP="00A507C6">
            <w:pPr>
              <w:pStyle w:val="Tabellenzeile"/>
            </w:pPr>
            <w:r w:rsidRPr="008B65CD">
              <w:t>SEIN</w:t>
            </w:r>
          </w:p>
        </w:tc>
      </w:tr>
      <w:tr w:rsidR="001F4C31" w:rsidRPr="008B65CD" w14:paraId="7444FB1B" w14:textId="77777777" w:rsidTr="00282329">
        <w:tc>
          <w:tcPr>
            <w:tcW w:w="1384" w:type="dxa"/>
          </w:tcPr>
          <w:p w14:paraId="3A85FE37" w14:textId="77777777" w:rsidR="001F4C31" w:rsidRPr="008B65CD" w:rsidRDefault="001F4C31" w:rsidP="00A507C6">
            <w:pPr>
              <w:pStyle w:val="Tabellenzeile"/>
              <w:rPr>
                <w:rStyle w:val="Brailleschrift"/>
              </w:rPr>
            </w:pPr>
            <w:r w:rsidRPr="008B65CD">
              <w:rPr>
                <w:rStyle w:val="Brailleschrift"/>
              </w:rPr>
              <w:t>)</w:t>
            </w:r>
          </w:p>
        </w:tc>
        <w:tc>
          <w:tcPr>
            <w:tcW w:w="6278" w:type="dxa"/>
          </w:tcPr>
          <w:p w14:paraId="41765919" w14:textId="77777777" w:rsidR="001F4C31" w:rsidRPr="008B65CD" w:rsidRDefault="001F4C31" w:rsidP="00A507C6">
            <w:pPr>
              <w:pStyle w:val="Tabellenzeile"/>
            </w:pPr>
            <w:r w:rsidRPr="008B65CD">
              <w:t>WAR</w:t>
            </w:r>
          </w:p>
        </w:tc>
      </w:tr>
    </w:tbl>
    <w:p w14:paraId="156231A6" w14:textId="77777777"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p w14:paraId="73176413" w14:textId="77777777" w:rsidR="006F3BAD" w:rsidRPr="008B65CD" w:rsidRDefault="00D44EBB" w:rsidP="00F03CD5">
      <w:r w:rsidRPr="008B65CD">
        <w:t xml:space="preserve">Die Kürzungen für </w:t>
      </w:r>
      <w:r w:rsidR="003C25F7" w:rsidRPr="008B65CD">
        <w:t>"</w:t>
      </w:r>
      <w:r w:rsidRPr="008B65CD">
        <w:t>ihr</w:t>
      </w:r>
      <w:r w:rsidR="003C25F7" w:rsidRPr="008B65CD">
        <w:t>"</w:t>
      </w:r>
      <w:r w:rsidRPr="008B65CD">
        <w:t xml:space="preserve"> und </w:t>
      </w:r>
      <w:r w:rsidR="003C25F7" w:rsidRPr="008B65CD">
        <w:t>"</w:t>
      </w:r>
      <w:r w:rsidRPr="008B65CD">
        <w:t>sein</w:t>
      </w:r>
      <w:r w:rsidR="003C25F7" w:rsidRPr="008B65CD">
        <w:t>"</w:t>
      </w:r>
      <w:r w:rsidRPr="008B65CD">
        <w:t xml:space="preserve"> dürfen am Wortanfang nur vor </w:t>
      </w:r>
      <w:r w:rsidR="003C25F7" w:rsidRPr="008B65CD">
        <w:t>"</w:t>
      </w:r>
      <w:r w:rsidRPr="008B65CD">
        <w:t>e</w:t>
      </w:r>
      <w:r w:rsidR="003C25F7" w:rsidRPr="008B65CD">
        <w:t>"</w:t>
      </w:r>
      <w:r w:rsidRPr="008B65CD">
        <w:t xml:space="preserve"> und </w:t>
      </w:r>
      <w:r w:rsidR="003C25F7" w:rsidRPr="008B65CD">
        <w:t>"</w:t>
      </w:r>
      <w:r w:rsidRPr="008B65CD">
        <w:t>i</w:t>
      </w:r>
      <w:r w:rsidR="003C25F7" w:rsidRPr="008B65CD">
        <w:t>"</w:t>
      </w:r>
      <w:r w:rsidRPr="008B65CD">
        <w:t xml:space="preserve"> angewendet werden; </w:t>
      </w:r>
      <w:r w:rsidR="003C25F7" w:rsidRPr="008B65CD">
        <w:t>"</w:t>
      </w:r>
      <w:r w:rsidRPr="008B65CD">
        <w:t>war</w:t>
      </w:r>
      <w:r w:rsidR="003C25F7" w:rsidRPr="008B65CD">
        <w:t>"</w:t>
      </w:r>
      <w:r w:rsidRPr="008B65CD">
        <w:t xml:space="preserve"> darf am Wortanfang nur vor </w:t>
      </w:r>
      <w:r w:rsidR="003C25F7" w:rsidRPr="008B65CD">
        <w:t>"</w:t>
      </w:r>
      <w:r w:rsidRPr="008B65CD">
        <w:t>en</w:t>
      </w:r>
      <w:r w:rsidR="003C25F7" w:rsidRPr="008B65CD">
        <w:t>"</w:t>
      </w:r>
      <w:r w:rsidRPr="008B65CD">
        <w:t xml:space="preserve"> und </w:t>
      </w:r>
      <w:r w:rsidR="003C25F7" w:rsidRPr="008B65CD">
        <w:t>"</w:t>
      </w:r>
      <w:r w:rsidRPr="008B65CD">
        <w:t>st</w:t>
      </w:r>
      <w:r w:rsidR="003C25F7" w:rsidRPr="008B65CD">
        <w:t>"</w:t>
      </w:r>
      <w:r w:rsidRPr="008B65CD">
        <w:t xml:space="preserve"> gekürzt werden.</w:t>
      </w:r>
    </w:p>
    <w:p w14:paraId="636724A3" w14:textId="77777777" w:rsidR="00D44EBB" w:rsidRPr="008B65CD" w:rsidRDefault="00D44EBB" w:rsidP="00115B25">
      <w:pPr>
        <w:pStyle w:val="ZBUeberschrift"/>
        <w:rPr>
          <w:rStyle w:val="Beispiele"/>
          <w:b/>
        </w:rPr>
      </w:pPr>
      <w:r w:rsidRPr="008B65CD">
        <w:rPr>
          <w:rStyle w:val="Beispiele"/>
          <w:b/>
        </w:rPr>
        <w:t>Beispiele:</w:t>
      </w:r>
    </w:p>
    <w:p w14:paraId="06F5653F" w14:textId="77777777" w:rsidR="00613388" w:rsidRPr="008B65CD" w:rsidRDefault="00613388" w:rsidP="00F03CD5">
      <w:pPr>
        <w:pStyle w:val="ZBSchwarzschrift"/>
        <w:sectPr w:rsidR="00613388" w:rsidRPr="008B65CD" w:rsidSect="00543E4D">
          <w:type w:val="continuous"/>
          <w:pgSz w:w="11906" w:h="16838" w:code="9"/>
          <w:pgMar w:top="1134" w:right="1134" w:bottom="851" w:left="1134" w:header="709" w:footer="709" w:gutter="284"/>
          <w:cols w:space="709"/>
          <w:docGrid w:linePitch="381"/>
        </w:sectPr>
      </w:pPr>
    </w:p>
    <w:p w14:paraId="0F39E82C" w14:textId="77777777" w:rsidR="00613388" w:rsidRPr="008B65CD" w:rsidRDefault="00291188" w:rsidP="00F03CD5">
      <w:pPr>
        <w:pStyle w:val="ZBSchwarzschriftAufzaehlung"/>
      </w:pPr>
      <w:r>
        <w:rPr>
          <w:rStyle w:val="Schwarzschrift"/>
        </w:rPr>
        <w:t>•</w:t>
      </w:r>
      <w:r w:rsidR="00613388" w:rsidRPr="008B65CD">
        <w:rPr>
          <w:rStyle w:val="Schwarzschrift"/>
        </w:rPr>
        <w:tab/>
      </w:r>
      <w:r w:rsidR="00613388" w:rsidRPr="008B65CD">
        <w:t>ihre</w:t>
      </w:r>
    </w:p>
    <w:p w14:paraId="3B8CA1FF" w14:textId="77777777" w:rsidR="00613388" w:rsidRPr="008B65CD" w:rsidRDefault="00613388" w:rsidP="00F03CD5">
      <w:pPr>
        <w:pStyle w:val="ZBBrailleschrift"/>
      </w:pPr>
      <w:r w:rsidRPr="008B65CD">
        <w:rPr>
          <w:rStyle w:val="Brailleschrift"/>
        </w:rPr>
        <w:t>ie</w:t>
      </w:r>
    </w:p>
    <w:p w14:paraId="1D2F8E74" w14:textId="77777777" w:rsidR="00613388" w:rsidRPr="008B65CD" w:rsidRDefault="00613388" w:rsidP="00F03CD5">
      <w:pPr>
        <w:pStyle w:val="ZBSchwarzschrift"/>
      </w:pPr>
      <w:r w:rsidRPr="008B65CD">
        <w:t>ihren</w:t>
      </w:r>
    </w:p>
    <w:p w14:paraId="4478B150" w14:textId="77777777" w:rsidR="00613388" w:rsidRPr="008B65CD" w:rsidRDefault="00613388" w:rsidP="00F03CD5">
      <w:pPr>
        <w:pStyle w:val="ZBBrailleschrift"/>
        <w:rPr>
          <w:rStyle w:val="Schwarzschrift"/>
        </w:rPr>
      </w:pPr>
      <w:r w:rsidRPr="008B65CD">
        <w:rPr>
          <w:rStyle w:val="Brailleschrift"/>
        </w:rPr>
        <w:t>ic</w:t>
      </w:r>
    </w:p>
    <w:p w14:paraId="6537143D" w14:textId="77777777"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D10619F" w14:textId="77777777" w:rsidR="00613388" w:rsidRPr="008B65CD" w:rsidRDefault="00613388" w:rsidP="00F03CD5">
      <w:pPr>
        <w:pStyle w:val="ZBSchwarzschrift"/>
      </w:pPr>
      <w:r w:rsidRPr="008B65CD">
        <w:rPr>
          <w:rStyle w:val="Schwarzschrift"/>
        </w:rPr>
        <w:t>ihrethalben</w:t>
      </w:r>
    </w:p>
    <w:p w14:paraId="487DD519" w14:textId="77777777" w:rsidR="00613388" w:rsidRPr="008B65CD" w:rsidRDefault="00613388" w:rsidP="00F03CD5">
      <w:pPr>
        <w:pStyle w:val="ZBBrailleschrift"/>
      </w:pPr>
      <w:r w:rsidRPr="008B65CD">
        <w:rPr>
          <w:rStyle w:val="Brailleschrift"/>
        </w:rPr>
        <w:t>ieth:bc</w:t>
      </w:r>
    </w:p>
    <w:p w14:paraId="1E64ECBC" w14:textId="77777777" w:rsidR="00613388" w:rsidRPr="008B65CD" w:rsidRDefault="00613388" w:rsidP="00F03CD5">
      <w:pPr>
        <w:pStyle w:val="ZBSchwarzschrift"/>
      </w:pPr>
      <w:r w:rsidRPr="008B65CD">
        <w:rPr>
          <w:rStyle w:val="Schwarzschrift"/>
        </w:rPr>
        <w:t>ihrige</w:t>
      </w:r>
    </w:p>
    <w:p w14:paraId="20DABB2B" w14:textId="77777777" w:rsidR="00613388" w:rsidRPr="008B65CD" w:rsidRDefault="00613388" w:rsidP="00F03CD5">
      <w:pPr>
        <w:pStyle w:val="ZBBrailleschrift"/>
      </w:pPr>
      <w:r w:rsidRPr="008B65CD">
        <w:rPr>
          <w:rStyle w:val="Brailleschrift"/>
        </w:rPr>
        <w:t>i&gt;e</w:t>
      </w:r>
    </w:p>
    <w:p w14:paraId="024B366B" w14:textId="77777777"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A735986" w14:textId="77777777" w:rsidR="00613388" w:rsidRPr="008B65CD" w:rsidRDefault="00613388" w:rsidP="007F431B">
      <w:pPr>
        <w:pStyle w:val="Aber"/>
      </w:pPr>
      <w:r w:rsidRPr="008B65CD">
        <w:t>aber:</w:t>
      </w:r>
    </w:p>
    <w:p w14:paraId="563E3B6E" w14:textId="77777777"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space="709"/>
          <w:docGrid w:linePitch="381"/>
        </w:sectPr>
      </w:pPr>
    </w:p>
    <w:p w14:paraId="2C7ABBF6" w14:textId="77777777" w:rsidR="00613388" w:rsidRPr="008B65CD" w:rsidRDefault="00613388" w:rsidP="00F03CD5">
      <w:pPr>
        <w:pStyle w:val="ZBSchwarzschrift"/>
        <w:rPr>
          <w:rStyle w:val="Schwarzschrift"/>
        </w:rPr>
      </w:pPr>
      <w:r w:rsidRPr="008B65CD">
        <w:rPr>
          <w:rStyle w:val="Schwarzschrift"/>
        </w:rPr>
        <w:t>Ihro Gnaden</w:t>
      </w:r>
    </w:p>
    <w:p w14:paraId="7B898D67" w14:textId="77777777" w:rsidR="00613388" w:rsidRPr="008B65CD" w:rsidRDefault="00613388" w:rsidP="00F03CD5">
      <w:pPr>
        <w:pStyle w:val="ZBBrailleschrift"/>
        <w:rPr>
          <w:rStyle w:val="Brailleschrift"/>
        </w:rPr>
      </w:pPr>
      <w:r w:rsidRPr="008B65CD">
        <w:rPr>
          <w:rStyle w:val="Brailleschrift"/>
        </w:rPr>
        <w:t>ihro gnadc</w:t>
      </w:r>
    </w:p>
    <w:p w14:paraId="67029BBB" w14:textId="77777777" w:rsidR="00613388" w:rsidRPr="008B65CD" w:rsidRDefault="00613388" w:rsidP="00F03CD5">
      <w:pPr>
        <w:pStyle w:val="ZBSchwarzschrift"/>
        <w:rPr>
          <w:rStyle w:val="Schwarzschrift"/>
        </w:rPr>
      </w:pPr>
      <w:r w:rsidRPr="008B65CD">
        <w:rPr>
          <w:rStyle w:val="Schwarzschrift"/>
        </w:rPr>
        <w:t>ihrs</w:t>
      </w:r>
    </w:p>
    <w:p w14:paraId="6A1D43C0" w14:textId="77777777" w:rsidR="00613388" w:rsidRPr="008B65CD" w:rsidRDefault="00613388" w:rsidP="00F03CD5">
      <w:pPr>
        <w:pStyle w:val="ZBBrailleschrift"/>
        <w:rPr>
          <w:rStyle w:val="Brailleschrift"/>
        </w:rPr>
      </w:pPr>
      <w:r w:rsidRPr="008B65CD">
        <w:rPr>
          <w:rStyle w:val="Brailleschrift"/>
        </w:rPr>
        <w:t>ihrs</w:t>
      </w:r>
    </w:p>
    <w:p w14:paraId="7FBD0F63" w14:textId="77777777"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30445B9" w14:textId="77777777" w:rsidR="00613388" w:rsidRPr="008B65CD" w:rsidRDefault="00291188" w:rsidP="00F03CD5">
      <w:pPr>
        <w:pStyle w:val="ZBSchwarzschriftAufzaehlung"/>
        <w:rPr>
          <w:rStyle w:val="Schwarzschrift"/>
        </w:rPr>
      </w:pPr>
      <w:r>
        <w:rPr>
          <w:rStyle w:val="Schwarzschrift"/>
        </w:rPr>
        <w:t>•</w:t>
      </w:r>
      <w:r w:rsidR="00613388" w:rsidRPr="008B65CD">
        <w:rPr>
          <w:rStyle w:val="Schwarzschrift"/>
        </w:rPr>
        <w:tab/>
        <w:t>seine</w:t>
      </w:r>
    </w:p>
    <w:p w14:paraId="25F38E52" w14:textId="77777777" w:rsidR="00613388" w:rsidRPr="008B65CD" w:rsidRDefault="00613388" w:rsidP="00F03CD5">
      <w:pPr>
        <w:pStyle w:val="ZBBrailleschrift"/>
      </w:pPr>
      <w:r w:rsidRPr="008B65CD">
        <w:rPr>
          <w:rStyle w:val="Brailleschrift"/>
        </w:rPr>
        <w:t>9e</w:t>
      </w:r>
    </w:p>
    <w:p w14:paraId="0BA7978A" w14:textId="77777777" w:rsidR="00613388" w:rsidRPr="008B65CD" w:rsidRDefault="00613388" w:rsidP="00F03CD5">
      <w:pPr>
        <w:pStyle w:val="ZBSchwarzschrift"/>
        <w:rPr>
          <w:rStyle w:val="Schwarzschrift"/>
        </w:rPr>
      </w:pPr>
      <w:r w:rsidRPr="008B65CD">
        <w:rPr>
          <w:rStyle w:val="Schwarzschrift"/>
        </w:rPr>
        <w:t>seines</w:t>
      </w:r>
    </w:p>
    <w:p w14:paraId="376D4201" w14:textId="77777777" w:rsidR="00613388" w:rsidRPr="008B65CD" w:rsidRDefault="00613388" w:rsidP="00F03CD5">
      <w:pPr>
        <w:pStyle w:val="ZBBrailleschrift"/>
        <w:rPr>
          <w:rStyle w:val="Schwarzschrift"/>
        </w:rPr>
      </w:pPr>
      <w:r w:rsidRPr="008B65CD">
        <w:rPr>
          <w:rStyle w:val="Brailleschrift"/>
        </w:rPr>
        <w:t>9%</w:t>
      </w:r>
    </w:p>
    <w:p w14:paraId="7589F508"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88A177C" w14:textId="77777777" w:rsidR="00613388" w:rsidRPr="008B65CD" w:rsidRDefault="00613388" w:rsidP="00F03CD5">
      <w:pPr>
        <w:pStyle w:val="ZBSchwarzschrift"/>
        <w:rPr>
          <w:rStyle w:val="Schwarzschrift"/>
        </w:rPr>
      </w:pPr>
      <w:r w:rsidRPr="008B65CD">
        <w:rPr>
          <w:rStyle w:val="Schwarzschrift"/>
        </w:rPr>
        <w:t>seinerseits</w:t>
      </w:r>
    </w:p>
    <w:p w14:paraId="74B3D951" w14:textId="77777777" w:rsidR="00613388" w:rsidRPr="008B65CD" w:rsidRDefault="00613388" w:rsidP="00F03CD5">
      <w:pPr>
        <w:pStyle w:val="ZBBrailleschrift"/>
        <w:rPr>
          <w:rStyle w:val="Brailleschrift"/>
        </w:rPr>
      </w:pPr>
      <w:r w:rsidRPr="008B65CD">
        <w:rPr>
          <w:rStyle w:val="Brailleschrift"/>
        </w:rPr>
        <w:t>97s3ts</w:t>
      </w:r>
    </w:p>
    <w:p w14:paraId="32A5007F" w14:textId="77777777" w:rsidR="00613388" w:rsidRPr="008B65CD" w:rsidRDefault="00613388" w:rsidP="00F03CD5">
      <w:pPr>
        <w:pStyle w:val="ZBSchwarzschrift"/>
        <w:rPr>
          <w:rStyle w:val="Schwarzschrift"/>
        </w:rPr>
      </w:pPr>
      <w:r w:rsidRPr="008B65CD">
        <w:rPr>
          <w:rStyle w:val="Schwarzschrift"/>
        </w:rPr>
        <w:t>die Seinigen</w:t>
      </w:r>
    </w:p>
    <w:p w14:paraId="7F10DC94" w14:textId="77777777" w:rsidR="00613388" w:rsidRPr="008B65CD" w:rsidRDefault="00613388" w:rsidP="00F03CD5">
      <w:pPr>
        <w:pStyle w:val="ZBBrailleschrift"/>
      </w:pPr>
      <w:r w:rsidRPr="008B65CD">
        <w:rPr>
          <w:rStyle w:val="Brailleschrift"/>
        </w:rPr>
        <w:t>0 9&gt;c</w:t>
      </w:r>
    </w:p>
    <w:p w14:paraId="44EB0ECE"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8A3C430" w14:textId="77777777" w:rsidR="00613388" w:rsidRPr="008B65CD" w:rsidRDefault="00613388" w:rsidP="00F03CD5">
      <w:pPr>
        <w:pStyle w:val="ZBSchwarzschrift"/>
        <w:rPr>
          <w:rStyle w:val="Schwarzschrift"/>
        </w:rPr>
      </w:pPr>
      <w:r w:rsidRPr="008B65CD">
        <w:rPr>
          <w:rStyle w:val="Schwarzschrift"/>
        </w:rPr>
        <w:t>das In-sich-Sein</w:t>
      </w:r>
    </w:p>
    <w:p w14:paraId="0DAA26A1" w14:textId="77777777" w:rsidR="00613388" w:rsidRPr="008B65CD" w:rsidRDefault="00613388" w:rsidP="00F03CD5">
      <w:pPr>
        <w:pStyle w:val="ZBBrailleschrift"/>
      </w:pPr>
      <w:r w:rsidRPr="008B65CD">
        <w:rPr>
          <w:rStyle w:val="Brailleschrift"/>
        </w:rPr>
        <w:t>d *-c-9</w:t>
      </w:r>
    </w:p>
    <w:p w14:paraId="5398A303" w14:textId="77777777" w:rsidR="00613388" w:rsidRPr="008B65CD" w:rsidRDefault="00613388" w:rsidP="0000692F">
      <w:pPr>
        <w:pStyle w:val="Aber"/>
        <w:pageBreakBefore/>
        <w:rPr>
          <w:rStyle w:val="Schwarzschrift"/>
        </w:rPr>
      </w:pPr>
      <w:r w:rsidRPr="008B65CD">
        <w:rPr>
          <w:rStyle w:val="Schwarzschrift"/>
        </w:rPr>
        <w:t>aber:</w:t>
      </w:r>
    </w:p>
    <w:p w14:paraId="21B29098"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14:paraId="5A61DD47" w14:textId="77777777" w:rsidR="00613388" w:rsidRPr="008B65CD" w:rsidRDefault="00613388" w:rsidP="00F03CD5">
      <w:pPr>
        <w:pStyle w:val="ZBSchwarzschrift"/>
        <w:rPr>
          <w:rStyle w:val="Schwarzschrift"/>
        </w:rPr>
      </w:pPr>
      <w:r w:rsidRPr="008B65CD">
        <w:rPr>
          <w:rStyle w:val="Schwarzschrift"/>
        </w:rPr>
        <w:t>Dasein</w:t>
      </w:r>
    </w:p>
    <w:p w14:paraId="7772C043" w14:textId="77777777" w:rsidR="00613388" w:rsidRPr="008B65CD" w:rsidRDefault="00613388" w:rsidP="00F03CD5">
      <w:pPr>
        <w:pStyle w:val="ZBBrailleschrift"/>
        <w:rPr>
          <w:rStyle w:val="Brailleschrift"/>
        </w:rPr>
      </w:pPr>
      <w:r w:rsidRPr="008B65CD">
        <w:rPr>
          <w:rStyle w:val="Brailleschrift"/>
        </w:rPr>
        <w:t>das6</w:t>
      </w:r>
    </w:p>
    <w:p w14:paraId="0846B185" w14:textId="77777777" w:rsidR="00DC5943" w:rsidRPr="008B65CD" w:rsidRDefault="00DC5943" w:rsidP="00F03CD5">
      <w:pPr>
        <w:pStyle w:val="ZBSchwarzschrift"/>
        <w:rPr>
          <w:rStyle w:val="Schwarzschrift"/>
        </w:rPr>
      </w:pPr>
      <w:r w:rsidRPr="008B65CD">
        <w:rPr>
          <w:rStyle w:val="Schwarzschrift"/>
        </w:rPr>
        <w:t>Paris an der Seine</w:t>
      </w:r>
    </w:p>
    <w:p w14:paraId="1B14F371" w14:textId="77777777" w:rsidR="00DC5943" w:rsidRPr="008B65CD" w:rsidRDefault="00DC5943" w:rsidP="00F03CD5">
      <w:pPr>
        <w:pStyle w:val="ZBBrailleschrift"/>
        <w:rPr>
          <w:rStyle w:val="Brailleschrift"/>
        </w:rPr>
      </w:pPr>
      <w:r w:rsidRPr="008B65CD">
        <w:rPr>
          <w:rStyle w:val="Brailleschrift"/>
        </w:rPr>
        <w:t>p)is + r s6e</w:t>
      </w:r>
    </w:p>
    <w:p w14:paraId="0DCBEB67"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3128E7B" w14:textId="77777777" w:rsidR="00613388" w:rsidRPr="008B65CD" w:rsidRDefault="00613388" w:rsidP="00F03CD5">
      <w:pPr>
        <w:pStyle w:val="ZBSchwarzschrift"/>
      </w:pPr>
      <w:r w:rsidRPr="008B65CD">
        <w:rPr>
          <w:rStyle w:val="Schwarzschrift"/>
        </w:rPr>
        <w:t>Seinsphilosophie</w:t>
      </w:r>
    </w:p>
    <w:p w14:paraId="59F0EA23" w14:textId="77777777" w:rsidR="00613388" w:rsidRPr="008B65CD" w:rsidRDefault="00613388" w:rsidP="00F03CD5">
      <w:pPr>
        <w:pStyle w:val="ZBBrailleschrift"/>
        <w:rPr>
          <w:rStyle w:val="Brailleschrift"/>
        </w:rPr>
      </w:pPr>
      <w:r w:rsidRPr="008B65CD">
        <w:rPr>
          <w:rStyle w:val="Brailleschrift"/>
        </w:rPr>
        <w:t>s6sphilosoph0</w:t>
      </w:r>
    </w:p>
    <w:p w14:paraId="0A53184F" w14:textId="77777777" w:rsidR="00DC5943" w:rsidRPr="008B65CD" w:rsidRDefault="00DC5943" w:rsidP="00F03CD5">
      <w:pPr>
        <w:pStyle w:val="ZBSchwarzschriftAufzaehlung"/>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14:paraId="30D84F24" w14:textId="77777777" w:rsidR="00DC5943" w:rsidRPr="008B65CD" w:rsidRDefault="00291188" w:rsidP="00F03CD5">
      <w:pPr>
        <w:pStyle w:val="ZBSchwarzschriftAufzaehlung"/>
        <w:rPr>
          <w:rStyle w:val="Schwarzschrift"/>
        </w:rPr>
      </w:pPr>
      <w:r>
        <w:rPr>
          <w:rStyle w:val="Schwarzschrift"/>
        </w:rPr>
        <w:t>•</w:t>
      </w:r>
      <w:r w:rsidR="00DC5943" w:rsidRPr="008B65CD">
        <w:rPr>
          <w:rStyle w:val="Schwarzschrift"/>
        </w:rPr>
        <w:tab/>
        <w:t>du warst</w:t>
      </w:r>
    </w:p>
    <w:p w14:paraId="7560D3A5" w14:textId="77777777" w:rsidR="00DC5943" w:rsidRPr="008B65CD" w:rsidRDefault="00DC5943" w:rsidP="00F03CD5">
      <w:pPr>
        <w:pStyle w:val="ZBBrailleschrift"/>
      </w:pPr>
      <w:r w:rsidRPr="008B65CD">
        <w:rPr>
          <w:rStyle w:val="Brailleschrift"/>
        </w:rPr>
        <w:t>du )</w:t>
      </w:r>
      <w:r w:rsidR="00B07EA5" w:rsidRPr="008B65CD">
        <w:rPr>
          <w:rStyle w:val="Brailleschrift"/>
        </w:rPr>
        <w:t>}</w:t>
      </w:r>
    </w:p>
    <w:p w14:paraId="1EA44A4B" w14:textId="77777777" w:rsidR="00DC5943" w:rsidRPr="008B65CD" w:rsidRDefault="00DC5943" w:rsidP="00F03CD5">
      <w:pPr>
        <w:pStyle w:val="ZBSchwarzschrift"/>
        <w:rPr>
          <w:rStyle w:val="Schwarzschrift"/>
        </w:rPr>
      </w:pPr>
      <w:r w:rsidRPr="008B65CD">
        <w:rPr>
          <w:rStyle w:val="Schwarzschrift"/>
        </w:rPr>
        <w:t>sie waren</w:t>
      </w:r>
    </w:p>
    <w:p w14:paraId="1FC2E1B6" w14:textId="77777777" w:rsidR="00DC5943" w:rsidRPr="008B65CD" w:rsidRDefault="00DC5943" w:rsidP="00F03CD5">
      <w:pPr>
        <w:pStyle w:val="ZBBrailleschrift"/>
        <w:rPr>
          <w:rStyle w:val="Schwarzschrift"/>
        </w:rPr>
      </w:pPr>
      <w:r w:rsidRPr="008B65CD">
        <w:rPr>
          <w:rStyle w:val="Brailleschrift"/>
        </w:rPr>
        <w:t>s )c</w:t>
      </w:r>
    </w:p>
    <w:p w14:paraId="1259BB04"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7684F43" w14:textId="77777777" w:rsidR="00DC5943" w:rsidRPr="008B65CD" w:rsidRDefault="00DC5943" w:rsidP="00F03CD5">
      <w:pPr>
        <w:pStyle w:val="ZBSchwarzschrift"/>
        <w:rPr>
          <w:rStyle w:val="Schwarzschrift"/>
        </w:rPr>
      </w:pPr>
      <w:r w:rsidRPr="008B65CD">
        <w:rPr>
          <w:rStyle w:val="Schwarzschrift"/>
        </w:rPr>
        <w:t>Warenhaus</w:t>
      </w:r>
    </w:p>
    <w:p w14:paraId="17B589C5" w14:textId="77777777" w:rsidR="00DC5943" w:rsidRPr="008B65CD" w:rsidRDefault="00DC5943" w:rsidP="00F03CD5">
      <w:pPr>
        <w:pStyle w:val="ZBBrailleschrift"/>
      </w:pPr>
      <w:r w:rsidRPr="008B65CD">
        <w:rPr>
          <w:rStyle w:val="Brailleschrift"/>
        </w:rPr>
        <w:t>)ch1s</w:t>
      </w:r>
    </w:p>
    <w:p w14:paraId="2A730889" w14:textId="77777777" w:rsidR="00DC5943" w:rsidRPr="008B65CD" w:rsidRDefault="00DC5943" w:rsidP="007F431B">
      <w:pPr>
        <w:pStyle w:val="Aber"/>
        <w:rPr>
          <w:rStyle w:val="Schwarzschrift"/>
        </w:rPr>
      </w:pPr>
      <w:r w:rsidRPr="008B65CD">
        <w:rPr>
          <w:rStyle w:val="Schwarzschrift"/>
        </w:rPr>
        <w:t>aber:</w:t>
      </w:r>
    </w:p>
    <w:p w14:paraId="1A1B2B91"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14:paraId="1F630B35" w14:textId="77777777" w:rsidR="00DC5943" w:rsidRPr="008B65CD" w:rsidRDefault="00DC5943" w:rsidP="00F03CD5">
      <w:pPr>
        <w:pStyle w:val="ZBSchwarzschrift"/>
        <w:rPr>
          <w:rStyle w:val="Schwarzschrift"/>
        </w:rPr>
      </w:pPr>
      <w:r w:rsidRPr="008B65CD">
        <w:rPr>
          <w:rStyle w:val="Schwarzschrift"/>
        </w:rPr>
        <w:t>die Ware</w:t>
      </w:r>
    </w:p>
    <w:p w14:paraId="35B1A634" w14:textId="77777777" w:rsidR="00DC5943" w:rsidRPr="008B65CD" w:rsidRDefault="00DC5943" w:rsidP="00F03CD5">
      <w:pPr>
        <w:pStyle w:val="ZBBrailleschrift"/>
        <w:rPr>
          <w:rStyle w:val="Brailleschrift"/>
        </w:rPr>
      </w:pPr>
      <w:r w:rsidRPr="008B65CD">
        <w:rPr>
          <w:rStyle w:val="Brailleschrift"/>
        </w:rPr>
        <w:t>0 w)e</w:t>
      </w:r>
    </w:p>
    <w:p w14:paraId="7B41EA56" w14:textId="77777777" w:rsidR="00DC5943" w:rsidRPr="008B65CD" w:rsidRDefault="00DC5943" w:rsidP="00F03CD5">
      <w:pPr>
        <w:pStyle w:val="ZBSchwarzschrift"/>
        <w:rPr>
          <w:rStyle w:val="Schwarzschrift"/>
        </w:rPr>
      </w:pPr>
      <w:r w:rsidRPr="008B65CD">
        <w:rPr>
          <w:rStyle w:val="Schwarzschrift"/>
        </w:rPr>
        <w:t>das wars</w:t>
      </w:r>
    </w:p>
    <w:p w14:paraId="2AC7D017" w14:textId="77777777" w:rsidR="00DC5943" w:rsidRPr="008B65CD" w:rsidRDefault="00DC5943" w:rsidP="00F03CD5">
      <w:pPr>
        <w:pStyle w:val="ZBBrailleschrift"/>
        <w:rPr>
          <w:rStyle w:val="Schwarzschrift"/>
        </w:rPr>
      </w:pPr>
      <w:r w:rsidRPr="008B65CD">
        <w:rPr>
          <w:rStyle w:val="Brailleschrift"/>
        </w:rPr>
        <w:t>d w)s</w:t>
      </w:r>
    </w:p>
    <w:p w14:paraId="4E86DD18"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6DCBA49" w14:textId="77777777" w:rsidR="00DC5943" w:rsidRPr="008B65CD" w:rsidRDefault="00DC5943" w:rsidP="00F03CD5">
      <w:pPr>
        <w:pStyle w:val="ZBSchwarzschrift"/>
        <w:rPr>
          <w:rStyle w:val="Schwarzschrift"/>
        </w:rPr>
      </w:pPr>
      <w:r w:rsidRPr="008B65CD">
        <w:rPr>
          <w:rStyle w:val="Schwarzschrift"/>
        </w:rPr>
        <w:t>ihr wart</w:t>
      </w:r>
    </w:p>
    <w:p w14:paraId="7CE350D1" w14:textId="77777777" w:rsidR="00DC5943" w:rsidRPr="008B65CD" w:rsidRDefault="00DC5943" w:rsidP="00F03CD5">
      <w:pPr>
        <w:pStyle w:val="ZBBrailleschrift"/>
      </w:pPr>
      <w:r w:rsidRPr="008B65CD">
        <w:rPr>
          <w:rStyle w:val="Brailleschrift"/>
        </w:rPr>
        <w:t>i w)t</w:t>
      </w:r>
    </w:p>
    <w:p w14:paraId="37A05B03" w14:textId="77777777" w:rsidR="00D44EBB" w:rsidRPr="008B65CD" w:rsidRDefault="00D44EBB" w:rsidP="00F03CD5">
      <w:pPr>
        <w:pStyle w:val="berschrift3"/>
        <w:rPr>
          <w:sz w:val="28"/>
        </w:rPr>
      </w:pPr>
      <w:bookmarkStart w:id="457" w:name="_Toc465839284"/>
      <w:bookmarkStart w:id="458" w:name="_Toc465840804"/>
      <w:bookmarkStart w:id="459" w:name="_Toc466381088"/>
      <w:bookmarkStart w:id="460" w:name="_Toc466381350"/>
      <w:bookmarkStart w:id="461" w:name="_Toc466381967"/>
      <w:bookmarkStart w:id="462" w:name="_Toc517810669"/>
      <w:r w:rsidRPr="008B65CD">
        <w:t>4.3.4</w:t>
      </w:r>
      <w:r w:rsidR="000475BD" w:rsidRPr="008B65CD">
        <w:tab/>
      </w:r>
      <w:r w:rsidRPr="008B65CD">
        <w:t>Einformige Kürzungen, alleinstehend, mit Endungen oder in Wortverbindungen</w:t>
      </w:r>
      <w:bookmarkEnd w:id="457"/>
      <w:bookmarkEnd w:id="458"/>
      <w:bookmarkEnd w:id="459"/>
      <w:bookmarkEnd w:id="460"/>
      <w:bookmarkEnd w:id="461"/>
      <w:bookmarkEnd w:id="462"/>
    </w:p>
    <w:p w14:paraId="1DD049F3" w14:textId="77777777" w:rsidR="006F3BAD" w:rsidRPr="008B65CD" w:rsidRDefault="00D44EBB" w:rsidP="00F03CD5">
      <w:r w:rsidRPr="008B65CD">
        <w:t>Diese Kürzungen werden sowohl alleinstehend als auch in Wortverbindungen oder mit Endungen ohne Ankündigung verwendet.</w:t>
      </w:r>
    </w:p>
    <w:tbl>
      <w:tblPr>
        <w:tblStyle w:val="Tabellenraster"/>
        <w:tblW w:w="0" w:type="auto"/>
        <w:tblInd w:w="567" w:type="dxa"/>
        <w:tblLook w:val="04A0" w:firstRow="1" w:lastRow="0" w:firstColumn="1" w:lastColumn="0" w:noHBand="0" w:noVBand="1"/>
      </w:tblPr>
      <w:tblGrid>
        <w:gridCol w:w="1384"/>
        <w:gridCol w:w="2595"/>
      </w:tblGrid>
      <w:tr w:rsidR="001F4C31" w:rsidRPr="008B65CD" w14:paraId="08AFC697" w14:textId="77777777" w:rsidTr="00282329">
        <w:tc>
          <w:tcPr>
            <w:tcW w:w="1384" w:type="dxa"/>
          </w:tcPr>
          <w:p w14:paraId="5AB1AA2B" w14:textId="77777777" w:rsidR="001F4C31" w:rsidRPr="008B65CD" w:rsidRDefault="001F4C31" w:rsidP="00A507C6">
            <w:pPr>
              <w:pStyle w:val="Tabellenzeile"/>
              <w:rPr>
                <w:rStyle w:val="Brailleschrift"/>
              </w:rPr>
            </w:pPr>
            <w:r w:rsidRPr="008B65CD">
              <w:rPr>
                <w:rStyle w:val="Brailleschrift"/>
              </w:rPr>
              <w:t>h</w:t>
            </w:r>
          </w:p>
        </w:tc>
        <w:tc>
          <w:tcPr>
            <w:tcW w:w="2595" w:type="dxa"/>
          </w:tcPr>
          <w:p w14:paraId="6CDA2AFB" w14:textId="77777777" w:rsidR="001F4C31" w:rsidRPr="008B65CD" w:rsidRDefault="001F4C31" w:rsidP="00A507C6">
            <w:pPr>
              <w:pStyle w:val="Tabellenzeile"/>
            </w:pPr>
            <w:r w:rsidRPr="008B65CD">
              <w:t>HATT</w:t>
            </w:r>
          </w:p>
        </w:tc>
      </w:tr>
      <w:tr w:rsidR="001F4C31" w:rsidRPr="008B65CD" w14:paraId="670F3D6A" w14:textId="77777777" w:rsidTr="00282329">
        <w:tc>
          <w:tcPr>
            <w:tcW w:w="1384" w:type="dxa"/>
          </w:tcPr>
          <w:p w14:paraId="5A623571" w14:textId="77777777" w:rsidR="001F4C31" w:rsidRPr="008B65CD" w:rsidRDefault="001F4C31" w:rsidP="00A507C6">
            <w:pPr>
              <w:pStyle w:val="Tabellenzeile"/>
              <w:rPr>
                <w:rStyle w:val="Brailleschrift"/>
              </w:rPr>
            </w:pPr>
            <w:r w:rsidRPr="008B65CD">
              <w:rPr>
                <w:rStyle w:val="Brailleschrift"/>
              </w:rPr>
              <w:t>`</w:t>
            </w:r>
          </w:p>
        </w:tc>
        <w:tc>
          <w:tcPr>
            <w:tcW w:w="2595" w:type="dxa"/>
          </w:tcPr>
          <w:p w14:paraId="04A91ECC" w14:textId="77777777" w:rsidR="001F4C31" w:rsidRPr="008B65CD" w:rsidRDefault="001F4C31" w:rsidP="00A507C6">
            <w:pPr>
              <w:pStyle w:val="Tabellenzeile"/>
            </w:pPr>
            <w:r w:rsidRPr="008B65CD">
              <w:t>HÄTT</w:t>
            </w:r>
          </w:p>
        </w:tc>
      </w:tr>
      <w:tr w:rsidR="001F4C31" w:rsidRPr="008B65CD" w14:paraId="391AD5CA" w14:textId="77777777" w:rsidTr="00282329">
        <w:tc>
          <w:tcPr>
            <w:tcW w:w="1384" w:type="dxa"/>
          </w:tcPr>
          <w:p w14:paraId="4EB40C62" w14:textId="77777777" w:rsidR="001F4C31" w:rsidRPr="008B65CD" w:rsidRDefault="001F4C31" w:rsidP="00A507C6">
            <w:pPr>
              <w:pStyle w:val="Tabellenzeile"/>
              <w:rPr>
                <w:rStyle w:val="Brailleschrift"/>
              </w:rPr>
            </w:pPr>
            <w:r w:rsidRPr="008B65CD">
              <w:rPr>
                <w:rStyle w:val="Brailleschrift"/>
              </w:rPr>
              <w:t>y</w:t>
            </w:r>
          </w:p>
        </w:tc>
        <w:tc>
          <w:tcPr>
            <w:tcW w:w="2595" w:type="dxa"/>
          </w:tcPr>
          <w:p w14:paraId="6C4BF59F" w14:textId="77777777" w:rsidR="001F4C31" w:rsidRPr="008B65CD" w:rsidRDefault="001F4C31" w:rsidP="00A507C6">
            <w:pPr>
              <w:pStyle w:val="Tabellenzeile"/>
            </w:pPr>
            <w:r w:rsidRPr="008B65CD">
              <w:t>WELCH</w:t>
            </w:r>
          </w:p>
        </w:tc>
      </w:tr>
    </w:tbl>
    <w:p w14:paraId="55887821" w14:textId="77777777" w:rsidR="000F0DB3" w:rsidRPr="008B65CD" w:rsidRDefault="000F0DB3" w:rsidP="00115B25">
      <w:pPr>
        <w:pStyle w:val="ZBUeberschrift"/>
        <w:rPr>
          <w:rStyle w:val="Beispiele"/>
        </w:rPr>
        <w:sectPr w:rsidR="000F0DB3" w:rsidRPr="008B65CD" w:rsidSect="00543E4D">
          <w:type w:val="continuous"/>
          <w:pgSz w:w="11906" w:h="16838" w:code="9"/>
          <w:pgMar w:top="1134" w:right="1134" w:bottom="851" w:left="1134" w:header="709" w:footer="709" w:gutter="284"/>
          <w:cols w:space="709"/>
          <w:docGrid w:linePitch="381"/>
        </w:sectPr>
      </w:pPr>
    </w:p>
    <w:p w14:paraId="6F756A58" w14:textId="77777777" w:rsidR="00D44EBB" w:rsidRPr="008B65CD" w:rsidRDefault="00D44EBB" w:rsidP="0000692F">
      <w:pPr>
        <w:pStyle w:val="ZBUeberschrift"/>
        <w:pageBreakBefore/>
        <w:rPr>
          <w:rStyle w:val="Beispiele"/>
          <w:b/>
        </w:rPr>
      </w:pPr>
      <w:r w:rsidRPr="008B65CD">
        <w:rPr>
          <w:rStyle w:val="Beispiele"/>
          <w:b/>
        </w:rPr>
        <w:t>Beispiele:</w:t>
      </w:r>
    </w:p>
    <w:p w14:paraId="067DA271" w14:textId="77777777"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14:paraId="1CCD6EE4" w14:textId="77777777" w:rsidR="00402E75" w:rsidRPr="008B65CD" w:rsidRDefault="00291188" w:rsidP="00F03CD5">
      <w:pPr>
        <w:pStyle w:val="ZBSchwarzschriftAufzaehlung"/>
      </w:pPr>
      <w:r>
        <w:rPr>
          <w:rStyle w:val="Schwarzschrift"/>
        </w:rPr>
        <w:t>•</w:t>
      </w:r>
      <w:r w:rsidR="00402E75" w:rsidRPr="008B65CD">
        <w:rPr>
          <w:rStyle w:val="Schwarzschrift"/>
        </w:rPr>
        <w:tab/>
        <w:t>hatt</w:t>
      </w:r>
    </w:p>
    <w:p w14:paraId="1023F041" w14:textId="77777777" w:rsidR="00402E75" w:rsidRPr="008B65CD" w:rsidRDefault="00402E75" w:rsidP="00F03CD5">
      <w:pPr>
        <w:pStyle w:val="ZBBrailleschrift"/>
      </w:pPr>
      <w:r w:rsidRPr="008B65CD">
        <w:rPr>
          <w:rStyle w:val="Brailleschrift"/>
        </w:rPr>
        <w:t>h</w:t>
      </w:r>
    </w:p>
    <w:p w14:paraId="4DC4B5C5" w14:textId="77777777" w:rsidR="00402E75" w:rsidRPr="008B65CD" w:rsidRDefault="00402E75" w:rsidP="00F03CD5">
      <w:pPr>
        <w:pStyle w:val="ZBSchwarzschrift"/>
        <w:rPr>
          <w:rStyle w:val="Schwarzschrift"/>
        </w:rPr>
      </w:pPr>
      <w:r w:rsidRPr="008B65CD">
        <w:rPr>
          <w:rStyle w:val="Schwarzschrift"/>
        </w:rPr>
        <w:t>hatte</w:t>
      </w:r>
    </w:p>
    <w:p w14:paraId="0E7E1D56" w14:textId="77777777" w:rsidR="00402E75" w:rsidRPr="008B65CD" w:rsidRDefault="00402E75" w:rsidP="00F03CD5">
      <w:pPr>
        <w:pStyle w:val="ZBBrailleschrift"/>
        <w:rPr>
          <w:rStyle w:val="Schwarzschrift"/>
        </w:rPr>
      </w:pPr>
      <w:r w:rsidRPr="008B65CD">
        <w:rPr>
          <w:rStyle w:val="Brailleschrift"/>
        </w:rPr>
        <w:t>he</w:t>
      </w:r>
    </w:p>
    <w:p w14:paraId="17382CC2" w14:textId="77777777"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119D103" w14:textId="77777777" w:rsidR="00402E75" w:rsidRPr="008B65CD" w:rsidRDefault="00402E75" w:rsidP="00F03CD5">
      <w:pPr>
        <w:pStyle w:val="ZBSchwarzschrift"/>
        <w:rPr>
          <w:rStyle w:val="Schwarzschrift"/>
        </w:rPr>
      </w:pPr>
      <w:r w:rsidRPr="008B65CD">
        <w:rPr>
          <w:rStyle w:val="Schwarzschrift"/>
        </w:rPr>
        <w:t>hattest</w:t>
      </w:r>
    </w:p>
    <w:p w14:paraId="36744552" w14:textId="77777777" w:rsidR="00402E75" w:rsidRPr="008B65CD" w:rsidRDefault="00402E75" w:rsidP="00F03CD5">
      <w:pPr>
        <w:pStyle w:val="ZBBrailleschrift"/>
        <w:rPr>
          <w:rStyle w:val="Brailleschrift"/>
        </w:rPr>
      </w:pPr>
      <w:r w:rsidRPr="008B65CD">
        <w:rPr>
          <w:rStyle w:val="Brailleschrift"/>
        </w:rPr>
        <w:t>he</w:t>
      </w:r>
      <w:r w:rsidR="00B07EA5" w:rsidRPr="008B65CD">
        <w:rPr>
          <w:rStyle w:val="Brailleschrift"/>
        </w:rPr>
        <w:t>}</w:t>
      </w:r>
    </w:p>
    <w:p w14:paraId="25941D7A" w14:textId="77777777" w:rsidR="00402E75" w:rsidRPr="008B65CD" w:rsidRDefault="00402E75" w:rsidP="00F03CD5">
      <w:pPr>
        <w:pStyle w:val="ZBSchwarzschrift"/>
      </w:pPr>
      <w:r w:rsidRPr="008B65CD">
        <w:rPr>
          <w:rStyle w:val="Schwarzschrift"/>
        </w:rPr>
        <w:t>anhatte</w:t>
      </w:r>
    </w:p>
    <w:p w14:paraId="3E3B9E1F" w14:textId="77777777" w:rsidR="00402E75" w:rsidRPr="008B65CD" w:rsidRDefault="00402E75" w:rsidP="00F03CD5">
      <w:pPr>
        <w:pStyle w:val="ZBBrailleschrift"/>
      </w:pPr>
      <w:r w:rsidRPr="008B65CD">
        <w:rPr>
          <w:rStyle w:val="Brailleschrift"/>
        </w:rPr>
        <w:t>+he</w:t>
      </w:r>
    </w:p>
    <w:p w14:paraId="102DEC13" w14:textId="77777777"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CC63C17" w14:textId="77777777" w:rsidR="00402E75" w:rsidRPr="008B65CD" w:rsidRDefault="00402E75" w:rsidP="00F03CD5">
      <w:pPr>
        <w:pStyle w:val="ZBSchwarzschrift"/>
      </w:pPr>
      <w:r w:rsidRPr="008B65CD">
        <w:rPr>
          <w:rStyle w:val="Schwarzschrift"/>
        </w:rPr>
        <w:t>ich hatt' einen Kameraden</w:t>
      </w:r>
    </w:p>
    <w:p w14:paraId="6BFC181E" w14:textId="77777777" w:rsidR="00402E75" w:rsidRPr="008B65CD" w:rsidRDefault="00402E75" w:rsidP="00F03CD5">
      <w:pPr>
        <w:pStyle w:val="ZBBrailleschrift"/>
      </w:pPr>
      <w:r w:rsidRPr="008B65CD">
        <w:rPr>
          <w:rStyle w:val="Brailleschrift"/>
        </w:rPr>
        <w:t># h' 6c kam7adc</w:t>
      </w:r>
    </w:p>
    <w:p w14:paraId="413627F7" w14:textId="77777777"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14:paraId="55A80C51" w14:textId="77777777" w:rsidR="00402E75" w:rsidRPr="008B65CD" w:rsidRDefault="00291188" w:rsidP="00F03CD5">
      <w:pPr>
        <w:pStyle w:val="ZBSchwarzschriftAufzaehlung"/>
      </w:pPr>
      <w:r>
        <w:rPr>
          <w:rStyle w:val="Schwarzschrift"/>
        </w:rPr>
        <w:t>•</w:t>
      </w:r>
      <w:r w:rsidR="00402E75" w:rsidRPr="008B65CD">
        <w:rPr>
          <w:rStyle w:val="Schwarzschrift"/>
        </w:rPr>
        <w:tab/>
        <w:t>hätt</w:t>
      </w:r>
    </w:p>
    <w:p w14:paraId="2AED543F" w14:textId="77777777" w:rsidR="00402E75" w:rsidRPr="008B65CD" w:rsidRDefault="00402E75" w:rsidP="00F03CD5">
      <w:pPr>
        <w:pStyle w:val="ZBBrailleschrift"/>
      </w:pPr>
      <w:r w:rsidRPr="008B65CD">
        <w:rPr>
          <w:rStyle w:val="Brailleschrift"/>
        </w:rPr>
        <w:t>`</w:t>
      </w:r>
    </w:p>
    <w:p w14:paraId="6DC5C00A" w14:textId="77777777" w:rsidR="00402E75" w:rsidRPr="008B65CD" w:rsidRDefault="00402E75" w:rsidP="00F03CD5">
      <w:pPr>
        <w:pStyle w:val="ZBSchwarzschrift"/>
        <w:rPr>
          <w:rStyle w:val="Schwarzschrift"/>
        </w:rPr>
      </w:pPr>
      <w:r w:rsidRPr="008B65CD">
        <w:rPr>
          <w:rStyle w:val="Schwarzschrift"/>
        </w:rPr>
        <w:t>hätte</w:t>
      </w:r>
    </w:p>
    <w:p w14:paraId="56652097" w14:textId="77777777" w:rsidR="00402E75" w:rsidRPr="008B65CD" w:rsidRDefault="00402E75" w:rsidP="00F03CD5">
      <w:pPr>
        <w:pStyle w:val="ZBBrailleschrift"/>
        <w:rPr>
          <w:rStyle w:val="Schwarzschrift"/>
        </w:rPr>
      </w:pPr>
      <w:r w:rsidRPr="008B65CD">
        <w:rPr>
          <w:rStyle w:val="Brailleschrift"/>
        </w:rPr>
        <w:t>`e</w:t>
      </w:r>
    </w:p>
    <w:p w14:paraId="00A01C7F" w14:textId="77777777" w:rsidR="00402E75" w:rsidRPr="008B65CD" w:rsidRDefault="00402E75" w:rsidP="00F03CD5">
      <w:pPr>
        <w:pStyle w:val="ZBSchwarzschrift"/>
      </w:pPr>
      <w:r w:rsidRPr="008B65CD">
        <w:rPr>
          <w:rStyle w:val="Schwarzschrift"/>
        </w:rPr>
        <w:t>hättest</w:t>
      </w:r>
    </w:p>
    <w:p w14:paraId="1971ED3C" w14:textId="77777777" w:rsidR="00402E75" w:rsidRPr="008B65CD" w:rsidRDefault="00402E75" w:rsidP="00F03CD5">
      <w:pPr>
        <w:pStyle w:val="ZBBrailleschrift"/>
      </w:pPr>
      <w:r w:rsidRPr="008B65CD">
        <w:rPr>
          <w:rStyle w:val="Brailleschrift"/>
        </w:rPr>
        <w:t>`e</w:t>
      </w:r>
      <w:r w:rsidR="00B07EA5" w:rsidRPr="008B65CD">
        <w:rPr>
          <w:rStyle w:val="Brailleschrift"/>
        </w:rPr>
        <w:t>}</w:t>
      </w:r>
    </w:p>
    <w:p w14:paraId="42A6DA02" w14:textId="77777777" w:rsidR="00402E75" w:rsidRPr="008B65CD" w:rsidRDefault="00402E75" w:rsidP="00F03CD5">
      <w:pPr>
        <w:pStyle w:val="ZBSchwarzschrift"/>
      </w:pPr>
      <w:r w:rsidRPr="008B65CD">
        <w:rPr>
          <w:rStyle w:val="Schwarzschrift"/>
        </w:rPr>
        <w:t>aufhätte</w:t>
      </w:r>
    </w:p>
    <w:p w14:paraId="16066173" w14:textId="77777777" w:rsidR="00402E75" w:rsidRPr="008B65CD" w:rsidRDefault="00402E75" w:rsidP="00F03CD5">
      <w:pPr>
        <w:pStyle w:val="ZBBrailleschrift"/>
      </w:pPr>
      <w:r w:rsidRPr="008B65CD">
        <w:rPr>
          <w:rStyle w:val="Brailleschrift"/>
        </w:rPr>
        <w:t>,1`e</w:t>
      </w:r>
    </w:p>
    <w:p w14:paraId="0DD524FD" w14:textId="77777777"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4F8B7D4" w14:textId="77777777" w:rsidR="00402E75" w:rsidRPr="008B65CD" w:rsidRDefault="00291188" w:rsidP="00F03CD5">
      <w:pPr>
        <w:pStyle w:val="ZBSchwarzschriftAufzaehlung"/>
      </w:pPr>
      <w:r>
        <w:rPr>
          <w:rStyle w:val="Schwarzschrift"/>
        </w:rPr>
        <w:t>•</w:t>
      </w:r>
      <w:r w:rsidR="00402E75" w:rsidRPr="008B65CD">
        <w:rPr>
          <w:rStyle w:val="Schwarzschrift"/>
        </w:rPr>
        <w:tab/>
        <w:t>welch</w:t>
      </w:r>
    </w:p>
    <w:p w14:paraId="14B12985" w14:textId="77777777" w:rsidR="00402E75" w:rsidRPr="008B65CD" w:rsidRDefault="00402E75" w:rsidP="00F03CD5">
      <w:pPr>
        <w:pStyle w:val="ZBBrailleschrift"/>
      </w:pPr>
      <w:r w:rsidRPr="008B65CD">
        <w:rPr>
          <w:rStyle w:val="Brailleschrift"/>
        </w:rPr>
        <w:t>y</w:t>
      </w:r>
    </w:p>
    <w:p w14:paraId="6B927D33" w14:textId="77777777" w:rsidR="00402E75" w:rsidRPr="008B65CD" w:rsidRDefault="00402E75" w:rsidP="00F03CD5">
      <w:pPr>
        <w:pStyle w:val="ZBSchwarzschrift"/>
        <w:rPr>
          <w:rStyle w:val="Schwarzschrift"/>
        </w:rPr>
      </w:pPr>
      <w:r w:rsidRPr="008B65CD">
        <w:rPr>
          <w:rStyle w:val="Schwarzschrift"/>
        </w:rPr>
        <w:t>welche</w:t>
      </w:r>
    </w:p>
    <w:p w14:paraId="6DD9FBF8" w14:textId="77777777" w:rsidR="00402E75" w:rsidRPr="008B65CD" w:rsidRDefault="00402E75" w:rsidP="00F03CD5">
      <w:pPr>
        <w:pStyle w:val="ZBBrailleschrift"/>
        <w:rPr>
          <w:rStyle w:val="Schwarzschrift"/>
        </w:rPr>
      </w:pPr>
      <w:r w:rsidRPr="008B65CD">
        <w:rPr>
          <w:rStyle w:val="Brailleschrift"/>
        </w:rPr>
        <w:t>ye</w:t>
      </w:r>
    </w:p>
    <w:p w14:paraId="5EA44F67" w14:textId="77777777"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0871B6D" w14:textId="77777777" w:rsidR="00402E75" w:rsidRPr="008B65CD" w:rsidRDefault="00402E75" w:rsidP="00F03CD5">
      <w:pPr>
        <w:pStyle w:val="ZBSchwarzschrift"/>
        <w:rPr>
          <w:rStyle w:val="Schwarzschrift"/>
        </w:rPr>
      </w:pPr>
      <w:r w:rsidRPr="008B65CD">
        <w:rPr>
          <w:rStyle w:val="Schwarzschrift"/>
        </w:rPr>
        <w:t>welchen</w:t>
      </w:r>
    </w:p>
    <w:p w14:paraId="3A340BD9" w14:textId="77777777" w:rsidR="00402E75" w:rsidRPr="008B65CD" w:rsidRDefault="00402E75" w:rsidP="00F03CD5">
      <w:pPr>
        <w:pStyle w:val="ZBBrailleschrift"/>
        <w:rPr>
          <w:rStyle w:val="Schwarzschrift"/>
        </w:rPr>
      </w:pPr>
      <w:r w:rsidRPr="008B65CD">
        <w:rPr>
          <w:rStyle w:val="Brailleschrift"/>
        </w:rPr>
        <w:t>yc</w:t>
      </w:r>
    </w:p>
    <w:p w14:paraId="79B76935" w14:textId="77777777" w:rsidR="00402E75" w:rsidRPr="008B65CD" w:rsidRDefault="00402E75" w:rsidP="00F03CD5">
      <w:pPr>
        <w:pStyle w:val="ZBSchwarzschrift"/>
      </w:pPr>
      <w:r w:rsidRPr="008B65CD">
        <w:rPr>
          <w:rStyle w:val="Schwarzschrift"/>
        </w:rPr>
        <w:t>welches</w:t>
      </w:r>
    </w:p>
    <w:p w14:paraId="0C4C0D3E" w14:textId="77777777" w:rsidR="00402E75" w:rsidRPr="008B65CD" w:rsidRDefault="00402E75" w:rsidP="00F03CD5">
      <w:pPr>
        <w:pStyle w:val="ZBBrailleschrift"/>
      </w:pPr>
      <w:r w:rsidRPr="008B65CD">
        <w:rPr>
          <w:rStyle w:val="Brailleschrift"/>
        </w:rPr>
        <w:t>y%</w:t>
      </w:r>
    </w:p>
    <w:p w14:paraId="5CA4C815" w14:textId="77777777"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89CAF30" w14:textId="77777777" w:rsidR="00402E75" w:rsidRPr="008B65CD" w:rsidRDefault="00402E75" w:rsidP="00F03CD5">
      <w:pPr>
        <w:pStyle w:val="ZBSchwarzschrift"/>
      </w:pPr>
      <w:r w:rsidRPr="008B65CD">
        <w:rPr>
          <w:rStyle w:val="Schwarzschrift"/>
        </w:rPr>
        <w:t>welcherlei</w:t>
      </w:r>
    </w:p>
    <w:p w14:paraId="6DF98AF1" w14:textId="77777777" w:rsidR="00402E75" w:rsidRPr="008B65CD" w:rsidRDefault="00402E75" w:rsidP="00F03CD5">
      <w:pPr>
        <w:pStyle w:val="ZBBrailleschrift"/>
      </w:pPr>
      <w:r w:rsidRPr="008B65CD">
        <w:rPr>
          <w:rStyle w:val="Brailleschrift"/>
        </w:rPr>
        <w:t>y7l3</w:t>
      </w:r>
    </w:p>
    <w:p w14:paraId="19543CD5" w14:textId="77777777" w:rsidR="00402E75" w:rsidRPr="008B65CD" w:rsidRDefault="00402E75" w:rsidP="00F03CD5">
      <w:pPr>
        <w:pStyle w:val="ZBSchwarzschrift"/>
      </w:pPr>
      <w:r w:rsidRPr="008B65CD">
        <w:rPr>
          <w:rStyle w:val="Schwarzschrift"/>
        </w:rPr>
        <w:t>etwelche</w:t>
      </w:r>
    </w:p>
    <w:p w14:paraId="4FAE85D4" w14:textId="77777777" w:rsidR="00402E75" w:rsidRPr="008B65CD" w:rsidRDefault="00402E75" w:rsidP="00F03CD5">
      <w:pPr>
        <w:pStyle w:val="ZBBrailleschrift"/>
      </w:pPr>
      <w:r w:rsidRPr="008B65CD">
        <w:rPr>
          <w:rStyle w:val="Brailleschrift"/>
        </w:rPr>
        <w:t>etye</w:t>
      </w:r>
    </w:p>
    <w:p w14:paraId="7550F6AC" w14:textId="77777777" w:rsidR="00942E84" w:rsidRPr="008B65CD" w:rsidRDefault="00942E84" w:rsidP="00F03CD5">
      <w:pPr>
        <w:pStyle w:val="berschrift3"/>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63" w:name="_Toc465839285"/>
      <w:bookmarkStart w:id="464" w:name="_Toc465840805"/>
      <w:bookmarkStart w:id="465" w:name="_Toc466381089"/>
      <w:bookmarkStart w:id="466" w:name="_Toc466381351"/>
      <w:bookmarkStart w:id="467" w:name="_Toc466381968"/>
    </w:p>
    <w:p w14:paraId="3E140A76" w14:textId="77777777" w:rsidR="00D44EBB" w:rsidRPr="008B65CD" w:rsidRDefault="00D44EBB" w:rsidP="00F03CD5">
      <w:pPr>
        <w:pStyle w:val="berschrift3"/>
        <w:rPr>
          <w:sz w:val="28"/>
        </w:rPr>
      </w:pPr>
      <w:bookmarkStart w:id="468" w:name="_Toc517810670"/>
      <w:r w:rsidRPr="008B65CD">
        <w:t>4.3.5</w:t>
      </w:r>
      <w:r w:rsidR="00141666" w:rsidRPr="008B65CD">
        <w:tab/>
      </w:r>
      <w:r w:rsidRPr="008B65CD">
        <w:t>Einformige Kürzungen, nur mit Erweiterungen</w:t>
      </w:r>
      <w:bookmarkEnd w:id="463"/>
      <w:bookmarkEnd w:id="464"/>
      <w:bookmarkEnd w:id="465"/>
      <w:bookmarkEnd w:id="466"/>
      <w:bookmarkEnd w:id="467"/>
      <w:bookmarkEnd w:id="468"/>
    </w:p>
    <w:p w14:paraId="21E232F3" w14:textId="77777777" w:rsidR="00D44EBB" w:rsidRPr="008B65CD" w:rsidRDefault="00D44EBB" w:rsidP="00F03CD5">
      <w:r w:rsidRPr="008B65CD">
        <w:t>Folgende einformige Wortstämme werden nur in Verbindung mit einer Erweiterung gekürzt. Als eigenständiges Wort ohne Endung oder mit Apostroph sind sie stets auszuschreiben, da die meisten der hier als Kürzungen verwendeten Zeichen alleinstehend schon mit einer Wortkürzung belegt sind.</w:t>
      </w:r>
    </w:p>
    <w:p w14:paraId="7DC96532" w14:textId="77777777" w:rsidR="00D00E6A" w:rsidRPr="008B65CD" w:rsidRDefault="00D00E6A" w:rsidP="00F03CD5">
      <w:pPr>
        <w:rPr>
          <w:rStyle w:val="Brailleschrift"/>
        </w:rPr>
        <w:sectPr w:rsidR="00D00E6A" w:rsidRPr="008B65CD" w:rsidSect="00543E4D">
          <w:type w:val="continuous"/>
          <w:pgSz w:w="11906" w:h="16838" w:code="9"/>
          <w:pgMar w:top="1134" w:right="1134" w:bottom="851" w:left="1134" w:header="709" w:footer="709" w:gutter="284"/>
          <w:cols w:space="709"/>
          <w:docGrid w:linePitch="381"/>
        </w:sectPr>
      </w:pPr>
    </w:p>
    <w:tbl>
      <w:tblPr>
        <w:tblStyle w:val="Tabellenraster"/>
        <w:tblW w:w="3714" w:type="dxa"/>
        <w:tblInd w:w="567" w:type="dxa"/>
        <w:tblLook w:val="04A0" w:firstRow="1" w:lastRow="0" w:firstColumn="1" w:lastColumn="0" w:noHBand="0" w:noVBand="1"/>
      </w:tblPr>
      <w:tblGrid>
        <w:gridCol w:w="1384"/>
        <w:gridCol w:w="2330"/>
      </w:tblGrid>
      <w:tr w:rsidR="001F4C31" w:rsidRPr="008B65CD" w14:paraId="4B6769ED" w14:textId="77777777" w:rsidTr="00282329">
        <w:tc>
          <w:tcPr>
            <w:tcW w:w="1384" w:type="dxa"/>
          </w:tcPr>
          <w:p w14:paraId="323C35F6" w14:textId="77777777" w:rsidR="001F4C31" w:rsidRPr="008B65CD" w:rsidRDefault="001F4C31" w:rsidP="0000692F">
            <w:pPr>
              <w:pStyle w:val="Tabellenzeile"/>
              <w:pageBreakBefore/>
              <w:rPr>
                <w:rStyle w:val="Brailleschrift"/>
              </w:rPr>
            </w:pPr>
            <w:r w:rsidRPr="008B65CD">
              <w:rPr>
                <w:rStyle w:val="Brailleschrift"/>
              </w:rPr>
              <w:t>a-</w:t>
            </w:r>
          </w:p>
        </w:tc>
        <w:tc>
          <w:tcPr>
            <w:tcW w:w="2330" w:type="dxa"/>
          </w:tcPr>
          <w:p w14:paraId="4AEEEF84" w14:textId="77777777" w:rsidR="001F4C31" w:rsidRPr="008B65CD" w:rsidRDefault="001F4C31" w:rsidP="00A507C6">
            <w:pPr>
              <w:pStyle w:val="Tabellenzeile"/>
            </w:pPr>
            <w:r w:rsidRPr="008B65CD">
              <w:t>ALL-</w:t>
            </w:r>
          </w:p>
        </w:tc>
      </w:tr>
      <w:tr w:rsidR="001F4C31" w:rsidRPr="008B65CD" w14:paraId="0B88AE2B" w14:textId="77777777" w:rsidTr="00282329">
        <w:tc>
          <w:tcPr>
            <w:tcW w:w="1384" w:type="dxa"/>
          </w:tcPr>
          <w:p w14:paraId="5957942B" w14:textId="77777777" w:rsidR="001F4C31" w:rsidRPr="008B65CD" w:rsidRDefault="001F4C31" w:rsidP="00A507C6">
            <w:pPr>
              <w:pStyle w:val="Tabellenzeile"/>
              <w:rPr>
                <w:rStyle w:val="Brailleschrift"/>
              </w:rPr>
            </w:pPr>
            <w:r w:rsidRPr="008B65CD">
              <w:rPr>
                <w:rStyle w:val="Brailleschrift"/>
              </w:rPr>
              <w:t>;-</w:t>
            </w:r>
          </w:p>
        </w:tc>
        <w:tc>
          <w:tcPr>
            <w:tcW w:w="2330" w:type="dxa"/>
          </w:tcPr>
          <w:p w14:paraId="0FDC251E" w14:textId="77777777" w:rsidR="001F4C31" w:rsidRPr="008B65CD" w:rsidRDefault="001F4C31" w:rsidP="00A507C6">
            <w:pPr>
              <w:pStyle w:val="Tabellenzeile"/>
            </w:pPr>
            <w:r w:rsidRPr="008B65CD">
              <w:t>BESONDER-</w:t>
            </w:r>
          </w:p>
        </w:tc>
      </w:tr>
      <w:tr w:rsidR="001F4C31" w:rsidRPr="008B65CD" w14:paraId="528889AC" w14:textId="77777777" w:rsidTr="00282329">
        <w:tc>
          <w:tcPr>
            <w:tcW w:w="1384" w:type="dxa"/>
          </w:tcPr>
          <w:p w14:paraId="158E58ED" w14:textId="77777777" w:rsidR="001F4C31" w:rsidRPr="008B65CD" w:rsidRDefault="001F4C31" w:rsidP="00A507C6">
            <w:pPr>
              <w:pStyle w:val="Tabellenzeile"/>
              <w:rPr>
                <w:rStyle w:val="Brailleschrift"/>
              </w:rPr>
            </w:pPr>
            <w:r w:rsidRPr="008B65CD">
              <w:rPr>
                <w:rStyle w:val="Brailleschrift"/>
              </w:rPr>
              <w:t>0-</w:t>
            </w:r>
          </w:p>
        </w:tc>
        <w:tc>
          <w:tcPr>
            <w:tcW w:w="2330" w:type="dxa"/>
          </w:tcPr>
          <w:p w14:paraId="10F64382" w14:textId="77777777" w:rsidR="001F4C31" w:rsidRPr="008B65CD" w:rsidRDefault="001F4C31" w:rsidP="00A507C6">
            <w:pPr>
              <w:pStyle w:val="Tabellenzeile"/>
            </w:pPr>
            <w:r w:rsidRPr="008B65CD">
              <w:t>DIES-</w:t>
            </w:r>
          </w:p>
        </w:tc>
      </w:tr>
      <w:tr w:rsidR="001F4C31" w:rsidRPr="008B65CD" w14:paraId="6D7512DC" w14:textId="77777777" w:rsidTr="00282329">
        <w:tc>
          <w:tcPr>
            <w:tcW w:w="1384" w:type="dxa"/>
          </w:tcPr>
          <w:p w14:paraId="5B167535" w14:textId="77777777" w:rsidR="001F4C31" w:rsidRPr="008B65CD" w:rsidRDefault="001F4C31" w:rsidP="00A507C6">
            <w:pPr>
              <w:pStyle w:val="Tabellenzeile"/>
              <w:rPr>
                <w:rStyle w:val="Brailleschrift"/>
              </w:rPr>
            </w:pPr>
            <w:r w:rsidRPr="008B65CD">
              <w:rPr>
                <w:rStyle w:val="Brailleschrift"/>
              </w:rPr>
              <w:t>4-</w:t>
            </w:r>
          </w:p>
        </w:tc>
        <w:tc>
          <w:tcPr>
            <w:tcW w:w="2330" w:type="dxa"/>
          </w:tcPr>
          <w:p w14:paraId="079B5769" w14:textId="77777777" w:rsidR="001F4C31" w:rsidRPr="008B65CD" w:rsidRDefault="001F4C31" w:rsidP="00A507C6">
            <w:pPr>
              <w:pStyle w:val="Tabellenzeile"/>
            </w:pPr>
            <w:r w:rsidRPr="008B65CD">
              <w:t>MÖCHT-</w:t>
            </w:r>
          </w:p>
        </w:tc>
      </w:tr>
      <w:tr w:rsidR="001F4C31" w:rsidRPr="008B65CD" w14:paraId="099A1F03" w14:textId="77777777" w:rsidTr="00282329">
        <w:tc>
          <w:tcPr>
            <w:tcW w:w="1384" w:type="dxa"/>
          </w:tcPr>
          <w:p w14:paraId="3F617935" w14:textId="77777777" w:rsidR="001F4C31" w:rsidRPr="008B65CD" w:rsidRDefault="001F4C31" w:rsidP="00A507C6">
            <w:pPr>
              <w:pStyle w:val="Tabellenzeile"/>
              <w:rPr>
                <w:rStyle w:val="Brailleschrift"/>
              </w:rPr>
            </w:pPr>
            <w:r w:rsidRPr="008B65CD">
              <w:rPr>
                <w:rStyle w:val="Brailleschrift"/>
              </w:rPr>
              <w:t>u-</w:t>
            </w:r>
          </w:p>
        </w:tc>
        <w:tc>
          <w:tcPr>
            <w:tcW w:w="2330" w:type="dxa"/>
          </w:tcPr>
          <w:p w14:paraId="1973C6B0" w14:textId="77777777" w:rsidR="001F4C31" w:rsidRPr="008B65CD" w:rsidRDefault="001F4C31" w:rsidP="00A507C6">
            <w:pPr>
              <w:pStyle w:val="Tabellenzeile"/>
            </w:pPr>
            <w:r w:rsidRPr="008B65CD">
              <w:t>WURD-</w:t>
            </w:r>
          </w:p>
        </w:tc>
      </w:tr>
      <w:tr w:rsidR="001F4C31" w:rsidRPr="008B65CD" w14:paraId="1067D2C4" w14:textId="77777777" w:rsidTr="00282329">
        <w:tc>
          <w:tcPr>
            <w:tcW w:w="1384" w:type="dxa"/>
          </w:tcPr>
          <w:p w14:paraId="78A47E18" w14:textId="77777777" w:rsidR="001F4C31" w:rsidRPr="008B65CD" w:rsidRDefault="001F4C31" w:rsidP="00A507C6">
            <w:pPr>
              <w:pStyle w:val="Tabellenzeile"/>
              <w:rPr>
                <w:rStyle w:val="Brailleschrift"/>
              </w:rPr>
            </w:pPr>
            <w:r w:rsidRPr="008B65CD">
              <w:rPr>
                <w:rStyle w:val="Brailleschrift"/>
              </w:rPr>
              <w:t>8-</w:t>
            </w:r>
          </w:p>
        </w:tc>
        <w:tc>
          <w:tcPr>
            <w:tcW w:w="2330" w:type="dxa"/>
          </w:tcPr>
          <w:p w14:paraId="59864DE9" w14:textId="77777777" w:rsidR="001F4C31" w:rsidRPr="008B65CD" w:rsidRDefault="001F4C31" w:rsidP="00A507C6">
            <w:pPr>
              <w:pStyle w:val="Tabellenzeile"/>
            </w:pPr>
            <w:r w:rsidRPr="008B65CD">
              <w:t>WÜRD-</w:t>
            </w:r>
          </w:p>
        </w:tc>
      </w:tr>
    </w:tbl>
    <w:p w14:paraId="7A0D6AFD" w14:textId="77777777" w:rsidR="00CB38AF" w:rsidRPr="008B65CD" w:rsidRDefault="00CB38AF" w:rsidP="00F03CD5">
      <w:pPr>
        <w:sectPr w:rsidR="00CB38A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FCE582E" w14:textId="77777777" w:rsidR="006F3BAD" w:rsidRPr="008B65CD" w:rsidRDefault="00D44EBB" w:rsidP="00F03CD5">
      <w:r w:rsidRPr="008B65CD">
        <w:t>(Der Ergänzungsstrich steht für die jeweils erforderliche Endung.)</w:t>
      </w:r>
    </w:p>
    <w:p w14:paraId="5A19C8AE" w14:textId="77777777" w:rsidR="00736647" w:rsidRPr="008B65CD" w:rsidRDefault="00736647" w:rsidP="00115B25">
      <w:pPr>
        <w:pStyle w:val="ZBUeberschrift"/>
        <w:rPr>
          <w:rStyle w:val="Beispiele"/>
        </w:rPr>
        <w:sectPr w:rsidR="00736647" w:rsidRPr="008B65CD" w:rsidSect="00543E4D">
          <w:type w:val="continuous"/>
          <w:pgSz w:w="11906" w:h="16838" w:code="9"/>
          <w:pgMar w:top="1134" w:right="1134" w:bottom="851" w:left="1134" w:header="709" w:footer="709" w:gutter="284"/>
          <w:cols w:space="709"/>
          <w:docGrid w:linePitch="381"/>
        </w:sectPr>
      </w:pPr>
    </w:p>
    <w:p w14:paraId="2A34B1AD" w14:textId="77777777" w:rsidR="001A4F96" w:rsidRPr="008B65CD" w:rsidRDefault="00D44EBB" w:rsidP="00115B25">
      <w:pPr>
        <w:pStyle w:val="ZBUeberschrift"/>
        <w:rPr>
          <w:rStyle w:val="Beispiele"/>
          <w:b/>
        </w:rPr>
      </w:pPr>
      <w:r w:rsidRPr="008B65CD">
        <w:rPr>
          <w:rStyle w:val="Beispiele"/>
          <w:b/>
        </w:rPr>
        <w:t>Beispiele:</w:t>
      </w:r>
    </w:p>
    <w:p w14:paraId="4290F3FE" w14:textId="77777777"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14:paraId="4DED2F50" w14:textId="77777777" w:rsidR="00942E84" w:rsidRPr="008B65CD" w:rsidRDefault="00291188" w:rsidP="00F03CD5">
      <w:pPr>
        <w:pStyle w:val="ZBSchwarzschriftAufzaehlung"/>
      </w:pPr>
      <w:r>
        <w:rPr>
          <w:rStyle w:val="Schwarzschrift"/>
        </w:rPr>
        <w:t>•</w:t>
      </w:r>
      <w:r w:rsidR="00942E84" w:rsidRPr="008B65CD">
        <w:rPr>
          <w:rStyle w:val="Schwarzschrift"/>
        </w:rPr>
        <w:tab/>
        <w:t>alle</w:t>
      </w:r>
    </w:p>
    <w:p w14:paraId="1F3CFA50" w14:textId="77777777" w:rsidR="00F64AEE" w:rsidRPr="008B65CD" w:rsidRDefault="00F64AEE" w:rsidP="00F03CD5">
      <w:pPr>
        <w:pStyle w:val="ZBBrailleschrift"/>
      </w:pPr>
      <w:r w:rsidRPr="008B65CD">
        <w:rPr>
          <w:rStyle w:val="Brailleschrift"/>
        </w:rPr>
        <w:t>ae</w:t>
      </w:r>
    </w:p>
    <w:p w14:paraId="015B9846" w14:textId="77777777" w:rsidR="00942E84" w:rsidRPr="008B65CD" w:rsidRDefault="00942E84" w:rsidP="00F03CD5">
      <w:pPr>
        <w:pStyle w:val="ZBSchwarzschrift"/>
        <w:rPr>
          <w:rStyle w:val="Schwarzschrift"/>
        </w:rPr>
      </w:pPr>
      <w:r w:rsidRPr="008B65CD">
        <w:rPr>
          <w:rStyle w:val="Schwarzschrift"/>
        </w:rPr>
        <w:t>allein</w:t>
      </w:r>
    </w:p>
    <w:p w14:paraId="31ED544D" w14:textId="77777777" w:rsidR="00942E84" w:rsidRPr="008B65CD" w:rsidRDefault="00942E84" w:rsidP="00F03CD5">
      <w:pPr>
        <w:pStyle w:val="ZBBrailleschrift"/>
        <w:rPr>
          <w:rStyle w:val="Schwarzschrift"/>
        </w:rPr>
      </w:pPr>
      <w:r w:rsidRPr="008B65CD">
        <w:rPr>
          <w:rStyle w:val="Brailleschrift"/>
        </w:rPr>
        <w:t>a6</w:t>
      </w:r>
    </w:p>
    <w:p w14:paraId="78C7E184"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7237E9A" w14:textId="77777777" w:rsidR="00942E84" w:rsidRPr="008B65CD" w:rsidRDefault="00942E84" w:rsidP="00F03CD5">
      <w:pPr>
        <w:pStyle w:val="ZBSchwarzschrift"/>
        <w:rPr>
          <w:rStyle w:val="Schwarzschrift"/>
        </w:rPr>
      </w:pPr>
      <w:r w:rsidRPr="008B65CD">
        <w:rPr>
          <w:rStyle w:val="Schwarzschrift"/>
        </w:rPr>
        <w:t>alles</w:t>
      </w:r>
    </w:p>
    <w:p w14:paraId="17BC9C8F" w14:textId="77777777" w:rsidR="00942E84" w:rsidRPr="008B65CD" w:rsidRDefault="00942E84" w:rsidP="00F03CD5">
      <w:pPr>
        <w:pStyle w:val="ZBBrailleschrift"/>
        <w:rPr>
          <w:rStyle w:val="Brailleschrift"/>
        </w:rPr>
      </w:pPr>
      <w:r w:rsidRPr="008B65CD">
        <w:rPr>
          <w:rStyle w:val="Brailleschrift"/>
        </w:rPr>
        <w:t>a%</w:t>
      </w:r>
    </w:p>
    <w:p w14:paraId="39CEDFC8" w14:textId="77777777" w:rsidR="00F64AEE" w:rsidRPr="008B65CD" w:rsidRDefault="00F64AEE" w:rsidP="00F03CD5">
      <w:pPr>
        <w:pStyle w:val="ZBSchwarzschrift"/>
      </w:pPr>
      <w:r w:rsidRPr="008B65CD">
        <w:rPr>
          <w:rStyle w:val="Schwarzschrift"/>
        </w:rPr>
        <w:t>allenthalben</w:t>
      </w:r>
    </w:p>
    <w:p w14:paraId="506BE095" w14:textId="77777777" w:rsidR="00F64AEE" w:rsidRPr="008B65CD" w:rsidRDefault="00F64AEE" w:rsidP="00F03CD5">
      <w:pPr>
        <w:pStyle w:val="ZBBrailleschrift"/>
      </w:pPr>
      <w:r w:rsidRPr="008B65CD">
        <w:rPr>
          <w:rStyle w:val="Brailleschrift"/>
        </w:rPr>
        <w:t>acth:bc</w:t>
      </w:r>
    </w:p>
    <w:p w14:paraId="5593A7AB"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C942869" w14:textId="77777777" w:rsidR="00942E84" w:rsidRPr="008B65CD" w:rsidRDefault="00942E84" w:rsidP="00F03CD5">
      <w:pPr>
        <w:pStyle w:val="ZBSchwarzschrift"/>
      </w:pPr>
      <w:r w:rsidRPr="008B65CD">
        <w:rPr>
          <w:rStyle w:val="Schwarzschrift"/>
        </w:rPr>
        <w:t>allerdings</w:t>
      </w:r>
    </w:p>
    <w:p w14:paraId="7ADEFD16" w14:textId="77777777" w:rsidR="00942E84" w:rsidRPr="008B65CD" w:rsidRDefault="00942E84" w:rsidP="00F03CD5">
      <w:pPr>
        <w:pStyle w:val="ZBBrailleschrift"/>
      </w:pPr>
      <w:r w:rsidRPr="008B65CD">
        <w:rPr>
          <w:rStyle w:val="Brailleschrift"/>
        </w:rPr>
        <w:t>a7d*gs</w:t>
      </w:r>
    </w:p>
    <w:p w14:paraId="57A036FE" w14:textId="77777777" w:rsidR="00942E84" w:rsidRPr="008B65CD" w:rsidRDefault="00942E84" w:rsidP="007F431B">
      <w:pPr>
        <w:pStyle w:val="Aber"/>
      </w:pPr>
      <w:r w:rsidRPr="008B65CD">
        <w:t>aber:</w:t>
      </w:r>
    </w:p>
    <w:p w14:paraId="386A8DCF"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14:paraId="6ACF0860" w14:textId="77777777" w:rsidR="00942E84" w:rsidRPr="008B65CD" w:rsidRDefault="00942E84" w:rsidP="00F03CD5">
      <w:pPr>
        <w:pStyle w:val="ZBSchwarzschrift"/>
        <w:rPr>
          <w:rStyle w:val="Schwarzschrift"/>
        </w:rPr>
      </w:pPr>
      <w:r w:rsidRPr="008B65CD">
        <w:rPr>
          <w:rStyle w:val="Schwarzschrift"/>
        </w:rPr>
        <w:t>Allergie</w:t>
      </w:r>
    </w:p>
    <w:p w14:paraId="23814456" w14:textId="77777777" w:rsidR="00942E84" w:rsidRPr="008B65CD" w:rsidRDefault="00942E84" w:rsidP="00F03CD5">
      <w:pPr>
        <w:pStyle w:val="ZBBrailleschrift"/>
        <w:rPr>
          <w:rStyle w:val="Brailleschrift"/>
        </w:rPr>
      </w:pPr>
      <w:r w:rsidRPr="008B65CD">
        <w:rPr>
          <w:rStyle w:val="Brailleschrift"/>
        </w:rPr>
        <w:t>aq7g0</w:t>
      </w:r>
    </w:p>
    <w:p w14:paraId="31275BA7" w14:textId="77777777" w:rsidR="00F64AEE" w:rsidRPr="008B65CD" w:rsidRDefault="00F64AEE" w:rsidP="00F03CD5">
      <w:pPr>
        <w:pStyle w:val="ZBSchwarzschrift"/>
        <w:rPr>
          <w:rStyle w:val="Schwarzschrift"/>
        </w:rPr>
      </w:pPr>
      <w:r w:rsidRPr="008B65CD">
        <w:rPr>
          <w:rStyle w:val="Schwarzschrift"/>
        </w:rPr>
        <w:t>das All</w:t>
      </w:r>
    </w:p>
    <w:p w14:paraId="4DF3E94A" w14:textId="77777777" w:rsidR="00F64AEE" w:rsidRPr="008B65CD" w:rsidRDefault="00F64AEE" w:rsidP="00F03CD5">
      <w:pPr>
        <w:pStyle w:val="ZBBrailleschrift"/>
        <w:rPr>
          <w:rStyle w:val="Brailleschrift"/>
        </w:rPr>
      </w:pPr>
      <w:r w:rsidRPr="008B65CD">
        <w:rPr>
          <w:rStyle w:val="Brailleschrift"/>
        </w:rPr>
        <w:t>d aq</w:t>
      </w:r>
    </w:p>
    <w:p w14:paraId="21498AA2"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D583F06" w14:textId="77777777" w:rsidR="00942E84" w:rsidRPr="008B65CD" w:rsidRDefault="00942E84" w:rsidP="00F03CD5">
      <w:pPr>
        <w:pStyle w:val="ZBSchwarzschrift"/>
        <w:rPr>
          <w:rStyle w:val="Schwarzschrift"/>
        </w:rPr>
      </w:pPr>
      <w:r w:rsidRPr="008B65CD">
        <w:rPr>
          <w:rStyle w:val="Schwarzschrift"/>
        </w:rPr>
        <w:t>das Weltall</w:t>
      </w:r>
    </w:p>
    <w:p w14:paraId="5D76784F" w14:textId="77777777" w:rsidR="00942E84" w:rsidRPr="008B65CD" w:rsidRDefault="00942E84" w:rsidP="00F03CD5">
      <w:pPr>
        <w:pStyle w:val="ZBBrailleschrift"/>
      </w:pPr>
      <w:r w:rsidRPr="008B65CD">
        <w:rPr>
          <w:rStyle w:val="Brailleschrift"/>
        </w:rPr>
        <w:t>d wytaq</w:t>
      </w:r>
    </w:p>
    <w:p w14:paraId="24F25235" w14:textId="77777777" w:rsidR="00942E84" w:rsidRPr="008B65CD" w:rsidRDefault="00942E84" w:rsidP="00F03CD5">
      <w:pPr>
        <w:pStyle w:val="ZBSchwarzschrift"/>
        <w:rPr>
          <w:rStyle w:val="Schwarzschrift"/>
        </w:rPr>
      </w:pPr>
      <w:r w:rsidRPr="008B65CD">
        <w:rPr>
          <w:rStyle w:val="Schwarzschrift"/>
        </w:rPr>
        <w:t>des Weltalls</w:t>
      </w:r>
    </w:p>
    <w:p w14:paraId="7F48771E" w14:textId="77777777" w:rsidR="00942E84" w:rsidRPr="008B65CD" w:rsidRDefault="00942E84" w:rsidP="00F03CD5">
      <w:pPr>
        <w:pStyle w:val="ZBBrailleschrift"/>
      </w:pPr>
      <w:r w:rsidRPr="008B65CD">
        <w:rPr>
          <w:rStyle w:val="Brailleschrift"/>
        </w:rPr>
        <w:t>. wytaqs</w:t>
      </w:r>
    </w:p>
    <w:p w14:paraId="1A0EBF20" w14:textId="77777777"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2C6E09A" w14:textId="77777777" w:rsidR="00942E84" w:rsidRPr="008B65CD" w:rsidRDefault="00291188" w:rsidP="00F03CD5">
      <w:pPr>
        <w:pStyle w:val="ZBSchwarzschriftAufzaehlung"/>
      </w:pPr>
      <w:r>
        <w:rPr>
          <w:rStyle w:val="Schwarzschrift"/>
        </w:rPr>
        <w:t>•</w:t>
      </w:r>
      <w:r w:rsidR="00942E84" w:rsidRPr="008B65CD">
        <w:rPr>
          <w:rStyle w:val="Schwarzschrift"/>
        </w:rPr>
        <w:tab/>
        <w:t>besondere</w:t>
      </w:r>
    </w:p>
    <w:p w14:paraId="62A353B4" w14:textId="77777777" w:rsidR="00942E84" w:rsidRPr="008B65CD" w:rsidRDefault="00942E84" w:rsidP="00F03CD5">
      <w:pPr>
        <w:pStyle w:val="ZBBrailleschrift"/>
      </w:pPr>
      <w:r w:rsidRPr="008B65CD">
        <w:rPr>
          <w:rStyle w:val="Brailleschrift"/>
        </w:rPr>
        <w:t>;e</w:t>
      </w:r>
    </w:p>
    <w:p w14:paraId="2ECEFF7A" w14:textId="77777777" w:rsidR="00F64AEE" w:rsidRPr="008B65CD" w:rsidRDefault="00F64AEE" w:rsidP="00F03CD5">
      <w:pPr>
        <w:pStyle w:val="ZBSchwarzschrift"/>
        <w:rPr>
          <w:rStyle w:val="Schwarzschrift"/>
        </w:rPr>
      </w:pPr>
      <w:r w:rsidRPr="008B65CD">
        <w:rPr>
          <w:rStyle w:val="Schwarzschrift"/>
        </w:rPr>
        <w:t>besonderer</w:t>
      </w:r>
    </w:p>
    <w:p w14:paraId="562BB20D" w14:textId="77777777" w:rsidR="00F64AEE" w:rsidRPr="008B65CD" w:rsidRDefault="00F64AEE" w:rsidP="00F03CD5">
      <w:pPr>
        <w:pStyle w:val="ZBBrailleschrift"/>
        <w:rPr>
          <w:rStyle w:val="Schwarzschrift"/>
        </w:rPr>
      </w:pPr>
      <w:r w:rsidRPr="008B65CD">
        <w:rPr>
          <w:rStyle w:val="Brailleschrift"/>
        </w:rPr>
        <w:t>;7</w:t>
      </w:r>
    </w:p>
    <w:p w14:paraId="655A888B" w14:textId="77777777" w:rsidR="00942E84" w:rsidRPr="008B65CD" w:rsidRDefault="00942E84" w:rsidP="00F03CD5">
      <w:pPr>
        <w:pStyle w:val="ZBSchwarzschrift"/>
      </w:pPr>
      <w:r w:rsidRPr="008B65CD">
        <w:rPr>
          <w:rStyle w:val="Schwarzschrift"/>
        </w:rPr>
        <w:t>insbesondere</w:t>
      </w:r>
    </w:p>
    <w:p w14:paraId="5D3524F2" w14:textId="77777777" w:rsidR="00942E84" w:rsidRPr="008B65CD" w:rsidRDefault="00942E84" w:rsidP="00F03CD5">
      <w:pPr>
        <w:pStyle w:val="ZBBrailleschrift"/>
      </w:pPr>
      <w:r w:rsidRPr="008B65CD">
        <w:rPr>
          <w:rStyle w:val="Brailleschrift"/>
        </w:rPr>
        <w:t>*s;e</w:t>
      </w:r>
    </w:p>
    <w:p w14:paraId="5AD739B2" w14:textId="77777777" w:rsidR="00F64AEE" w:rsidRPr="008B65CD" w:rsidRDefault="00F64AEE" w:rsidP="00F03CD5">
      <w:pPr>
        <w:pStyle w:val="ZBSchwarzschrift"/>
      </w:pPr>
      <w:r w:rsidRPr="008B65CD">
        <w:rPr>
          <w:rStyle w:val="Schwarzschrift"/>
        </w:rPr>
        <w:t>besonders</w:t>
      </w:r>
    </w:p>
    <w:p w14:paraId="0DCD3D14" w14:textId="77777777" w:rsidR="00F64AEE" w:rsidRPr="008B65CD" w:rsidRDefault="00F64AEE" w:rsidP="00F03CD5">
      <w:pPr>
        <w:pStyle w:val="ZBBrailleschrift"/>
      </w:pPr>
      <w:r w:rsidRPr="008B65CD">
        <w:rPr>
          <w:rStyle w:val="Brailleschrift"/>
        </w:rPr>
        <w:t>;s</w:t>
      </w:r>
    </w:p>
    <w:p w14:paraId="15ACF2D2"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6EC31DD" w14:textId="77777777" w:rsidR="00942E84" w:rsidRPr="008B65CD" w:rsidRDefault="00291188" w:rsidP="00B00BBE">
      <w:pPr>
        <w:pStyle w:val="ZBSchwarzschriftAufzaehlung"/>
        <w:pageBreakBefore/>
      </w:pPr>
      <w:r>
        <w:rPr>
          <w:rStyle w:val="Schwarzschrift"/>
        </w:rPr>
        <w:t>•</w:t>
      </w:r>
      <w:r w:rsidR="00942E84" w:rsidRPr="008B65CD">
        <w:rPr>
          <w:rStyle w:val="Schwarzschrift"/>
        </w:rPr>
        <w:tab/>
        <w:t>diese</w:t>
      </w:r>
    </w:p>
    <w:p w14:paraId="4E41C161" w14:textId="77777777" w:rsidR="00942E84" w:rsidRPr="008B65CD" w:rsidRDefault="00942E84" w:rsidP="00F03CD5">
      <w:pPr>
        <w:pStyle w:val="ZBBrailleschrift"/>
      </w:pPr>
      <w:r w:rsidRPr="008B65CD">
        <w:rPr>
          <w:rStyle w:val="Brailleschrift"/>
        </w:rPr>
        <w:t>0e</w:t>
      </w:r>
    </w:p>
    <w:p w14:paraId="4BA474C3" w14:textId="77777777" w:rsidR="00F64AEE" w:rsidRPr="008B65CD" w:rsidRDefault="00F64AEE" w:rsidP="00F03CD5">
      <w:pPr>
        <w:pStyle w:val="ZBSchwarzschrift"/>
        <w:rPr>
          <w:rStyle w:val="Schwarzschrift"/>
        </w:rPr>
      </w:pPr>
      <w:r w:rsidRPr="008B65CD">
        <w:rPr>
          <w:rStyle w:val="Schwarzschrift"/>
        </w:rPr>
        <w:t>diesen</w:t>
      </w:r>
    </w:p>
    <w:p w14:paraId="7F204476" w14:textId="77777777" w:rsidR="00F64AEE" w:rsidRPr="008B65CD" w:rsidRDefault="00F64AEE" w:rsidP="00F03CD5">
      <w:pPr>
        <w:pStyle w:val="ZBBrailleschrift"/>
        <w:rPr>
          <w:rStyle w:val="Schwarzschrift"/>
        </w:rPr>
      </w:pPr>
      <w:r w:rsidRPr="008B65CD">
        <w:rPr>
          <w:rStyle w:val="Brailleschrift"/>
        </w:rPr>
        <w:t>0c</w:t>
      </w:r>
    </w:p>
    <w:p w14:paraId="13EF6B17" w14:textId="77777777" w:rsidR="00942E84" w:rsidRPr="008B65CD" w:rsidRDefault="00942E84" w:rsidP="00F03CD5">
      <w:pPr>
        <w:pStyle w:val="ZBSchwarzschrift"/>
      </w:pPr>
      <w:r w:rsidRPr="008B65CD">
        <w:rPr>
          <w:rStyle w:val="Schwarzschrift"/>
        </w:rPr>
        <w:t>dieserhalb</w:t>
      </w:r>
    </w:p>
    <w:p w14:paraId="62EC0D85" w14:textId="77777777" w:rsidR="00942E84" w:rsidRPr="008B65CD" w:rsidRDefault="00942E84" w:rsidP="00F03CD5">
      <w:pPr>
        <w:pStyle w:val="ZBBrailleschrift"/>
      </w:pPr>
      <w:r w:rsidRPr="008B65CD">
        <w:rPr>
          <w:rStyle w:val="Brailleschrift"/>
        </w:rPr>
        <w:t>07h:b</w:t>
      </w:r>
    </w:p>
    <w:p w14:paraId="14CFA20D" w14:textId="77777777" w:rsidR="00F64AEE" w:rsidRPr="008B65CD" w:rsidRDefault="00F64AEE" w:rsidP="00F03CD5">
      <w:pPr>
        <w:pStyle w:val="ZBSchwarzschrift"/>
      </w:pPr>
      <w:r w:rsidRPr="008B65CD">
        <w:rPr>
          <w:rStyle w:val="Schwarzschrift"/>
        </w:rPr>
        <w:t>diesmal</w:t>
      </w:r>
    </w:p>
    <w:p w14:paraId="7C88946D" w14:textId="77777777" w:rsidR="00F64AEE" w:rsidRPr="008B65CD" w:rsidRDefault="00F64AEE" w:rsidP="00F03CD5">
      <w:pPr>
        <w:pStyle w:val="ZBBrailleschrift"/>
      </w:pPr>
      <w:r w:rsidRPr="008B65CD">
        <w:rPr>
          <w:rStyle w:val="Brailleschrift"/>
        </w:rPr>
        <w:t>0m</w:t>
      </w:r>
    </w:p>
    <w:p w14:paraId="1EB31349" w14:textId="77777777" w:rsidR="005B0D3D" w:rsidRPr="008B65CD" w:rsidRDefault="005B0D3D" w:rsidP="007F431B">
      <w:pPr>
        <w:pStyle w:val="Aber"/>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6F78A65" w14:textId="77777777" w:rsidR="00942E84" w:rsidRPr="008B65CD" w:rsidRDefault="00942E84" w:rsidP="007F431B">
      <w:pPr>
        <w:pStyle w:val="Aber"/>
        <w:rPr>
          <w:rStyle w:val="Schwarzschrift"/>
        </w:rPr>
      </w:pPr>
      <w:r w:rsidRPr="008B65CD">
        <w:rPr>
          <w:rStyle w:val="Schwarzschrift"/>
        </w:rPr>
        <w:t>aber:</w:t>
      </w:r>
    </w:p>
    <w:p w14:paraId="71852B57"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14:paraId="1CDCA2F7" w14:textId="77777777" w:rsidR="00942E84" w:rsidRPr="008B65CD" w:rsidRDefault="00942E84" w:rsidP="00F03CD5">
      <w:pPr>
        <w:pStyle w:val="ZBSchwarzschrift"/>
        <w:rPr>
          <w:rStyle w:val="Schwarzschrift"/>
        </w:rPr>
      </w:pPr>
      <w:r w:rsidRPr="008B65CD">
        <w:rPr>
          <w:rStyle w:val="Schwarzschrift"/>
        </w:rPr>
        <w:t>diesseits</w:t>
      </w:r>
    </w:p>
    <w:p w14:paraId="5764A908" w14:textId="77777777" w:rsidR="00942E84" w:rsidRPr="008B65CD" w:rsidRDefault="00942E84" w:rsidP="00F03CD5">
      <w:pPr>
        <w:pStyle w:val="ZBBrailleschrift"/>
        <w:rPr>
          <w:rStyle w:val="Schwarzschrift"/>
        </w:rPr>
      </w:pPr>
      <w:r w:rsidRPr="008B65CD">
        <w:rPr>
          <w:rStyle w:val="Brailleschrift"/>
        </w:rPr>
        <w:t>d0ss3ts</w:t>
      </w:r>
    </w:p>
    <w:p w14:paraId="4BB586CD" w14:textId="77777777" w:rsidR="00F64AEE" w:rsidRPr="008B65CD" w:rsidRDefault="00F64AEE" w:rsidP="00F03CD5">
      <w:pPr>
        <w:pStyle w:val="ZBSchwarzschrift"/>
      </w:pPr>
      <w:r w:rsidRPr="008B65CD">
        <w:rPr>
          <w:rStyle w:val="Schwarzschrift"/>
        </w:rPr>
        <w:t>diesbezüglich</w:t>
      </w:r>
    </w:p>
    <w:p w14:paraId="0E0139B9" w14:textId="77777777" w:rsidR="00F64AEE" w:rsidRPr="008B65CD" w:rsidRDefault="00F64AEE" w:rsidP="00F03CD5">
      <w:pPr>
        <w:pStyle w:val="ZBBrailleschrift"/>
      </w:pPr>
      <w:r w:rsidRPr="008B65CD">
        <w:rPr>
          <w:rStyle w:val="Brailleschrift"/>
        </w:rPr>
        <w:t>d0s;z8g_</w:t>
      </w:r>
    </w:p>
    <w:p w14:paraId="60101A1D"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4C6B54E" w14:textId="77777777" w:rsidR="00942E84" w:rsidRPr="008B65CD" w:rsidRDefault="00291188" w:rsidP="00F03CD5">
      <w:pPr>
        <w:pStyle w:val="ZBSchwarzschriftAufzaehlung"/>
      </w:pPr>
      <w:r>
        <w:rPr>
          <w:rStyle w:val="Schwarzschrift"/>
        </w:rPr>
        <w:t>•</w:t>
      </w:r>
      <w:r w:rsidR="00942E84" w:rsidRPr="008B65CD">
        <w:rPr>
          <w:rStyle w:val="Schwarzschrift"/>
        </w:rPr>
        <w:tab/>
        <w:t>möchte</w:t>
      </w:r>
    </w:p>
    <w:p w14:paraId="36266B52" w14:textId="77777777" w:rsidR="00942E84" w:rsidRPr="008B65CD" w:rsidRDefault="00942E84" w:rsidP="00F03CD5">
      <w:pPr>
        <w:pStyle w:val="ZBBrailleschrift"/>
      </w:pPr>
      <w:r w:rsidRPr="008B65CD">
        <w:rPr>
          <w:rStyle w:val="Brailleschrift"/>
        </w:rPr>
        <w:t>4e</w:t>
      </w:r>
    </w:p>
    <w:p w14:paraId="7AEFF789" w14:textId="77777777" w:rsidR="00F64AEE" w:rsidRPr="008B65CD" w:rsidRDefault="00F64AEE" w:rsidP="00F03CD5">
      <w:pPr>
        <w:pStyle w:val="ZBSchwarzschrift"/>
        <w:rPr>
          <w:rStyle w:val="Schwarzschrift"/>
        </w:rPr>
      </w:pPr>
      <w:r w:rsidRPr="008B65CD">
        <w:rPr>
          <w:rStyle w:val="Schwarzschrift"/>
        </w:rPr>
        <w:t>möchtet</w:t>
      </w:r>
    </w:p>
    <w:p w14:paraId="62F83F4C" w14:textId="77777777" w:rsidR="00F64AEE" w:rsidRPr="008B65CD" w:rsidRDefault="00F64AEE" w:rsidP="00F03CD5">
      <w:pPr>
        <w:pStyle w:val="ZBBrailleschrift"/>
        <w:rPr>
          <w:rStyle w:val="Schwarzschrift"/>
        </w:rPr>
      </w:pPr>
      <w:r w:rsidRPr="008B65CD">
        <w:rPr>
          <w:rStyle w:val="Brailleschrift"/>
        </w:rPr>
        <w:t>4et</w:t>
      </w:r>
    </w:p>
    <w:p w14:paraId="68A1429D"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D85727B" w14:textId="77777777" w:rsidR="00942E84" w:rsidRPr="008B65CD" w:rsidRDefault="00942E84" w:rsidP="00F03CD5">
      <w:pPr>
        <w:pStyle w:val="ZBSchwarzschrift"/>
      </w:pPr>
      <w:r w:rsidRPr="008B65CD">
        <w:rPr>
          <w:rStyle w:val="Schwarzschrift"/>
        </w:rPr>
        <w:t>vermöchte</w:t>
      </w:r>
    </w:p>
    <w:p w14:paraId="53858C4F" w14:textId="77777777" w:rsidR="00942E84" w:rsidRPr="008B65CD" w:rsidRDefault="00942E84" w:rsidP="00F03CD5">
      <w:pPr>
        <w:pStyle w:val="ZBBrailleschrift"/>
      </w:pPr>
      <w:r w:rsidRPr="008B65CD">
        <w:rPr>
          <w:rStyle w:val="Brailleschrift"/>
        </w:rPr>
        <w:t>-4e</w:t>
      </w:r>
    </w:p>
    <w:p w14:paraId="4564924F"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14:paraId="3E4DB1D9" w14:textId="77777777" w:rsidR="00F64AEE" w:rsidRPr="008B65CD" w:rsidRDefault="00291188" w:rsidP="00F03CD5">
      <w:pPr>
        <w:pStyle w:val="ZBSchwarzschriftAufzaehlung"/>
      </w:pPr>
      <w:r>
        <w:rPr>
          <w:rStyle w:val="Schwarzschrift"/>
        </w:rPr>
        <w:t>•</w:t>
      </w:r>
      <w:r w:rsidR="00942E84" w:rsidRPr="008B65CD">
        <w:rPr>
          <w:rStyle w:val="Schwarzschrift"/>
        </w:rPr>
        <w:tab/>
      </w:r>
      <w:r w:rsidR="00F64AEE" w:rsidRPr="008B65CD">
        <w:rPr>
          <w:rStyle w:val="Schwarzschrift"/>
        </w:rPr>
        <w:t>wurde</w:t>
      </w:r>
    </w:p>
    <w:p w14:paraId="45ACA0CE" w14:textId="77777777" w:rsidR="00F64AEE" w:rsidRPr="008B65CD" w:rsidRDefault="00F64AEE" w:rsidP="00F03CD5">
      <w:pPr>
        <w:pStyle w:val="ZBBrailleschrift"/>
      </w:pPr>
      <w:r w:rsidRPr="008B65CD">
        <w:rPr>
          <w:rStyle w:val="Brailleschrift"/>
        </w:rPr>
        <w:t>ue</w:t>
      </w:r>
    </w:p>
    <w:p w14:paraId="0AA1E9E9" w14:textId="77777777" w:rsidR="00F64AEE" w:rsidRPr="008B65CD" w:rsidRDefault="00F64AEE" w:rsidP="00F03CD5">
      <w:pPr>
        <w:pStyle w:val="ZBSchwarzschrift"/>
      </w:pPr>
      <w:r w:rsidRPr="008B65CD">
        <w:rPr>
          <w:rStyle w:val="Schwarzschrift"/>
        </w:rPr>
        <w:t>wurdest</w:t>
      </w:r>
    </w:p>
    <w:p w14:paraId="009758C7" w14:textId="77777777" w:rsidR="00F64AEE" w:rsidRPr="008B65CD" w:rsidRDefault="00F64AEE" w:rsidP="00F03CD5">
      <w:pPr>
        <w:pStyle w:val="ZBBrailleschrift"/>
      </w:pPr>
      <w:r w:rsidRPr="008B65CD">
        <w:rPr>
          <w:rStyle w:val="Brailleschrift"/>
        </w:rPr>
        <w:t>ue}</w:t>
      </w:r>
    </w:p>
    <w:p w14:paraId="4935888F"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5C4AD9E" w14:textId="77777777" w:rsidR="00942E84" w:rsidRPr="008B65CD" w:rsidRDefault="00291188" w:rsidP="00F03CD5">
      <w:pPr>
        <w:pStyle w:val="ZBSchwarzschriftAufzaehlung"/>
      </w:pPr>
      <w:r>
        <w:rPr>
          <w:rStyle w:val="Schwarzschrift"/>
        </w:rPr>
        <w:t>•</w:t>
      </w:r>
      <w:r w:rsidR="00942E84" w:rsidRPr="008B65CD">
        <w:rPr>
          <w:rStyle w:val="Schwarzschrift"/>
        </w:rPr>
        <w:tab/>
        <w:t>würde</w:t>
      </w:r>
    </w:p>
    <w:p w14:paraId="05455946" w14:textId="77777777" w:rsidR="00942E84" w:rsidRPr="008B65CD" w:rsidRDefault="00942E84" w:rsidP="00F03CD5">
      <w:pPr>
        <w:pStyle w:val="ZBBrailleschrift"/>
      </w:pPr>
      <w:r w:rsidRPr="008B65CD">
        <w:rPr>
          <w:rStyle w:val="Brailleschrift"/>
        </w:rPr>
        <w:t>8e</w:t>
      </w:r>
    </w:p>
    <w:p w14:paraId="507E81DC" w14:textId="77777777" w:rsidR="00F64AEE" w:rsidRPr="008B65CD" w:rsidRDefault="00F64AEE" w:rsidP="00F03CD5">
      <w:pPr>
        <w:pStyle w:val="ZBSchwarzschrift"/>
        <w:rPr>
          <w:rStyle w:val="Schwarzschrift"/>
        </w:rPr>
      </w:pPr>
      <w:r w:rsidRPr="008B65CD">
        <w:rPr>
          <w:rStyle w:val="Schwarzschrift"/>
        </w:rPr>
        <w:t>würdet</w:t>
      </w:r>
    </w:p>
    <w:p w14:paraId="2048ADF0" w14:textId="77777777" w:rsidR="00F64AEE" w:rsidRPr="008B65CD" w:rsidRDefault="00F64AEE" w:rsidP="00F03CD5">
      <w:pPr>
        <w:pStyle w:val="ZBBrailleschrift"/>
        <w:rPr>
          <w:rStyle w:val="Schwarzschrift"/>
        </w:rPr>
      </w:pPr>
      <w:r w:rsidRPr="008B65CD">
        <w:rPr>
          <w:rStyle w:val="Brailleschrift"/>
        </w:rPr>
        <w:t>8et</w:t>
      </w:r>
    </w:p>
    <w:p w14:paraId="1F45A1F0"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D622E2E" w14:textId="77777777" w:rsidR="00942E84" w:rsidRPr="008B65CD" w:rsidRDefault="00942E84" w:rsidP="00F03CD5">
      <w:pPr>
        <w:pStyle w:val="ZBSchwarzschrift"/>
      </w:pPr>
      <w:r w:rsidRPr="008B65CD">
        <w:rPr>
          <w:rStyle w:val="Schwarzschrift"/>
        </w:rPr>
        <w:t>die Würde</w:t>
      </w:r>
    </w:p>
    <w:p w14:paraId="4A928B2E" w14:textId="77777777" w:rsidR="00942E84" w:rsidRPr="008B65CD" w:rsidRDefault="00942E84" w:rsidP="00F03CD5">
      <w:pPr>
        <w:pStyle w:val="ZBBrailleschrift"/>
      </w:pPr>
      <w:r w:rsidRPr="008B65CD">
        <w:rPr>
          <w:rStyle w:val="Brailleschrift"/>
        </w:rPr>
        <w:t>0 8e</w:t>
      </w:r>
    </w:p>
    <w:p w14:paraId="72F22FD6" w14:textId="77777777" w:rsidR="00942E84" w:rsidRPr="008B65CD" w:rsidRDefault="00942E84" w:rsidP="007F431B">
      <w:pPr>
        <w:pStyle w:val="Aber"/>
      </w:pPr>
      <w:r w:rsidRPr="008B65CD">
        <w:t>aber:</w:t>
      </w:r>
    </w:p>
    <w:p w14:paraId="5022138F" w14:textId="77777777" w:rsidR="0023262C" w:rsidRPr="008B65CD" w:rsidRDefault="0023262C" w:rsidP="0023262C">
      <w:pPr>
        <w:pStyle w:val="ZBSchwarzschrift"/>
        <w:ind w:left="0"/>
        <w:rPr>
          <w:rStyle w:val="Schwarzschrift"/>
        </w:rPr>
        <w:sectPr w:rsidR="0023262C" w:rsidRPr="008B65CD" w:rsidSect="00543E4D">
          <w:type w:val="continuous"/>
          <w:pgSz w:w="11906" w:h="16838" w:code="9"/>
          <w:pgMar w:top="1134" w:right="1134" w:bottom="851" w:left="1134" w:header="709" w:footer="709" w:gutter="284"/>
          <w:cols w:space="709"/>
          <w:docGrid w:linePitch="381"/>
        </w:sectPr>
      </w:pPr>
    </w:p>
    <w:p w14:paraId="465547AA" w14:textId="77777777" w:rsidR="00942E84" w:rsidRPr="008B65CD" w:rsidRDefault="00942E84" w:rsidP="00F03CD5">
      <w:pPr>
        <w:pStyle w:val="ZBSchwarzschrift"/>
        <w:rPr>
          <w:rStyle w:val="Schwarzschrift"/>
        </w:rPr>
      </w:pPr>
      <w:r w:rsidRPr="008B65CD">
        <w:rPr>
          <w:rStyle w:val="Schwarzschrift"/>
        </w:rPr>
        <w:t>würdig</w:t>
      </w:r>
    </w:p>
    <w:p w14:paraId="50AB221E" w14:textId="77777777" w:rsidR="00942E84" w:rsidRPr="008B65CD" w:rsidRDefault="00942E84" w:rsidP="00F03CD5">
      <w:pPr>
        <w:pStyle w:val="ZBSchwarzschrift"/>
        <w:rPr>
          <w:rStyle w:val="Schwarzschrift"/>
        </w:rPr>
      </w:pPr>
      <w:r w:rsidRPr="008B65CD">
        <w:rPr>
          <w:rStyle w:val="Brailleschrift"/>
        </w:rPr>
        <w:t>w8rd&gt;</w:t>
      </w:r>
    </w:p>
    <w:p w14:paraId="5048BF2D" w14:textId="77777777" w:rsidR="00942E84" w:rsidRPr="008B65CD" w:rsidRDefault="003A6B6F" w:rsidP="00F03CD5">
      <w:pPr>
        <w:pStyle w:val="ZBSchwarzschrift"/>
        <w:rPr>
          <w:rStyle w:val="Schwarzschrift"/>
        </w:rPr>
      </w:pPr>
      <w:r w:rsidRPr="008B65CD">
        <w:rPr>
          <w:rStyle w:val="Schwarzschrift"/>
        </w:rPr>
        <w:br w:type="column"/>
      </w:r>
      <w:r w:rsidR="00942E84" w:rsidRPr="008B65CD">
        <w:rPr>
          <w:rStyle w:val="Schwarzschrift"/>
        </w:rPr>
        <w:t>unwürdig</w:t>
      </w:r>
    </w:p>
    <w:p w14:paraId="11DAF8DE" w14:textId="77777777" w:rsidR="00942E84" w:rsidRPr="008B65CD" w:rsidRDefault="00942E84" w:rsidP="00F03CD5">
      <w:pPr>
        <w:pStyle w:val="ZBSchwarzschrift"/>
      </w:pPr>
      <w:r w:rsidRPr="008B65CD">
        <w:rPr>
          <w:rStyle w:val="Brailleschrift"/>
        </w:rPr>
        <w:t>/w8rd&gt;</w:t>
      </w:r>
    </w:p>
    <w:p w14:paraId="188A161F" w14:textId="77777777" w:rsidR="0023262C" w:rsidRPr="008B65CD" w:rsidRDefault="0023262C" w:rsidP="0023262C">
      <w:pPr>
        <w:pStyle w:val="ZBSchwarzschrift"/>
        <w:rPr>
          <w:rStyle w:val="Schwarzschrift"/>
        </w:rPr>
        <w:sectPr w:rsidR="0023262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47F62F4" w14:textId="77777777" w:rsidR="00D44EBB" w:rsidRPr="008B65CD" w:rsidRDefault="00C34698" w:rsidP="00F03CD5">
      <w:pPr>
        <w:pStyle w:val="ZBSchwarzschrift12Nach"/>
      </w:pPr>
      <w:r w:rsidRPr="008B65CD">
        <w:t>(</w:t>
      </w:r>
      <w:r w:rsidR="00D44EBB" w:rsidRPr="008B65CD">
        <w:t>weil</w:t>
      </w:r>
      <w:r w:rsidR="00C775C9" w:rsidRPr="008B65CD">
        <w:rPr>
          <w:rStyle w:val="Brailleschrift"/>
        </w:rPr>
        <w:t xml:space="preserve"> </w:t>
      </w:r>
      <w:r w:rsidR="0096203E" w:rsidRPr="008B65CD">
        <w:rPr>
          <w:rStyle w:val="Brailleschrift"/>
        </w:rPr>
        <w:t>8&gt;</w:t>
      </w:r>
      <w:r w:rsidR="00C775C9" w:rsidRPr="008B65CD">
        <w:rPr>
          <w:rStyle w:val="Brailleschrift"/>
        </w:rPr>
        <w:t xml:space="preserve"> </w:t>
      </w:r>
      <w:r w:rsidR="00D44EBB" w:rsidRPr="008B65CD">
        <w:t xml:space="preserve">die Kürzung für </w:t>
      </w:r>
      <w:r w:rsidR="003C25F7" w:rsidRPr="008B65CD">
        <w:t>"</w:t>
      </w:r>
      <w:r w:rsidR="00D44EBB" w:rsidRPr="008B65CD">
        <w:t>übrig</w:t>
      </w:r>
      <w:r w:rsidR="003C25F7" w:rsidRPr="008B65CD">
        <w:t>"</w:t>
      </w:r>
      <w:r w:rsidR="00D44EBB" w:rsidRPr="008B65CD">
        <w:t xml:space="preserve"> ist, siehe 4.4 Zweiformige Kürzungen)</w:t>
      </w:r>
    </w:p>
    <w:p w14:paraId="2603ED41" w14:textId="77777777" w:rsidR="0064786D" w:rsidRPr="008B65CD" w:rsidRDefault="0064786D" w:rsidP="00F03CD5">
      <w:pPr>
        <w:pStyle w:val="berschrift2"/>
        <w:sectPr w:rsidR="0064786D" w:rsidRPr="008B65CD" w:rsidSect="00543E4D">
          <w:type w:val="continuous"/>
          <w:pgSz w:w="11906" w:h="16838" w:code="9"/>
          <w:pgMar w:top="1134" w:right="1134" w:bottom="851" w:left="1134" w:header="709" w:footer="709" w:gutter="284"/>
          <w:cols w:space="709"/>
          <w:docGrid w:linePitch="381"/>
        </w:sectPr>
      </w:pPr>
      <w:bookmarkStart w:id="469" w:name="_Toc465839286"/>
      <w:bookmarkStart w:id="470" w:name="_Toc465840806"/>
      <w:bookmarkStart w:id="471" w:name="_Toc466381090"/>
      <w:bookmarkStart w:id="472" w:name="_Toc466381352"/>
      <w:bookmarkStart w:id="473" w:name="_Toc466381969"/>
    </w:p>
    <w:p w14:paraId="7FB19C71" w14:textId="77777777" w:rsidR="00D44EBB" w:rsidRPr="008B65CD" w:rsidRDefault="00D44EBB" w:rsidP="00F03CD5">
      <w:pPr>
        <w:pStyle w:val="berschrift2"/>
        <w:rPr>
          <w:sz w:val="28"/>
        </w:rPr>
      </w:pPr>
      <w:bookmarkStart w:id="474" w:name="_Toc517810671"/>
      <w:r w:rsidRPr="008B65CD">
        <w:t>4.4</w:t>
      </w:r>
      <w:r w:rsidR="0096203E" w:rsidRPr="008B65CD">
        <w:tab/>
      </w:r>
      <w:r w:rsidRPr="008B65CD">
        <w:t>Zweiformige Kürzungen</w:t>
      </w:r>
      <w:bookmarkEnd w:id="469"/>
      <w:bookmarkEnd w:id="470"/>
      <w:bookmarkEnd w:id="471"/>
      <w:bookmarkEnd w:id="472"/>
      <w:bookmarkEnd w:id="473"/>
      <w:bookmarkEnd w:id="474"/>
    </w:p>
    <w:p w14:paraId="5BCBA657" w14:textId="77777777" w:rsidR="006F3BAD" w:rsidRPr="008B65CD" w:rsidRDefault="00D44EBB" w:rsidP="00F03CD5">
      <w:r w:rsidRPr="008B65CD">
        <w:t>Die nachstehend aufgeführten Kürzungen können allein stehen, durch Wortpartikel (Prä- und Suffixe) ergänzt und mit anderen Wörtern zusammengesetzt werden. Im Hinblick auf mögliche Ein</w:t>
      </w:r>
      <w:r w:rsidR="00DC554A" w:rsidRPr="008B65CD">
        <w:softHyphen/>
      </w:r>
      <w:r w:rsidRPr="008B65CD">
        <w:t xml:space="preserve">schränkungen bei der Anwendung dieser Kürzungen siehe </w:t>
      </w:r>
      <w:r w:rsidR="009C203B" w:rsidRPr="008B65CD">
        <w:t>Kap. </w:t>
      </w:r>
      <w:r w:rsidRPr="008B65CD">
        <w:t>4.9.</w:t>
      </w:r>
    </w:p>
    <w:p w14:paraId="2EB94B39" w14:textId="77777777"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3854" w:type="dxa"/>
        <w:tblInd w:w="567" w:type="dxa"/>
        <w:tblLook w:val="04A0" w:firstRow="1" w:lastRow="0" w:firstColumn="1" w:lastColumn="0" w:noHBand="0" w:noVBand="1"/>
      </w:tblPr>
      <w:tblGrid>
        <w:gridCol w:w="1384"/>
        <w:gridCol w:w="2470"/>
      </w:tblGrid>
      <w:tr w:rsidR="001F4C31" w:rsidRPr="008B65CD" w14:paraId="75EE0893" w14:textId="77777777" w:rsidTr="00282329">
        <w:tc>
          <w:tcPr>
            <w:tcW w:w="1384" w:type="dxa"/>
          </w:tcPr>
          <w:p w14:paraId="1587879A" w14:textId="77777777" w:rsidR="001F4C31" w:rsidRPr="008B65CD" w:rsidRDefault="001F4C31" w:rsidP="00A507C6">
            <w:pPr>
              <w:pStyle w:val="Tabellenzeile"/>
              <w:rPr>
                <w:rStyle w:val="Brailleschrift"/>
              </w:rPr>
            </w:pPr>
            <w:r w:rsidRPr="008B65CD">
              <w:rPr>
                <w:rStyle w:val="Brailleschrift"/>
              </w:rPr>
              <w:t>`_</w:t>
            </w:r>
          </w:p>
        </w:tc>
        <w:tc>
          <w:tcPr>
            <w:tcW w:w="2470" w:type="dxa"/>
          </w:tcPr>
          <w:p w14:paraId="0B69D3C6" w14:textId="77777777" w:rsidR="001F4C31" w:rsidRPr="008B65CD" w:rsidRDefault="001F4C31" w:rsidP="00A507C6">
            <w:pPr>
              <w:pStyle w:val="Tabellenzeile"/>
            </w:pPr>
            <w:r w:rsidRPr="008B65CD">
              <w:t>ÄHNLICH</w:t>
            </w:r>
          </w:p>
        </w:tc>
      </w:tr>
      <w:tr w:rsidR="001F4C31" w:rsidRPr="008B65CD" w14:paraId="20349162" w14:textId="77777777" w:rsidTr="00282329">
        <w:tc>
          <w:tcPr>
            <w:tcW w:w="1384" w:type="dxa"/>
          </w:tcPr>
          <w:p w14:paraId="47CBF1B4" w14:textId="77777777" w:rsidR="001F4C31" w:rsidRPr="008B65CD" w:rsidRDefault="008D22C7" w:rsidP="00A507C6">
            <w:pPr>
              <w:pStyle w:val="Tabellenzeile"/>
              <w:rPr>
                <w:rStyle w:val="Brailleschrift"/>
              </w:rPr>
            </w:pPr>
            <w:r w:rsidRPr="008B65CD">
              <w:rPr>
                <w:rStyle w:val="Brailleschrift"/>
              </w:rPr>
              <w:t>a</w:t>
            </w:r>
            <w:r w:rsidR="001F4C31" w:rsidRPr="008B65CD">
              <w:rPr>
                <w:rStyle w:val="Brailleschrift"/>
              </w:rPr>
              <w:t>o</w:t>
            </w:r>
          </w:p>
        </w:tc>
        <w:tc>
          <w:tcPr>
            <w:tcW w:w="2470" w:type="dxa"/>
          </w:tcPr>
          <w:p w14:paraId="76045B6E" w14:textId="77777777" w:rsidR="001F4C31" w:rsidRPr="008B65CD" w:rsidRDefault="001F4C31" w:rsidP="00A507C6">
            <w:pPr>
              <w:pStyle w:val="Tabellenzeile"/>
            </w:pPr>
            <w:r w:rsidRPr="008B65CD">
              <w:t>ALSO</w:t>
            </w:r>
          </w:p>
        </w:tc>
      </w:tr>
      <w:tr w:rsidR="001F4C31" w:rsidRPr="008B65CD" w14:paraId="1DD59809" w14:textId="77777777" w:rsidTr="00282329">
        <w:tc>
          <w:tcPr>
            <w:tcW w:w="1384" w:type="dxa"/>
          </w:tcPr>
          <w:p w14:paraId="1BBA3159" w14:textId="77777777" w:rsidR="001F4C31" w:rsidRPr="008B65CD" w:rsidRDefault="001F4C31" w:rsidP="00A507C6">
            <w:pPr>
              <w:pStyle w:val="Tabellenzeile"/>
              <w:rPr>
                <w:rStyle w:val="Brailleschrift"/>
              </w:rPr>
            </w:pPr>
            <w:r w:rsidRPr="008B65CD">
              <w:rPr>
                <w:rStyle w:val="Brailleschrift"/>
              </w:rPr>
              <w:t>)b</w:t>
            </w:r>
          </w:p>
        </w:tc>
        <w:tc>
          <w:tcPr>
            <w:tcW w:w="2470" w:type="dxa"/>
          </w:tcPr>
          <w:p w14:paraId="5103E784" w14:textId="77777777" w:rsidR="001F4C31" w:rsidRPr="008B65CD" w:rsidRDefault="001F4C31" w:rsidP="00A507C6">
            <w:pPr>
              <w:pStyle w:val="Tabellenzeile"/>
            </w:pPr>
            <w:r w:rsidRPr="008B65CD">
              <w:t>ARBEIT</w:t>
            </w:r>
          </w:p>
        </w:tc>
      </w:tr>
      <w:tr w:rsidR="001F4C31" w:rsidRPr="008B65CD" w14:paraId="3F5F91FB" w14:textId="77777777" w:rsidTr="00282329">
        <w:tc>
          <w:tcPr>
            <w:tcW w:w="1384" w:type="dxa"/>
          </w:tcPr>
          <w:p w14:paraId="26364605" w14:textId="77777777"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d</w:t>
            </w:r>
          </w:p>
        </w:tc>
        <w:tc>
          <w:tcPr>
            <w:tcW w:w="2470" w:type="dxa"/>
          </w:tcPr>
          <w:p w14:paraId="0B2902DD" w14:textId="77777777" w:rsidR="001F4C31" w:rsidRPr="008B65CD" w:rsidRDefault="001F4C31" w:rsidP="00A507C6">
            <w:pPr>
              <w:pStyle w:val="Tabellenzeile"/>
            </w:pPr>
            <w:r w:rsidRPr="008B65CD">
              <w:t>BEID</w:t>
            </w:r>
          </w:p>
        </w:tc>
      </w:tr>
      <w:tr w:rsidR="001F4C31" w:rsidRPr="008B65CD" w14:paraId="1FB24F3E" w14:textId="77777777" w:rsidTr="00282329">
        <w:tc>
          <w:tcPr>
            <w:tcW w:w="1384" w:type="dxa"/>
          </w:tcPr>
          <w:p w14:paraId="50701EC7" w14:textId="77777777"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m</w:t>
            </w:r>
          </w:p>
        </w:tc>
        <w:tc>
          <w:tcPr>
            <w:tcW w:w="2470" w:type="dxa"/>
          </w:tcPr>
          <w:p w14:paraId="785994E7" w14:textId="77777777" w:rsidR="001F4C31" w:rsidRPr="008B65CD" w:rsidRDefault="001F4C31" w:rsidP="00A507C6">
            <w:pPr>
              <w:pStyle w:val="Tabellenzeile"/>
            </w:pPr>
            <w:r w:rsidRPr="008B65CD">
              <w:t>BEIM</w:t>
            </w:r>
          </w:p>
        </w:tc>
      </w:tr>
      <w:tr w:rsidR="001F4C31" w:rsidRPr="008B65CD" w14:paraId="5405D500" w14:textId="77777777" w:rsidTr="00282329">
        <w:tc>
          <w:tcPr>
            <w:tcW w:w="1384" w:type="dxa"/>
          </w:tcPr>
          <w:p w14:paraId="1696B19A"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s</w:t>
            </w:r>
          </w:p>
        </w:tc>
        <w:tc>
          <w:tcPr>
            <w:tcW w:w="2470" w:type="dxa"/>
          </w:tcPr>
          <w:p w14:paraId="2E281DA3" w14:textId="77777777" w:rsidR="001F4C31" w:rsidRPr="008B65CD" w:rsidRDefault="001F4C31" w:rsidP="00A507C6">
            <w:pPr>
              <w:pStyle w:val="Tabellenzeile"/>
            </w:pPr>
            <w:r w:rsidRPr="008B65CD">
              <w:t>BESSER</w:t>
            </w:r>
          </w:p>
        </w:tc>
      </w:tr>
      <w:tr w:rsidR="001F4C31" w:rsidRPr="008B65CD" w14:paraId="020BE956" w14:textId="77777777" w:rsidTr="00282329">
        <w:tc>
          <w:tcPr>
            <w:tcW w:w="1384" w:type="dxa"/>
          </w:tcPr>
          <w:p w14:paraId="7EC93238" w14:textId="77777777"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s</w:t>
            </w:r>
          </w:p>
        </w:tc>
        <w:tc>
          <w:tcPr>
            <w:tcW w:w="2470" w:type="dxa"/>
          </w:tcPr>
          <w:p w14:paraId="07988AA7" w14:textId="77777777" w:rsidR="001F4C31" w:rsidRPr="008B65CD" w:rsidRDefault="001F4C31" w:rsidP="00A507C6">
            <w:pPr>
              <w:pStyle w:val="Tabellenzeile"/>
            </w:pPr>
            <w:r w:rsidRPr="008B65CD">
              <w:t>BIS</w:t>
            </w:r>
          </w:p>
        </w:tc>
      </w:tr>
      <w:tr w:rsidR="001F4C31" w:rsidRPr="008B65CD" w14:paraId="175BAB04" w14:textId="77777777" w:rsidTr="00282329">
        <w:tc>
          <w:tcPr>
            <w:tcW w:w="1384" w:type="dxa"/>
          </w:tcPr>
          <w:p w14:paraId="1E03325B" w14:textId="77777777" w:rsidR="001F4C31" w:rsidRPr="008B65CD" w:rsidRDefault="008D22C7" w:rsidP="00A507C6">
            <w:pPr>
              <w:pStyle w:val="Tabellenzeile"/>
              <w:rPr>
                <w:rStyle w:val="Brailleschrift"/>
              </w:rPr>
            </w:pPr>
            <w:r w:rsidRPr="008B65CD">
              <w:rPr>
                <w:rStyle w:val="Brailleschrift"/>
              </w:rPr>
              <w:t>b</w:t>
            </w:r>
            <w:r w:rsidR="00B07EA5" w:rsidRPr="008B65CD">
              <w:rPr>
                <w:rStyle w:val="Brailleschrift"/>
              </w:rPr>
              <w:t>}</w:t>
            </w:r>
          </w:p>
        </w:tc>
        <w:tc>
          <w:tcPr>
            <w:tcW w:w="2470" w:type="dxa"/>
          </w:tcPr>
          <w:p w14:paraId="7BAF83AE" w14:textId="77777777" w:rsidR="001F4C31" w:rsidRPr="008B65CD" w:rsidRDefault="001F4C31" w:rsidP="00A507C6">
            <w:pPr>
              <w:pStyle w:val="Tabellenzeile"/>
            </w:pPr>
            <w:r w:rsidRPr="008B65CD">
              <w:t>BIST</w:t>
            </w:r>
          </w:p>
        </w:tc>
      </w:tr>
      <w:tr w:rsidR="001F4C31" w:rsidRPr="008B65CD" w14:paraId="5E214B2F" w14:textId="77777777" w:rsidTr="00282329">
        <w:tc>
          <w:tcPr>
            <w:tcW w:w="1384" w:type="dxa"/>
          </w:tcPr>
          <w:p w14:paraId="32BC7539" w14:textId="77777777" w:rsidR="001F4C31" w:rsidRPr="008B65CD" w:rsidRDefault="001F4C31" w:rsidP="00A507C6">
            <w:pPr>
              <w:pStyle w:val="Tabellenzeile"/>
              <w:rPr>
                <w:rStyle w:val="Brailleschrift"/>
              </w:rPr>
            </w:pPr>
            <w:r w:rsidRPr="008B65CD">
              <w:rPr>
                <w:rStyle w:val="Brailleschrift"/>
              </w:rPr>
              <w:t>bb</w:t>
            </w:r>
          </w:p>
        </w:tc>
        <w:tc>
          <w:tcPr>
            <w:tcW w:w="2470" w:type="dxa"/>
          </w:tcPr>
          <w:p w14:paraId="02E9CB1A" w14:textId="77777777" w:rsidR="001F4C31" w:rsidRPr="008B65CD" w:rsidRDefault="001F4C31" w:rsidP="00A507C6">
            <w:pPr>
              <w:pStyle w:val="Tabellenzeile"/>
            </w:pPr>
            <w:r w:rsidRPr="008B65CD">
              <w:t>BLEIB</w:t>
            </w:r>
          </w:p>
        </w:tc>
      </w:tr>
      <w:tr w:rsidR="001F4C31" w:rsidRPr="008B65CD" w14:paraId="13CD890A" w14:textId="77777777" w:rsidTr="00282329">
        <w:tc>
          <w:tcPr>
            <w:tcW w:w="1384" w:type="dxa"/>
          </w:tcPr>
          <w:p w14:paraId="3E4E2065" w14:textId="77777777"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f</w:t>
            </w:r>
          </w:p>
        </w:tc>
        <w:tc>
          <w:tcPr>
            <w:tcW w:w="2470" w:type="dxa"/>
          </w:tcPr>
          <w:p w14:paraId="563D96C3" w14:textId="77777777" w:rsidR="001F4C31" w:rsidRPr="008B65CD" w:rsidRDefault="001F4C31" w:rsidP="00A507C6">
            <w:pPr>
              <w:pStyle w:val="Tabellenzeile"/>
            </w:pPr>
            <w:r w:rsidRPr="008B65CD">
              <w:t>BRIEF</w:t>
            </w:r>
          </w:p>
        </w:tc>
      </w:tr>
      <w:tr w:rsidR="001F4C31" w:rsidRPr="008B65CD" w14:paraId="693B0A50" w14:textId="77777777" w:rsidTr="00282329">
        <w:tc>
          <w:tcPr>
            <w:tcW w:w="1384" w:type="dxa"/>
          </w:tcPr>
          <w:p w14:paraId="4F0F0213" w14:textId="77777777" w:rsidR="001F4C31" w:rsidRPr="008B65CD" w:rsidRDefault="008D22C7" w:rsidP="00A507C6">
            <w:pPr>
              <w:pStyle w:val="Tabellenzeile"/>
              <w:rPr>
                <w:rStyle w:val="Brailleschrift"/>
              </w:rPr>
            </w:pPr>
            <w:r w:rsidRPr="008B65CD">
              <w:rPr>
                <w:rStyle w:val="Brailleschrift"/>
              </w:rPr>
              <w:t>b</w:t>
            </w:r>
            <w:r w:rsidR="001F4C31" w:rsidRPr="008B65CD">
              <w:rPr>
                <w:rStyle w:val="Brailleschrift"/>
              </w:rPr>
              <w:t>g</w:t>
            </w:r>
          </w:p>
        </w:tc>
        <w:tc>
          <w:tcPr>
            <w:tcW w:w="2470" w:type="dxa"/>
          </w:tcPr>
          <w:p w14:paraId="0DCF6AA6" w14:textId="77777777" w:rsidR="001F4C31" w:rsidRPr="008B65CD" w:rsidRDefault="001F4C31" w:rsidP="00A507C6">
            <w:pPr>
              <w:pStyle w:val="Tabellenzeile"/>
            </w:pPr>
            <w:r w:rsidRPr="008B65CD">
              <w:t>BRING</w:t>
            </w:r>
          </w:p>
        </w:tc>
      </w:tr>
      <w:tr w:rsidR="001F4C31" w:rsidRPr="008B65CD" w14:paraId="6894F97B" w14:textId="77777777" w:rsidTr="00282329">
        <w:tc>
          <w:tcPr>
            <w:tcW w:w="1384" w:type="dxa"/>
          </w:tcPr>
          <w:p w14:paraId="19079F1E" w14:textId="77777777" w:rsidR="001F4C31" w:rsidRPr="008B65CD" w:rsidRDefault="001F4C31" w:rsidP="00A507C6">
            <w:pPr>
              <w:pStyle w:val="Tabellenzeile"/>
              <w:rPr>
                <w:rStyle w:val="Brailleschrift"/>
              </w:rPr>
            </w:pPr>
            <w:r w:rsidRPr="008B65CD">
              <w:rPr>
                <w:rStyle w:val="Brailleschrift"/>
              </w:rPr>
              <w:t>4k</w:t>
            </w:r>
          </w:p>
        </w:tc>
        <w:tc>
          <w:tcPr>
            <w:tcW w:w="2470" w:type="dxa"/>
          </w:tcPr>
          <w:p w14:paraId="547005A2" w14:textId="77777777" w:rsidR="001F4C31" w:rsidRPr="008B65CD" w:rsidRDefault="001F4C31" w:rsidP="00A507C6">
            <w:pPr>
              <w:pStyle w:val="Tabellenzeile"/>
            </w:pPr>
            <w:r w:rsidRPr="008B65CD">
              <w:t>CHARAKTER</w:t>
            </w:r>
          </w:p>
        </w:tc>
      </w:tr>
      <w:tr w:rsidR="001F4C31" w:rsidRPr="008B65CD" w14:paraId="15CBD126" w14:textId="77777777" w:rsidTr="00282329">
        <w:tc>
          <w:tcPr>
            <w:tcW w:w="1384" w:type="dxa"/>
          </w:tcPr>
          <w:p w14:paraId="3633D786"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b</w:t>
            </w:r>
          </w:p>
        </w:tc>
        <w:tc>
          <w:tcPr>
            <w:tcW w:w="2470" w:type="dxa"/>
          </w:tcPr>
          <w:p w14:paraId="7DE00279" w14:textId="77777777" w:rsidR="001F4C31" w:rsidRPr="008B65CD" w:rsidRDefault="001F4C31" w:rsidP="00A507C6">
            <w:pPr>
              <w:pStyle w:val="Tabellenzeile"/>
            </w:pPr>
            <w:r w:rsidRPr="008B65CD">
              <w:t>DABEI</w:t>
            </w:r>
          </w:p>
        </w:tc>
      </w:tr>
      <w:tr w:rsidR="001F4C31" w:rsidRPr="008B65CD" w14:paraId="04218299" w14:textId="77777777" w:rsidTr="00282329">
        <w:tc>
          <w:tcPr>
            <w:tcW w:w="1384" w:type="dxa"/>
          </w:tcPr>
          <w:p w14:paraId="47235594"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d</w:t>
            </w:r>
          </w:p>
        </w:tc>
        <w:tc>
          <w:tcPr>
            <w:tcW w:w="2470" w:type="dxa"/>
          </w:tcPr>
          <w:p w14:paraId="3196E024" w14:textId="77777777" w:rsidR="001F4C31" w:rsidRPr="008B65CD" w:rsidRDefault="001F4C31" w:rsidP="00A507C6">
            <w:pPr>
              <w:pStyle w:val="Tabellenzeile"/>
            </w:pPr>
            <w:r w:rsidRPr="008B65CD">
              <w:t>DADURCH</w:t>
            </w:r>
          </w:p>
        </w:tc>
      </w:tr>
      <w:tr w:rsidR="001F4C31" w:rsidRPr="008B65CD" w14:paraId="4FFF818B" w14:textId="77777777" w:rsidTr="00282329">
        <w:tc>
          <w:tcPr>
            <w:tcW w:w="1384" w:type="dxa"/>
          </w:tcPr>
          <w:p w14:paraId="149BDFEE"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f</w:t>
            </w:r>
          </w:p>
        </w:tc>
        <w:tc>
          <w:tcPr>
            <w:tcW w:w="2470" w:type="dxa"/>
          </w:tcPr>
          <w:p w14:paraId="3AEA77B7" w14:textId="77777777" w:rsidR="001F4C31" w:rsidRPr="008B65CD" w:rsidRDefault="001F4C31" w:rsidP="00A507C6">
            <w:pPr>
              <w:pStyle w:val="Tabellenzeile"/>
            </w:pPr>
            <w:r w:rsidRPr="008B65CD">
              <w:t>DAFÜR</w:t>
            </w:r>
          </w:p>
        </w:tc>
      </w:tr>
      <w:tr w:rsidR="001F4C31" w:rsidRPr="008B65CD" w14:paraId="7BADC2CF" w14:textId="77777777" w:rsidTr="00282329">
        <w:tc>
          <w:tcPr>
            <w:tcW w:w="1384" w:type="dxa"/>
          </w:tcPr>
          <w:p w14:paraId="18199813"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g</w:t>
            </w:r>
          </w:p>
        </w:tc>
        <w:tc>
          <w:tcPr>
            <w:tcW w:w="2470" w:type="dxa"/>
          </w:tcPr>
          <w:p w14:paraId="28EBDDEE" w14:textId="77777777" w:rsidR="001F4C31" w:rsidRPr="008B65CD" w:rsidRDefault="001F4C31" w:rsidP="00A507C6">
            <w:pPr>
              <w:pStyle w:val="Tabellenzeile"/>
            </w:pPr>
            <w:r w:rsidRPr="008B65CD">
              <w:t>DAGEGEN</w:t>
            </w:r>
          </w:p>
        </w:tc>
      </w:tr>
      <w:tr w:rsidR="001F4C31" w:rsidRPr="008B65CD" w14:paraId="0DB74976" w14:textId="77777777" w:rsidTr="00282329">
        <w:tc>
          <w:tcPr>
            <w:tcW w:w="1384" w:type="dxa"/>
          </w:tcPr>
          <w:p w14:paraId="541766C0"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h</w:t>
            </w:r>
          </w:p>
        </w:tc>
        <w:tc>
          <w:tcPr>
            <w:tcW w:w="2470" w:type="dxa"/>
          </w:tcPr>
          <w:p w14:paraId="20CDAECA" w14:textId="77777777" w:rsidR="001F4C31" w:rsidRPr="008B65CD" w:rsidRDefault="001F4C31" w:rsidP="00A507C6">
            <w:pPr>
              <w:pStyle w:val="Tabellenzeile"/>
            </w:pPr>
            <w:r w:rsidRPr="008B65CD">
              <w:t>DAHER</w:t>
            </w:r>
          </w:p>
        </w:tc>
      </w:tr>
      <w:tr w:rsidR="001F4C31" w:rsidRPr="008B65CD" w14:paraId="39843DE1" w14:textId="77777777" w:rsidTr="00282329">
        <w:tc>
          <w:tcPr>
            <w:tcW w:w="1384" w:type="dxa"/>
          </w:tcPr>
          <w:p w14:paraId="4B89F1AF"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m</w:t>
            </w:r>
          </w:p>
        </w:tc>
        <w:tc>
          <w:tcPr>
            <w:tcW w:w="2470" w:type="dxa"/>
          </w:tcPr>
          <w:p w14:paraId="06099ACC" w14:textId="77777777" w:rsidR="001F4C31" w:rsidRPr="008B65CD" w:rsidRDefault="001F4C31" w:rsidP="00A507C6">
            <w:pPr>
              <w:pStyle w:val="Tabellenzeile"/>
            </w:pPr>
            <w:r w:rsidRPr="008B65CD">
              <w:t>DAMIT</w:t>
            </w:r>
          </w:p>
        </w:tc>
      </w:tr>
      <w:tr w:rsidR="001F4C31" w:rsidRPr="008B65CD" w14:paraId="2EDBD290" w14:textId="77777777" w:rsidTr="00282329">
        <w:tc>
          <w:tcPr>
            <w:tcW w:w="1384" w:type="dxa"/>
          </w:tcPr>
          <w:p w14:paraId="2146BC4E"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k</w:t>
            </w:r>
          </w:p>
        </w:tc>
        <w:tc>
          <w:tcPr>
            <w:tcW w:w="2470" w:type="dxa"/>
          </w:tcPr>
          <w:p w14:paraId="31B2AE77" w14:textId="77777777" w:rsidR="001F4C31" w:rsidRPr="008B65CD" w:rsidRDefault="001F4C31" w:rsidP="00A507C6">
            <w:pPr>
              <w:pStyle w:val="Tabellenzeile"/>
            </w:pPr>
            <w:r w:rsidRPr="008B65CD">
              <w:t>DANK</w:t>
            </w:r>
          </w:p>
        </w:tc>
      </w:tr>
      <w:tr w:rsidR="001F4C31" w:rsidRPr="008B65CD" w14:paraId="02A362DF" w14:textId="77777777" w:rsidTr="00282329">
        <w:tc>
          <w:tcPr>
            <w:tcW w:w="1384" w:type="dxa"/>
          </w:tcPr>
          <w:p w14:paraId="4229B528"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1</w:t>
            </w:r>
          </w:p>
        </w:tc>
        <w:tc>
          <w:tcPr>
            <w:tcW w:w="2470" w:type="dxa"/>
          </w:tcPr>
          <w:p w14:paraId="55178703" w14:textId="77777777" w:rsidR="001F4C31" w:rsidRPr="008B65CD" w:rsidRDefault="001F4C31" w:rsidP="00A507C6">
            <w:pPr>
              <w:pStyle w:val="Tabellenzeile"/>
            </w:pPr>
            <w:r w:rsidRPr="008B65CD">
              <w:t>DARAUF</w:t>
            </w:r>
          </w:p>
        </w:tc>
      </w:tr>
      <w:tr w:rsidR="001F4C31" w:rsidRPr="008B65CD" w14:paraId="02BFB7DC" w14:textId="77777777" w:rsidTr="00282329">
        <w:tc>
          <w:tcPr>
            <w:tcW w:w="1384" w:type="dxa"/>
          </w:tcPr>
          <w:p w14:paraId="5114C440"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8</w:t>
            </w:r>
          </w:p>
        </w:tc>
        <w:tc>
          <w:tcPr>
            <w:tcW w:w="2470" w:type="dxa"/>
          </w:tcPr>
          <w:p w14:paraId="24B9B0C8" w14:textId="77777777" w:rsidR="001F4C31" w:rsidRPr="008B65CD" w:rsidRDefault="001F4C31" w:rsidP="00A507C6">
            <w:pPr>
              <w:pStyle w:val="Tabellenzeile"/>
            </w:pPr>
            <w:r w:rsidRPr="008B65CD">
              <w:t>DARÜBER</w:t>
            </w:r>
          </w:p>
        </w:tc>
      </w:tr>
      <w:tr w:rsidR="001F4C31" w:rsidRPr="008B65CD" w14:paraId="2237DA4B" w14:textId="77777777" w:rsidTr="00282329">
        <w:tc>
          <w:tcPr>
            <w:tcW w:w="1384" w:type="dxa"/>
          </w:tcPr>
          <w:p w14:paraId="0FFD262D"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v</w:t>
            </w:r>
          </w:p>
        </w:tc>
        <w:tc>
          <w:tcPr>
            <w:tcW w:w="2470" w:type="dxa"/>
          </w:tcPr>
          <w:p w14:paraId="7DAE491D" w14:textId="77777777" w:rsidR="001F4C31" w:rsidRPr="008B65CD" w:rsidRDefault="001F4C31" w:rsidP="00A507C6">
            <w:pPr>
              <w:pStyle w:val="Tabellenzeile"/>
            </w:pPr>
            <w:r w:rsidRPr="008B65CD">
              <w:t>DAVON</w:t>
            </w:r>
          </w:p>
        </w:tc>
      </w:tr>
      <w:tr w:rsidR="001F4C31" w:rsidRPr="008B65CD" w14:paraId="1BD738DC" w14:textId="77777777" w:rsidTr="00282329">
        <w:tc>
          <w:tcPr>
            <w:tcW w:w="1384" w:type="dxa"/>
          </w:tcPr>
          <w:p w14:paraId="53BE335B"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z</w:t>
            </w:r>
          </w:p>
        </w:tc>
        <w:tc>
          <w:tcPr>
            <w:tcW w:w="2470" w:type="dxa"/>
          </w:tcPr>
          <w:p w14:paraId="42C5082B" w14:textId="77777777" w:rsidR="001F4C31" w:rsidRPr="008B65CD" w:rsidRDefault="001F4C31" w:rsidP="00A507C6">
            <w:pPr>
              <w:pStyle w:val="Tabellenzeile"/>
            </w:pPr>
            <w:r w:rsidRPr="008B65CD">
              <w:t>DAZU</w:t>
            </w:r>
          </w:p>
        </w:tc>
      </w:tr>
      <w:tr w:rsidR="001F4C31" w:rsidRPr="008B65CD" w14:paraId="614DFB81" w14:textId="77777777" w:rsidTr="00282329">
        <w:tc>
          <w:tcPr>
            <w:tcW w:w="1384" w:type="dxa"/>
          </w:tcPr>
          <w:p w14:paraId="2AACFE3B" w14:textId="77777777" w:rsidR="001F4C31" w:rsidRPr="008B65CD" w:rsidRDefault="001F4C31" w:rsidP="00A507C6">
            <w:pPr>
              <w:pStyle w:val="Tabellenzeile"/>
              <w:rPr>
                <w:rStyle w:val="Brailleschrift"/>
              </w:rPr>
            </w:pPr>
            <w:r w:rsidRPr="008B65CD">
              <w:rPr>
                <w:rStyle w:val="Brailleschrift"/>
              </w:rPr>
              <w:t>dt</w:t>
            </w:r>
          </w:p>
        </w:tc>
        <w:tc>
          <w:tcPr>
            <w:tcW w:w="2470" w:type="dxa"/>
          </w:tcPr>
          <w:p w14:paraId="49A1DAA6" w14:textId="77777777" w:rsidR="001F4C31" w:rsidRPr="008B65CD" w:rsidRDefault="001F4C31" w:rsidP="00A507C6">
            <w:pPr>
              <w:pStyle w:val="Tabellenzeile"/>
            </w:pPr>
            <w:r w:rsidRPr="008B65CD">
              <w:t>DEMOKRAT</w:t>
            </w:r>
          </w:p>
        </w:tc>
      </w:tr>
      <w:tr w:rsidR="001F4C31" w:rsidRPr="008B65CD" w14:paraId="1FCAF9E4" w14:textId="77777777" w:rsidTr="00282329">
        <w:tc>
          <w:tcPr>
            <w:tcW w:w="1384" w:type="dxa"/>
          </w:tcPr>
          <w:p w14:paraId="07B65E9B" w14:textId="77777777" w:rsidR="001F4C31" w:rsidRPr="008B65CD" w:rsidRDefault="008D22C7" w:rsidP="00A507C6">
            <w:pPr>
              <w:pStyle w:val="Tabellenzeile"/>
              <w:rPr>
                <w:rStyle w:val="Brailleschrift"/>
              </w:rPr>
            </w:pPr>
            <w:r w:rsidRPr="008B65CD">
              <w:rPr>
                <w:rStyle w:val="Brailleschrift"/>
              </w:rPr>
              <w:t>e</w:t>
            </w:r>
            <w:r w:rsidR="001F4C31" w:rsidRPr="008B65CD">
              <w:rPr>
                <w:rStyle w:val="Brailleschrift"/>
              </w:rPr>
              <w:t>c</w:t>
            </w:r>
          </w:p>
        </w:tc>
        <w:tc>
          <w:tcPr>
            <w:tcW w:w="2470" w:type="dxa"/>
          </w:tcPr>
          <w:p w14:paraId="7A581282" w14:textId="77777777" w:rsidR="001F4C31" w:rsidRPr="008B65CD" w:rsidRDefault="001F4C31" w:rsidP="00A507C6">
            <w:pPr>
              <w:pStyle w:val="Tabellenzeile"/>
            </w:pPr>
            <w:r w:rsidRPr="008B65CD">
              <w:t>DENEN</w:t>
            </w:r>
          </w:p>
        </w:tc>
      </w:tr>
      <w:tr w:rsidR="001F4C31" w:rsidRPr="008B65CD" w14:paraId="256A716A" w14:textId="77777777" w:rsidTr="00282329">
        <w:tc>
          <w:tcPr>
            <w:tcW w:w="1384" w:type="dxa"/>
          </w:tcPr>
          <w:p w14:paraId="48E172A0"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n</w:t>
            </w:r>
          </w:p>
        </w:tc>
        <w:tc>
          <w:tcPr>
            <w:tcW w:w="2470" w:type="dxa"/>
          </w:tcPr>
          <w:p w14:paraId="0BF732F4" w14:textId="77777777" w:rsidR="001F4C31" w:rsidRPr="008B65CD" w:rsidRDefault="001F4C31" w:rsidP="00A507C6">
            <w:pPr>
              <w:pStyle w:val="Tabellenzeile"/>
            </w:pPr>
            <w:r w:rsidRPr="008B65CD">
              <w:t>DENN</w:t>
            </w:r>
          </w:p>
        </w:tc>
      </w:tr>
      <w:tr w:rsidR="001F4C31" w:rsidRPr="008B65CD" w14:paraId="73209B2E" w14:textId="77777777" w:rsidTr="00282329">
        <w:tc>
          <w:tcPr>
            <w:tcW w:w="1384" w:type="dxa"/>
          </w:tcPr>
          <w:p w14:paraId="7F8DC0E0" w14:textId="77777777" w:rsidR="001F4C31" w:rsidRPr="008B65CD" w:rsidRDefault="008D22C7" w:rsidP="00A507C6">
            <w:pPr>
              <w:pStyle w:val="Tabellenzeile"/>
              <w:rPr>
                <w:rStyle w:val="Brailleschrift"/>
              </w:rPr>
            </w:pPr>
            <w:r w:rsidRPr="008B65CD">
              <w:rPr>
                <w:rStyle w:val="Brailleschrift"/>
              </w:rPr>
              <w:t>d</w:t>
            </w:r>
            <w:r w:rsidR="00B07EA5" w:rsidRPr="008B65CD">
              <w:rPr>
                <w:rStyle w:val="Brailleschrift"/>
              </w:rPr>
              <w:t>~</w:t>
            </w:r>
          </w:p>
        </w:tc>
        <w:tc>
          <w:tcPr>
            <w:tcW w:w="2470" w:type="dxa"/>
          </w:tcPr>
          <w:p w14:paraId="7C2D5B9D" w14:textId="77777777" w:rsidR="001F4C31" w:rsidRPr="008B65CD" w:rsidRDefault="001F4C31" w:rsidP="00A507C6">
            <w:pPr>
              <w:pStyle w:val="Tabellenzeile"/>
            </w:pPr>
            <w:r w:rsidRPr="008B65CD">
              <w:t>DESSEN</w:t>
            </w:r>
          </w:p>
        </w:tc>
      </w:tr>
      <w:tr w:rsidR="001F4C31" w:rsidRPr="008B65CD" w14:paraId="036CC9F1" w14:textId="77777777" w:rsidTr="00282329">
        <w:tc>
          <w:tcPr>
            <w:tcW w:w="1384" w:type="dxa"/>
          </w:tcPr>
          <w:p w14:paraId="44EE2B5F"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5</w:t>
            </w:r>
          </w:p>
        </w:tc>
        <w:tc>
          <w:tcPr>
            <w:tcW w:w="2470" w:type="dxa"/>
          </w:tcPr>
          <w:p w14:paraId="0002B881" w14:textId="77777777" w:rsidR="001F4C31" w:rsidRPr="008B65CD" w:rsidRDefault="001F4C31" w:rsidP="00A507C6">
            <w:pPr>
              <w:pStyle w:val="Tabellenzeile"/>
            </w:pPr>
            <w:r w:rsidRPr="008B65CD">
              <w:t>DEUTSCH</w:t>
            </w:r>
          </w:p>
        </w:tc>
      </w:tr>
      <w:tr w:rsidR="001F4C31" w:rsidRPr="008B65CD" w14:paraId="1A379CF0" w14:textId="77777777" w:rsidTr="00282329">
        <w:tc>
          <w:tcPr>
            <w:tcW w:w="1384" w:type="dxa"/>
          </w:tcPr>
          <w:p w14:paraId="7F8BC1F2"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r</w:t>
            </w:r>
          </w:p>
        </w:tc>
        <w:tc>
          <w:tcPr>
            <w:tcW w:w="2470" w:type="dxa"/>
          </w:tcPr>
          <w:p w14:paraId="2F9C4CB6" w14:textId="77777777" w:rsidR="001F4C31" w:rsidRPr="008B65CD" w:rsidRDefault="001F4C31" w:rsidP="00A507C6">
            <w:pPr>
              <w:pStyle w:val="Tabellenzeile"/>
            </w:pPr>
            <w:r w:rsidRPr="008B65CD">
              <w:t>DIR</w:t>
            </w:r>
          </w:p>
        </w:tc>
      </w:tr>
      <w:tr w:rsidR="001F4C31" w:rsidRPr="008B65CD" w14:paraId="75A09B70" w14:textId="77777777" w:rsidTr="00282329">
        <w:tc>
          <w:tcPr>
            <w:tcW w:w="1384" w:type="dxa"/>
          </w:tcPr>
          <w:p w14:paraId="628C6D37"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4</w:t>
            </w:r>
          </w:p>
        </w:tc>
        <w:tc>
          <w:tcPr>
            <w:tcW w:w="2470" w:type="dxa"/>
          </w:tcPr>
          <w:p w14:paraId="4046C281" w14:textId="77777777" w:rsidR="001F4C31" w:rsidRPr="008B65CD" w:rsidRDefault="001F4C31" w:rsidP="00A507C6">
            <w:pPr>
              <w:pStyle w:val="Tabellenzeile"/>
            </w:pPr>
            <w:r w:rsidRPr="008B65CD">
              <w:t>DOCH</w:t>
            </w:r>
          </w:p>
        </w:tc>
      </w:tr>
      <w:tr w:rsidR="001F4C31" w:rsidRPr="008B65CD" w14:paraId="5AB89318" w14:textId="77777777" w:rsidTr="00282329">
        <w:tc>
          <w:tcPr>
            <w:tcW w:w="1384" w:type="dxa"/>
          </w:tcPr>
          <w:p w14:paraId="2D7809F4" w14:textId="77777777" w:rsidR="001F4C31" w:rsidRPr="008B65CD" w:rsidRDefault="008D22C7" w:rsidP="00A507C6">
            <w:pPr>
              <w:pStyle w:val="Tabellenzeile"/>
              <w:rPr>
                <w:rStyle w:val="Brailleschrift"/>
              </w:rPr>
            </w:pPr>
            <w:r w:rsidRPr="008B65CD">
              <w:rPr>
                <w:rStyle w:val="Brailleschrift"/>
              </w:rPr>
              <w:t>d</w:t>
            </w:r>
            <w:r w:rsidR="001F4C31" w:rsidRPr="008B65CD">
              <w:rPr>
                <w:rStyle w:val="Brailleschrift"/>
              </w:rPr>
              <w:t>$</w:t>
            </w:r>
          </w:p>
        </w:tc>
        <w:tc>
          <w:tcPr>
            <w:tcW w:w="2470" w:type="dxa"/>
          </w:tcPr>
          <w:p w14:paraId="7122AFA0" w14:textId="77777777" w:rsidR="001F4C31" w:rsidRPr="008B65CD" w:rsidRDefault="001F4C31" w:rsidP="00A507C6">
            <w:pPr>
              <w:pStyle w:val="Tabellenzeile"/>
            </w:pPr>
            <w:r w:rsidRPr="008B65CD">
              <w:t>DRUCK</w:t>
            </w:r>
          </w:p>
        </w:tc>
      </w:tr>
      <w:tr w:rsidR="001F4C31" w:rsidRPr="008B65CD" w14:paraId="3461BE01" w14:textId="77777777" w:rsidTr="00282329">
        <w:tc>
          <w:tcPr>
            <w:tcW w:w="1384" w:type="dxa"/>
          </w:tcPr>
          <w:p w14:paraId="75EFF73A" w14:textId="77777777" w:rsidR="001F4C31" w:rsidRPr="008B65CD" w:rsidRDefault="008D22C7" w:rsidP="00A507C6">
            <w:pPr>
              <w:pStyle w:val="Tabellenzeile"/>
              <w:rPr>
                <w:rStyle w:val="Brailleschrift"/>
              </w:rPr>
            </w:pPr>
            <w:r w:rsidRPr="008B65CD">
              <w:rPr>
                <w:rStyle w:val="Brailleschrift"/>
              </w:rPr>
              <w:t>e</w:t>
            </w:r>
            <w:r w:rsidR="001F4C31" w:rsidRPr="008B65CD">
              <w:rPr>
                <w:rStyle w:val="Brailleschrift"/>
              </w:rPr>
              <w:t>o</w:t>
            </w:r>
          </w:p>
        </w:tc>
        <w:tc>
          <w:tcPr>
            <w:tcW w:w="2470" w:type="dxa"/>
          </w:tcPr>
          <w:p w14:paraId="11EC6169" w14:textId="77777777" w:rsidR="001F4C31" w:rsidRPr="008B65CD" w:rsidRDefault="001F4C31" w:rsidP="00A507C6">
            <w:pPr>
              <w:pStyle w:val="Tabellenzeile"/>
            </w:pPr>
            <w:r w:rsidRPr="008B65CD">
              <w:t>EBENSO</w:t>
            </w:r>
          </w:p>
        </w:tc>
      </w:tr>
      <w:tr w:rsidR="001F4C31" w:rsidRPr="008B65CD" w14:paraId="632781BF" w14:textId="77777777" w:rsidTr="00282329">
        <w:tc>
          <w:tcPr>
            <w:tcW w:w="1384" w:type="dxa"/>
          </w:tcPr>
          <w:p w14:paraId="24C3036F" w14:textId="77777777" w:rsidR="001F4C31" w:rsidRPr="008B65CD" w:rsidRDefault="008D22C7" w:rsidP="00A507C6">
            <w:pPr>
              <w:pStyle w:val="Tabellenzeile"/>
              <w:rPr>
                <w:rStyle w:val="Brailleschrift"/>
              </w:rPr>
            </w:pPr>
            <w:r w:rsidRPr="008B65CD">
              <w:rPr>
                <w:rStyle w:val="Brailleschrift"/>
              </w:rPr>
              <w:t>e</w:t>
            </w:r>
            <w:r w:rsidR="001F4C31" w:rsidRPr="008B65CD">
              <w:rPr>
                <w:rStyle w:val="Brailleschrift"/>
              </w:rPr>
              <w:t>a</w:t>
            </w:r>
          </w:p>
        </w:tc>
        <w:tc>
          <w:tcPr>
            <w:tcW w:w="2470" w:type="dxa"/>
          </w:tcPr>
          <w:p w14:paraId="68676F58" w14:textId="77777777" w:rsidR="001F4C31" w:rsidRPr="008B65CD" w:rsidRDefault="001F4C31" w:rsidP="00A507C6">
            <w:pPr>
              <w:pStyle w:val="Tabellenzeile"/>
            </w:pPr>
            <w:r w:rsidRPr="008B65CD">
              <w:t>ETWA</w:t>
            </w:r>
          </w:p>
        </w:tc>
      </w:tr>
      <w:tr w:rsidR="001F4C31" w:rsidRPr="008B65CD" w14:paraId="130737C3" w14:textId="77777777" w:rsidTr="00282329">
        <w:tc>
          <w:tcPr>
            <w:tcW w:w="1384" w:type="dxa"/>
          </w:tcPr>
          <w:p w14:paraId="7DA9631C" w14:textId="77777777"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w</w:t>
            </w:r>
          </w:p>
        </w:tc>
        <w:tc>
          <w:tcPr>
            <w:tcW w:w="2470" w:type="dxa"/>
          </w:tcPr>
          <w:p w14:paraId="664C2A7F" w14:textId="77777777" w:rsidR="001F4C31" w:rsidRPr="008B65CD" w:rsidRDefault="001F4C31" w:rsidP="00A507C6">
            <w:pPr>
              <w:pStyle w:val="Tabellenzeile"/>
            </w:pPr>
            <w:r w:rsidRPr="008B65CD">
              <w:t>ETWAS</w:t>
            </w:r>
          </w:p>
        </w:tc>
      </w:tr>
      <w:tr w:rsidR="001F4C31" w:rsidRPr="008B65CD" w14:paraId="0F2CF504" w14:textId="77777777" w:rsidTr="00282329">
        <w:tc>
          <w:tcPr>
            <w:tcW w:w="1384" w:type="dxa"/>
          </w:tcPr>
          <w:p w14:paraId="16F2DD5A" w14:textId="77777777"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q</w:t>
            </w:r>
          </w:p>
        </w:tc>
        <w:tc>
          <w:tcPr>
            <w:tcW w:w="2470" w:type="dxa"/>
          </w:tcPr>
          <w:p w14:paraId="7E22914B" w14:textId="77777777" w:rsidR="001F4C31" w:rsidRPr="008B65CD" w:rsidRDefault="001F4C31" w:rsidP="00A507C6">
            <w:pPr>
              <w:pStyle w:val="Tabellenzeile"/>
            </w:pPr>
            <w:r w:rsidRPr="008B65CD">
              <w:t>FALL</w:t>
            </w:r>
          </w:p>
        </w:tc>
      </w:tr>
      <w:tr w:rsidR="001F4C31" w:rsidRPr="008B65CD" w14:paraId="2B08D470" w14:textId="77777777" w:rsidTr="00282329">
        <w:tc>
          <w:tcPr>
            <w:tcW w:w="1384" w:type="dxa"/>
          </w:tcPr>
          <w:p w14:paraId="4AC05D37" w14:textId="77777777" w:rsidR="001F4C31" w:rsidRPr="008B65CD" w:rsidRDefault="001F4C31" w:rsidP="00A507C6">
            <w:pPr>
              <w:pStyle w:val="Tabellenzeile"/>
              <w:rPr>
                <w:rStyle w:val="Brailleschrift"/>
              </w:rPr>
            </w:pPr>
            <w:r w:rsidRPr="008B65CD">
              <w:rPr>
                <w:rStyle w:val="Brailleschrift"/>
              </w:rPr>
              <w:t>f&gt;</w:t>
            </w:r>
          </w:p>
        </w:tc>
        <w:tc>
          <w:tcPr>
            <w:tcW w:w="2470" w:type="dxa"/>
          </w:tcPr>
          <w:p w14:paraId="50C4DAC0" w14:textId="77777777" w:rsidR="001F4C31" w:rsidRPr="008B65CD" w:rsidRDefault="001F4C31" w:rsidP="00A507C6">
            <w:pPr>
              <w:pStyle w:val="Tabellenzeile"/>
            </w:pPr>
            <w:r w:rsidRPr="008B65CD">
              <w:t>FERTIG</w:t>
            </w:r>
          </w:p>
        </w:tc>
      </w:tr>
      <w:tr w:rsidR="001F4C31" w:rsidRPr="008B65CD" w14:paraId="61E03341" w14:textId="77777777" w:rsidTr="00282329">
        <w:tc>
          <w:tcPr>
            <w:tcW w:w="1384" w:type="dxa"/>
          </w:tcPr>
          <w:p w14:paraId="0CCA9A9E" w14:textId="77777777"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g</w:t>
            </w:r>
          </w:p>
        </w:tc>
        <w:tc>
          <w:tcPr>
            <w:tcW w:w="2470" w:type="dxa"/>
          </w:tcPr>
          <w:p w14:paraId="539A4F47" w14:textId="77777777" w:rsidR="001F4C31" w:rsidRPr="008B65CD" w:rsidRDefault="001F4C31" w:rsidP="00A507C6">
            <w:pPr>
              <w:pStyle w:val="Tabellenzeile"/>
            </w:pPr>
            <w:r w:rsidRPr="008B65CD">
              <w:t>FOLG</w:t>
            </w:r>
          </w:p>
        </w:tc>
      </w:tr>
      <w:tr w:rsidR="001F4C31" w:rsidRPr="008B65CD" w14:paraId="0681B5DD" w14:textId="77777777" w:rsidTr="00282329">
        <w:tc>
          <w:tcPr>
            <w:tcW w:w="1384" w:type="dxa"/>
          </w:tcPr>
          <w:p w14:paraId="711B23FF" w14:textId="77777777"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d</w:t>
            </w:r>
          </w:p>
        </w:tc>
        <w:tc>
          <w:tcPr>
            <w:tcW w:w="2470" w:type="dxa"/>
          </w:tcPr>
          <w:p w14:paraId="3940D03E" w14:textId="77777777" w:rsidR="001F4C31" w:rsidRPr="008B65CD" w:rsidRDefault="001F4C31" w:rsidP="00A507C6">
            <w:pPr>
              <w:pStyle w:val="Tabellenzeile"/>
            </w:pPr>
            <w:r w:rsidRPr="008B65CD">
              <w:t>FREUND</w:t>
            </w:r>
          </w:p>
        </w:tc>
      </w:tr>
      <w:tr w:rsidR="001F4C31" w:rsidRPr="008B65CD" w14:paraId="123BAD7A" w14:textId="77777777" w:rsidTr="00282329">
        <w:tc>
          <w:tcPr>
            <w:tcW w:w="1384" w:type="dxa"/>
          </w:tcPr>
          <w:p w14:paraId="392AA2DF" w14:textId="77777777"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h</w:t>
            </w:r>
          </w:p>
        </w:tc>
        <w:tc>
          <w:tcPr>
            <w:tcW w:w="2470" w:type="dxa"/>
          </w:tcPr>
          <w:p w14:paraId="33B718B5" w14:textId="77777777" w:rsidR="001F4C31" w:rsidRPr="008B65CD" w:rsidRDefault="001F4C31" w:rsidP="00A507C6">
            <w:pPr>
              <w:pStyle w:val="Tabellenzeile"/>
            </w:pPr>
            <w:r w:rsidRPr="008B65CD">
              <w:t>FÜHR</w:t>
            </w:r>
          </w:p>
        </w:tc>
      </w:tr>
      <w:tr w:rsidR="001F4C31" w:rsidRPr="008B65CD" w14:paraId="1EF9386B" w14:textId="77777777" w:rsidTr="00282329">
        <w:tc>
          <w:tcPr>
            <w:tcW w:w="1384" w:type="dxa"/>
          </w:tcPr>
          <w:p w14:paraId="167ACD02"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z</w:t>
            </w:r>
          </w:p>
        </w:tc>
        <w:tc>
          <w:tcPr>
            <w:tcW w:w="2470" w:type="dxa"/>
          </w:tcPr>
          <w:p w14:paraId="0017753C" w14:textId="77777777" w:rsidR="001F4C31" w:rsidRPr="008B65CD" w:rsidRDefault="001F4C31" w:rsidP="00A507C6">
            <w:pPr>
              <w:pStyle w:val="Tabellenzeile"/>
            </w:pPr>
            <w:r w:rsidRPr="008B65CD">
              <w:t>GANZ</w:t>
            </w:r>
          </w:p>
        </w:tc>
      </w:tr>
      <w:tr w:rsidR="001F4C31" w:rsidRPr="008B65CD" w14:paraId="6880C00E" w14:textId="77777777" w:rsidTr="00282329">
        <w:tc>
          <w:tcPr>
            <w:tcW w:w="1384" w:type="dxa"/>
          </w:tcPr>
          <w:p w14:paraId="59F62E7F"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8</w:t>
            </w:r>
          </w:p>
        </w:tc>
        <w:tc>
          <w:tcPr>
            <w:tcW w:w="2470" w:type="dxa"/>
          </w:tcPr>
          <w:p w14:paraId="5462AC81" w14:textId="77777777" w:rsidR="001F4C31" w:rsidRPr="008B65CD" w:rsidRDefault="001F4C31" w:rsidP="00A507C6">
            <w:pPr>
              <w:pStyle w:val="Tabellenzeile"/>
            </w:pPr>
            <w:r w:rsidRPr="008B65CD">
              <w:t>GEGENÜBER</w:t>
            </w:r>
          </w:p>
        </w:tc>
      </w:tr>
      <w:tr w:rsidR="001F4C31" w:rsidRPr="008B65CD" w14:paraId="345E7AE8" w14:textId="77777777" w:rsidTr="00282329">
        <w:tc>
          <w:tcPr>
            <w:tcW w:w="1384" w:type="dxa"/>
          </w:tcPr>
          <w:p w14:paraId="2E54C835"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w</w:t>
            </w:r>
          </w:p>
        </w:tc>
        <w:tc>
          <w:tcPr>
            <w:tcW w:w="2470" w:type="dxa"/>
          </w:tcPr>
          <w:p w14:paraId="05915B0B" w14:textId="77777777" w:rsidR="001F4C31" w:rsidRPr="008B65CD" w:rsidRDefault="001F4C31" w:rsidP="00A507C6">
            <w:pPr>
              <w:pStyle w:val="Tabellenzeile"/>
            </w:pPr>
            <w:r w:rsidRPr="008B65CD">
              <w:t>GEGENWART</w:t>
            </w:r>
          </w:p>
        </w:tc>
      </w:tr>
      <w:tr w:rsidR="001F4C31" w:rsidRPr="008B65CD" w14:paraId="10B3DFD9" w14:textId="77777777" w:rsidTr="00282329">
        <w:tc>
          <w:tcPr>
            <w:tcW w:w="1384" w:type="dxa"/>
          </w:tcPr>
          <w:p w14:paraId="279DDBD1"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g</w:t>
            </w:r>
          </w:p>
        </w:tc>
        <w:tc>
          <w:tcPr>
            <w:tcW w:w="2470" w:type="dxa"/>
          </w:tcPr>
          <w:p w14:paraId="6E06A9FA" w14:textId="77777777" w:rsidR="001F4C31" w:rsidRPr="008B65CD" w:rsidRDefault="001F4C31" w:rsidP="00A507C6">
            <w:pPr>
              <w:pStyle w:val="Tabellenzeile"/>
            </w:pPr>
            <w:r w:rsidRPr="008B65CD">
              <w:t>GELEGEN</w:t>
            </w:r>
          </w:p>
        </w:tc>
      </w:tr>
      <w:tr w:rsidR="001F4C31" w:rsidRPr="008B65CD" w14:paraId="534805D7" w14:textId="77777777" w:rsidTr="00282329">
        <w:tc>
          <w:tcPr>
            <w:tcW w:w="1384" w:type="dxa"/>
          </w:tcPr>
          <w:p w14:paraId="5F9F3D67"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f</w:t>
            </w:r>
          </w:p>
        </w:tc>
        <w:tc>
          <w:tcPr>
            <w:tcW w:w="2470" w:type="dxa"/>
          </w:tcPr>
          <w:p w14:paraId="7B0393BF" w14:textId="77777777" w:rsidR="001F4C31" w:rsidRPr="008B65CD" w:rsidRDefault="001F4C31" w:rsidP="00A507C6">
            <w:pPr>
              <w:pStyle w:val="Tabellenzeile"/>
            </w:pPr>
            <w:r w:rsidRPr="008B65CD">
              <w:t>GESCHÄFT</w:t>
            </w:r>
          </w:p>
        </w:tc>
      </w:tr>
      <w:tr w:rsidR="001F4C31" w:rsidRPr="008B65CD" w14:paraId="0B7B9C6A" w14:textId="77777777" w:rsidTr="00282329">
        <w:tc>
          <w:tcPr>
            <w:tcW w:w="1384" w:type="dxa"/>
          </w:tcPr>
          <w:p w14:paraId="0D14E1E6"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5</w:t>
            </w:r>
          </w:p>
        </w:tc>
        <w:tc>
          <w:tcPr>
            <w:tcW w:w="2470" w:type="dxa"/>
          </w:tcPr>
          <w:p w14:paraId="752AF165" w14:textId="77777777" w:rsidR="001F4C31" w:rsidRPr="008B65CD" w:rsidRDefault="001F4C31" w:rsidP="00A507C6">
            <w:pPr>
              <w:pStyle w:val="Tabellenzeile"/>
            </w:pPr>
            <w:r w:rsidRPr="008B65CD">
              <w:t>GESELLSCHAFT</w:t>
            </w:r>
          </w:p>
        </w:tc>
      </w:tr>
      <w:tr w:rsidR="001F4C31" w:rsidRPr="008B65CD" w14:paraId="7B86883E" w14:textId="77777777" w:rsidTr="00282329">
        <w:tc>
          <w:tcPr>
            <w:tcW w:w="1384" w:type="dxa"/>
          </w:tcPr>
          <w:p w14:paraId="202C5791" w14:textId="77777777" w:rsidR="001F4C31" w:rsidRPr="008B65CD" w:rsidRDefault="001F4C31" w:rsidP="00A507C6">
            <w:pPr>
              <w:pStyle w:val="Tabellenzeile"/>
              <w:rPr>
                <w:rStyle w:val="Brailleschrift"/>
              </w:rPr>
            </w:pPr>
            <w:r w:rsidRPr="008B65CD">
              <w:rPr>
                <w:rStyle w:val="Brailleschrift"/>
              </w:rPr>
              <w:t>&amp;w</w:t>
            </w:r>
          </w:p>
        </w:tc>
        <w:tc>
          <w:tcPr>
            <w:tcW w:w="2470" w:type="dxa"/>
          </w:tcPr>
          <w:p w14:paraId="60280CF9" w14:textId="77777777" w:rsidR="001F4C31" w:rsidRPr="008B65CD" w:rsidRDefault="001F4C31" w:rsidP="00A507C6">
            <w:pPr>
              <w:pStyle w:val="Tabellenzeile"/>
            </w:pPr>
            <w:r w:rsidRPr="008B65CD">
              <w:t>GEWORDEN</w:t>
            </w:r>
          </w:p>
        </w:tc>
      </w:tr>
      <w:tr w:rsidR="001F4C31" w:rsidRPr="008B65CD" w14:paraId="6F1D606E" w14:textId="77777777" w:rsidTr="00282329">
        <w:tc>
          <w:tcPr>
            <w:tcW w:w="1384" w:type="dxa"/>
          </w:tcPr>
          <w:p w14:paraId="73259FEA"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b</w:t>
            </w:r>
          </w:p>
        </w:tc>
        <w:tc>
          <w:tcPr>
            <w:tcW w:w="2470" w:type="dxa"/>
          </w:tcPr>
          <w:p w14:paraId="0574DBB5" w14:textId="77777777" w:rsidR="001F4C31" w:rsidRPr="008B65CD" w:rsidRDefault="001F4C31" w:rsidP="00A507C6">
            <w:pPr>
              <w:pStyle w:val="Tabellenzeile"/>
            </w:pPr>
            <w:r w:rsidRPr="008B65CD">
              <w:t>GIBT</w:t>
            </w:r>
          </w:p>
        </w:tc>
      </w:tr>
      <w:tr w:rsidR="001F4C31" w:rsidRPr="008B65CD" w14:paraId="61FD79A0" w14:textId="77777777" w:rsidTr="00282329">
        <w:tc>
          <w:tcPr>
            <w:tcW w:w="1384" w:type="dxa"/>
          </w:tcPr>
          <w:p w14:paraId="55094635"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4</w:t>
            </w:r>
          </w:p>
        </w:tc>
        <w:tc>
          <w:tcPr>
            <w:tcW w:w="2470" w:type="dxa"/>
          </w:tcPr>
          <w:p w14:paraId="5FD74EF8" w14:textId="77777777" w:rsidR="001F4C31" w:rsidRPr="008B65CD" w:rsidRDefault="001F4C31" w:rsidP="00A507C6">
            <w:pPr>
              <w:pStyle w:val="Tabellenzeile"/>
            </w:pPr>
            <w:r w:rsidRPr="008B65CD">
              <w:t>GLEICH</w:t>
            </w:r>
          </w:p>
        </w:tc>
      </w:tr>
      <w:tr w:rsidR="001F4C31" w:rsidRPr="008B65CD" w14:paraId="75783B09" w14:textId="77777777" w:rsidTr="00282329">
        <w:tc>
          <w:tcPr>
            <w:tcW w:w="1384" w:type="dxa"/>
          </w:tcPr>
          <w:p w14:paraId="542FE0CA" w14:textId="77777777" w:rsidR="001F4C31" w:rsidRPr="008B65CD" w:rsidRDefault="008D22C7" w:rsidP="00A507C6">
            <w:pPr>
              <w:pStyle w:val="Tabellenzeile"/>
              <w:rPr>
                <w:rStyle w:val="Brailleschrift"/>
              </w:rPr>
            </w:pPr>
            <w:r w:rsidRPr="008B65CD">
              <w:rPr>
                <w:rStyle w:val="Brailleschrift"/>
              </w:rPr>
              <w:t>g</w:t>
            </w:r>
            <w:r w:rsidR="001F4C31" w:rsidRPr="008B65CD">
              <w:rPr>
                <w:rStyle w:val="Brailleschrift"/>
              </w:rPr>
              <w:t>$</w:t>
            </w:r>
          </w:p>
        </w:tc>
        <w:tc>
          <w:tcPr>
            <w:tcW w:w="2470" w:type="dxa"/>
          </w:tcPr>
          <w:p w14:paraId="4BCF9447" w14:textId="77777777" w:rsidR="001F4C31" w:rsidRPr="008B65CD" w:rsidRDefault="001F4C31" w:rsidP="00A507C6">
            <w:pPr>
              <w:pStyle w:val="Tabellenzeile"/>
            </w:pPr>
            <w:r w:rsidRPr="008B65CD">
              <w:t>GLÜCK</w:t>
            </w:r>
          </w:p>
        </w:tc>
      </w:tr>
      <w:tr w:rsidR="001F4C31" w:rsidRPr="008B65CD" w14:paraId="231D41AA" w14:textId="77777777" w:rsidTr="00282329">
        <w:tc>
          <w:tcPr>
            <w:tcW w:w="1384" w:type="dxa"/>
          </w:tcPr>
          <w:p w14:paraId="207DC0E8" w14:textId="77777777" w:rsidR="001F4C31" w:rsidRPr="008B65CD" w:rsidRDefault="008D22C7" w:rsidP="00A507C6">
            <w:pPr>
              <w:pStyle w:val="Tabellenzeile"/>
              <w:rPr>
                <w:rStyle w:val="Brailleschrift"/>
              </w:rPr>
            </w:pPr>
            <w:r w:rsidRPr="008B65CD">
              <w:rPr>
                <w:rStyle w:val="Brailleschrift"/>
              </w:rPr>
              <w:t>g</w:t>
            </w:r>
            <w:r w:rsidR="00B07EA5" w:rsidRPr="008B65CD">
              <w:rPr>
                <w:rStyle w:val="Brailleschrift"/>
              </w:rPr>
              <w:t>~</w:t>
            </w:r>
          </w:p>
        </w:tc>
        <w:tc>
          <w:tcPr>
            <w:tcW w:w="2470" w:type="dxa"/>
          </w:tcPr>
          <w:p w14:paraId="135E48D8" w14:textId="77777777" w:rsidR="001F4C31" w:rsidRPr="008B65CD" w:rsidRDefault="001F4C31" w:rsidP="00A507C6">
            <w:pPr>
              <w:pStyle w:val="Tabellenzeile"/>
            </w:pPr>
            <w:r w:rsidRPr="008B65CD">
              <w:t>GROß</w:t>
            </w:r>
          </w:p>
        </w:tc>
      </w:tr>
      <w:tr w:rsidR="001F4C31" w:rsidRPr="008B65CD" w14:paraId="492EB236" w14:textId="77777777" w:rsidTr="00282329">
        <w:tc>
          <w:tcPr>
            <w:tcW w:w="1384" w:type="dxa"/>
          </w:tcPr>
          <w:p w14:paraId="346CDD44" w14:textId="77777777" w:rsidR="001F4C31" w:rsidRPr="008B65CD" w:rsidRDefault="001F4C31" w:rsidP="00A507C6">
            <w:pPr>
              <w:pStyle w:val="Tabellenzeile"/>
              <w:rPr>
                <w:rStyle w:val="Brailleschrift"/>
              </w:rPr>
            </w:pPr>
            <w:r w:rsidRPr="008B65CD">
              <w:rPr>
                <w:rStyle w:val="Brailleschrift"/>
              </w:rPr>
              <w:t>gd</w:t>
            </w:r>
          </w:p>
        </w:tc>
        <w:tc>
          <w:tcPr>
            <w:tcW w:w="2470" w:type="dxa"/>
          </w:tcPr>
          <w:p w14:paraId="4F71509F" w14:textId="77777777" w:rsidR="001F4C31" w:rsidRPr="008B65CD" w:rsidRDefault="001F4C31" w:rsidP="00A507C6">
            <w:pPr>
              <w:pStyle w:val="Tabellenzeile"/>
            </w:pPr>
            <w:r w:rsidRPr="008B65CD">
              <w:t>GRUND</w:t>
            </w:r>
          </w:p>
        </w:tc>
      </w:tr>
      <w:tr w:rsidR="001F4C31" w:rsidRPr="008B65CD" w14:paraId="50D5A0C9" w14:textId="77777777" w:rsidTr="00282329">
        <w:tc>
          <w:tcPr>
            <w:tcW w:w="1384" w:type="dxa"/>
          </w:tcPr>
          <w:p w14:paraId="1F77A247" w14:textId="77777777"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f</w:t>
            </w:r>
          </w:p>
        </w:tc>
        <w:tc>
          <w:tcPr>
            <w:tcW w:w="2470" w:type="dxa"/>
          </w:tcPr>
          <w:p w14:paraId="4B993D68" w14:textId="77777777" w:rsidR="001F4C31" w:rsidRPr="008B65CD" w:rsidRDefault="001F4C31" w:rsidP="00A507C6">
            <w:pPr>
              <w:pStyle w:val="Tabellenzeile"/>
            </w:pPr>
            <w:r w:rsidRPr="008B65CD">
              <w:t>HAFT</w:t>
            </w:r>
          </w:p>
        </w:tc>
      </w:tr>
      <w:tr w:rsidR="001F4C31" w:rsidRPr="008B65CD" w14:paraId="702094CE" w14:textId="77777777" w:rsidTr="00282329">
        <w:tc>
          <w:tcPr>
            <w:tcW w:w="1384" w:type="dxa"/>
          </w:tcPr>
          <w:p w14:paraId="2E862F57" w14:textId="77777777"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d</w:t>
            </w:r>
          </w:p>
        </w:tc>
        <w:tc>
          <w:tcPr>
            <w:tcW w:w="2470" w:type="dxa"/>
          </w:tcPr>
          <w:p w14:paraId="6CD2DACB" w14:textId="77777777" w:rsidR="001F4C31" w:rsidRPr="008B65CD" w:rsidRDefault="001F4C31" w:rsidP="00A507C6">
            <w:pPr>
              <w:pStyle w:val="Tabellenzeile"/>
            </w:pPr>
            <w:r w:rsidRPr="008B65CD">
              <w:t>HAND</w:t>
            </w:r>
          </w:p>
        </w:tc>
      </w:tr>
      <w:tr w:rsidR="001F4C31" w:rsidRPr="008B65CD" w14:paraId="716A3A5E" w14:textId="77777777" w:rsidTr="00282329">
        <w:tc>
          <w:tcPr>
            <w:tcW w:w="1384" w:type="dxa"/>
          </w:tcPr>
          <w:p w14:paraId="2CF994CE" w14:textId="77777777" w:rsidR="001F4C31" w:rsidRPr="008B65CD" w:rsidRDefault="00BE573B" w:rsidP="00A507C6">
            <w:pPr>
              <w:pStyle w:val="Tabellenzeile"/>
              <w:rPr>
                <w:rStyle w:val="Brailleschrift"/>
              </w:rPr>
            </w:pPr>
            <w:r w:rsidRPr="008B65CD">
              <w:rPr>
                <w:rStyle w:val="Brailleschrift"/>
              </w:rPr>
              <w:t>h</w:t>
            </w:r>
            <w:r w:rsidR="00B07EA5" w:rsidRPr="008B65CD">
              <w:rPr>
                <w:rStyle w:val="Brailleschrift"/>
              </w:rPr>
              <w:t>}</w:t>
            </w:r>
          </w:p>
        </w:tc>
        <w:tc>
          <w:tcPr>
            <w:tcW w:w="2470" w:type="dxa"/>
          </w:tcPr>
          <w:p w14:paraId="7DCE60F3" w14:textId="77777777" w:rsidR="001F4C31" w:rsidRPr="008B65CD" w:rsidRDefault="001F4C31" w:rsidP="00A507C6">
            <w:pPr>
              <w:pStyle w:val="Tabellenzeile"/>
            </w:pPr>
            <w:r w:rsidRPr="008B65CD">
              <w:t>HAST</w:t>
            </w:r>
          </w:p>
        </w:tc>
      </w:tr>
      <w:tr w:rsidR="001F4C31" w:rsidRPr="008B65CD" w14:paraId="79BD4C46" w14:textId="77777777" w:rsidTr="00282329">
        <w:tc>
          <w:tcPr>
            <w:tcW w:w="1384" w:type="dxa"/>
          </w:tcPr>
          <w:p w14:paraId="134E1E2A" w14:textId="77777777"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t</w:t>
            </w:r>
          </w:p>
        </w:tc>
        <w:tc>
          <w:tcPr>
            <w:tcW w:w="2470" w:type="dxa"/>
          </w:tcPr>
          <w:p w14:paraId="36E7E808" w14:textId="77777777" w:rsidR="001F4C31" w:rsidRPr="008B65CD" w:rsidRDefault="001F4C31" w:rsidP="00A507C6">
            <w:pPr>
              <w:pStyle w:val="Tabellenzeile"/>
            </w:pPr>
            <w:r w:rsidRPr="008B65CD">
              <w:t>HAT</w:t>
            </w:r>
          </w:p>
        </w:tc>
      </w:tr>
      <w:tr w:rsidR="001F4C31" w:rsidRPr="008B65CD" w14:paraId="79D5945C" w14:textId="77777777" w:rsidTr="00282329">
        <w:tc>
          <w:tcPr>
            <w:tcW w:w="1384" w:type="dxa"/>
          </w:tcPr>
          <w:p w14:paraId="6E2423AB" w14:textId="77777777"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p</w:t>
            </w:r>
          </w:p>
        </w:tc>
        <w:tc>
          <w:tcPr>
            <w:tcW w:w="2470" w:type="dxa"/>
          </w:tcPr>
          <w:p w14:paraId="7B795C44" w14:textId="77777777" w:rsidR="001F4C31" w:rsidRPr="008B65CD" w:rsidRDefault="001F4C31" w:rsidP="00A507C6">
            <w:pPr>
              <w:pStyle w:val="Tabellenzeile"/>
            </w:pPr>
            <w:r w:rsidRPr="008B65CD">
              <w:t>HAUPT</w:t>
            </w:r>
          </w:p>
        </w:tc>
      </w:tr>
      <w:tr w:rsidR="001F4C31" w:rsidRPr="008B65CD" w14:paraId="43741EC7" w14:textId="77777777" w:rsidTr="00282329">
        <w:tc>
          <w:tcPr>
            <w:tcW w:w="1384" w:type="dxa"/>
          </w:tcPr>
          <w:p w14:paraId="11A990C6" w14:textId="77777777"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r</w:t>
            </w:r>
          </w:p>
        </w:tc>
        <w:tc>
          <w:tcPr>
            <w:tcW w:w="2470" w:type="dxa"/>
          </w:tcPr>
          <w:p w14:paraId="3123BF71" w14:textId="77777777" w:rsidR="001F4C31" w:rsidRPr="008B65CD" w:rsidRDefault="001F4C31" w:rsidP="00A507C6">
            <w:pPr>
              <w:pStyle w:val="Tabellenzeile"/>
            </w:pPr>
            <w:r w:rsidRPr="008B65CD">
              <w:t>HERR</w:t>
            </w:r>
          </w:p>
        </w:tc>
      </w:tr>
      <w:tr w:rsidR="001F4C31" w:rsidRPr="008B65CD" w14:paraId="057D6393" w14:textId="77777777" w:rsidTr="00282329">
        <w:tc>
          <w:tcPr>
            <w:tcW w:w="1384" w:type="dxa"/>
          </w:tcPr>
          <w:p w14:paraId="58CD9221" w14:textId="77777777" w:rsidR="001F4C31" w:rsidRPr="008B65CD" w:rsidRDefault="00BE573B" w:rsidP="00A507C6">
            <w:pPr>
              <w:pStyle w:val="Tabellenzeile"/>
              <w:rPr>
                <w:rStyle w:val="Brailleschrift"/>
              </w:rPr>
            </w:pPr>
            <w:r w:rsidRPr="008B65CD">
              <w:rPr>
                <w:rStyle w:val="Brailleschrift"/>
              </w:rPr>
              <w:t>h</w:t>
            </w:r>
            <w:r w:rsidR="001F4C31" w:rsidRPr="008B65CD">
              <w:rPr>
                <w:rStyle w:val="Brailleschrift"/>
              </w:rPr>
              <w:t>r</w:t>
            </w:r>
          </w:p>
        </w:tc>
        <w:tc>
          <w:tcPr>
            <w:tcW w:w="2470" w:type="dxa"/>
          </w:tcPr>
          <w:p w14:paraId="616BF406" w14:textId="77777777" w:rsidR="001F4C31" w:rsidRPr="008B65CD" w:rsidRDefault="001F4C31" w:rsidP="00A507C6">
            <w:pPr>
              <w:pStyle w:val="Tabellenzeile"/>
            </w:pPr>
            <w:r w:rsidRPr="008B65CD">
              <w:t>HIER</w:t>
            </w:r>
          </w:p>
        </w:tc>
      </w:tr>
      <w:tr w:rsidR="001F4C31" w:rsidRPr="008B65CD" w14:paraId="0019367C" w14:textId="77777777" w:rsidTr="00282329">
        <w:tc>
          <w:tcPr>
            <w:tcW w:w="1384" w:type="dxa"/>
          </w:tcPr>
          <w:p w14:paraId="3661A644" w14:textId="77777777" w:rsidR="001F4C31" w:rsidRPr="008B65CD" w:rsidRDefault="008D22C7" w:rsidP="00A507C6">
            <w:pPr>
              <w:pStyle w:val="Tabellenzeile"/>
              <w:rPr>
                <w:rStyle w:val="Brailleschrift"/>
              </w:rPr>
            </w:pPr>
            <w:r w:rsidRPr="008B65CD">
              <w:rPr>
                <w:rStyle w:val="Brailleschrift"/>
              </w:rPr>
              <w:t>f</w:t>
            </w:r>
            <w:r w:rsidR="001F4C31" w:rsidRPr="008B65CD">
              <w:rPr>
                <w:rStyle w:val="Brailleschrift"/>
              </w:rPr>
              <w:t>f</w:t>
            </w:r>
          </w:p>
        </w:tc>
        <w:tc>
          <w:tcPr>
            <w:tcW w:w="2470" w:type="dxa"/>
          </w:tcPr>
          <w:p w14:paraId="5B344A74" w14:textId="77777777" w:rsidR="001F4C31" w:rsidRPr="008B65CD" w:rsidRDefault="001F4C31" w:rsidP="00A507C6">
            <w:pPr>
              <w:pStyle w:val="Tabellenzeile"/>
            </w:pPr>
            <w:r w:rsidRPr="008B65CD">
              <w:t>HOFF</w:t>
            </w:r>
          </w:p>
        </w:tc>
      </w:tr>
      <w:tr w:rsidR="001F4C31" w:rsidRPr="008B65CD" w14:paraId="26726972" w14:textId="77777777" w:rsidTr="00282329">
        <w:tc>
          <w:tcPr>
            <w:tcW w:w="1384" w:type="dxa"/>
          </w:tcPr>
          <w:p w14:paraId="624BED90" w14:textId="77777777" w:rsidR="001F4C31" w:rsidRPr="008B65CD" w:rsidRDefault="00BE573B" w:rsidP="00A507C6">
            <w:pPr>
              <w:pStyle w:val="Tabellenzeile"/>
              <w:rPr>
                <w:rStyle w:val="Brailleschrift"/>
              </w:rPr>
            </w:pPr>
            <w:r w:rsidRPr="008B65CD">
              <w:rPr>
                <w:rStyle w:val="Brailleschrift"/>
              </w:rPr>
              <w:t>i</w:t>
            </w:r>
            <w:r w:rsidR="001F4C31" w:rsidRPr="008B65CD">
              <w:rPr>
                <w:rStyle w:val="Brailleschrift"/>
              </w:rPr>
              <w:t>h</w:t>
            </w:r>
          </w:p>
        </w:tc>
        <w:tc>
          <w:tcPr>
            <w:tcW w:w="2470" w:type="dxa"/>
          </w:tcPr>
          <w:p w14:paraId="15E5A833" w14:textId="77777777" w:rsidR="001F4C31" w:rsidRPr="008B65CD" w:rsidRDefault="001F4C31" w:rsidP="00A507C6">
            <w:pPr>
              <w:pStyle w:val="Tabellenzeile"/>
            </w:pPr>
            <w:r w:rsidRPr="008B65CD">
              <w:t>IHN</w:t>
            </w:r>
          </w:p>
        </w:tc>
      </w:tr>
      <w:tr w:rsidR="001F4C31" w:rsidRPr="008B65CD" w14:paraId="3DCC5D2B" w14:textId="77777777" w:rsidTr="00282329">
        <w:tc>
          <w:tcPr>
            <w:tcW w:w="1384" w:type="dxa"/>
          </w:tcPr>
          <w:p w14:paraId="0E4407BE" w14:textId="77777777" w:rsidR="001F4C31" w:rsidRPr="008B65CD" w:rsidRDefault="00BE573B" w:rsidP="00A507C6">
            <w:pPr>
              <w:pStyle w:val="Tabellenzeile"/>
              <w:rPr>
                <w:rStyle w:val="Brailleschrift"/>
              </w:rPr>
            </w:pPr>
            <w:r w:rsidRPr="008B65CD">
              <w:rPr>
                <w:rStyle w:val="Brailleschrift"/>
              </w:rPr>
              <w:t>i</w:t>
            </w:r>
            <w:r w:rsidR="001F4C31" w:rsidRPr="008B65CD">
              <w:rPr>
                <w:rStyle w:val="Brailleschrift"/>
              </w:rPr>
              <w:t>g</w:t>
            </w:r>
          </w:p>
        </w:tc>
        <w:tc>
          <w:tcPr>
            <w:tcW w:w="2470" w:type="dxa"/>
          </w:tcPr>
          <w:p w14:paraId="62E9C8E1" w14:textId="77777777" w:rsidR="001F4C31" w:rsidRPr="008B65CD" w:rsidRDefault="001F4C31" w:rsidP="00A507C6">
            <w:pPr>
              <w:pStyle w:val="Tabellenzeile"/>
            </w:pPr>
            <w:r w:rsidRPr="008B65CD">
              <w:t>IRGEND</w:t>
            </w:r>
          </w:p>
        </w:tc>
      </w:tr>
      <w:tr w:rsidR="001F4C31" w:rsidRPr="008B65CD" w14:paraId="1BBACBCF" w14:textId="77777777" w:rsidTr="00282329">
        <w:tc>
          <w:tcPr>
            <w:tcW w:w="1384" w:type="dxa"/>
          </w:tcPr>
          <w:p w14:paraId="641F1701" w14:textId="77777777"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r</w:t>
            </w:r>
          </w:p>
        </w:tc>
        <w:tc>
          <w:tcPr>
            <w:tcW w:w="2470" w:type="dxa"/>
          </w:tcPr>
          <w:p w14:paraId="17C28025" w14:textId="77777777" w:rsidR="001F4C31" w:rsidRPr="008B65CD" w:rsidRDefault="001F4C31" w:rsidP="00A507C6">
            <w:pPr>
              <w:pStyle w:val="Tabellenzeile"/>
            </w:pPr>
            <w:r w:rsidRPr="008B65CD">
              <w:t>JAHR</w:t>
            </w:r>
          </w:p>
        </w:tc>
      </w:tr>
      <w:tr w:rsidR="001F4C31" w:rsidRPr="008B65CD" w14:paraId="5CF17110" w14:textId="77777777" w:rsidTr="00282329">
        <w:tc>
          <w:tcPr>
            <w:tcW w:w="1384" w:type="dxa"/>
          </w:tcPr>
          <w:p w14:paraId="682978CC" w14:textId="77777777"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h</w:t>
            </w:r>
          </w:p>
        </w:tc>
        <w:tc>
          <w:tcPr>
            <w:tcW w:w="2470" w:type="dxa"/>
          </w:tcPr>
          <w:p w14:paraId="1A0C1795" w14:textId="77777777" w:rsidR="001F4C31" w:rsidRPr="008B65CD" w:rsidRDefault="001F4C31" w:rsidP="00A507C6">
            <w:pPr>
              <w:pStyle w:val="Tabellenzeile"/>
            </w:pPr>
            <w:r w:rsidRPr="008B65CD">
              <w:t>JAHRHUNDERT</w:t>
            </w:r>
          </w:p>
        </w:tc>
      </w:tr>
      <w:tr w:rsidR="001F4C31" w:rsidRPr="008B65CD" w14:paraId="4236B7C3" w14:textId="77777777" w:rsidTr="00282329">
        <w:tc>
          <w:tcPr>
            <w:tcW w:w="1384" w:type="dxa"/>
          </w:tcPr>
          <w:p w14:paraId="358B6D06" w14:textId="77777777"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t</w:t>
            </w:r>
          </w:p>
        </w:tc>
        <w:tc>
          <w:tcPr>
            <w:tcW w:w="2470" w:type="dxa"/>
          </w:tcPr>
          <w:p w14:paraId="40E23C79" w14:textId="77777777" w:rsidR="001F4C31" w:rsidRPr="008B65CD" w:rsidRDefault="001F4C31" w:rsidP="00A507C6">
            <w:pPr>
              <w:pStyle w:val="Tabellenzeile"/>
            </w:pPr>
            <w:r w:rsidRPr="008B65CD">
              <w:t>JAHRTAUSEND</w:t>
            </w:r>
          </w:p>
        </w:tc>
      </w:tr>
      <w:tr w:rsidR="001F4C31" w:rsidRPr="008B65CD" w14:paraId="68AF7731" w14:textId="77777777" w:rsidTr="00282329">
        <w:tc>
          <w:tcPr>
            <w:tcW w:w="1384" w:type="dxa"/>
          </w:tcPr>
          <w:p w14:paraId="48348A75" w14:textId="77777777"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z</w:t>
            </w:r>
          </w:p>
        </w:tc>
        <w:tc>
          <w:tcPr>
            <w:tcW w:w="2470" w:type="dxa"/>
          </w:tcPr>
          <w:p w14:paraId="22B08372" w14:textId="77777777" w:rsidR="001F4C31" w:rsidRPr="008B65CD" w:rsidRDefault="001F4C31" w:rsidP="00A507C6">
            <w:pPr>
              <w:pStyle w:val="Tabellenzeile"/>
            </w:pPr>
            <w:r w:rsidRPr="008B65CD">
              <w:t>JAHRZEHNT</w:t>
            </w:r>
          </w:p>
        </w:tc>
      </w:tr>
      <w:tr w:rsidR="001F4C31" w:rsidRPr="008B65CD" w14:paraId="1F25AA1E" w14:textId="77777777" w:rsidTr="00282329">
        <w:tc>
          <w:tcPr>
            <w:tcW w:w="1384" w:type="dxa"/>
          </w:tcPr>
          <w:p w14:paraId="2E7C7748" w14:textId="77777777"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d</w:t>
            </w:r>
          </w:p>
        </w:tc>
        <w:tc>
          <w:tcPr>
            <w:tcW w:w="2470" w:type="dxa"/>
          </w:tcPr>
          <w:p w14:paraId="77F8CEE2" w14:textId="77777777" w:rsidR="001F4C31" w:rsidRPr="008B65CD" w:rsidRDefault="001F4C31" w:rsidP="00A507C6">
            <w:pPr>
              <w:pStyle w:val="Tabellenzeile"/>
            </w:pPr>
            <w:r w:rsidRPr="008B65CD">
              <w:t>JED</w:t>
            </w:r>
          </w:p>
        </w:tc>
      </w:tr>
      <w:tr w:rsidR="001F4C31" w:rsidRPr="008B65CD" w14:paraId="58CC7F70" w14:textId="77777777" w:rsidTr="00282329">
        <w:tc>
          <w:tcPr>
            <w:tcW w:w="1384" w:type="dxa"/>
          </w:tcPr>
          <w:p w14:paraId="02FBF7AD" w14:textId="77777777" w:rsidR="001F4C31" w:rsidRPr="008B65CD" w:rsidRDefault="00BE573B" w:rsidP="00A507C6">
            <w:pPr>
              <w:pStyle w:val="Tabellenzeile"/>
              <w:rPr>
                <w:rStyle w:val="Brailleschrift"/>
              </w:rPr>
            </w:pPr>
            <w:r w:rsidRPr="008B65CD">
              <w:rPr>
                <w:rStyle w:val="Brailleschrift"/>
              </w:rPr>
              <w:t>j</w:t>
            </w:r>
            <w:r w:rsidR="001F4C31" w:rsidRPr="008B65CD">
              <w:rPr>
                <w:rStyle w:val="Brailleschrift"/>
              </w:rPr>
              <w:t>4</w:t>
            </w:r>
          </w:p>
        </w:tc>
        <w:tc>
          <w:tcPr>
            <w:tcW w:w="2470" w:type="dxa"/>
          </w:tcPr>
          <w:p w14:paraId="175952DC" w14:textId="77777777" w:rsidR="001F4C31" w:rsidRPr="008B65CD" w:rsidRDefault="001F4C31" w:rsidP="00A507C6">
            <w:pPr>
              <w:pStyle w:val="Tabellenzeile"/>
            </w:pPr>
            <w:r w:rsidRPr="008B65CD">
              <w:t>JEDOCH</w:t>
            </w:r>
          </w:p>
        </w:tc>
      </w:tr>
      <w:tr w:rsidR="001F4C31" w:rsidRPr="008B65CD" w14:paraId="51582E32" w14:textId="77777777" w:rsidTr="00282329">
        <w:tc>
          <w:tcPr>
            <w:tcW w:w="1384" w:type="dxa"/>
          </w:tcPr>
          <w:p w14:paraId="3841E167" w14:textId="77777777" w:rsidR="001F4C31" w:rsidRPr="008B65CD" w:rsidRDefault="001F4C31" w:rsidP="00A507C6">
            <w:pPr>
              <w:pStyle w:val="Tabellenzeile"/>
              <w:rPr>
                <w:rStyle w:val="Brailleschrift"/>
              </w:rPr>
            </w:pPr>
            <w:r w:rsidRPr="008B65CD">
              <w:rPr>
                <w:rStyle w:val="Brailleschrift"/>
              </w:rPr>
              <w:t>j&gt;</w:t>
            </w:r>
          </w:p>
        </w:tc>
        <w:tc>
          <w:tcPr>
            <w:tcW w:w="2470" w:type="dxa"/>
          </w:tcPr>
          <w:p w14:paraId="5270ED9B" w14:textId="77777777" w:rsidR="001F4C31" w:rsidRPr="008B65CD" w:rsidRDefault="001F4C31" w:rsidP="00A507C6">
            <w:pPr>
              <w:pStyle w:val="Tabellenzeile"/>
            </w:pPr>
            <w:r w:rsidRPr="008B65CD">
              <w:t>JETZIG</w:t>
            </w:r>
          </w:p>
        </w:tc>
      </w:tr>
      <w:tr w:rsidR="001F4C31" w:rsidRPr="008B65CD" w14:paraId="7CAA302D" w14:textId="77777777" w:rsidTr="00282329">
        <w:tc>
          <w:tcPr>
            <w:tcW w:w="1384" w:type="dxa"/>
          </w:tcPr>
          <w:p w14:paraId="3EF11AAB" w14:textId="77777777" w:rsidR="001F4C31" w:rsidRPr="008B65CD" w:rsidRDefault="003A5634" w:rsidP="00A507C6">
            <w:pPr>
              <w:pStyle w:val="Tabellenzeile"/>
              <w:rPr>
                <w:rStyle w:val="Brailleschrift"/>
              </w:rPr>
            </w:pPr>
            <w:r>
              <w:rPr>
                <w:rStyle w:val="Brailleschrift"/>
              </w:rPr>
              <w:t>k</w:t>
            </w:r>
            <w:r w:rsidR="00B07EA5" w:rsidRPr="008B65CD">
              <w:rPr>
                <w:rStyle w:val="Brailleschrift"/>
              </w:rPr>
              <w:t>}</w:t>
            </w:r>
          </w:p>
        </w:tc>
        <w:tc>
          <w:tcPr>
            <w:tcW w:w="2470" w:type="dxa"/>
          </w:tcPr>
          <w:p w14:paraId="4298D82E" w14:textId="77777777" w:rsidR="001F4C31" w:rsidRPr="008B65CD" w:rsidRDefault="001F4C31" w:rsidP="00A507C6">
            <w:pPr>
              <w:pStyle w:val="Tabellenzeile"/>
            </w:pPr>
            <w:r w:rsidRPr="008B65CD">
              <w:t>KANNST</w:t>
            </w:r>
          </w:p>
        </w:tc>
      </w:tr>
      <w:tr w:rsidR="001F4C31" w:rsidRPr="008B65CD" w14:paraId="3A01B2FE" w14:textId="77777777" w:rsidTr="00282329">
        <w:tc>
          <w:tcPr>
            <w:tcW w:w="1384" w:type="dxa"/>
          </w:tcPr>
          <w:p w14:paraId="28073BE4" w14:textId="77777777" w:rsidR="001F4C31" w:rsidRPr="008B65CD" w:rsidRDefault="003A5634" w:rsidP="00A507C6">
            <w:pPr>
              <w:pStyle w:val="Tabellenzeile"/>
              <w:rPr>
                <w:rStyle w:val="Brailleschrift"/>
              </w:rPr>
            </w:pPr>
            <w:r>
              <w:rPr>
                <w:rStyle w:val="Brailleschrift"/>
              </w:rPr>
              <w:t>k</w:t>
            </w:r>
            <w:r w:rsidR="001F4C31" w:rsidRPr="008B65CD">
              <w:rPr>
                <w:rStyle w:val="Brailleschrift"/>
              </w:rPr>
              <w:t>p</w:t>
            </w:r>
          </w:p>
        </w:tc>
        <w:tc>
          <w:tcPr>
            <w:tcW w:w="2470" w:type="dxa"/>
          </w:tcPr>
          <w:p w14:paraId="389151F3" w14:textId="77777777" w:rsidR="001F4C31" w:rsidRPr="008B65CD" w:rsidRDefault="001F4C31" w:rsidP="00A507C6">
            <w:pPr>
              <w:pStyle w:val="Tabellenzeile"/>
            </w:pPr>
            <w:r w:rsidRPr="008B65CD">
              <w:t>KAPITAL</w:t>
            </w:r>
          </w:p>
        </w:tc>
      </w:tr>
      <w:tr w:rsidR="001F4C31" w:rsidRPr="008B65CD" w14:paraId="00C2F669" w14:textId="77777777" w:rsidTr="00282329">
        <w:tc>
          <w:tcPr>
            <w:tcW w:w="1384" w:type="dxa"/>
          </w:tcPr>
          <w:p w14:paraId="6E3C7A56" w14:textId="77777777" w:rsidR="001F4C31" w:rsidRPr="008B65CD" w:rsidRDefault="003A5634" w:rsidP="00A507C6">
            <w:pPr>
              <w:pStyle w:val="Tabellenzeile"/>
              <w:rPr>
                <w:rStyle w:val="Brailleschrift"/>
              </w:rPr>
            </w:pPr>
            <w:r>
              <w:rPr>
                <w:rStyle w:val="Brailleschrift"/>
              </w:rPr>
              <w:t>k</w:t>
            </w:r>
            <w:r w:rsidR="001F4C31" w:rsidRPr="008B65CD">
              <w:rPr>
                <w:rStyle w:val="Brailleschrift"/>
              </w:rPr>
              <w:t>x</w:t>
            </w:r>
          </w:p>
        </w:tc>
        <w:tc>
          <w:tcPr>
            <w:tcW w:w="2470" w:type="dxa"/>
          </w:tcPr>
          <w:p w14:paraId="212E1AB3" w14:textId="77777777" w:rsidR="001F4C31" w:rsidRPr="008B65CD" w:rsidRDefault="001F4C31" w:rsidP="00A507C6">
            <w:pPr>
              <w:pStyle w:val="Tabellenzeile"/>
            </w:pPr>
            <w:r w:rsidRPr="008B65CD">
              <w:t>KOMM</w:t>
            </w:r>
          </w:p>
        </w:tc>
      </w:tr>
      <w:tr w:rsidR="001F4C31" w:rsidRPr="008B65CD" w14:paraId="2E1B23E8" w14:textId="77777777" w:rsidTr="00282329">
        <w:tc>
          <w:tcPr>
            <w:tcW w:w="1384" w:type="dxa"/>
          </w:tcPr>
          <w:p w14:paraId="5273C228" w14:textId="77777777" w:rsidR="001F4C31" w:rsidRPr="008B65CD" w:rsidRDefault="003A5634" w:rsidP="00A507C6">
            <w:pPr>
              <w:pStyle w:val="Tabellenzeile"/>
              <w:rPr>
                <w:rStyle w:val="Brailleschrift"/>
              </w:rPr>
            </w:pPr>
            <w:r>
              <w:rPr>
                <w:rStyle w:val="Brailleschrift"/>
              </w:rPr>
              <w:t>k</w:t>
            </w:r>
            <w:r w:rsidR="001F4C31" w:rsidRPr="008B65CD">
              <w:rPr>
                <w:rStyle w:val="Brailleschrift"/>
              </w:rPr>
              <w:t>t</w:t>
            </w:r>
          </w:p>
        </w:tc>
        <w:tc>
          <w:tcPr>
            <w:tcW w:w="2470" w:type="dxa"/>
          </w:tcPr>
          <w:p w14:paraId="3DEC5239" w14:textId="77777777" w:rsidR="001F4C31" w:rsidRPr="008B65CD" w:rsidRDefault="001F4C31" w:rsidP="00A507C6">
            <w:pPr>
              <w:pStyle w:val="Tabellenzeile"/>
            </w:pPr>
            <w:r w:rsidRPr="008B65CD">
              <w:t>KONNT</w:t>
            </w:r>
          </w:p>
        </w:tc>
      </w:tr>
      <w:tr w:rsidR="001F4C31" w:rsidRPr="008B65CD" w14:paraId="1222078B" w14:textId="77777777" w:rsidTr="00282329">
        <w:tc>
          <w:tcPr>
            <w:tcW w:w="1384" w:type="dxa"/>
          </w:tcPr>
          <w:p w14:paraId="623D54E5" w14:textId="77777777" w:rsidR="001F4C31" w:rsidRPr="008B65CD" w:rsidRDefault="003A5634" w:rsidP="00A507C6">
            <w:pPr>
              <w:pStyle w:val="Tabellenzeile"/>
              <w:rPr>
                <w:rStyle w:val="Brailleschrift"/>
              </w:rPr>
            </w:pPr>
            <w:r>
              <w:rPr>
                <w:rStyle w:val="Brailleschrift"/>
              </w:rPr>
              <w:t>k</w:t>
            </w:r>
            <w:r w:rsidR="001F4C31" w:rsidRPr="008B65CD">
              <w:rPr>
                <w:rStyle w:val="Brailleschrift"/>
              </w:rPr>
              <w:t>f</w:t>
            </w:r>
          </w:p>
        </w:tc>
        <w:tc>
          <w:tcPr>
            <w:tcW w:w="2470" w:type="dxa"/>
          </w:tcPr>
          <w:p w14:paraId="65EEB852" w14:textId="77777777" w:rsidR="001F4C31" w:rsidRPr="008B65CD" w:rsidRDefault="001F4C31" w:rsidP="00A507C6">
            <w:pPr>
              <w:pStyle w:val="Tabellenzeile"/>
            </w:pPr>
            <w:r w:rsidRPr="008B65CD">
              <w:t>KRAFT</w:t>
            </w:r>
          </w:p>
        </w:tc>
      </w:tr>
      <w:tr w:rsidR="001F4C31" w:rsidRPr="008B65CD" w14:paraId="3B85BDFC" w14:textId="77777777" w:rsidTr="00282329">
        <w:tc>
          <w:tcPr>
            <w:tcW w:w="1384" w:type="dxa"/>
          </w:tcPr>
          <w:p w14:paraId="3E882C99" w14:textId="77777777" w:rsidR="001F4C31" w:rsidRPr="008B65CD" w:rsidRDefault="003A5634" w:rsidP="00A507C6">
            <w:pPr>
              <w:pStyle w:val="Tabellenzeile"/>
              <w:rPr>
                <w:rStyle w:val="Brailleschrift"/>
              </w:rPr>
            </w:pPr>
            <w:r>
              <w:rPr>
                <w:rStyle w:val="Brailleschrift"/>
              </w:rPr>
              <w:t>k</w:t>
            </w:r>
            <w:r w:rsidR="001F4C31" w:rsidRPr="008B65CD">
              <w:rPr>
                <w:rStyle w:val="Brailleschrift"/>
              </w:rPr>
              <w:t>z</w:t>
            </w:r>
          </w:p>
        </w:tc>
        <w:tc>
          <w:tcPr>
            <w:tcW w:w="2470" w:type="dxa"/>
          </w:tcPr>
          <w:p w14:paraId="0923BFE7" w14:textId="77777777" w:rsidR="001F4C31" w:rsidRPr="008B65CD" w:rsidRDefault="001F4C31" w:rsidP="00A507C6">
            <w:pPr>
              <w:pStyle w:val="Tabellenzeile"/>
            </w:pPr>
            <w:r w:rsidRPr="008B65CD">
              <w:t>KURZ</w:t>
            </w:r>
          </w:p>
        </w:tc>
      </w:tr>
      <w:tr w:rsidR="001F4C31" w:rsidRPr="008B65CD" w14:paraId="061FC388" w14:textId="77777777" w:rsidTr="00282329">
        <w:tc>
          <w:tcPr>
            <w:tcW w:w="1384" w:type="dxa"/>
          </w:tcPr>
          <w:p w14:paraId="14D647D0" w14:textId="77777777" w:rsidR="001F4C31" w:rsidRPr="008B65CD" w:rsidRDefault="00BE573B" w:rsidP="00A507C6">
            <w:pPr>
              <w:pStyle w:val="Tabellenzeile"/>
              <w:rPr>
                <w:rStyle w:val="Brailleschrift"/>
              </w:rPr>
            </w:pPr>
            <w:r w:rsidRPr="008B65CD">
              <w:rPr>
                <w:rStyle w:val="Brailleschrift"/>
              </w:rPr>
              <w:t>l</w:t>
            </w:r>
            <w:r w:rsidR="001F4C31" w:rsidRPr="008B65CD">
              <w:rPr>
                <w:rStyle w:val="Brailleschrift"/>
              </w:rPr>
              <w:t>g</w:t>
            </w:r>
          </w:p>
        </w:tc>
        <w:tc>
          <w:tcPr>
            <w:tcW w:w="2470" w:type="dxa"/>
          </w:tcPr>
          <w:p w14:paraId="7B8DB32D" w14:textId="77777777" w:rsidR="001F4C31" w:rsidRPr="008B65CD" w:rsidRDefault="001F4C31" w:rsidP="00A507C6">
            <w:pPr>
              <w:pStyle w:val="Tabellenzeile"/>
            </w:pPr>
            <w:r w:rsidRPr="008B65CD">
              <w:t>LANG</w:t>
            </w:r>
          </w:p>
        </w:tc>
      </w:tr>
      <w:tr w:rsidR="001F4C31" w:rsidRPr="008B65CD" w14:paraId="5D4CC9E1" w14:textId="77777777" w:rsidTr="00282329">
        <w:tc>
          <w:tcPr>
            <w:tcW w:w="1384" w:type="dxa"/>
          </w:tcPr>
          <w:p w14:paraId="0B9CE764" w14:textId="77777777" w:rsidR="001F4C31" w:rsidRPr="008B65CD" w:rsidRDefault="00BE573B" w:rsidP="00A507C6">
            <w:pPr>
              <w:pStyle w:val="Tabellenzeile"/>
              <w:rPr>
                <w:rStyle w:val="Brailleschrift"/>
              </w:rPr>
            </w:pPr>
            <w:r w:rsidRPr="008B65CD">
              <w:rPr>
                <w:rStyle w:val="Brailleschrift"/>
              </w:rPr>
              <w:t>l</w:t>
            </w:r>
            <w:r w:rsidR="001F4C31" w:rsidRPr="008B65CD">
              <w:rPr>
                <w:rStyle w:val="Brailleschrift"/>
              </w:rPr>
              <w:t>b</w:t>
            </w:r>
          </w:p>
        </w:tc>
        <w:tc>
          <w:tcPr>
            <w:tcW w:w="2470" w:type="dxa"/>
          </w:tcPr>
          <w:p w14:paraId="1D659689" w14:textId="77777777" w:rsidR="001F4C31" w:rsidRPr="008B65CD" w:rsidRDefault="001F4C31" w:rsidP="00A507C6">
            <w:pPr>
              <w:pStyle w:val="Tabellenzeile"/>
            </w:pPr>
            <w:r w:rsidRPr="008B65CD">
              <w:t>LEB</w:t>
            </w:r>
          </w:p>
        </w:tc>
      </w:tr>
      <w:tr w:rsidR="001F4C31" w:rsidRPr="008B65CD" w14:paraId="18809ED9" w14:textId="77777777" w:rsidTr="00282329">
        <w:tc>
          <w:tcPr>
            <w:tcW w:w="1384" w:type="dxa"/>
          </w:tcPr>
          <w:p w14:paraId="65E99AD9" w14:textId="77777777" w:rsidR="001F4C31" w:rsidRPr="008B65CD" w:rsidRDefault="00BE573B" w:rsidP="00A507C6">
            <w:pPr>
              <w:pStyle w:val="Tabellenzeile"/>
              <w:rPr>
                <w:rStyle w:val="Brailleschrift"/>
              </w:rPr>
            </w:pPr>
            <w:r w:rsidRPr="008B65CD">
              <w:rPr>
                <w:rStyle w:val="Brailleschrift"/>
              </w:rPr>
              <w:t>l</w:t>
            </w:r>
            <w:r w:rsidR="001F4C31" w:rsidRPr="008B65CD">
              <w:rPr>
                <w:rStyle w:val="Brailleschrift"/>
              </w:rPr>
              <w:t>4</w:t>
            </w:r>
          </w:p>
        </w:tc>
        <w:tc>
          <w:tcPr>
            <w:tcW w:w="2470" w:type="dxa"/>
          </w:tcPr>
          <w:p w14:paraId="4DE65611" w14:textId="77777777" w:rsidR="001F4C31" w:rsidRPr="008B65CD" w:rsidRDefault="001F4C31" w:rsidP="00A507C6">
            <w:pPr>
              <w:pStyle w:val="Tabellenzeile"/>
            </w:pPr>
            <w:r w:rsidRPr="008B65CD">
              <w:t>LEICHT</w:t>
            </w:r>
          </w:p>
        </w:tc>
      </w:tr>
      <w:tr w:rsidR="001F4C31" w:rsidRPr="008B65CD" w14:paraId="4C8DF1B0" w14:textId="77777777" w:rsidTr="00282329">
        <w:tc>
          <w:tcPr>
            <w:tcW w:w="1384" w:type="dxa"/>
          </w:tcPr>
          <w:p w14:paraId="195AA80D" w14:textId="77777777" w:rsidR="001F4C31" w:rsidRPr="008B65CD" w:rsidRDefault="001F4C31" w:rsidP="00A507C6">
            <w:pPr>
              <w:pStyle w:val="Tabellenzeile"/>
              <w:rPr>
                <w:rStyle w:val="Brailleschrift"/>
              </w:rPr>
            </w:pPr>
            <w:r w:rsidRPr="008B65CD">
              <w:rPr>
                <w:rStyle w:val="Brailleschrift"/>
              </w:rPr>
              <w:t>lt</w:t>
            </w:r>
          </w:p>
        </w:tc>
        <w:tc>
          <w:tcPr>
            <w:tcW w:w="2470" w:type="dxa"/>
          </w:tcPr>
          <w:p w14:paraId="45EDBD8F" w14:textId="77777777" w:rsidR="001F4C31" w:rsidRPr="008B65CD" w:rsidRDefault="001F4C31" w:rsidP="00A507C6">
            <w:pPr>
              <w:pStyle w:val="Tabellenzeile"/>
            </w:pPr>
            <w:r w:rsidRPr="008B65CD">
              <w:t>LETZT</w:t>
            </w:r>
          </w:p>
        </w:tc>
      </w:tr>
      <w:tr w:rsidR="001F4C31" w:rsidRPr="008B65CD" w14:paraId="4F22820E" w14:textId="77777777" w:rsidTr="00282329">
        <w:tc>
          <w:tcPr>
            <w:tcW w:w="1384" w:type="dxa"/>
          </w:tcPr>
          <w:p w14:paraId="7C7DC580" w14:textId="77777777"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5</w:t>
            </w:r>
          </w:p>
        </w:tc>
        <w:tc>
          <w:tcPr>
            <w:tcW w:w="2470" w:type="dxa"/>
          </w:tcPr>
          <w:p w14:paraId="000EB42B" w14:textId="77777777" w:rsidR="001F4C31" w:rsidRPr="008B65CD" w:rsidRDefault="001F4C31" w:rsidP="00A507C6">
            <w:pPr>
              <w:pStyle w:val="Tabellenzeile"/>
            </w:pPr>
            <w:r w:rsidRPr="008B65CD">
              <w:t>MASCHIN</w:t>
            </w:r>
          </w:p>
        </w:tc>
      </w:tr>
      <w:tr w:rsidR="001F4C31" w:rsidRPr="008B65CD" w14:paraId="54962691" w14:textId="77777777" w:rsidTr="00282329">
        <w:tc>
          <w:tcPr>
            <w:tcW w:w="1384" w:type="dxa"/>
          </w:tcPr>
          <w:p w14:paraId="79E421E9" w14:textId="77777777"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l</w:t>
            </w:r>
          </w:p>
        </w:tc>
        <w:tc>
          <w:tcPr>
            <w:tcW w:w="2470" w:type="dxa"/>
          </w:tcPr>
          <w:p w14:paraId="3FF5D26B" w14:textId="77777777" w:rsidR="001F4C31" w:rsidRPr="008B65CD" w:rsidRDefault="001F4C31" w:rsidP="00A507C6">
            <w:pPr>
              <w:pStyle w:val="Tabellenzeile"/>
            </w:pPr>
            <w:r w:rsidRPr="008B65CD">
              <w:t>MATERIAL</w:t>
            </w:r>
          </w:p>
        </w:tc>
      </w:tr>
      <w:tr w:rsidR="001F4C31" w:rsidRPr="008B65CD" w14:paraId="239A9A88" w14:textId="77777777" w:rsidTr="00282329">
        <w:tc>
          <w:tcPr>
            <w:tcW w:w="1384" w:type="dxa"/>
          </w:tcPr>
          <w:p w14:paraId="1F525E65" w14:textId="77777777" w:rsidR="001F4C31" w:rsidRPr="008B65CD" w:rsidRDefault="001F4C31" w:rsidP="00A507C6">
            <w:pPr>
              <w:pStyle w:val="Tabellenzeile"/>
              <w:rPr>
                <w:rStyle w:val="Brailleschrift"/>
              </w:rPr>
            </w:pPr>
            <w:r w:rsidRPr="008B65CD">
              <w:rPr>
                <w:rStyle w:val="Brailleschrift"/>
              </w:rPr>
              <w:t>mq</w:t>
            </w:r>
          </w:p>
        </w:tc>
        <w:tc>
          <w:tcPr>
            <w:tcW w:w="2470" w:type="dxa"/>
          </w:tcPr>
          <w:p w14:paraId="35FC1ABD" w14:textId="77777777" w:rsidR="001F4C31" w:rsidRPr="008B65CD" w:rsidRDefault="001F4C31" w:rsidP="00A507C6">
            <w:pPr>
              <w:pStyle w:val="Tabellenzeile"/>
            </w:pPr>
            <w:r w:rsidRPr="008B65CD">
              <w:t>MATERIELL</w:t>
            </w:r>
          </w:p>
        </w:tc>
      </w:tr>
      <w:tr w:rsidR="001F4C31" w:rsidRPr="008B65CD" w14:paraId="48B9B95A" w14:textId="77777777" w:rsidTr="00282329">
        <w:tc>
          <w:tcPr>
            <w:tcW w:w="1384" w:type="dxa"/>
          </w:tcPr>
          <w:p w14:paraId="7D270D06" w14:textId="77777777"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r</w:t>
            </w:r>
          </w:p>
        </w:tc>
        <w:tc>
          <w:tcPr>
            <w:tcW w:w="2470" w:type="dxa"/>
          </w:tcPr>
          <w:p w14:paraId="5E2B932B" w14:textId="77777777" w:rsidR="001F4C31" w:rsidRPr="008B65CD" w:rsidRDefault="001F4C31" w:rsidP="00A507C6">
            <w:pPr>
              <w:pStyle w:val="Tabellenzeile"/>
            </w:pPr>
            <w:r w:rsidRPr="008B65CD">
              <w:t>MIR</w:t>
            </w:r>
          </w:p>
        </w:tc>
      </w:tr>
      <w:tr w:rsidR="001F4C31" w:rsidRPr="008B65CD" w14:paraId="23E8BA90" w14:textId="77777777" w:rsidTr="00282329">
        <w:tc>
          <w:tcPr>
            <w:tcW w:w="1384" w:type="dxa"/>
          </w:tcPr>
          <w:p w14:paraId="18089EA5" w14:textId="77777777"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t</w:t>
            </w:r>
          </w:p>
        </w:tc>
        <w:tc>
          <w:tcPr>
            <w:tcW w:w="2470" w:type="dxa"/>
          </w:tcPr>
          <w:p w14:paraId="1DBAD777" w14:textId="77777777" w:rsidR="001F4C31" w:rsidRPr="008B65CD" w:rsidRDefault="001F4C31" w:rsidP="00A507C6">
            <w:pPr>
              <w:pStyle w:val="Tabellenzeile"/>
            </w:pPr>
            <w:r w:rsidRPr="008B65CD">
              <w:t>MITTEL</w:t>
            </w:r>
          </w:p>
        </w:tc>
      </w:tr>
      <w:tr w:rsidR="001F4C31" w:rsidRPr="008B65CD" w14:paraId="21B863FB" w14:textId="77777777" w:rsidTr="00282329">
        <w:tc>
          <w:tcPr>
            <w:tcW w:w="1384" w:type="dxa"/>
          </w:tcPr>
          <w:p w14:paraId="3249E0FC" w14:textId="77777777"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_</w:t>
            </w:r>
          </w:p>
        </w:tc>
        <w:tc>
          <w:tcPr>
            <w:tcW w:w="2470" w:type="dxa"/>
          </w:tcPr>
          <w:p w14:paraId="5748DFA3" w14:textId="77777777" w:rsidR="001F4C31" w:rsidRPr="008B65CD" w:rsidRDefault="001F4C31" w:rsidP="00A507C6">
            <w:pPr>
              <w:pStyle w:val="Tabellenzeile"/>
            </w:pPr>
            <w:r w:rsidRPr="008B65CD">
              <w:t>MÖGLICH</w:t>
            </w:r>
          </w:p>
        </w:tc>
      </w:tr>
      <w:tr w:rsidR="001F4C31" w:rsidRPr="008B65CD" w14:paraId="1F500408" w14:textId="77777777" w:rsidTr="00282329">
        <w:tc>
          <w:tcPr>
            <w:tcW w:w="1384" w:type="dxa"/>
          </w:tcPr>
          <w:p w14:paraId="39E06003" w14:textId="77777777" w:rsidR="001F4C31" w:rsidRPr="008B65CD" w:rsidRDefault="00BE573B" w:rsidP="00A507C6">
            <w:pPr>
              <w:pStyle w:val="Tabellenzeile"/>
              <w:rPr>
                <w:rStyle w:val="Brailleschrift"/>
              </w:rPr>
            </w:pPr>
            <w:r w:rsidRPr="008B65CD">
              <w:rPr>
                <w:rStyle w:val="Brailleschrift"/>
              </w:rPr>
              <w:t>m</w:t>
            </w:r>
            <w:r w:rsidR="001F4C31" w:rsidRPr="008B65CD">
              <w:rPr>
                <w:rStyle w:val="Brailleschrift"/>
              </w:rPr>
              <w:t>k</w:t>
            </w:r>
          </w:p>
        </w:tc>
        <w:tc>
          <w:tcPr>
            <w:tcW w:w="2470" w:type="dxa"/>
          </w:tcPr>
          <w:p w14:paraId="6FD02608" w14:textId="77777777" w:rsidR="001F4C31" w:rsidRPr="008B65CD" w:rsidRDefault="001F4C31" w:rsidP="00A507C6">
            <w:pPr>
              <w:pStyle w:val="Tabellenzeile"/>
            </w:pPr>
            <w:r w:rsidRPr="008B65CD">
              <w:t>MUSIK</w:t>
            </w:r>
          </w:p>
        </w:tc>
      </w:tr>
      <w:tr w:rsidR="001F4C31" w:rsidRPr="008B65CD" w14:paraId="0ADC2CD7" w14:textId="77777777" w:rsidTr="00282329">
        <w:tc>
          <w:tcPr>
            <w:tcW w:w="1384" w:type="dxa"/>
          </w:tcPr>
          <w:p w14:paraId="5BB77BF3" w14:textId="77777777" w:rsidR="001F4C31" w:rsidRPr="008B65CD" w:rsidRDefault="00BE573B" w:rsidP="00A507C6">
            <w:pPr>
              <w:pStyle w:val="Tabellenzeile"/>
              <w:rPr>
                <w:rStyle w:val="Brailleschrift"/>
              </w:rPr>
            </w:pPr>
            <w:r w:rsidRPr="008B65CD">
              <w:rPr>
                <w:rStyle w:val="Brailleschrift"/>
              </w:rPr>
              <w:t>m</w:t>
            </w:r>
            <w:r w:rsidR="00B07EA5" w:rsidRPr="008B65CD">
              <w:rPr>
                <w:rStyle w:val="Brailleschrift"/>
              </w:rPr>
              <w:t>~</w:t>
            </w:r>
          </w:p>
        </w:tc>
        <w:tc>
          <w:tcPr>
            <w:tcW w:w="2470" w:type="dxa"/>
          </w:tcPr>
          <w:p w14:paraId="291AF956" w14:textId="77777777" w:rsidR="001F4C31" w:rsidRPr="008B65CD" w:rsidRDefault="001F4C31" w:rsidP="00A507C6">
            <w:pPr>
              <w:pStyle w:val="Tabellenzeile"/>
            </w:pPr>
            <w:r w:rsidRPr="008B65CD">
              <w:t>MUSS</w:t>
            </w:r>
          </w:p>
        </w:tc>
      </w:tr>
      <w:tr w:rsidR="001F4C31" w:rsidRPr="008B65CD" w14:paraId="700BAFD0" w14:textId="77777777" w:rsidTr="00282329">
        <w:tc>
          <w:tcPr>
            <w:tcW w:w="1384" w:type="dxa"/>
          </w:tcPr>
          <w:p w14:paraId="3BB0EA5B"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d</w:t>
            </w:r>
          </w:p>
        </w:tc>
        <w:tc>
          <w:tcPr>
            <w:tcW w:w="2470" w:type="dxa"/>
          </w:tcPr>
          <w:p w14:paraId="0D1B6C05" w14:textId="77777777" w:rsidR="001F4C31" w:rsidRPr="008B65CD" w:rsidRDefault="001F4C31" w:rsidP="00A507C6">
            <w:pPr>
              <w:pStyle w:val="Tabellenzeile"/>
            </w:pPr>
            <w:r w:rsidRPr="008B65CD">
              <w:t>NACHDEM</w:t>
            </w:r>
          </w:p>
        </w:tc>
      </w:tr>
      <w:tr w:rsidR="001F4C31" w:rsidRPr="008B65CD" w14:paraId="3D44515B" w14:textId="77777777" w:rsidTr="00282329">
        <w:tc>
          <w:tcPr>
            <w:tcW w:w="1384" w:type="dxa"/>
          </w:tcPr>
          <w:p w14:paraId="0B64C104" w14:textId="77777777" w:rsidR="001F4C31" w:rsidRPr="008B65CD" w:rsidRDefault="00BE573B" w:rsidP="00A507C6">
            <w:pPr>
              <w:pStyle w:val="Tabellenzeile"/>
              <w:rPr>
                <w:rStyle w:val="Brailleschrift"/>
              </w:rPr>
            </w:pPr>
            <w:r w:rsidRPr="008B65CD">
              <w:rPr>
                <w:rStyle w:val="Brailleschrift"/>
              </w:rPr>
              <w:t>n</w:t>
            </w:r>
            <w:r w:rsidR="00B07EA5" w:rsidRPr="008B65CD">
              <w:rPr>
                <w:rStyle w:val="Brailleschrift"/>
              </w:rPr>
              <w:t>}</w:t>
            </w:r>
          </w:p>
        </w:tc>
        <w:tc>
          <w:tcPr>
            <w:tcW w:w="2470" w:type="dxa"/>
          </w:tcPr>
          <w:p w14:paraId="334D7312" w14:textId="77777777" w:rsidR="001F4C31" w:rsidRPr="008B65CD" w:rsidRDefault="001F4C31" w:rsidP="00A507C6">
            <w:pPr>
              <w:pStyle w:val="Tabellenzeile"/>
            </w:pPr>
            <w:r w:rsidRPr="008B65CD">
              <w:t>NÄCHST</w:t>
            </w:r>
          </w:p>
        </w:tc>
      </w:tr>
      <w:tr w:rsidR="001F4C31" w:rsidRPr="008B65CD" w14:paraId="558D2F05" w14:textId="77777777" w:rsidTr="00282329">
        <w:tc>
          <w:tcPr>
            <w:tcW w:w="1384" w:type="dxa"/>
          </w:tcPr>
          <w:p w14:paraId="00F1E568"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m</w:t>
            </w:r>
          </w:p>
        </w:tc>
        <w:tc>
          <w:tcPr>
            <w:tcW w:w="2470" w:type="dxa"/>
          </w:tcPr>
          <w:p w14:paraId="5AFA75FC" w14:textId="77777777" w:rsidR="001F4C31" w:rsidRPr="008B65CD" w:rsidRDefault="001F4C31" w:rsidP="00A507C6">
            <w:pPr>
              <w:pStyle w:val="Tabellenzeile"/>
            </w:pPr>
            <w:r w:rsidRPr="008B65CD">
              <w:t>NAHM</w:t>
            </w:r>
          </w:p>
        </w:tc>
      </w:tr>
      <w:tr w:rsidR="001F4C31" w:rsidRPr="008B65CD" w14:paraId="358801D2" w14:textId="77777777" w:rsidTr="00282329">
        <w:tc>
          <w:tcPr>
            <w:tcW w:w="1384" w:type="dxa"/>
          </w:tcPr>
          <w:p w14:paraId="2451BC64"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t</w:t>
            </w:r>
          </w:p>
        </w:tc>
        <w:tc>
          <w:tcPr>
            <w:tcW w:w="2470" w:type="dxa"/>
          </w:tcPr>
          <w:p w14:paraId="6EB51F8B" w14:textId="77777777" w:rsidR="001F4C31" w:rsidRPr="008B65CD" w:rsidRDefault="001F4C31" w:rsidP="00A507C6">
            <w:pPr>
              <w:pStyle w:val="Tabellenzeile"/>
            </w:pPr>
            <w:r w:rsidRPr="008B65CD">
              <w:t>NATUR</w:t>
            </w:r>
          </w:p>
        </w:tc>
      </w:tr>
      <w:tr w:rsidR="001F4C31" w:rsidRPr="008B65CD" w14:paraId="4C1D78C7" w14:textId="77777777" w:rsidTr="00282329">
        <w:tc>
          <w:tcPr>
            <w:tcW w:w="1384" w:type="dxa"/>
          </w:tcPr>
          <w:p w14:paraId="3DBAA58A"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_</w:t>
            </w:r>
          </w:p>
        </w:tc>
        <w:tc>
          <w:tcPr>
            <w:tcW w:w="2470" w:type="dxa"/>
          </w:tcPr>
          <w:p w14:paraId="3C6D6737" w14:textId="77777777" w:rsidR="001F4C31" w:rsidRPr="008B65CD" w:rsidRDefault="001F4C31" w:rsidP="00A507C6">
            <w:pPr>
              <w:pStyle w:val="Tabellenzeile"/>
            </w:pPr>
            <w:r w:rsidRPr="008B65CD">
              <w:t>NATÜRLICH</w:t>
            </w:r>
          </w:p>
        </w:tc>
      </w:tr>
      <w:tr w:rsidR="001F4C31" w:rsidRPr="008B65CD" w14:paraId="5218DE88" w14:textId="77777777" w:rsidTr="00282329">
        <w:tc>
          <w:tcPr>
            <w:tcW w:w="1384" w:type="dxa"/>
          </w:tcPr>
          <w:p w14:paraId="21AF554B"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b</w:t>
            </w:r>
          </w:p>
        </w:tc>
        <w:tc>
          <w:tcPr>
            <w:tcW w:w="2470" w:type="dxa"/>
          </w:tcPr>
          <w:p w14:paraId="5E67E068" w14:textId="77777777" w:rsidR="001F4C31" w:rsidRPr="008B65CD" w:rsidRDefault="001F4C31" w:rsidP="00A507C6">
            <w:pPr>
              <w:pStyle w:val="Tabellenzeile"/>
            </w:pPr>
            <w:r w:rsidRPr="008B65CD">
              <w:t>NEBEN</w:t>
            </w:r>
          </w:p>
        </w:tc>
      </w:tr>
      <w:tr w:rsidR="001F4C31" w:rsidRPr="008B65CD" w14:paraId="773CDA0E" w14:textId="77777777" w:rsidTr="00282329">
        <w:tc>
          <w:tcPr>
            <w:tcW w:w="1384" w:type="dxa"/>
          </w:tcPr>
          <w:p w14:paraId="1F1DDEB3" w14:textId="77777777" w:rsidR="001F4C31" w:rsidRPr="008B65CD" w:rsidRDefault="001F4C31" w:rsidP="00A507C6">
            <w:pPr>
              <w:pStyle w:val="Tabellenzeile"/>
              <w:rPr>
                <w:rStyle w:val="Brailleschrift"/>
              </w:rPr>
            </w:pPr>
            <w:r w:rsidRPr="008B65CD">
              <w:rPr>
                <w:rStyle w:val="Brailleschrift"/>
              </w:rPr>
              <w:t>nh</w:t>
            </w:r>
          </w:p>
        </w:tc>
        <w:tc>
          <w:tcPr>
            <w:tcW w:w="2470" w:type="dxa"/>
          </w:tcPr>
          <w:p w14:paraId="57F543F4" w14:textId="77777777" w:rsidR="001F4C31" w:rsidRPr="008B65CD" w:rsidRDefault="001F4C31" w:rsidP="00A507C6">
            <w:pPr>
              <w:pStyle w:val="Tabellenzeile"/>
            </w:pPr>
            <w:r w:rsidRPr="008B65CD">
              <w:t>NEHM</w:t>
            </w:r>
          </w:p>
        </w:tc>
      </w:tr>
      <w:tr w:rsidR="001F4C31" w:rsidRPr="008B65CD" w14:paraId="17B29D54" w14:textId="77777777" w:rsidTr="00282329">
        <w:tc>
          <w:tcPr>
            <w:tcW w:w="1384" w:type="dxa"/>
          </w:tcPr>
          <w:p w14:paraId="748632EF"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s</w:t>
            </w:r>
          </w:p>
        </w:tc>
        <w:tc>
          <w:tcPr>
            <w:tcW w:w="2470" w:type="dxa"/>
          </w:tcPr>
          <w:p w14:paraId="5B5CF1BC" w14:textId="77777777" w:rsidR="001F4C31" w:rsidRPr="008B65CD" w:rsidRDefault="001F4C31" w:rsidP="00A507C6">
            <w:pPr>
              <w:pStyle w:val="Tabellenzeile"/>
            </w:pPr>
            <w:r w:rsidRPr="008B65CD">
              <w:t>NICHTS</w:t>
            </w:r>
          </w:p>
        </w:tc>
      </w:tr>
      <w:tr w:rsidR="001F4C31" w:rsidRPr="008B65CD" w14:paraId="7A010EDB" w14:textId="77777777" w:rsidTr="00282329">
        <w:tc>
          <w:tcPr>
            <w:tcW w:w="1384" w:type="dxa"/>
          </w:tcPr>
          <w:p w14:paraId="3A4A65CD"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4</w:t>
            </w:r>
          </w:p>
        </w:tc>
        <w:tc>
          <w:tcPr>
            <w:tcW w:w="2470" w:type="dxa"/>
          </w:tcPr>
          <w:p w14:paraId="53302B7C" w14:textId="77777777" w:rsidR="001F4C31" w:rsidRPr="008B65CD" w:rsidRDefault="001F4C31" w:rsidP="00A507C6">
            <w:pPr>
              <w:pStyle w:val="Tabellenzeile"/>
            </w:pPr>
            <w:r w:rsidRPr="008B65CD">
              <w:t>NOCH</w:t>
            </w:r>
          </w:p>
        </w:tc>
      </w:tr>
      <w:tr w:rsidR="001F4C31" w:rsidRPr="008B65CD" w14:paraId="4C07CB8A" w14:textId="77777777" w:rsidTr="00282329">
        <w:tc>
          <w:tcPr>
            <w:tcW w:w="1384" w:type="dxa"/>
          </w:tcPr>
          <w:p w14:paraId="15A3ED75"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x</w:t>
            </w:r>
          </w:p>
        </w:tc>
        <w:tc>
          <w:tcPr>
            <w:tcW w:w="2470" w:type="dxa"/>
          </w:tcPr>
          <w:p w14:paraId="4CD96BC2" w14:textId="77777777" w:rsidR="001F4C31" w:rsidRPr="008B65CD" w:rsidRDefault="001F4C31" w:rsidP="00A507C6">
            <w:pPr>
              <w:pStyle w:val="Tabellenzeile"/>
            </w:pPr>
            <w:r w:rsidRPr="008B65CD">
              <w:t>NOMMEN</w:t>
            </w:r>
          </w:p>
        </w:tc>
      </w:tr>
      <w:tr w:rsidR="001F4C31" w:rsidRPr="008B65CD" w14:paraId="52D36CCA" w14:textId="77777777" w:rsidTr="00282329">
        <w:tc>
          <w:tcPr>
            <w:tcW w:w="1384" w:type="dxa"/>
          </w:tcPr>
          <w:p w14:paraId="621853B5"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w</w:t>
            </w:r>
          </w:p>
        </w:tc>
        <w:tc>
          <w:tcPr>
            <w:tcW w:w="2470" w:type="dxa"/>
          </w:tcPr>
          <w:p w14:paraId="5A503A24" w14:textId="77777777" w:rsidR="001F4C31" w:rsidRPr="008B65CD" w:rsidRDefault="001F4C31" w:rsidP="00A507C6">
            <w:pPr>
              <w:pStyle w:val="Tabellenzeile"/>
            </w:pPr>
            <w:r w:rsidRPr="008B65CD">
              <w:t>NOTWENDIG</w:t>
            </w:r>
          </w:p>
        </w:tc>
      </w:tr>
      <w:tr w:rsidR="001F4C31" w:rsidRPr="008B65CD" w14:paraId="0C1AF39F" w14:textId="77777777" w:rsidTr="00282329">
        <w:tc>
          <w:tcPr>
            <w:tcW w:w="1384" w:type="dxa"/>
          </w:tcPr>
          <w:p w14:paraId="140168F0"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r</w:t>
            </w:r>
          </w:p>
        </w:tc>
        <w:tc>
          <w:tcPr>
            <w:tcW w:w="2470" w:type="dxa"/>
          </w:tcPr>
          <w:p w14:paraId="152373B7" w14:textId="77777777" w:rsidR="001F4C31" w:rsidRPr="008B65CD" w:rsidRDefault="001F4C31" w:rsidP="00A507C6">
            <w:pPr>
              <w:pStyle w:val="Tabellenzeile"/>
            </w:pPr>
            <w:r w:rsidRPr="008B65CD">
              <w:t>NUR</w:t>
            </w:r>
          </w:p>
        </w:tc>
      </w:tr>
      <w:tr w:rsidR="001F4C31" w:rsidRPr="008B65CD" w14:paraId="1C7318A8" w14:textId="77777777" w:rsidTr="00282329">
        <w:tc>
          <w:tcPr>
            <w:tcW w:w="1384" w:type="dxa"/>
          </w:tcPr>
          <w:p w14:paraId="0100E0D3" w14:textId="77777777" w:rsidR="001F4C31" w:rsidRPr="008B65CD" w:rsidRDefault="00BE573B" w:rsidP="00A507C6">
            <w:pPr>
              <w:pStyle w:val="Tabellenzeile"/>
              <w:rPr>
                <w:rStyle w:val="Brailleschrift"/>
              </w:rPr>
            </w:pPr>
            <w:r w:rsidRPr="008B65CD">
              <w:rPr>
                <w:rStyle w:val="Brailleschrift"/>
              </w:rPr>
              <w:t>n</w:t>
            </w:r>
            <w:r w:rsidR="001F4C31" w:rsidRPr="008B65CD">
              <w:rPr>
                <w:rStyle w:val="Brailleschrift"/>
              </w:rPr>
              <w:t>z</w:t>
            </w:r>
          </w:p>
        </w:tc>
        <w:tc>
          <w:tcPr>
            <w:tcW w:w="2470" w:type="dxa"/>
          </w:tcPr>
          <w:p w14:paraId="19BDABC3" w14:textId="77777777" w:rsidR="001F4C31" w:rsidRPr="008B65CD" w:rsidRDefault="001F4C31" w:rsidP="00A507C6">
            <w:pPr>
              <w:pStyle w:val="Tabellenzeile"/>
            </w:pPr>
            <w:r w:rsidRPr="008B65CD">
              <w:t>NUTZ</w:t>
            </w:r>
          </w:p>
        </w:tc>
      </w:tr>
      <w:tr w:rsidR="001F4C31" w:rsidRPr="008B65CD" w14:paraId="4F4EFE7E" w14:textId="77777777" w:rsidTr="00282329">
        <w:tc>
          <w:tcPr>
            <w:tcW w:w="1384" w:type="dxa"/>
          </w:tcPr>
          <w:p w14:paraId="0685A895" w14:textId="77777777" w:rsidR="001F4C31" w:rsidRPr="008B65CD" w:rsidRDefault="001F4C31" w:rsidP="00A507C6">
            <w:pPr>
              <w:pStyle w:val="Tabellenzeile"/>
              <w:rPr>
                <w:rStyle w:val="Brailleschrift"/>
              </w:rPr>
            </w:pPr>
            <w:r w:rsidRPr="008B65CD">
              <w:rPr>
                <w:rStyle w:val="Brailleschrift"/>
              </w:rPr>
              <w:t>9_</w:t>
            </w:r>
          </w:p>
        </w:tc>
        <w:tc>
          <w:tcPr>
            <w:tcW w:w="2470" w:type="dxa"/>
          </w:tcPr>
          <w:p w14:paraId="50A11928" w14:textId="77777777" w:rsidR="001F4C31" w:rsidRPr="008B65CD" w:rsidRDefault="001F4C31" w:rsidP="00A507C6">
            <w:pPr>
              <w:pStyle w:val="Tabellenzeile"/>
            </w:pPr>
            <w:r w:rsidRPr="008B65CD">
              <w:t>ÖFFENTLICH</w:t>
            </w:r>
          </w:p>
        </w:tc>
      </w:tr>
      <w:tr w:rsidR="001F4C31" w:rsidRPr="008B65CD" w14:paraId="1FF177D8" w14:textId="77777777" w:rsidTr="00282329">
        <w:tc>
          <w:tcPr>
            <w:tcW w:w="1384" w:type="dxa"/>
          </w:tcPr>
          <w:p w14:paraId="2485F999" w14:textId="77777777" w:rsidR="001F4C31" w:rsidRPr="008B65CD" w:rsidRDefault="00BE573B" w:rsidP="00A507C6">
            <w:pPr>
              <w:pStyle w:val="Tabellenzeile"/>
              <w:rPr>
                <w:rStyle w:val="Brailleschrift"/>
              </w:rPr>
            </w:pPr>
            <w:r w:rsidRPr="008B65CD">
              <w:rPr>
                <w:rStyle w:val="Brailleschrift"/>
              </w:rPr>
              <w:t>o</w:t>
            </w:r>
            <w:r w:rsidR="001F4C31" w:rsidRPr="008B65CD">
              <w:rPr>
                <w:rStyle w:val="Brailleschrift"/>
              </w:rPr>
              <w:t>e</w:t>
            </w:r>
          </w:p>
        </w:tc>
        <w:tc>
          <w:tcPr>
            <w:tcW w:w="2470" w:type="dxa"/>
          </w:tcPr>
          <w:p w14:paraId="42C5238C" w14:textId="77777777" w:rsidR="001F4C31" w:rsidRPr="008B65CD" w:rsidRDefault="001F4C31" w:rsidP="00A507C6">
            <w:pPr>
              <w:pStyle w:val="Tabellenzeile"/>
            </w:pPr>
            <w:r w:rsidRPr="008B65CD">
              <w:t>OHNE</w:t>
            </w:r>
          </w:p>
        </w:tc>
      </w:tr>
      <w:tr w:rsidR="001F4C31" w:rsidRPr="008B65CD" w14:paraId="4992C85D" w14:textId="77777777" w:rsidTr="00282329">
        <w:tc>
          <w:tcPr>
            <w:tcW w:w="1384" w:type="dxa"/>
          </w:tcPr>
          <w:p w14:paraId="0D8F65F9"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g</w:t>
            </w:r>
          </w:p>
        </w:tc>
        <w:tc>
          <w:tcPr>
            <w:tcW w:w="2470" w:type="dxa"/>
          </w:tcPr>
          <w:p w14:paraId="5147C664" w14:textId="77777777" w:rsidR="001F4C31" w:rsidRPr="008B65CD" w:rsidRDefault="001F4C31" w:rsidP="00A507C6">
            <w:pPr>
              <w:pStyle w:val="Tabellenzeile"/>
            </w:pPr>
            <w:r w:rsidRPr="008B65CD">
              <w:t>PARAGRAF</w:t>
            </w:r>
          </w:p>
        </w:tc>
      </w:tr>
      <w:tr w:rsidR="001F4C31" w:rsidRPr="008B65CD" w14:paraId="5B6F33CB" w14:textId="77777777" w:rsidTr="00282329">
        <w:tc>
          <w:tcPr>
            <w:tcW w:w="1384" w:type="dxa"/>
          </w:tcPr>
          <w:p w14:paraId="1F1D700E"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n</w:t>
            </w:r>
          </w:p>
        </w:tc>
        <w:tc>
          <w:tcPr>
            <w:tcW w:w="2470" w:type="dxa"/>
          </w:tcPr>
          <w:p w14:paraId="47607B83" w14:textId="77777777" w:rsidR="001F4C31" w:rsidRPr="008B65CD" w:rsidRDefault="001F4C31" w:rsidP="00A507C6">
            <w:pPr>
              <w:pStyle w:val="Tabellenzeile"/>
            </w:pPr>
            <w:r w:rsidRPr="008B65CD">
              <w:t>PERSON</w:t>
            </w:r>
          </w:p>
        </w:tc>
      </w:tr>
      <w:tr w:rsidR="001F4C31" w:rsidRPr="008B65CD" w14:paraId="356C2918" w14:textId="77777777" w:rsidTr="00282329">
        <w:tc>
          <w:tcPr>
            <w:tcW w:w="1384" w:type="dxa"/>
          </w:tcPr>
          <w:p w14:paraId="5422DF77"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z</w:t>
            </w:r>
          </w:p>
        </w:tc>
        <w:tc>
          <w:tcPr>
            <w:tcW w:w="2470" w:type="dxa"/>
          </w:tcPr>
          <w:p w14:paraId="58E3C793" w14:textId="77777777" w:rsidR="001F4C31" w:rsidRPr="008B65CD" w:rsidRDefault="001F4C31" w:rsidP="00A507C6">
            <w:pPr>
              <w:pStyle w:val="Tabellenzeile"/>
            </w:pPr>
            <w:r w:rsidRPr="008B65CD">
              <w:t>PLATZ</w:t>
            </w:r>
          </w:p>
        </w:tc>
      </w:tr>
      <w:tr w:rsidR="001F4C31" w:rsidRPr="008B65CD" w14:paraId="386F604C" w14:textId="77777777" w:rsidTr="00282329">
        <w:tc>
          <w:tcPr>
            <w:tcW w:w="1384" w:type="dxa"/>
          </w:tcPr>
          <w:p w14:paraId="11715DA1"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_</w:t>
            </w:r>
          </w:p>
        </w:tc>
        <w:tc>
          <w:tcPr>
            <w:tcW w:w="2470" w:type="dxa"/>
          </w:tcPr>
          <w:p w14:paraId="4521B025" w14:textId="77777777" w:rsidR="001F4C31" w:rsidRPr="008B65CD" w:rsidRDefault="001F4C31" w:rsidP="00A507C6">
            <w:pPr>
              <w:pStyle w:val="Tabellenzeile"/>
            </w:pPr>
            <w:r w:rsidRPr="008B65CD">
              <w:t>PLÖTZLICH</w:t>
            </w:r>
          </w:p>
        </w:tc>
      </w:tr>
      <w:tr w:rsidR="001F4C31" w:rsidRPr="008B65CD" w14:paraId="7A2433CF" w14:textId="77777777" w:rsidTr="00282329">
        <w:tc>
          <w:tcPr>
            <w:tcW w:w="1384" w:type="dxa"/>
          </w:tcPr>
          <w:p w14:paraId="23CE09D2"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k</w:t>
            </w:r>
          </w:p>
        </w:tc>
        <w:tc>
          <w:tcPr>
            <w:tcW w:w="2470" w:type="dxa"/>
          </w:tcPr>
          <w:p w14:paraId="325B7855" w14:textId="77777777" w:rsidR="001F4C31" w:rsidRPr="008B65CD" w:rsidRDefault="001F4C31" w:rsidP="00A507C6">
            <w:pPr>
              <w:pStyle w:val="Tabellenzeile"/>
            </w:pPr>
            <w:r w:rsidRPr="008B65CD">
              <w:t>POLITIK</w:t>
            </w:r>
          </w:p>
        </w:tc>
      </w:tr>
      <w:tr w:rsidR="001F4C31" w:rsidRPr="008B65CD" w14:paraId="7F54F2B8" w14:textId="77777777" w:rsidTr="00282329">
        <w:tc>
          <w:tcPr>
            <w:tcW w:w="1384" w:type="dxa"/>
          </w:tcPr>
          <w:p w14:paraId="59E491B8"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5</w:t>
            </w:r>
          </w:p>
        </w:tc>
        <w:tc>
          <w:tcPr>
            <w:tcW w:w="2470" w:type="dxa"/>
          </w:tcPr>
          <w:p w14:paraId="30B7340F" w14:textId="77777777" w:rsidR="001F4C31" w:rsidRPr="008B65CD" w:rsidRDefault="001F4C31" w:rsidP="00A507C6">
            <w:pPr>
              <w:pStyle w:val="Tabellenzeile"/>
            </w:pPr>
            <w:r w:rsidRPr="008B65CD">
              <w:t>POLITISCH</w:t>
            </w:r>
          </w:p>
        </w:tc>
      </w:tr>
      <w:tr w:rsidR="001F4C31" w:rsidRPr="008B65CD" w14:paraId="23B0B167" w14:textId="77777777" w:rsidTr="00282329">
        <w:tc>
          <w:tcPr>
            <w:tcW w:w="1384" w:type="dxa"/>
          </w:tcPr>
          <w:p w14:paraId="78F083C9" w14:textId="77777777" w:rsidR="001F4C31" w:rsidRPr="008B65CD" w:rsidRDefault="00BE573B" w:rsidP="00A507C6">
            <w:pPr>
              <w:pStyle w:val="Tabellenzeile"/>
              <w:rPr>
                <w:rStyle w:val="Brailleschrift"/>
              </w:rPr>
            </w:pPr>
            <w:r w:rsidRPr="008B65CD">
              <w:rPr>
                <w:rStyle w:val="Brailleschrift"/>
              </w:rPr>
              <w:t>p</w:t>
            </w:r>
            <w:r w:rsidR="001F4C31" w:rsidRPr="008B65CD">
              <w:rPr>
                <w:rStyle w:val="Brailleschrift"/>
              </w:rPr>
              <w:t>t</w:t>
            </w:r>
          </w:p>
        </w:tc>
        <w:tc>
          <w:tcPr>
            <w:tcW w:w="2470" w:type="dxa"/>
          </w:tcPr>
          <w:p w14:paraId="3DFCBB78" w14:textId="77777777" w:rsidR="001F4C31" w:rsidRPr="008B65CD" w:rsidRDefault="001F4C31" w:rsidP="00A507C6">
            <w:pPr>
              <w:pStyle w:val="Tabellenzeile"/>
            </w:pPr>
            <w:r w:rsidRPr="008B65CD">
              <w:t>PUNKT</w:t>
            </w:r>
          </w:p>
        </w:tc>
      </w:tr>
      <w:tr w:rsidR="001F4C31" w:rsidRPr="008B65CD" w14:paraId="77DD3643" w14:textId="77777777" w:rsidTr="00282329">
        <w:tc>
          <w:tcPr>
            <w:tcW w:w="1384" w:type="dxa"/>
          </w:tcPr>
          <w:p w14:paraId="4C9288D8" w14:textId="77777777" w:rsidR="001F4C31" w:rsidRPr="008B65CD" w:rsidRDefault="001F4C31" w:rsidP="00A507C6">
            <w:pPr>
              <w:pStyle w:val="Tabellenzeile"/>
              <w:rPr>
                <w:rStyle w:val="Brailleschrift"/>
              </w:rPr>
            </w:pPr>
            <w:r w:rsidRPr="008B65CD">
              <w:rPr>
                <w:rStyle w:val="Brailleschrift"/>
              </w:rPr>
              <w:t>rt</w:t>
            </w:r>
          </w:p>
        </w:tc>
        <w:tc>
          <w:tcPr>
            <w:tcW w:w="2470" w:type="dxa"/>
          </w:tcPr>
          <w:p w14:paraId="2C98AACD" w14:textId="77777777" w:rsidR="001F4C31" w:rsidRPr="008B65CD" w:rsidRDefault="001F4C31" w:rsidP="00A507C6">
            <w:pPr>
              <w:pStyle w:val="Tabellenzeile"/>
            </w:pPr>
            <w:r w:rsidRPr="008B65CD">
              <w:t>RECHT</w:t>
            </w:r>
          </w:p>
        </w:tc>
      </w:tr>
      <w:tr w:rsidR="001F4C31" w:rsidRPr="008B65CD" w14:paraId="2AC79FCD" w14:textId="77777777" w:rsidTr="00282329">
        <w:tc>
          <w:tcPr>
            <w:tcW w:w="1384" w:type="dxa"/>
          </w:tcPr>
          <w:p w14:paraId="7C77A697" w14:textId="77777777"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g</w:t>
            </w:r>
          </w:p>
        </w:tc>
        <w:tc>
          <w:tcPr>
            <w:tcW w:w="2470" w:type="dxa"/>
          </w:tcPr>
          <w:p w14:paraId="153EF19C" w14:textId="77777777" w:rsidR="001F4C31" w:rsidRPr="008B65CD" w:rsidRDefault="001F4C31" w:rsidP="00A507C6">
            <w:pPr>
              <w:pStyle w:val="Tabellenzeile"/>
            </w:pPr>
            <w:r w:rsidRPr="008B65CD">
              <w:t>REGIER</w:t>
            </w:r>
          </w:p>
        </w:tc>
      </w:tr>
      <w:tr w:rsidR="001F4C31" w:rsidRPr="008B65CD" w14:paraId="00ED6DB2" w14:textId="77777777" w:rsidTr="00282329">
        <w:tc>
          <w:tcPr>
            <w:tcW w:w="1384" w:type="dxa"/>
          </w:tcPr>
          <w:p w14:paraId="474A42CE" w14:textId="77777777"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b</w:t>
            </w:r>
          </w:p>
        </w:tc>
        <w:tc>
          <w:tcPr>
            <w:tcW w:w="2470" w:type="dxa"/>
          </w:tcPr>
          <w:p w14:paraId="06F1AFAE" w14:textId="77777777" w:rsidR="001F4C31" w:rsidRPr="008B65CD" w:rsidRDefault="001F4C31" w:rsidP="00A507C6">
            <w:pPr>
              <w:pStyle w:val="Tabellenzeile"/>
            </w:pPr>
            <w:r w:rsidRPr="008B65CD">
              <w:t>REHABILIT</w:t>
            </w:r>
          </w:p>
        </w:tc>
      </w:tr>
      <w:tr w:rsidR="001F4C31" w:rsidRPr="008B65CD" w14:paraId="65892DAD" w14:textId="77777777" w:rsidTr="00282329">
        <w:tc>
          <w:tcPr>
            <w:tcW w:w="1384" w:type="dxa"/>
          </w:tcPr>
          <w:p w14:paraId="2F960415" w14:textId="77777777"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k</w:t>
            </w:r>
          </w:p>
        </w:tc>
        <w:tc>
          <w:tcPr>
            <w:tcW w:w="2470" w:type="dxa"/>
          </w:tcPr>
          <w:p w14:paraId="292758DF" w14:textId="77777777" w:rsidR="001F4C31" w:rsidRPr="008B65CD" w:rsidRDefault="001F4C31" w:rsidP="00A507C6">
            <w:pPr>
              <w:pStyle w:val="Tabellenzeile"/>
            </w:pPr>
            <w:r w:rsidRPr="008B65CD">
              <w:t>REPUBLIK</w:t>
            </w:r>
          </w:p>
        </w:tc>
      </w:tr>
      <w:tr w:rsidR="001F4C31" w:rsidRPr="008B65CD" w14:paraId="0D34DADE" w14:textId="77777777" w:rsidTr="00282329">
        <w:tc>
          <w:tcPr>
            <w:tcW w:w="1384" w:type="dxa"/>
          </w:tcPr>
          <w:p w14:paraId="5AAA330E" w14:textId="77777777" w:rsidR="001F4C31" w:rsidRPr="008B65CD" w:rsidRDefault="00BE573B" w:rsidP="00A507C6">
            <w:pPr>
              <w:pStyle w:val="Tabellenzeile"/>
              <w:rPr>
                <w:rStyle w:val="Brailleschrift"/>
              </w:rPr>
            </w:pPr>
            <w:r w:rsidRPr="008B65CD">
              <w:rPr>
                <w:rStyle w:val="Brailleschrift"/>
              </w:rPr>
              <w:t>r</w:t>
            </w:r>
            <w:r w:rsidR="001F4C31" w:rsidRPr="008B65CD">
              <w:rPr>
                <w:rStyle w:val="Brailleschrift"/>
              </w:rPr>
              <w:t>$</w:t>
            </w:r>
          </w:p>
        </w:tc>
        <w:tc>
          <w:tcPr>
            <w:tcW w:w="2470" w:type="dxa"/>
          </w:tcPr>
          <w:p w14:paraId="4E758324" w14:textId="77777777" w:rsidR="001F4C31" w:rsidRPr="008B65CD" w:rsidRDefault="001F4C31" w:rsidP="00A507C6">
            <w:pPr>
              <w:pStyle w:val="Tabellenzeile"/>
            </w:pPr>
            <w:r w:rsidRPr="008B65CD">
              <w:t>RÜCK</w:t>
            </w:r>
          </w:p>
        </w:tc>
      </w:tr>
      <w:tr w:rsidR="001F4C31" w:rsidRPr="008B65CD" w14:paraId="0DB2AE93" w14:textId="77777777" w:rsidTr="00282329">
        <w:tc>
          <w:tcPr>
            <w:tcW w:w="1384" w:type="dxa"/>
          </w:tcPr>
          <w:p w14:paraId="3FBD2182"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g</w:t>
            </w:r>
          </w:p>
        </w:tc>
        <w:tc>
          <w:tcPr>
            <w:tcW w:w="2470" w:type="dxa"/>
          </w:tcPr>
          <w:p w14:paraId="55BB4E2B" w14:textId="77777777" w:rsidR="001F4C31" w:rsidRPr="008B65CD" w:rsidRDefault="001F4C31" w:rsidP="00A507C6">
            <w:pPr>
              <w:pStyle w:val="Tabellenzeile"/>
            </w:pPr>
            <w:r w:rsidRPr="008B65CD">
              <w:t>SAG</w:t>
            </w:r>
          </w:p>
        </w:tc>
      </w:tr>
      <w:tr w:rsidR="001F4C31" w:rsidRPr="008B65CD" w14:paraId="063B6665" w14:textId="77777777" w:rsidTr="00282329">
        <w:tc>
          <w:tcPr>
            <w:tcW w:w="1384" w:type="dxa"/>
          </w:tcPr>
          <w:p w14:paraId="1AE006E9"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z</w:t>
            </w:r>
          </w:p>
        </w:tc>
        <w:tc>
          <w:tcPr>
            <w:tcW w:w="2470" w:type="dxa"/>
          </w:tcPr>
          <w:p w14:paraId="1F75D364" w14:textId="77777777" w:rsidR="001F4C31" w:rsidRPr="008B65CD" w:rsidRDefault="001F4C31" w:rsidP="00A507C6">
            <w:pPr>
              <w:pStyle w:val="Tabellenzeile"/>
            </w:pPr>
            <w:r w:rsidRPr="008B65CD">
              <w:t>SATZ</w:t>
            </w:r>
          </w:p>
        </w:tc>
      </w:tr>
      <w:tr w:rsidR="001F4C31" w:rsidRPr="008B65CD" w14:paraId="32F207CD" w14:textId="77777777" w:rsidTr="00282329">
        <w:tc>
          <w:tcPr>
            <w:tcW w:w="1384" w:type="dxa"/>
          </w:tcPr>
          <w:p w14:paraId="2FD3D39C" w14:textId="77777777" w:rsidR="001F4C31" w:rsidRPr="008B65CD" w:rsidRDefault="001F4C31" w:rsidP="00A507C6">
            <w:pPr>
              <w:pStyle w:val="Tabellenzeile"/>
              <w:rPr>
                <w:rStyle w:val="Brailleschrift"/>
              </w:rPr>
            </w:pPr>
            <w:r w:rsidRPr="008B65CD">
              <w:rPr>
                <w:rStyle w:val="Brailleschrift"/>
              </w:rPr>
              <w:t>5g</w:t>
            </w:r>
          </w:p>
        </w:tc>
        <w:tc>
          <w:tcPr>
            <w:tcW w:w="2470" w:type="dxa"/>
          </w:tcPr>
          <w:p w14:paraId="6C69D3DF" w14:textId="77777777" w:rsidR="001F4C31" w:rsidRPr="008B65CD" w:rsidRDefault="001F4C31" w:rsidP="00A507C6">
            <w:pPr>
              <w:pStyle w:val="Tabellenzeile"/>
            </w:pPr>
            <w:r w:rsidRPr="008B65CD">
              <w:t>SCHLAG</w:t>
            </w:r>
          </w:p>
        </w:tc>
      </w:tr>
      <w:tr w:rsidR="001F4C31" w:rsidRPr="008B65CD" w14:paraId="4008027D" w14:textId="77777777" w:rsidTr="00282329">
        <w:tc>
          <w:tcPr>
            <w:tcW w:w="1384" w:type="dxa"/>
          </w:tcPr>
          <w:p w14:paraId="0A220BA2" w14:textId="77777777" w:rsidR="001F4C31" w:rsidRPr="008B65CD" w:rsidRDefault="001F4C31" w:rsidP="00A507C6">
            <w:pPr>
              <w:pStyle w:val="Tabellenzeile"/>
              <w:rPr>
                <w:rStyle w:val="Brailleschrift"/>
              </w:rPr>
            </w:pPr>
            <w:r w:rsidRPr="008B65CD">
              <w:rPr>
                <w:rStyle w:val="Brailleschrift"/>
              </w:rPr>
              <w:t>5</w:t>
            </w:r>
            <w:r w:rsidR="00B07EA5" w:rsidRPr="008B65CD">
              <w:rPr>
                <w:rStyle w:val="Brailleschrift"/>
              </w:rPr>
              <w:t>~</w:t>
            </w:r>
          </w:p>
        </w:tc>
        <w:tc>
          <w:tcPr>
            <w:tcW w:w="2470" w:type="dxa"/>
          </w:tcPr>
          <w:p w14:paraId="5724F641" w14:textId="77777777" w:rsidR="001F4C31" w:rsidRPr="008B65CD" w:rsidRDefault="001F4C31" w:rsidP="00A507C6">
            <w:pPr>
              <w:pStyle w:val="Tabellenzeile"/>
            </w:pPr>
            <w:r w:rsidRPr="008B65CD">
              <w:t>SCHLIEß</w:t>
            </w:r>
          </w:p>
        </w:tc>
      </w:tr>
      <w:tr w:rsidR="001F4C31" w:rsidRPr="008B65CD" w14:paraId="4A922A26" w14:textId="77777777" w:rsidTr="00282329">
        <w:tc>
          <w:tcPr>
            <w:tcW w:w="1384" w:type="dxa"/>
          </w:tcPr>
          <w:p w14:paraId="0E545E50" w14:textId="77777777" w:rsidR="001F4C31" w:rsidRPr="008B65CD" w:rsidRDefault="001F4C31" w:rsidP="00A507C6">
            <w:pPr>
              <w:pStyle w:val="Tabellenzeile"/>
              <w:rPr>
                <w:rStyle w:val="Brailleschrift"/>
              </w:rPr>
            </w:pPr>
            <w:r w:rsidRPr="008B65CD">
              <w:rPr>
                <w:rStyle w:val="Brailleschrift"/>
              </w:rPr>
              <w:t>5b</w:t>
            </w:r>
          </w:p>
        </w:tc>
        <w:tc>
          <w:tcPr>
            <w:tcW w:w="2470" w:type="dxa"/>
          </w:tcPr>
          <w:p w14:paraId="55B2E1ED" w14:textId="77777777" w:rsidR="001F4C31" w:rsidRPr="008B65CD" w:rsidRDefault="001F4C31" w:rsidP="00A507C6">
            <w:pPr>
              <w:pStyle w:val="Tabellenzeile"/>
            </w:pPr>
            <w:r w:rsidRPr="008B65CD">
              <w:t>SCHREIB</w:t>
            </w:r>
          </w:p>
        </w:tc>
      </w:tr>
      <w:tr w:rsidR="001F4C31" w:rsidRPr="008B65CD" w14:paraId="0166DB74" w14:textId="77777777" w:rsidTr="00282329">
        <w:tc>
          <w:tcPr>
            <w:tcW w:w="1384" w:type="dxa"/>
          </w:tcPr>
          <w:p w14:paraId="6467C09B" w14:textId="77777777" w:rsidR="001F4C31" w:rsidRPr="008B65CD" w:rsidRDefault="001F4C31" w:rsidP="00A507C6">
            <w:pPr>
              <w:pStyle w:val="Tabellenzeile"/>
              <w:rPr>
                <w:rStyle w:val="Brailleschrift"/>
              </w:rPr>
            </w:pPr>
            <w:r w:rsidRPr="008B65CD">
              <w:rPr>
                <w:rStyle w:val="Brailleschrift"/>
              </w:rPr>
              <w:t>5t</w:t>
            </w:r>
          </w:p>
        </w:tc>
        <w:tc>
          <w:tcPr>
            <w:tcW w:w="2470" w:type="dxa"/>
          </w:tcPr>
          <w:p w14:paraId="7B54DB1D" w14:textId="77777777" w:rsidR="001F4C31" w:rsidRPr="008B65CD" w:rsidRDefault="001F4C31" w:rsidP="00A507C6">
            <w:pPr>
              <w:pStyle w:val="Tabellenzeile"/>
            </w:pPr>
            <w:r w:rsidRPr="008B65CD">
              <w:t>SCHRIFT</w:t>
            </w:r>
          </w:p>
        </w:tc>
      </w:tr>
      <w:tr w:rsidR="001F4C31" w:rsidRPr="008B65CD" w14:paraId="70657E64" w14:textId="77777777" w:rsidTr="00282329">
        <w:tc>
          <w:tcPr>
            <w:tcW w:w="1384" w:type="dxa"/>
          </w:tcPr>
          <w:p w14:paraId="61FDA49D" w14:textId="77777777" w:rsidR="001F4C31" w:rsidRPr="008B65CD" w:rsidRDefault="001F4C31" w:rsidP="00A507C6">
            <w:pPr>
              <w:pStyle w:val="Tabellenzeile"/>
              <w:rPr>
                <w:rStyle w:val="Brailleschrift"/>
              </w:rPr>
            </w:pPr>
            <w:r w:rsidRPr="008B65CD">
              <w:rPr>
                <w:rStyle w:val="Brailleschrift"/>
              </w:rPr>
              <w:t>5&gt;</w:t>
            </w:r>
          </w:p>
        </w:tc>
        <w:tc>
          <w:tcPr>
            <w:tcW w:w="2470" w:type="dxa"/>
          </w:tcPr>
          <w:p w14:paraId="5AA11312" w14:textId="77777777" w:rsidR="001F4C31" w:rsidRPr="008B65CD" w:rsidRDefault="001F4C31" w:rsidP="00A507C6">
            <w:pPr>
              <w:pStyle w:val="Tabellenzeile"/>
            </w:pPr>
            <w:r w:rsidRPr="008B65CD">
              <w:t>SCHWIERIG</w:t>
            </w:r>
          </w:p>
        </w:tc>
      </w:tr>
      <w:tr w:rsidR="001F4C31" w:rsidRPr="008B65CD" w14:paraId="5414322C" w14:textId="77777777" w:rsidTr="00282329">
        <w:tc>
          <w:tcPr>
            <w:tcW w:w="1384" w:type="dxa"/>
          </w:tcPr>
          <w:p w14:paraId="00AEAEE7" w14:textId="77777777" w:rsidR="001F4C31" w:rsidRPr="008B65CD" w:rsidRDefault="001F4C31" w:rsidP="00A507C6">
            <w:pPr>
              <w:pStyle w:val="Tabellenzeile"/>
              <w:rPr>
                <w:rStyle w:val="Brailleschrift"/>
              </w:rPr>
            </w:pPr>
            <w:r w:rsidRPr="008B65CD">
              <w:rPr>
                <w:rStyle w:val="Brailleschrift"/>
              </w:rPr>
              <w:t>sr</w:t>
            </w:r>
          </w:p>
        </w:tc>
        <w:tc>
          <w:tcPr>
            <w:tcW w:w="2470" w:type="dxa"/>
          </w:tcPr>
          <w:p w14:paraId="48788F09" w14:textId="77777777" w:rsidR="001F4C31" w:rsidRPr="008B65CD" w:rsidRDefault="001F4C31" w:rsidP="00A507C6">
            <w:pPr>
              <w:pStyle w:val="Tabellenzeile"/>
            </w:pPr>
            <w:r w:rsidRPr="008B65CD">
              <w:t>SEHR</w:t>
            </w:r>
          </w:p>
        </w:tc>
      </w:tr>
      <w:tr w:rsidR="001F4C31" w:rsidRPr="008B65CD" w14:paraId="6C7F9410" w14:textId="77777777" w:rsidTr="00282329">
        <w:tc>
          <w:tcPr>
            <w:tcW w:w="1384" w:type="dxa"/>
          </w:tcPr>
          <w:p w14:paraId="25D5A87D" w14:textId="77777777" w:rsidR="001F4C31" w:rsidRPr="008B65CD" w:rsidRDefault="00BE573B" w:rsidP="00A507C6">
            <w:pPr>
              <w:pStyle w:val="Tabellenzeile"/>
              <w:rPr>
                <w:rStyle w:val="Brailleschrift"/>
              </w:rPr>
            </w:pPr>
            <w:r w:rsidRPr="008B65CD">
              <w:rPr>
                <w:rStyle w:val="Brailleschrift"/>
              </w:rPr>
              <w:t>s</w:t>
            </w:r>
            <w:r w:rsidR="00B07EA5" w:rsidRPr="008B65CD">
              <w:rPr>
                <w:rStyle w:val="Brailleschrift"/>
              </w:rPr>
              <w:t>}</w:t>
            </w:r>
          </w:p>
        </w:tc>
        <w:tc>
          <w:tcPr>
            <w:tcW w:w="2470" w:type="dxa"/>
          </w:tcPr>
          <w:p w14:paraId="10AD8979" w14:textId="77777777" w:rsidR="001F4C31" w:rsidRPr="008B65CD" w:rsidRDefault="001F4C31" w:rsidP="00A507C6">
            <w:pPr>
              <w:pStyle w:val="Tabellenzeile"/>
            </w:pPr>
            <w:r w:rsidRPr="008B65CD">
              <w:t>SELBST</w:t>
            </w:r>
          </w:p>
        </w:tc>
      </w:tr>
      <w:tr w:rsidR="001F4C31" w:rsidRPr="008B65CD" w14:paraId="0A7B367B" w14:textId="77777777" w:rsidTr="00282329">
        <w:tc>
          <w:tcPr>
            <w:tcW w:w="1384" w:type="dxa"/>
          </w:tcPr>
          <w:p w14:paraId="756010FC"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d</w:t>
            </w:r>
          </w:p>
        </w:tc>
        <w:tc>
          <w:tcPr>
            <w:tcW w:w="2470" w:type="dxa"/>
          </w:tcPr>
          <w:p w14:paraId="01789866" w14:textId="77777777" w:rsidR="001F4C31" w:rsidRPr="008B65CD" w:rsidRDefault="001F4C31" w:rsidP="00A507C6">
            <w:pPr>
              <w:pStyle w:val="Tabellenzeile"/>
            </w:pPr>
            <w:r w:rsidRPr="008B65CD">
              <w:t>SIND</w:t>
            </w:r>
          </w:p>
        </w:tc>
      </w:tr>
      <w:tr w:rsidR="001F4C31" w:rsidRPr="008B65CD" w14:paraId="4F30E3AD" w14:textId="77777777" w:rsidTr="00282329">
        <w:tc>
          <w:tcPr>
            <w:tcW w:w="1384" w:type="dxa"/>
          </w:tcPr>
          <w:p w14:paraId="33E5D3B8"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4</w:t>
            </w:r>
          </w:p>
        </w:tc>
        <w:tc>
          <w:tcPr>
            <w:tcW w:w="2470" w:type="dxa"/>
          </w:tcPr>
          <w:p w14:paraId="12F80051" w14:textId="77777777" w:rsidR="001F4C31" w:rsidRPr="008B65CD" w:rsidRDefault="001F4C31" w:rsidP="00A507C6">
            <w:pPr>
              <w:pStyle w:val="Tabellenzeile"/>
            </w:pPr>
            <w:r w:rsidRPr="008B65CD">
              <w:t>SOLCH</w:t>
            </w:r>
          </w:p>
        </w:tc>
      </w:tr>
      <w:tr w:rsidR="001F4C31" w:rsidRPr="008B65CD" w14:paraId="70BFC09E" w14:textId="77777777" w:rsidTr="00282329">
        <w:tc>
          <w:tcPr>
            <w:tcW w:w="1384" w:type="dxa"/>
          </w:tcPr>
          <w:p w14:paraId="219B478B"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n</w:t>
            </w:r>
          </w:p>
        </w:tc>
        <w:tc>
          <w:tcPr>
            <w:tcW w:w="2470" w:type="dxa"/>
          </w:tcPr>
          <w:p w14:paraId="5D1459A4" w14:textId="77777777" w:rsidR="001F4C31" w:rsidRPr="008B65CD" w:rsidRDefault="001F4C31" w:rsidP="00A507C6">
            <w:pPr>
              <w:pStyle w:val="Tabellenzeile"/>
            </w:pPr>
            <w:r w:rsidRPr="008B65CD">
              <w:t>SONDERN</w:t>
            </w:r>
          </w:p>
        </w:tc>
      </w:tr>
      <w:tr w:rsidR="001F4C31" w:rsidRPr="008B65CD" w14:paraId="4CDEDA91" w14:textId="77777777" w:rsidTr="00282329">
        <w:tc>
          <w:tcPr>
            <w:tcW w:w="1384" w:type="dxa"/>
          </w:tcPr>
          <w:p w14:paraId="074D57A7" w14:textId="77777777" w:rsidR="001F4C31" w:rsidRPr="008B65CD" w:rsidRDefault="00BE573B" w:rsidP="00A507C6">
            <w:pPr>
              <w:pStyle w:val="Tabellenzeile"/>
              <w:rPr>
                <w:rStyle w:val="Brailleschrift"/>
              </w:rPr>
            </w:pPr>
            <w:r w:rsidRPr="008B65CD">
              <w:rPr>
                <w:rStyle w:val="Brailleschrift"/>
              </w:rPr>
              <w:t>s</w:t>
            </w:r>
            <w:r w:rsidR="001F4C31" w:rsidRPr="008B65CD">
              <w:rPr>
                <w:rStyle w:val="Brailleschrift"/>
              </w:rPr>
              <w:t>l</w:t>
            </w:r>
          </w:p>
        </w:tc>
        <w:tc>
          <w:tcPr>
            <w:tcW w:w="2470" w:type="dxa"/>
          </w:tcPr>
          <w:p w14:paraId="3D2844A9" w14:textId="77777777" w:rsidR="001F4C31" w:rsidRPr="008B65CD" w:rsidRDefault="001F4C31" w:rsidP="00A507C6">
            <w:pPr>
              <w:pStyle w:val="Tabellenzeile"/>
            </w:pPr>
            <w:r w:rsidRPr="008B65CD">
              <w:t>SOZIAL</w:t>
            </w:r>
          </w:p>
        </w:tc>
      </w:tr>
      <w:tr w:rsidR="001F4C31" w:rsidRPr="008B65CD" w14:paraId="456A9FBA" w14:textId="77777777" w:rsidTr="00282329">
        <w:tc>
          <w:tcPr>
            <w:tcW w:w="1384" w:type="dxa"/>
          </w:tcPr>
          <w:p w14:paraId="1C73B7FB" w14:textId="77777777" w:rsidR="001F4C31" w:rsidRPr="008B65CD" w:rsidRDefault="00B07EA5" w:rsidP="00A507C6">
            <w:pPr>
              <w:pStyle w:val="Tabellenzeile"/>
              <w:rPr>
                <w:rStyle w:val="Brailleschrift"/>
              </w:rPr>
            </w:pPr>
            <w:r w:rsidRPr="008B65CD">
              <w:rPr>
                <w:rStyle w:val="Brailleschrift"/>
              </w:rPr>
              <w:t>}</w:t>
            </w:r>
            <w:r w:rsidR="001F4C31" w:rsidRPr="008B65CD">
              <w:rPr>
                <w:rStyle w:val="Brailleschrift"/>
              </w:rPr>
              <w:t>t</w:t>
            </w:r>
          </w:p>
        </w:tc>
        <w:tc>
          <w:tcPr>
            <w:tcW w:w="2470" w:type="dxa"/>
          </w:tcPr>
          <w:p w14:paraId="1E65E0B7" w14:textId="77777777" w:rsidR="001F4C31" w:rsidRPr="008B65CD" w:rsidRDefault="001F4C31" w:rsidP="00A507C6">
            <w:pPr>
              <w:pStyle w:val="Tabellenzeile"/>
            </w:pPr>
            <w:r w:rsidRPr="008B65CD">
              <w:t>STAAT</w:t>
            </w:r>
          </w:p>
        </w:tc>
      </w:tr>
      <w:tr w:rsidR="001F4C31" w:rsidRPr="008B65CD" w14:paraId="4E8CF95C" w14:textId="77777777" w:rsidTr="00282329">
        <w:tc>
          <w:tcPr>
            <w:tcW w:w="1384" w:type="dxa"/>
          </w:tcPr>
          <w:p w14:paraId="267E74D8" w14:textId="77777777" w:rsidR="001F4C31" w:rsidRPr="008B65CD" w:rsidRDefault="00B07EA5" w:rsidP="00A507C6">
            <w:pPr>
              <w:pStyle w:val="Tabellenzeile"/>
              <w:rPr>
                <w:rStyle w:val="Brailleschrift"/>
              </w:rPr>
            </w:pPr>
            <w:r w:rsidRPr="008B65CD">
              <w:rPr>
                <w:rStyle w:val="Brailleschrift"/>
              </w:rPr>
              <w:t>}</w:t>
            </w:r>
            <w:r w:rsidR="001F4C31" w:rsidRPr="008B65CD">
              <w:rPr>
                <w:rStyle w:val="Brailleschrift"/>
              </w:rPr>
              <w:t>s</w:t>
            </w:r>
          </w:p>
        </w:tc>
        <w:tc>
          <w:tcPr>
            <w:tcW w:w="2470" w:type="dxa"/>
          </w:tcPr>
          <w:p w14:paraId="5C5546E0" w14:textId="77777777" w:rsidR="001F4C31" w:rsidRPr="008B65CD" w:rsidRDefault="001F4C31" w:rsidP="00A507C6">
            <w:pPr>
              <w:pStyle w:val="Tabellenzeile"/>
            </w:pPr>
            <w:r w:rsidRPr="008B65CD">
              <w:t>STETS</w:t>
            </w:r>
          </w:p>
        </w:tc>
      </w:tr>
      <w:tr w:rsidR="001F4C31" w:rsidRPr="008B65CD" w14:paraId="0BD7D8AA" w14:textId="77777777" w:rsidTr="00282329">
        <w:tc>
          <w:tcPr>
            <w:tcW w:w="1384" w:type="dxa"/>
          </w:tcPr>
          <w:p w14:paraId="11470D2D" w14:textId="77777777"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k</w:t>
            </w:r>
          </w:p>
        </w:tc>
        <w:tc>
          <w:tcPr>
            <w:tcW w:w="2470" w:type="dxa"/>
          </w:tcPr>
          <w:p w14:paraId="6DD12726" w14:textId="77777777" w:rsidR="001F4C31" w:rsidRPr="008B65CD" w:rsidRDefault="001F4C31" w:rsidP="00A507C6">
            <w:pPr>
              <w:pStyle w:val="Tabellenzeile"/>
            </w:pPr>
            <w:r w:rsidRPr="008B65CD">
              <w:t>TECHNIK</w:t>
            </w:r>
          </w:p>
        </w:tc>
      </w:tr>
      <w:tr w:rsidR="001F4C31" w:rsidRPr="008B65CD" w14:paraId="25B05AC5" w14:textId="77777777" w:rsidTr="00282329">
        <w:tc>
          <w:tcPr>
            <w:tcW w:w="1384" w:type="dxa"/>
          </w:tcPr>
          <w:p w14:paraId="729FAEF9" w14:textId="77777777"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5</w:t>
            </w:r>
          </w:p>
        </w:tc>
        <w:tc>
          <w:tcPr>
            <w:tcW w:w="2470" w:type="dxa"/>
          </w:tcPr>
          <w:p w14:paraId="73086FA7" w14:textId="77777777" w:rsidR="001F4C31" w:rsidRPr="008B65CD" w:rsidRDefault="001F4C31" w:rsidP="00A507C6">
            <w:pPr>
              <w:pStyle w:val="Tabellenzeile"/>
            </w:pPr>
            <w:r w:rsidRPr="008B65CD">
              <w:t>TECHNISCH</w:t>
            </w:r>
          </w:p>
        </w:tc>
      </w:tr>
      <w:tr w:rsidR="001F4C31" w:rsidRPr="008B65CD" w14:paraId="757C616D" w14:textId="77777777" w:rsidTr="00282329">
        <w:tc>
          <w:tcPr>
            <w:tcW w:w="1384" w:type="dxa"/>
          </w:tcPr>
          <w:p w14:paraId="79971034" w14:textId="77777777"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g</w:t>
            </w:r>
          </w:p>
        </w:tc>
        <w:tc>
          <w:tcPr>
            <w:tcW w:w="2470" w:type="dxa"/>
          </w:tcPr>
          <w:p w14:paraId="33559686" w14:textId="77777777" w:rsidR="001F4C31" w:rsidRPr="008B65CD" w:rsidRDefault="001F4C31" w:rsidP="00A507C6">
            <w:pPr>
              <w:pStyle w:val="Tabellenzeile"/>
            </w:pPr>
            <w:r w:rsidRPr="008B65CD">
              <w:t>TRAG</w:t>
            </w:r>
          </w:p>
        </w:tc>
      </w:tr>
      <w:tr w:rsidR="001F4C31" w:rsidRPr="008B65CD" w14:paraId="1BE9A3EF" w14:textId="77777777" w:rsidTr="00282329">
        <w:tc>
          <w:tcPr>
            <w:tcW w:w="1384" w:type="dxa"/>
          </w:tcPr>
          <w:p w14:paraId="3FB28F21" w14:textId="77777777"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f</w:t>
            </w:r>
          </w:p>
        </w:tc>
        <w:tc>
          <w:tcPr>
            <w:tcW w:w="2470" w:type="dxa"/>
          </w:tcPr>
          <w:p w14:paraId="4029BAA2" w14:textId="77777777" w:rsidR="001F4C31" w:rsidRPr="008B65CD" w:rsidRDefault="001F4C31" w:rsidP="00A507C6">
            <w:pPr>
              <w:pStyle w:val="Tabellenzeile"/>
            </w:pPr>
            <w:r w:rsidRPr="008B65CD">
              <w:t>TREFF</w:t>
            </w:r>
          </w:p>
        </w:tc>
      </w:tr>
      <w:tr w:rsidR="001F4C31" w:rsidRPr="008B65CD" w14:paraId="7F81491C" w14:textId="77777777" w:rsidTr="00282329">
        <w:tc>
          <w:tcPr>
            <w:tcW w:w="1384" w:type="dxa"/>
          </w:tcPr>
          <w:p w14:paraId="6D42BB73" w14:textId="77777777" w:rsidR="001F4C31" w:rsidRPr="008B65CD" w:rsidRDefault="00B07EA5" w:rsidP="00A507C6">
            <w:pPr>
              <w:pStyle w:val="Tabellenzeile"/>
              <w:rPr>
                <w:rStyle w:val="Brailleschrift"/>
              </w:rPr>
            </w:pPr>
            <w:r w:rsidRPr="008B65CD">
              <w:rPr>
                <w:rStyle w:val="Brailleschrift"/>
              </w:rPr>
              <w:t>t</w:t>
            </w:r>
            <w:r w:rsidR="001F4C31" w:rsidRPr="008B65CD">
              <w:rPr>
                <w:rStyle w:val="Brailleschrift"/>
              </w:rPr>
              <w:t>z</w:t>
            </w:r>
          </w:p>
        </w:tc>
        <w:tc>
          <w:tcPr>
            <w:tcW w:w="2470" w:type="dxa"/>
          </w:tcPr>
          <w:p w14:paraId="341E0A63" w14:textId="77777777" w:rsidR="001F4C31" w:rsidRPr="008B65CD" w:rsidRDefault="001F4C31" w:rsidP="00A507C6">
            <w:pPr>
              <w:pStyle w:val="Tabellenzeile"/>
            </w:pPr>
            <w:r w:rsidRPr="008B65CD">
              <w:t>TROTZ</w:t>
            </w:r>
          </w:p>
        </w:tc>
      </w:tr>
      <w:tr w:rsidR="001F4C31" w:rsidRPr="008B65CD" w14:paraId="71D82CD7" w14:textId="77777777" w:rsidTr="00282329">
        <w:tc>
          <w:tcPr>
            <w:tcW w:w="1384" w:type="dxa"/>
          </w:tcPr>
          <w:p w14:paraId="1DDEAC83" w14:textId="77777777" w:rsidR="001F4C31" w:rsidRPr="008B65CD" w:rsidRDefault="001F4C31" w:rsidP="00A507C6">
            <w:pPr>
              <w:pStyle w:val="Tabellenzeile"/>
              <w:rPr>
                <w:rStyle w:val="Brailleschrift"/>
              </w:rPr>
            </w:pPr>
            <w:r w:rsidRPr="008B65CD">
              <w:rPr>
                <w:rStyle w:val="Brailleschrift"/>
              </w:rPr>
              <w:t>8h</w:t>
            </w:r>
          </w:p>
        </w:tc>
        <w:tc>
          <w:tcPr>
            <w:tcW w:w="2470" w:type="dxa"/>
          </w:tcPr>
          <w:p w14:paraId="028CE274" w14:textId="77777777" w:rsidR="001F4C31" w:rsidRPr="008B65CD" w:rsidRDefault="001F4C31" w:rsidP="00A507C6">
            <w:pPr>
              <w:pStyle w:val="Tabellenzeile"/>
            </w:pPr>
            <w:r w:rsidRPr="008B65CD">
              <w:t>ÜBERHAUPT</w:t>
            </w:r>
          </w:p>
        </w:tc>
      </w:tr>
      <w:tr w:rsidR="001F4C31" w:rsidRPr="008B65CD" w14:paraId="253E7A7C" w14:textId="77777777" w:rsidTr="00282329">
        <w:tc>
          <w:tcPr>
            <w:tcW w:w="1384" w:type="dxa"/>
          </w:tcPr>
          <w:p w14:paraId="0D3D36DC" w14:textId="77777777" w:rsidR="001F4C31" w:rsidRPr="008B65CD" w:rsidRDefault="001F4C31" w:rsidP="00A507C6">
            <w:pPr>
              <w:pStyle w:val="Tabellenzeile"/>
              <w:rPr>
                <w:rStyle w:val="Brailleschrift"/>
              </w:rPr>
            </w:pPr>
            <w:r w:rsidRPr="008B65CD">
              <w:rPr>
                <w:rStyle w:val="Brailleschrift"/>
              </w:rPr>
              <w:t>8&gt;</w:t>
            </w:r>
          </w:p>
        </w:tc>
        <w:tc>
          <w:tcPr>
            <w:tcW w:w="2470" w:type="dxa"/>
          </w:tcPr>
          <w:p w14:paraId="006E5EFB" w14:textId="77777777" w:rsidR="001F4C31" w:rsidRPr="008B65CD" w:rsidRDefault="001F4C31" w:rsidP="00A507C6">
            <w:pPr>
              <w:pStyle w:val="Tabellenzeile"/>
            </w:pPr>
            <w:r w:rsidRPr="008B65CD">
              <w:t>ÜBRIG</w:t>
            </w:r>
          </w:p>
        </w:tc>
      </w:tr>
      <w:tr w:rsidR="001F4C31" w:rsidRPr="008B65CD" w14:paraId="4051CB5A" w14:textId="77777777" w:rsidTr="00282329">
        <w:tc>
          <w:tcPr>
            <w:tcW w:w="1384" w:type="dxa"/>
          </w:tcPr>
          <w:p w14:paraId="68ED9C78" w14:textId="77777777"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h</w:t>
            </w:r>
          </w:p>
        </w:tc>
        <w:tc>
          <w:tcPr>
            <w:tcW w:w="2470" w:type="dxa"/>
          </w:tcPr>
          <w:p w14:paraId="7E98A07D" w14:textId="77777777" w:rsidR="001F4C31" w:rsidRPr="008B65CD" w:rsidRDefault="001F4C31" w:rsidP="00A507C6">
            <w:pPr>
              <w:pStyle w:val="Tabellenzeile"/>
            </w:pPr>
            <w:r w:rsidRPr="008B65CD">
              <w:t>VERHÄLTNIS</w:t>
            </w:r>
          </w:p>
        </w:tc>
      </w:tr>
      <w:tr w:rsidR="001F4C31" w:rsidRPr="008B65CD" w14:paraId="7A9D0572" w14:textId="77777777" w:rsidTr="00282329">
        <w:tc>
          <w:tcPr>
            <w:tcW w:w="1384" w:type="dxa"/>
          </w:tcPr>
          <w:p w14:paraId="1CF323EC" w14:textId="77777777"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l</w:t>
            </w:r>
          </w:p>
        </w:tc>
        <w:tc>
          <w:tcPr>
            <w:tcW w:w="2470" w:type="dxa"/>
          </w:tcPr>
          <w:p w14:paraId="36B5E19D" w14:textId="77777777" w:rsidR="001F4C31" w:rsidRPr="008B65CD" w:rsidRDefault="001F4C31" w:rsidP="00A507C6">
            <w:pPr>
              <w:pStyle w:val="Tabellenzeile"/>
            </w:pPr>
            <w:r w:rsidRPr="008B65CD">
              <w:t>VIEL</w:t>
            </w:r>
          </w:p>
        </w:tc>
      </w:tr>
      <w:tr w:rsidR="001F4C31" w:rsidRPr="008B65CD" w14:paraId="6707AEF2" w14:textId="77777777" w:rsidTr="00282329">
        <w:tc>
          <w:tcPr>
            <w:tcW w:w="1384" w:type="dxa"/>
          </w:tcPr>
          <w:p w14:paraId="74E6D634" w14:textId="77777777"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t</w:t>
            </w:r>
          </w:p>
        </w:tc>
        <w:tc>
          <w:tcPr>
            <w:tcW w:w="2470" w:type="dxa"/>
          </w:tcPr>
          <w:p w14:paraId="56B48964" w14:textId="77777777" w:rsidR="001F4C31" w:rsidRPr="008B65CD" w:rsidRDefault="001F4C31" w:rsidP="00A507C6">
            <w:pPr>
              <w:pStyle w:val="Tabellenzeile"/>
            </w:pPr>
            <w:r w:rsidRPr="008B65CD">
              <w:t>VIELLEICHT</w:t>
            </w:r>
          </w:p>
        </w:tc>
      </w:tr>
      <w:tr w:rsidR="001F4C31" w:rsidRPr="008B65CD" w14:paraId="19B090F9" w14:textId="77777777" w:rsidTr="00282329">
        <w:tc>
          <w:tcPr>
            <w:tcW w:w="1384" w:type="dxa"/>
          </w:tcPr>
          <w:p w14:paraId="2CCF7027" w14:textId="77777777"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k</w:t>
            </w:r>
          </w:p>
        </w:tc>
        <w:tc>
          <w:tcPr>
            <w:tcW w:w="2470" w:type="dxa"/>
          </w:tcPr>
          <w:p w14:paraId="2D0E53C6" w14:textId="77777777" w:rsidR="001F4C31" w:rsidRPr="008B65CD" w:rsidRDefault="001F4C31" w:rsidP="00A507C6">
            <w:pPr>
              <w:pStyle w:val="Tabellenzeile"/>
            </w:pPr>
            <w:r w:rsidRPr="008B65CD">
              <w:t>VOLK</w:t>
            </w:r>
          </w:p>
        </w:tc>
      </w:tr>
      <w:tr w:rsidR="001F4C31" w:rsidRPr="008B65CD" w14:paraId="38614839" w14:textId="77777777" w:rsidTr="00282329">
        <w:tc>
          <w:tcPr>
            <w:tcW w:w="1384" w:type="dxa"/>
          </w:tcPr>
          <w:p w14:paraId="25B66338" w14:textId="77777777" w:rsidR="001F4C31" w:rsidRPr="008B65CD" w:rsidRDefault="00B07EA5" w:rsidP="00A507C6">
            <w:pPr>
              <w:pStyle w:val="Tabellenzeile"/>
              <w:rPr>
                <w:rStyle w:val="Brailleschrift"/>
              </w:rPr>
            </w:pPr>
            <w:r w:rsidRPr="008B65CD">
              <w:rPr>
                <w:rStyle w:val="Brailleschrift"/>
              </w:rPr>
              <w:t>v</w:t>
            </w:r>
            <w:r w:rsidR="001F4C31" w:rsidRPr="008B65CD">
              <w:rPr>
                <w:rStyle w:val="Brailleschrift"/>
              </w:rPr>
              <w:t>m</w:t>
            </w:r>
          </w:p>
        </w:tc>
        <w:tc>
          <w:tcPr>
            <w:tcW w:w="2470" w:type="dxa"/>
          </w:tcPr>
          <w:p w14:paraId="61092F1D" w14:textId="77777777" w:rsidR="001F4C31" w:rsidRPr="008B65CD" w:rsidRDefault="001F4C31" w:rsidP="00A507C6">
            <w:pPr>
              <w:pStyle w:val="Tabellenzeile"/>
            </w:pPr>
            <w:r w:rsidRPr="008B65CD">
              <w:t>VOM</w:t>
            </w:r>
          </w:p>
        </w:tc>
      </w:tr>
      <w:tr w:rsidR="001F4C31" w:rsidRPr="008B65CD" w14:paraId="19BA7E2F" w14:textId="77777777" w:rsidTr="00282329">
        <w:tc>
          <w:tcPr>
            <w:tcW w:w="1384" w:type="dxa"/>
          </w:tcPr>
          <w:p w14:paraId="071C80A3"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h</w:t>
            </w:r>
          </w:p>
        </w:tc>
        <w:tc>
          <w:tcPr>
            <w:tcW w:w="2470" w:type="dxa"/>
          </w:tcPr>
          <w:p w14:paraId="6B7F9D17" w14:textId="77777777" w:rsidR="001F4C31" w:rsidRPr="008B65CD" w:rsidRDefault="001F4C31" w:rsidP="00A507C6">
            <w:pPr>
              <w:pStyle w:val="Tabellenzeile"/>
            </w:pPr>
            <w:r w:rsidRPr="008B65CD">
              <w:t>WAHR</w:t>
            </w:r>
          </w:p>
        </w:tc>
      </w:tr>
      <w:tr w:rsidR="001F4C31" w:rsidRPr="008B65CD" w14:paraId="62322845" w14:textId="77777777" w:rsidTr="00282329">
        <w:tc>
          <w:tcPr>
            <w:tcW w:w="1384" w:type="dxa"/>
          </w:tcPr>
          <w:p w14:paraId="22878A3F" w14:textId="77777777" w:rsidR="001F4C31" w:rsidRPr="008B65CD" w:rsidRDefault="001F4C31" w:rsidP="00A507C6">
            <w:pPr>
              <w:pStyle w:val="Tabellenzeile"/>
              <w:rPr>
                <w:rStyle w:val="Brailleschrift"/>
              </w:rPr>
            </w:pPr>
            <w:r w:rsidRPr="008B65CD">
              <w:rPr>
                <w:rStyle w:val="Brailleschrift"/>
              </w:rPr>
              <w:t>`d</w:t>
            </w:r>
          </w:p>
        </w:tc>
        <w:tc>
          <w:tcPr>
            <w:tcW w:w="2470" w:type="dxa"/>
          </w:tcPr>
          <w:p w14:paraId="44CF5D11" w14:textId="77777777" w:rsidR="001F4C31" w:rsidRPr="008B65CD" w:rsidRDefault="001F4C31" w:rsidP="00A507C6">
            <w:pPr>
              <w:pStyle w:val="Tabellenzeile"/>
            </w:pPr>
            <w:r w:rsidRPr="008B65CD">
              <w:t>WÄHREND</w:t>
            </w:r>
          </w:p>
        </w:tc>
      </w:tr>
      <w:tr w:rsidR="001F4C31" w:rsidRPr="008B65CD" w14:paraId="3D5B146E" w14:textId="77777777" w:rsidTr="00282329">
        <w:tc>
          <w:tcPr>
            <w:tcW w:w="1384" w:type="dxa"/>
          </w:tcPr>
          <w:p w14:paraId="393FC9C4"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g</w:t>
            </w:r>
          </w:p>
        </w:tc>
        <w:tc>
          <w:tcPr>
            <w:tcW w:w="2470" w:type="dxa"/>
          </w:tcPr>
          <w:p w14:paraId="5F2C30DA" w14:textId="77777777" w:rsidR="001F4C31" w:rsidRPr="008B65CD" w:rsidRDefault="001F4C31" w:rsidP="00A507C6">
            <w:pPr>
              <w:pStyle w:val="Tabellenzeile"/>
            </w:pPr>
            <w:r w:rsidRPr="008B65CD">
              <w:t>WEG</w:t>
            </w:r>
          </w:p>
        </w:tc>
      </w:tr>
      <w:tr w:rsidR="001F4C31" w:rsidRPr="008B65CD" w14:paraId="60B551BC" w14:textId="77777777" w:rsidTr="00282329">
        <w:tc>
          <w:tcPr>
            <w:tcW w:w="1384" w:type="dxa"/>
          </w:tcPr>
          <w:p w14:paraId="6A2B95C0"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t</w:t>
            </w:r>
          </w:p>
        </w:tc>
        <w:tc>
          <w:tcPr>
            <w:tcW w:w="2470" w:type="dxa"/>
          </w:tcPr>
          <w:p w14:paraId="251CE621" w14:textId="77777777" w:rsidR="001F4C31" w:rsidRPr="008B65CD" w:rsidRDefault="001F4C31" w:rsidP="00A507C6">
            <w:pPr>
              <w:pStyle w:val="Tabellenzeile"/>
            </w:pPr>
            <w:r w:rsidRPr="008B65CD">
              <w:t>WEIT</w:t>
            </w:r>
          </w:p>
        </w:tc>
      </w:tr>
      <w:tr w:rsidR="001F4C31" w:rsidRPr="008B65CD" w14:paraId="7D6FC6D7" w14:textId="77777777" w:rsidTr="00282329">
        <w:tc>
          <w:tcPr>
            <w:tcW w:w="1384" w:type="dxa"/>
          </w:tcPr>
          <w:p w14:paraId="270D79A8" w14:textId="77777777" w:rsidR="001F4C31" w:rsidRPr="008B65CD" w:rsidRDefault="001F4C31" w:rsidP="00A507C6">
            <w:pPr>
              <w:pStyle w:val="Tabellenzeile"/>
              <w:rPr>
                <w:rStyle w:val="Brailleschrift"/>
              </w:rPr>
            </w:pPr>
            <w:r w:rsidRPr="008B65CD">
              <w:rPr>
                <w:rStyle w:val="Brailleschrift"/>
              </w:rPr>
              <w:t>w&gt;</w:t>
            </w:r>
          </w:p>
        </w:tc>
        <w:tc>
          <w:tcPr>
            <w:tcW w:w="2470" w:type="dxa"/>
          </w:tcPr>
          <w:p w14:paraId="4B00EC23" w14:textId="77777777" w:rsidR="001F4C31" w:rsidRPr="008B65CD" w:rsidRDefault="001F4C31" w:rsidP="00A507C6">
            <w:pPr>
              <w:pStyle w:val="Tabellenzeile"/>
            </w:pPr>
            <w:r w:rsidRPr="008B65CD">
              <w:t>WENIG</w:t>
            </w:r>
          </w:p>
        </w:tc>
      </w:tr>
      <w:tr w:rsidR="001F4C31" w:rsidRPr="008B65CD" w14:paraId="24EADD24" w14:textId="77777777" w:rsidTr="00282329">
        <w:tc>
          <w:tcPr>
            <w:tcW w:w="1384" w:type="dxa"/>
          </w:tcPr>
          <w:p w14:paraId="442C14ED"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n</w:t>
            </w:r>
          </w:p>
        </w:tc>
        <w:tc>
          <w:tcPr>
            <w:tcW w:w="2470" w:type="dxa"/>
          </w:tcPr>
          <w:p w14:paraId="6A2B9473" w14:textId="77777777" w:rsidR="001F4C31" w:rsidRPr="008B65CD" w:rsidRDefault="001F4C31" w:rsidP="00A507C6">
            <w:pPr>
              <w:pStyle w:val="Tabellenzeile"/>
            </w:pPr>
            <w:r w:rsidRPr="008B65CD">
              <w:t>WENN</w:t>
            </w:r>
          </w:p>
        </w:tc>
      </w:tr>
      <w:tr w:rsidR="001F4C31" w:rsidRPr="008B65CD" w14:paraId="6903A537" w14:textId="77777777" w:rsidTr="00282329">
        <w:tc>
          <w:tcPr>
            <w:tcW w:w="1384" w:type="dxa"/>
          </w:tcPr>
          <w:p w14:paraId="61326DFE"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_</w:t>
            </w:r>
          </w:p>
        </w:tc>
        <w:tc>
          <w:tcPr>
            <w:tcW w:w="2470" w:type="dxa"/>
          </w:tcPr>
          <w:p w14:paraId="66B280CA" w14:textId="77777777" w:rsidR="001F4C31" w:rsidRPr="008B65CD" w:rsidRDefault="001F4C31" w:rsidP="00A507C6">
            <w:pPr>
              <w:pStyle w:val="Tabellenzeile"/>
            </w:pPr>
            <w:r w:rsidRPr="008B65CD">
              <w:t>WESENTLICH</w:t>
            </w:r>
          </w:p>
        </w:tc>
      </w:tr>
      <w:tr w:rsidR="001F4C31" w:rsidRPr="008B65CD" w14:paraId="2777EFF0" w14:textId="77777777" w:rsidTr="00282329">
        <w:tc>
          <w:tcPr>
            <w:tcW w:w="1384" w:type="dxa"/>
          </w:tcPr>
          <w:p w14:paraId="4BE61508" w14:textId="77777777" w:rsidR="001F4C31" w:rsidRPr="008B65CD" w:rsidRDefault="001F4C31" w:rsidP="00A507C6">
            <w:pPr>
              <w:pStyle w:val="Tabellenzeile"/>
              <w:rPr>
                <w:rStyle w:val="Brailleschrift"/>
              </w:rPr>
            </w:pPr>
            <w:r w:rsidRPr="008B65CD">
              <w:rPr>
                <w:rStyle w:val="Brailleschrift"/>
              </w:rPr>
              <w:t>0d</w:t>
            </w:r>
          </w:p>
        </w:tc>
        <w:tc>
          <w:tcPr>
            <w:tcW w:w="2470" w:type="dxa"/>
          </w:tcPr>
          <w:p w14:paraId="54C1BCE1" w14:textId="77777777" w:rsidR="001F4C31" w:rsidRPr="008B65CD" w:rsidRDefault="001F4C31" w:rsidP="00A507C6">
            <w:pPr>
              <w:pStyle w:val="Tabellenzeile"/>
            </w:pPr>
            <w:r w:rsidRPr="008B65CD">
              <w:t>WIEDER</w:t>
            </w:r>
          </w:p>
        </w:tc>
      </w:tr>
      <w:tr w:rsidR="001F4C31" w:rsidRPr="008B65CD" w14:paraId="79A4F12A" w14:textId="77777777" w:rsidTr="00282329">
        <w:tc>
          <w:tcPr>
            <w:tcW w:w="1384" w:type="dxa"/>
          </w:tcPr>
          <w:p w14:paraId="3F3C88C1"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q</w:t>
            </w:r>
          </w:p>
        </w:tc>
        <w:tc>
          <w:tcPr>
            <w:tcW w:w="2470" w:type="dxa"/>
          </w:tcPr>
          <w:p w14:paraId="1057214B" w14:textId="77777777" w:rsidR="001F4C31" w:rsidRPr="008B65CD" w:rsidRDefault="001F4C31" w:rsidP="00A507C6">
            <w:pPr>
              <w:pStyle w:val="Tabellenzeile"/>
            </w:pPr>
            <w:r w:rsidRPr="008B65CD">
              <w:t>WILL</w:t>
            </w:r>
          </w:p>
        </w:tc>
      </w:tr>
      <w:tr w:rsidR="001F4C31" w:rsidRPr="008B65CD" w14:paraId="434FD18A" w14:textId="77777777" w:rsidTr="00282329">
        <w:tc>
          <w:tcPr>
            <w:tcW w:w="1384" w:type="dxa"/>
          </w:tcPr>
          <w:p w14:paraId="47C4DDEE"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r</w:t>
            </w:r>
          </w:p>
        </w:tc>
        <w:tc>
          <w:tcPr>
            <w:tcW w:w="2470" w:type="dxa"/>
          </w:tcPr>
          <w:p w14:paraId="6682CF19" w14:textId="77777777" w:rsidR="001F4C31" w:rsidRPr="008B65CD" w:rsidRDefault="001F4C31" w:rsidP="00A507C6">
            <w:pPr>
              <w:pStyle w:val="Tabellenzeile"/>
            </w:pPr>
            <w:r w:rsidRPr="008B65CD">
              <w:t>WIR</w:t>
            </w:r>
          </w:p>
        </w:tc>
      </w:tr>
      <w:tr w:rsidR="001F4C31" w:rsidRPr="008B65CD" w14:paraId="18EC166B" w14:textId="77777777" w:rsidTr="00282329">
        <w:tc>
          <w:tcPr>
            <w:tcW w:w="1384" w:type="dxa"/>
          </w:tcPr>
          <w:p w14:paraId="682684B4" w14:textId="77777777" w:rsidR="001F4C31" w:rsidRPr="008B65CD" w:rsidRDefault="001F4C31" w:rsidP="00A507C6">
            <w:pPr>
              <w:pStyle w:val="Tabellenzeile"/>
              <w:rPr>
                <w:rStyle w:val="Brailleschrift"/>
              </w:rPr>
            </w:pPr>
            <w:r w:rsidRPr="008B65CD">
              <w:rPr>
                <w:rStyle w:val="Brailleschrift"/>
              </w:rPr>
              <w:t>wd</w:t>
            </w:r>
          </w:p>
        </w:tc>
        <w:tc>
          <w:tcPr>
            <w:tcW w:w="2470" w:type="dxa"/>
          </w:tcPr>
          <w:p w14:paraId="28BDEAF9" w14:textId="77777777" w:rsidR="001F4C31" w:rsidRPr="008B65CD" w:rsidRDefault="001F4C31" w:rsidP="00A507C6">
            <w:pPr>
              <w:pStyle w:val="Tabellenzeile"/>
            </w:pPr>
            <w:r w:rsidRPr="008B65CD">
              <w:t>WIRD</w:t>
            </w:r>
          </w:p>
        </w:tc>
      </w:tr>
      <w:tr w:rsidR="001F4C31" w:rsidRPr="008B65CD" w14:paraId="24FDFDE1" w14:textId="77777777" w:rsidTr="00282329">
        <w:tc>
          <w:tcPr>
            <w:tcW w:w="1384" w:type="dxa"/>
          </w:tcPr>
          <w:p w14:paraId="3424D70C"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k</w:t>
            </w:r>
          </w:p>
        </w:tc>
        <w:tc>
          <w:tcPr>
            <w:tcW w:w="2470" w:type="dxa"/>
          </w:tcPr>
          <w:p w14:paraId="045AA87A" w14:textId="77777777" w:rsidR="001F4C31" w:rsidRPr="008B65CD" w:rsidRDefault="001F4C31" w:rsidP="00A507C6">
            <w:pPr>
              <w:pStyle w:val="Tabellenzeile"/>
            </w:pPr>
            <w:r w:rsidRPr="008B65CD">
              <w:t>WIRK</w:t>
            </w:r>
          </w:p>
        </w:tc>
      </w:tr>
      <w:tr w:rsidR="001F4C31" w:rsidRPr="008B65CD" w14:paraId="2EB1EE91" w14:textId="77777777" w:rsidTr="00282329">
        <w:tc>
          <w:tcPr>
            <w:tcW w:w="1384" w:type="dxa"/>
          </w:tcPr>
          <w:p w14:paraId="3F016500" w14:textId="77777777" w:rsidR="001F4C31" w:rsidRPr="008B65CD" w:rsidRDefault="00B07EA5" w:rsidP="00A507C6">
            <w:pPr>
              <w:pStyle w:val="Tabellenzeile"/>
              <w:rPr>
                <w:rStyle w:val="Brailleschrift"/>
              </w:rPr>
            </w:pPr>
            <w:r w:rsidRPr="008B65CD">
              <w:rPr>
                <w:rStyle w:val="Brailleschrift"/>
              </w:rPr>
              <w:t>w}</w:t>
            </w:r>
          </w:p>
        </w:tc>
        <w:tc>
          <w:tcPr>
            <w:tcW w:w="2470" w:type="dxa"/>
          </w:tcPr>
          <w:p w14:paraId="338C76AF" w14:textId="77777777" w:rsidR="001F4C31" w:rsidRPr="008B65CD" w:rsidRDefault="001F4C31" w:rsidP="00A507C6">
            <w:pPr>
              <w:pStyle w:val="Tabellenzeile"/>
            </w:pPr>
            <w:r w:rsidRPr="008B65CD">
              <w:t>WIRST</w:t>
            </w:r>
          </w:p>
        </w:tc>
      </w:tr>
      <w:tr w:rsidR="001F4C31" w:rsidRPr="008B65CD" w14:paraId="394BDB0A" w14:textId="77777777" w:rsidTr="00282329">
        <w:tc>
          <w:tcPr>
            <w:tcW w:w="1384" w:type="dxa"/>
          </w:tcPr>
          <w:p w14:paraId="7B1A0617"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5</w:t>
            </w:r>
          </w:p>
        </w:tc>
        <w:tc>
          <w:tcPr>
            <w:tcW w:w="2470" w:type="dxa"/>
          </w:tcPr>
          <w:p w14:paraId="3068A342" w14:textId="77777777" w:rsidR="001F4C31" w:rsidRPr="008B65CD" w:rsidRDefault="001F4C31" w:rsidP="00A507C6">
            <w:pPr>
              <w:pStyle w:val="Tabellenzeile"/>
            </w:pPr>
            <w:r w:rsidRPr="008B65CD">
              <w:t>WIRTSCHAFT</w:t>
            </w:r>
          </w:p>
        </w:tc>
      </w:tr>
      <w:tr w:rsidR="001F4C31" w:rsidRPr="008B65CD" w14:paraId="71A385EE" w14:textId="77777777" w:rsidTr="00282329">
        <w:tc>
          <w:tcPr>
            <w:tcW w:w="1384" w:type="dxa"/>
          </w:tcPr>
          <w:p w14:paraId="2E1EF416" w14:textId="77777777" w:rsidR="001F4C31" w:rsidRPr="008B65CD" w:rsidRDefault="00B07EA5" w:rsidP="00A507C6">
            <w:pPr>
              <w:pStyle w:val="Tabellenzeile"/>
              <w:rPr>
                <w:rStyle w:val="Brailleschrift"/>
              </w:rPr>
            </w:pPr>
            <w:r w:rsidRPr="008B65CD">
              <w:rPr>
                <w:rStyle w:val="Brailleschrift"/>
              </w:rPr>
              <w:t>w~</w:t>
            </w:r>
          </w:p>
        </w:tc>
        <w:tc>
          <w:tcPr>
            <w:tcW w:w="2470" w:type="dxa"/>
          </w:tcPr>
          <w:p w14:paraId="7486C795" w14:textId="77777777" w:rsidR="001F4C31" w:rsidRPr="008B65CD" w:rsidRDefault="001F4C31" w:rsidP="00A507C6">
            <w:pPr>
              <w:pStyle w:val="Tabellenzeile"/>
            </w:pPr>
            <w:r w:rsidRPr="008B65CD">
              <w:t>WISS</w:t>
            </w:r>
          </w:p>
        </w:tc>
      </w:tr>
      <w:tr w:rsidR="001F4C31" w:rsidRPr="008B65CD" w14:paraId="53DD6B64" w14:textId="77777777" w:rsidTr="00282329">
        <w:tc>
          <w:tcPr>
            <w:tcW w:w="1384" w:type="dxa"/>
          </w:tcPr>
          <w:p w14:paraId="2955DD65" w14:textId="77777777" w:rsidR="001F4C31" w:rsidRPr="008B65CD" w:rsidRDefault="00B07EA5" w:rsidP="00A507C6">
            <w:pPr>
              <w:pStyle w:val="Tabellenzeile"/>
              <w:rPr>
                <w:rStyle w:val="Brailleschrift"/>
              </w:rPr>
            </w:pPr>
            <w:r w:rsidRPr="008B65CD">
              <w:rPr>
                <w:rStyle w:val="Brailleschrift"/>
              </w:rPr>
              <w:t>w</w:t>
            </w:r>
            <w:r w:rsidR="001F4C31" w:rsidRPr="008B65CD">
              <w:rPr>
                <w:rStyle w:val="Brailleschrift"/>
              </w:rPr>
              <w:t>l</w:t>
            </w:r>
          </w:p>
        </w:tc>
        <w:tc>
          <w:tcPr>
            <w:tcW w:w="2470" w:type="dxa"/>
          </w:tcPr>
          <w:p w14:paraId="5E1B2EC0" w14:textId="77777777" w:rsidR="001F4C31" w:rsidRPr="008B65CD" w:rsidRDefault="001F4C31" w:rsidP="00A507C6">
            <w:pPr>
              <w:pStyle w:val="Tabellenzeile"/>
            </w:pPr>
            <w:r w:rsidRPr="008B65CD">
              <w:t>WOHL</w:t>
            </w:r>
          </w:p>
        </w:tc>
      </w:tr>
      <w:tr w:rsidR="001F4C31" w:rsidRPr="008B65CD" w14:paraId="43920A8E" w14:textId="77777777" w:rsidTr="00282329">
        <w:tc>
          <w:tcPr>
            <w:tcW w:w="1384" w:type="dxa"/>
          </w:tcPr>
          <w:p w14:paraId="706DCDE4" w14:textId="77777777" w:rsidR="001F4C31" w:rsidRPr="008B65CD" w:rsidRDefault="00BE573B" w:rsidP="00A507C6">
            <w:pPr>
              <w:pStyle w:val="Tabellenzeile"/>
              <w:rPr>
                <w:rStyle w:val="Brailleschrift"/>
              </w:rPr>
            </w:pPr>
            <w:r w:rsidRPr="008B65CD">
              <w:rPr>
                <w:rStyle w:val="Brailleschrift"/>
              </w:rPr>
              <w:t>o</w:t>
            </w:r>
            <w:r w:rsidR="001F4C31" w:rsidRPr="008B65CD">
              <w:rPr>
                <w:rStyle w:val="Brailleschrift"/>
              </w:rPr>
              <w:t>c</w:t>
            </w:r>
          </w:p>
        </w:tc>
        <w:tc>
          <w:tcPr>
            <w:tcW w:w="2470" w:type="dxa"/>
          </w:tcPr>
          <w:p w14:paraId="3F80999E" w14:textId="77777777" w:rsidR="001F4C31" w:rsidRPr="008B65CD" w:rsidRDefault="001F4C31" w:rsidP="00A507C6">
            <w:pPr>
              <w:pStyle w:val="Tabellenzeile"/>
            </w:pPr>
            <w:r w:rsidRPr="008B65CD">
              <w:t>WORDEN</w:t>
            </w:r>
          </w:p>
        </w:tc>
      </w:tr>
      <w:tr w:rsidR="001F4C31" w:rsidRPr="008B65CD" w14:paraId="660480F0" w14:textId="77777777" w:rsidTr="00282329">
        <w:tc>
          <w:tcPr>
            <w:tcW w:w="1384" w:type="dxa"/>
          </w:tcPr>
          <w:p w14:paraId="54ABC05A"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l</w:t>
            </w:r>
          </w:p>
        </w:tc>
        <w:tc>
          <w:tcPr>
            <w:tcW w:w="2470" w:type="dxa"/>
          </w:tcPr>
          <w:p w14:paraId="5BFF2392" w14:textId="77777777" w:rsidR="001F4C31" w:rsidRPr="008B65CD" w:rsidRDefault="001F4C31" w:rsidP="00A507C6">
            <w:pPr>
              <w:pStyle w:val="Tabellenzeile"/>
            </w:pPr>
            <w:r w:rsidRPr="008B65CD">
              <w:t>ZAHL</w:t>
            </w:r>
          </w:p>
        </w:tc>
      </w:tr>
      <w:tr w:rsidR="001F4C31" w:rsidRPr="008B65CD" w14:paraId="4C9935C0" w14:textId="77777777" w:rsidTr="00282329">
        <w:tc>
          <w:tcPr>
            <w:tcW w:w="1384" w:type="dxa"/>
          </w:tcPr>
          <w:p w14:paraId="55D35C6A"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t</w:t>
            </w:r>
          </w:p>
        </w:tc>
        <w:tc>
          <w:tcPr>
            <w:tcW w:w="2470" w:type="dxa"/>
          </w:tcPr>
          <w:p w14:paraId="288D378F" w14:textId="77777777" w:rsidR="001F4C31" w:rsidRPr="008B65CD" w:rsidRDefault="001F4C31" w:rsidP="00A507C6">
            <w:pPr>
              <w:pStyle w:val="Tabellenzeile"/>
            </w:pPr>
            <w:r w:rsidRPr="008B65CD">
              <w:t>ZEIT</w:t>
            </w:r>
          </w:p>
        </w:tc>
      </w:tr>
      <w:tr w:rsidR="001F4C31" w:rsidRPr="008B65CD" w14:paraId="57F8D643" w14:textId="77777777" w:rsidTr="00282329">
        <w:tc>
          <w:tcPr>
            <w:tcW w:w="1384" w:type="dxa"/>
          </w:tcPr>
          <w:p w14:paraId="2CAFE78F"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m</w:t>
            </w:r>
          </w:p>
        </w:tc>
        <w:tc>
          <w:tcPr>
            <w:tcW w:w="2470" w:type="dxa"/>
          </w:tcPr>
          <w:p w14:paraId="7353267F" w14:textId="77777777" w:rsidR="001F4C31" w:rsidRPr="008B65CD" w:rsidRDefault="001F4C31" w:rsidP="00A507C6">
            <w:pPr>
              <w:pStyle w:val="Tabellenzeile"/>
            </w:pPr>
            <w:r w:rsidRPr="008B65CD">
              <w:t>ZUM</w:t>
            </w:r>
          </w:p>
        </w:tc>
      </w:tr>
      <w:tr w:rsidR="001F4C31" w:rsidRPr="008B65CD" w14:paraId="0C72E6E2" w14:textId="77777777" w:rsidTr="00282329">
        <w:tc>
          <w:tcPr>
            <w:tcW w:w="1384" w:type="dxa"/>
          </w:tcPr>
          <w:p w14:paraId="0040B990"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n</w:t>
            </w:r>
          </w:p>
        </w:tc>
        <w:tc>
          <w:tcPr>
            <w:tcW w:w="2470" w:type="dxa"/>
          </w:tcPr>
          <w:p w14:paraId="4E1B6808" w14:textId="77777777" w:rsidR="001F4C31" w:rsidRPr="008B65CD" w:rsidRDefault="001F4C31" w:rsidP="00A507C6">
            <w:pPr>
              <w:pStyle w:val="Tabellenzeile"/>
            </w:pPr>
            <w:r w:rsidRPr="008B65CD">
              <w:t>ZUNÄCHST</w:t>
            </w:r>
          </w:p>
        </w:tc>
      </w:tr>
      <w:tr w:rsidR="001F4C31" w:rsidRPr="008B65CD" w14:paraId="6B00D768" w14:textId="77777777" w:rsidTr="00282329">
        <w:tc>
          <w:tcPr>
            <w:tcW w:w="1384" w:type="dxa"/>
          </w:tcPr>
          <w:p w14:paraId="2F102426"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r</w:t>
            </w:r>
          </w:p>
        </w:tc>
        <w:tc>
          <w:tcPr>
            <w:tcW w:w="2470" w:type="dxa"/>
          </w:tcPr>
          <w:p w14:paraId="19479A8D" w14:textId="77777777" w:rsidR="001F4C31" w:rsidRPr="008B65CD" w:rsidRDefault="001F4C31" w:rsidP="00A507C6">
            <w:pPr>
              <w:pStyle w:val="Tabellenzeile"/>
            </w:pPr>
            <w:r w:rsidRPr="008B65CD">
              <w:t>ZUR</w:t>
            </w:r>
          </w:p>
        </w:tc>
      </w:tr>
      <w:tr w:rsidR="001F4C31" w:rsidRPr="008B65CD" w14:paraId="1172B230" w14:textId="77777777" w:rsidTr="00282329">
        <w:tc>
          <w:tcPr>
            <w:tcW w:w="1384" w:type="dxa"/>
          </w:tcPr>
          <w:p w14:paraId="1A5495DD"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w:t>
            </w:r>
          </w:p>
        </w:tc>
        <w:tc>
          <w:tcPr>
            <w:tcW w:w="2470" w:type="dxa"/>
          </w:tcPr>
          <w:p w14:paraId="3A05F41C" w14:textId="77777777" w:rsidR="001F4C31" w:rsidRPr="008B65CD" w:rsidRDefault="001F4C31" w:rsidP="00A507C6">
            <w:pPr>
              <w:pStyle w:val="Tabellenzeile"/>
            </w:pPr>
            <w:r w:rsidRPr="008B65CD">
              <w:t>ZURÜCK</w:t>
            </w:r>
          </w:p>
        </w:tc>
      </w:tr>
      <w:tr w:rsidR="001F4C31" w:rsidRPr="008B65CD" w14:paraId="5D0B19B0" w14:textId="77777777" w:rsidTr="00282329">
        <w:tc>
          <w:tcPr>
            <w:tcW w:w="1384" w:type="dxa"/>
          </w:tcPr>
          <w:p w14:paraId="782A9102" w14:textId="77777777" w:rsidR="001F4C31" w:rsidRPr="008B65CD" w:rsidRDefault="00B07EA5" w:rsidP="00A507C6">
            <w:pPr>
              <w:pStyle w:val="Tabellenzeile"/>
              <w:rPr>
                <w:rStyle w:val="Brailleschrift"/>
              </w:rPr>
            </w:pPr>
            <w:r w:rsidRPr="008B65CD">
              <w:rPr>
                <w:rStyle w:val="Brailleschrift"/>
              </w:rPr>
              <w:t>z</w:t>
            </w:r>
            <w:r w:rsidR="001F4C31" w:rsidRPr="008B65CD">
              <w:rPr>
                <w:rStyle w:val="Brailleschrift"/>
              </w:rPr>
              <w:t>s</w:t>
            </w:r>
          </w:p>
        </w:tc>
        <w:tc>
          <w:tcPr>
            <w:tcW w:w="2470" w:type="dxa"/>
          </w:tcPr>
          <w:p w14:paraId="1409F510" w14:textId="77777777" w:rsidR="001F4C31" w:rsidRPr="008B65CD" w:rsidRDefault="001F4C31" w:rsidP="00A507C6">
            <w:pPr>
              <w:pStyle w:val="Tabellenzeile"/>
            </w:pPr>
            <w:r w:rsidRPr="008B65CD">
              <w:t>ZUSAMMEN</w:t>
            </w:r>
          </w:p>
        </w:tc>
      </w:tr>
      <w:tr w:rsidR="001F4C31" w:rsidRPr="008B65CD" w14:paraId="5C8A0D6C" w14:textId="77777777" w:rsidTr="00282329">
        <w:tc>
          <w:tcPr>
            <w:tcW w:w="1384" w:type="dxa"/>
          </w:tcPr>
          <w:p w14:paraId="0DE55B98" w14:textId="77777777" w:rsidR="001F4C31" w:rsidRPr="008B65CD" w:rsidRDefault="001F4C31" w:rsidP="00A507C6">
            <w:pPr>
              <w:pStyle w:val="Tabellenzeile"/>
              <w:rPr>
                <w:rStyle w:val="Brailleschrift"/>
              </w:rPr>
            </w:pPr>
            <w:r w:rsidRPr="008B65CD">
              <w:rPr>
                <w:rStyle w:val="Brailleschrift"/>
              </w:rPr>
              <w:t>zw</w:t>
            </w:r>
          </w:p>
        </w:tc>
        <w:tc>
          <w:tcPr>
            <w:tcW w:w="2470" w:type="dxa"/>
          </w:tcPr>
          <w:p w14:paraId="32F783DA" w14:textId="77777777" w:rsidR="001F4C31" w:rsidRPr="008B65CD" w:rsidRDefault="001F4C31" w:rsidP="00A507C6">
            <w:pPr>
              <w:pStyle w:val="Tabellenzeile"/>
            </w:pPr>
            <w:r w:rsidRPr="008B65CD">
              <w:t>ZWISCHEN</w:t>
            </w:r>
          </w:p>
        </w:tc>
      </w:tr>
    </w:tbl>
    <w:p w14:paraId="3731D029" w14:textId="77777777" w:rsidR="001635D1" w:rsidRPr="008B65CD" w:rsidRDefault="001635D1" w:rsidP="00F03CD5">
      <w:pPr>
        <w:pStyle w:val="berschrift2"/>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75" w:name="_Toc465839287"/>
      <w:bookmarkStart w:id="476" w:name="_Toc465840807"/>
      <w:bookmarkStart w:id="477" w:name="_Toc466381091"/>
      <w:bookmarkStart w:id="478" w:name="_Toc466381353"/>
      <w:bookmarkStart w:id="479" w:name="_Toc466381970"/>
    </w:p>
    <w:p w14:paraId="0D0B8C44" w14:textId="77777777" w:rsidR="00D44EBB" w:rsidRPr="008B65CD" w:rsidRDefault="00D44EBB" w:rsidP="00F03CD5">
      <w:pPr>
        <w:pStyle w:val="berschrift2"/>
        <w:rPr>
          <w:sz w:val="28"/>
        </w:rPr>
      </w:pPr>
      <w:bookmarkStart w:id="480" w:name="_Toc517810672"/>
      <w:r w:rsidRPr="008B65CD">
        <w:t>4.5</w:t>
      </w:r>
      <w:r w:rsidR="00EF6FB4" w:rsidRPr="008B65CD">
        <w:tab/>
      </w:r>
      <w:r w:rsidRPr="008B65CD">
        <w:t>Komma-Kürzungen (Kürzungen mit vorangestelltem Punkt 2)</w:t>
      </w:r>
      <w:bookmarkEnd w:id="475"/>
      <w:bookmarkEnd w:id="476"/>
      <w:bookmarkEnd w:id="477"/>
      <w:bookmarkEnd w:id="478"/>
      <w:bookmarkEnd w:id="479"/>
      <w:bookmarkEnd w:id="480"/>
    </w:p>
    <w:p w14:paraId="0F10B83D" w14:textId="77777777" w:rsidR="006F3BAD" w:rsidRPr="008B65CD" w:rsidRDefault="00D44EBB" w:rsidP="00F03CD5">
      <w:r w:rsidRPr="008B65CD">
        <w:t>Nachstehende Zeichen erhalten zusammen mit dem voran</w:t>
      </w:r>
      <w:r w:rsidR="00DC554A" w:rsidRPr="008B65CD">
        <w:softHyphen/>
      </w:r>
      <w:r w:rsidRPr="008B65CD">
        <w:t>gestellten Punkt 2 (Komma) eine neue Bedeutung. Der Punkt 2 ist hier Bestandteil der Kürzung. Wie die zweiformigen Kürzungen (</w:t>
      </w:r>
      <w:r w:rsidR="009C203B" w:rsidRPr="008B65CD">
        <w:t>Kap. </w:t>
      </w:r>
      <w:r w:rsidRPr="008B65CD">
        <w:t>4.4) können auch diese Kürzungen allein stehen, durch Wort</w:t>
      </w:r>
      <w:r w:rsidR="00DC554A" w:rsidRPr="008B65CD">
        <w:softHyphen/>
      </w:r>
      <w:r w:rsidRPr="008B65CD">
        <w:t>partikel (Prä- und Suffixe) ergänzt und mit anderen Wörtern zu</w:t>
      </w:r>
      <w:r w:rsidR="00DC554A" w:rsidRPr="008B65CD">
        <w:softHyphen/>
      </w:r>
      <w:r w:rsidRPr="008B65CD">
        <w:t>sammengesetzt werden. Im Hinblick auf mögliche Einschrän</w:t>
      </w:r>
      <w:r w:rsidR="00DC554A" w:rsidRPr="008B65CD">
        <w:softHyphen/>
      </w:r>
      <w:r w:rsidRPr="008B65CD">
        <w:t xml:space="preserve">kungen bei der Anwendung der Kürzungen siehe </w:t>
      </w:r>
      <w:r w:rsidR="009C203B" w:rsidRPr="008B65CD">
        <w:t>Kap. </w:t>
      </w:r>
      <w:r w:rsidRPr="008B65CD">
        <w:t>4.9.</w:t>
      </w:r>
    </w:p>
    <w:p w14:paraId="0F78C418" w14:textId="77777777"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73"/>
        <w:gridCol w:w="2284"/>
      </w:tblGrid>
      <w:tr w:rsidR="001F4C31" w:rsidRPr="008B65CD" w14:paraId="587A8923" w14:textId="77777777" w:rsidTr="00282329">
        <w:tc>
          <w:tcPr>
            <w:tcW w:w="1384" w:type="dxa"/>
          </w:tcPr>
          <w:p w14:paraId="27078E95" w14:textId="77777777" w:rsidR="001F4C31" w:rsidRPr="008B65CD" w:rsidRDefault="001F4C31" w:rsidP="00A507C6">
            <w:pPr>
              <w:pStyle w:val="Tabellenzeile"/>
              <w:rPr>
                <w:rStyle w:val="Brailleschrift"/>
              </w:rPr>
            </w:pPr>
            <w:r w:rsidRPr="008B65CD">
              <w:rPr>
                <w:rStyle w:val="Brailleschrift"/>
              </w:rPr>
              <w:t>,7</w:t>
            </w:r>
          </w:p>
        </w:tc>
        <w:tc>
          <w:tcPr>
            <w:tcW w:w="2294" w:type="dxa"/>
          </w:tcPr>
          <w:p w14:paraId="67F5B701" w14:textId="77777777" w:rsidR="001F4C31" w:rsidRPr="008B65CD" w:rsidRDefault="001F4C31" w:rsidP="00A507C6">
            <w:pPr>
              <w:pStyle w:val="Tabellenzeile"/>
            </w:pPr>
            <w:r w:rsidRPr="008B65CD">
              <w:t>ANDER</w:t>
            </w:r>
          </w:p>
        </w:tc>
      </w:tr>
      <w:tr w:rsidR="001F4C31" w:rsidRPr="008B65CD" w14:paraId="22208968" w14:textId="77777777" w:rsidTr="00282329">
        <w:tc>
          <w:tcPr>
            <w:tcW w:w="1384" w:type="dxa"/>
          </w:tcPr>
          <w:p w14:paraId="6FEBF381" w14:textId="77777777"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294" w:type="dxa"/>
          </w:tcPr>
          <w:p w14:paraId="49E99C5D" w14:textId="77777777" w:rsidR="001F4C31" w:rsidRPr="008B65CD" w:rsidRDefault="001F4C31" w:rsidP="00A507C6">
            <w:pPr>
              <w:pStyle w:val="Tabellenzeile"/>
            </w:pPr>
            <w:r w:rsidRPr="008B65CD">
              <w:t>BRAUCH</w:t>
            </w:r>
          </w:p>
        </w:tc>
      </w:tr>
      <w:tr w:rsidR="001F4C31" w:rsidRPr="008B65CD" w14:paraId="36473D42" w14:textId="77777777" w:rsidTr="00282329">
        <w:tc>
          <w:tcPr>
            <w:tcW w:w="1384" w:type="dxa"/>
          </w:tcPr>
          <w:p w14:paraId="55442AA7" w14:textId="77777777" w:rsidR="001F4C31" w:rsidRPr="008B65CD" w:rsidRDefault="001F4C31" w:rsidP="00A507C6">
            <w:pPr>
              <w:pStyle w:val="Tabellenzeile"/>
              <w:rPr>
                <w:rStyle w:val="Brailleschrift"/>
              </w:rPr>
            </w:pPr>
            <w:r w:rsidRPr="008B65CD">
              <w:rPr>
                <w:rStyle w:val="Brailleschrift"/>
              </w:rPr>
              <w:t>,d</w:t>
            </w:r>
          </w:p>
        </w:tc>
        <w:tc>
          <w:tcPr>
            <w:tcW w:w="2294" w:type="dxa"/>
          </w:tcPr>
          <w:p w14:paraId="33253AA3" w14:textId="77777777" w:rsidR="001F4C31" w:rsidRPr="008B65CD" w:rsidRDefault="001F4C31" w:rsidP="00A507C6">
            <w:pPr>
              <w:pStyle w:val="Tabellenzeile"/>
            </w:pPr>
            <w:r w:rsidRPr="008B65CD">
              <w:t>DÜRF</w:t>
            </w:r>
          </w:p>
        </w:tc>
      </w:tr>
      <w:tr w:rsidR="001F4C31" w:rsidRPr="008B65CD" w14:paraId="6A16ADA5" w14:textId="77777777" w:rsidTr="00282329">
        <w:tc>
          <w:tcPr>
            <w:tcW w:w="1384" w:type="dxa"/>
          </w:tcPr>
          <w:p w14:paraId="6605CFBC" w14:textId="77777777" w:rsidR="001F4C31" w:rsidRPr="008B65CD" w:rsidRDefault="001F4C31" w:rsidP="00A507C6">
            <w:pPr>
              <w:pStyle w:val="Tabellenzeile"/>
              <w:rPr>
                <w:rStyle w:val="Brailleschrift"/>
              </w:rPr>
            </w:pPr>
            <w:r w:rsidRPr="008B65CD">
              <w:rPr>
                <w:rStyle w:val="Brailleschrift"/>
              </w:rPr>
              <w:t>,6</w:t>
            </w:r>
          </w:p>
        </w:tc>
        <w:tc>
          <w:tcPr>
            <w:tcW w:w="2294" w:type="dxa"/>
          </w:tcPr>
          <w:p w14:paraId="07FF596F" w14:textId="77777777" w:rsidR="001F4C31" w:rsidRPr="008B65CD" w:rsidRDefault="001F4C31" w:rsidP="00A507C6">
            <w:pPr>
              <w:pStyle w:val="Tabellenzeile"/>
            </w:pPr>
            <w:r w:rsidRPr="008B65CD">
              <w:t>EINANDER</w:t>
            </w:r>
          </w:p>
        </w:tc>
      </w:tr>
      <w:tr w:rsidR="001F4C31" w:rsidRPr="008B65CD" w14:paraId="7E59A14F" w14:textId="77777777" w:rsidTr="00282329">
        <w:tc>
          <w:tcPr>
            <w:tcW w:w="1384" w:type="dxa"/>
          </w:tcPr>
          <w:p w14:paraId="0310873C" w14:textId="77777777" w:rsidR="001F4C31" w:rsidRPr="008B65CD" w:rsidRDefault="001F4C31" w:rsidP="00A507C6">
            <w:pPr>
              <w:pStyle w:val="Tabellenzeile"/>
              <w:rPr>
                <w:rStyle w:val="Brailleschrift"/>
              </w:rPr>
            </w:pPr>
            <w:r w:rsidRPr="008B65CD">
              <w:rPr>
                <w:rStyle w:val="Brailleschrift"/>
              </w:rPr>
              <w:t>,r</w:t>
            </w:r>
          </w:p>
        </w:tc>
        <w:tc>
          <w:tcPr>
            <w:tcW w:w="2294" w:type="dxa"/>
          </w:tcPr>
          <w:p w14:paraId="2C20B8AD" w14:textId="77777777" w:rsidR="001F4C31" w:rsidRPr="008B65CD" w:rsidRDefault="001F4C31" w:rsidP="00A507C6">
            <w:pPr>
              <w:pStyle w:val="Tabellenzeile"/>
            </w:pPr>
            <w:r w:rsidRPr="008B65CD">
              <w:t>FAHR</w:t>
            </w:r>
          </w:p>
        </w:tc>
      </w:tr>
      <w:tr w:rsidR="001F4C31" w:rsidRPr="008B65CD" w14:paraId="0ED6C892" w14:textId="77777777" w:rsidTr="00282329">
        <w:tc>
          <w:tcPr>
            <w:tcW w:w="1384" w:type="dxa"/>
          </w:tcPr>
          <w:p w14:paraId="4F8E4A16" w14:textId="77777777" w:rsidR="001F4C31" w:rsidRPr="008B65CD" w:rsidRDefault="001F4C31" w:rsidP="00A507C6">
            <w:pPr>
              <w:pStyle w:val="Tabellenzeile"/>
              <w:rPr>
                <w:rStyle w:val="Brailleschrift"/>
              </w:rPr>
            </w:pPr>
            <w:r w:rsidRPr="008B65CD">
              <w:rPr>
                <w:rStyle w:val="Brailleschrift"/>
              </w:rPr>
              <w:t>,h</w:t>
            </w:r>
          </w:p>
        </w:tc>
        <w:tc>
          <w:tcPr>
            <w:tcW w:w="2294" w:type="dxa"/>
          </w:tcPr>
          <w:p w14:paraId="20BD0789" w14:textId="77777777" w:rsidR="001F4C31" w:rsidRPr="008B65CD" w:rsidRDefault="001F4C31" w:rsidP="00A507C6">
            <w:pPr>
              <w:pStyle w:val="Tabellenzeile"/>
            </w:pPr>
            <w:r w:rsidRPr="008B65CD">
              <w:t>HAB</w:t>
            </w:r>
          </w:p>
        </w:tc>
      </w:tr>
      <w:tr w:rsidR="001F4C31" w:rsidRPr="008B65CD" w14:paraId="2B6B091E" w14:textId="77777777" w:rsidTr="00282329">
        <w:tc>
          <w:tcPr>
            <w:tcW w:w="1384" w:type="dxa"/>
          </w:tcPr>
          <w:p w14:paraId="60D94C8C" w14:textId="77777777" w:rsidR="001F4C31" w:rsidRPr="008B65CD" w:rsidRDefault="001F4C31" w:rsidP="00A507C6">
            <w:pPr>
              <w:pStyle w:val="Tabellenzeile"/>
              <w:rPr>
                <w:rStyle w:val="Brailleschrift"/>
              </w:rPr>
            </w:pPr>
            <w:r w:rsidRPr="008B65CD">
              <w:rPr>
                <w:rStyle w:val="Brailleschrift"/>
              </w:rPr>
              <w:t>,*</w:t>
            </w:r>
          </w:p>
        </w:tc>
        <w:tc>
          <w:tcPr>
            <w:tcW w:w="2294" w:type="dxa"/>
          </w:tcPr>
          <w:p w14:paraId="0B5A89F4" w14:textId="77777777" w:rsidR="001F4C31" w:rsidRPr="008B65CD" w:rsidRDefault="001F4C31" w:rsidP="00A507C6">
            <w:pPr>
              <w:pStyle w:val="Tabellenzeile"/>
            </w:pPr>
            <w:r w:rsidRPr="008B65CD">
              <w:t>INTERESS</w:t>
            </w:r>
          </w:p>
        </w:tc>
      </w:tr>
      <w:tr w:rsidR="001F4C31" w:rsidRPr="008B65CD" w14:paraId="3A1DD930" w14:textId="77777777" w:rsidTr="00282329">
        <w:tc>
          <w:tcPr>
            <w:tcW w:w="1384" w:type="dxa"/>
          </w:tcPr>
          <w:p w14:paraId="44499592" w14:textId="77777777" w:rsidR="001F4C31" w:rsidRPr="008B65CD" w:rsidRDefault="001F4C31" w:rsidP="00A507C6">
            <w:pPr>
              <w:pStyle w:val="Tabellenzeile"/>
              <w:rPr>
                <w:rStyle w:val="Brailleschrift"/>
              </w:rPr>
            </w:pPr>
            <w:r w:rsidRPr="008B65CD">
              <w:rPr>
                <w:rStyle w:val="Brailleschrift"/>
              </w:rPr>
              <w:t>,k</w:t>
            </w:r>
          </w:p>
        </w:tc>
        <w:tc>
          <w:tcPr>
            <w:tcW w:w="2294" w:type="dxa"/>
          </w:tcPr>
          <w:p w14:paraId="55FBDB6D" w14:textId="77777777" w:rsidR="001F4C31" w:rsidRPr="008B65CD" w:rsidRDefault="001F4C31" w:rsidP="00A507C6">
            <w:pPr>
              <w:pStyle w:val="Tabellenzeile"/>
            </w:pPr>
            <w:r w:rsidRPr="008B65CD">
              <w:t>KÖNN</w:t>
            </w:r>
          </w:p>
        </w:tc>
      </w:tr>
      <w:tr w:rsidR="001F4C31" w:rsidRPr="008B65CD" w14:paraId="05454C2E" w14:textId="77777777" w:rsidTr="00282329">
        <w:tc>
          <w:tcPr>
            <w:tcW w:w="1384" w:type="dxa"/>
          </w:tcPr>
          <w:p w14:paraId="2621D231" w14:textId="77777777" w:rsidR="001F4C31" w:rsidRPr="008B65CD" w:rsidRDefault="001F4C31" w:rsidP="00A507C6">
            <w:pPr>
              <w:pStyle w:val="Tabellenzeile"/>
              <w:rPr>
                <w:rStyle w:val="Brailleschrift"/>
              </w:rPr>
            </w:pPr>
            <w:r w:rsidRPr="008B65CD">
              <w:rPr>
                <w:rStyle w:val="Brailleschrift"/>
              </w:rPr>
              <w:t>,l</w:t>
            </w:r>
          </w:p>
        </w:tc>
        <w:tc>
          <w:tcPr>
            <w:tcW w:w="2294" w:type="dxa"/>
          </w:tcPr>
          <w:p w14:paraId="7A896DC6" w14:textId="77777777" w:rsidR="001F4C31" w:rsidRPr="008B65CD" w:rsidRDefault="001F4C31" w:rsidP="00A507C6">
            <w:pPr>
              <w:pStyle w:val="Tabellenzeile"/>
            </w:pPr>
            <w:r w:rsidRPr="008B65CD">
              <w:t>LASS</w:t>
            </w:r>
          </w:p>
        </w:tc>
      </w:tr>
      <w:tr w:rsidR="001F4C31" w:rsidRPr="008B65CD" w14:paraId="45DC0237" w14:textId="77777777" w:rsidTr="00282329">
        <w:tc>
          <w:tcPr>
            <w:tcW w:w="1384" w:type="dxa"/>
          </w:tcPr>
          <w:p w14:paraId="4E882EF1" w14:textId="77777777" w:rsidR="001F4C31" w:rsidRPr="008B65CD" w:rsidRDefault="001F4C31" w:rsidP="00A507C6">
            <w:pPr>
              <w:pStyle w:val="Tabellenzeile"/>
              <w:rPr>
                <w:rStyle w:val="Brailleschrift"/>
              </w:rPr>
            </w:pPr>
            <w:r w:rsidRPr="008B65CD">
              <w:rPr>
                <w:rStyle w:val="Brailleschrift"/>
              </w:rPr>
              <w:t>,9</w:t>
            </w:r>
          </w:p>
        </w:tc>
        <w:tc>
          <w:tcPr>
            <w:tcW w:w="2294" w:type="dxa"/>
          </w:tcPr>
          <w:p w14:paraId="597DB029" w14:textId="77777777" w:rsidR="001F4C31" w:rsidRPr="008B65CD" w:rsidRDefault="001F4C31" w:rsidP="00A507C6">
            <w:pPr>
              <w:pStyle w:val="Tabellenzeile"/>
            </w:pPr>
            <w:r w:rsidRPr="008B65CD">
              <w:t>MÖG</w:t>
            </w:r>
          </w:p>
        </w:tc>
      </w:tr>
      <w:tr w:rsidR="001F4C31" w:rsidRPr="008B65CD" w14:paraId="747139FD" w14:textId="77777777" w:rsidTr="00282329">
        <w:tc>
          <w:tcPr>
            <w:tcW w:w="1384" w:type="dxa"/>
          </w:tcPr>
          <w:p w14:paraId="244DD259" w14:textId="77777777" w:rsidR="001F4C31" w:rsidRPr="008B65CD" w:rsidRDefault="001F4C31" w:rsidP="00A507C6">
            <w:pPr>
              <w:pStyle w:val="Tabellenzeile"/>
              <w:rPr>
                <w:rStyle w:val="Brailleschrift"/>
              </w:rPr>
            </w:pPr>
            <w:r w:rsidRPr="008B65CD">
              <w:rPr>
                <w:rStyle w:val="Brailleschrift"/>
              </w:rPr>
              <w:t>,m</w:t>
            </w:r>
          </w:p>
        </w:tc>
        <w:tc>
          <w:tcPr>
            <w:tcW w:w="2294" w:type="dxa"/>
          </w:tcPr>
          <w:p w14:paraId="588B560E" w14:textId="77777777" w:rsidR="001F4C31" w:rsidRPr="008B65CD" w:rsidRDefault="001F4C31" w:rsidP="00A507C6">
            <w:pPr>
              <w:pStyle w:val="Tabellenzeile"/>
            </w:pPr>
            <w:r w:rsidRPr="008B65CD">
              <w:t>MÜSS</w:t>
            </w:r>
          </w:p>
        </w:tc>
      </w:tr>
      <w:tr w:rsidR="001F4C31" w:rsidRPr="008B65CD" w14:paraId="090820A3" w14:textId="77777777" w:rsidTr="00282329">
        <w:tc>
          <w:tcPr>
            <w:tcW w:w="1384" w:type="dxa"/>
          </w:tcPr>
          <w:p w14:paraId="36CA961F" w14:textId="77777777" w:rsidR="001F4C31" w:rsidRPr="008B65CD" w:rsidRDefault="001F4C31" w:rsidP="00A507C6">
            <w:pPr>
              <w:pStyle w:val="Tabellenzeile"/>
              <w:rPr>
                <w:rStyle w:val="Brailleschrift"/>
              </w:rPr>
            </w:pPr>
            <w:r w:rsidRPr="008B65CD">
              <w:rPr>
                <w:rStyle w:val="Brailleschrift"/>
              </w:rPr>
              <w:t>,#</w:t>
            </w:r>
          </w:p>
        </w:tc>
        <w:tc>
          <w:tcPr>
            <w:tcW w:w="2294" w:type="dxa"/>
          </w:tcPr>
          <w:p w14:paraId="14EDFCCE" w14:textId="77777777" w:rsidR="001F4C31" w:rsidRPr="008B65CD" w:rsidRDefault="001F4C31" w:rsidP="00A507C6">
            <w:pPr>
              <w:pStyle w:val="Tabellenzeile"/>
            </w:pPr>
            <w:r w:rsidRPr="008B65CD">
              <w:t>RICHT</w:t>
            </w:r>
          </w:p>
        </w:tc>
      </w:tr>
      <w:tr w:rsidR="001F4C31" w:rsidRPr="008B65CD" w14:paraId="7D320972" w14:textId="77777777" w:rsidTr="00282329">
        <w:tc>
          <w:tcPr>
            <w:tcW w:w="1384" w:type="dxa"/>
          </w:tcPr>
          <w:p w14:paraId="17D8D0BA" w14:textId="77777777" w:rsidR="001F4C31" w:rsidRPr="008B65CD" w:rsidRDefault="001F4C31" w:rsidP="00A507C6">
            <w:pPr>
              <w:pStyle w:val="Tabellenzeile"/>
              <w:rPr>
                <w:rStyle w:val="Brailleschrift"/>
              </w:rPr>
            </w:pPr>
            <w:r w:rsidRPr="008B65CD">
              <w:rPr>
                <w:rStyle w:val="Brailleschrift"/>
              </w:rPr>
              <w:t>,5</w:t>
            </w:r>
          </w:p>
        </w:tc>
        <w:tc>
          <w:tcPr>
            <w:tcW w:w="2294" w:type="dxa"/>
          </w:tcPr>
          <w:p w14:paraId="73CC3C4B" w14:textId="77777777" w:rsidR="001F4C31" w:rsidRPr="008B65CD" w:rsidRDefault="001F4C31" w:rsidP="00A507C6">
            <w:pPr>
              <w:pStyle w:val="Tabellenzeile"/>
            </w:pPr>
            <w:r w:rsidRPr="008B65CD">
              <w:t>SCHRIEB</w:t>
            </w:r>
          </w:p>
        </w:tc>
      </w:tr>
      <w:tr w:rsidR="001F4C31" w:rsidRPr="008B65CD" w14:paraId="7B9B8C9B" w14:textId="77777777" w:rsidTr="00282329">
        <w:tc>
          <w:tcPr>
            <w:tcW w:w="1384" w:type="dxa"/>
          </w:tcPr>
          <w:p w14:paraId="03A15287" w14:textId="77777777" w:rsidR="001F4C31" w:rsidRPr="008B65CD" w:rsidRDefault="001F4C31" w:rsidP="00A507C6">
            <w:pPr>
              <w:pStyle w:val="Tabellenzeile"/>
              <w:rPr>
                <w:rStyle w:val="Brailleschrift"/>
              </w:rPr>
            </w:pPr>
            <w:r w:rsidRPr="008B65CD">
              <w:rPr>
                <w:rStyle w:val="Brailleschrift"/>
              </w:rPr>
              <w:t>,e</w:t>
            </w:r>
          </w:p>
        </w:tc>
        <w:tc>
          <w:tcPr>
            <w:tcW w:w="2294" w:type="dxa"/>
          </w:tcPr>
          <w:p w14:paraId="5EE7BF1C" w14:textId="77777777" w:rsidR="001F4C31" w:rsidRPr="008B65CD" w:rsidRDefault="001F4C31" w:rsidP="00A507C6">
            <w:pPr>
              <w:pStyle w:val="Tabellenzeile"/>
            </w:pPr>
            <w:r w:rsidRPr="008B65CD">
              <w:t>SETZ</w:t>
            </w:r>
          </w:p>
        </w:tc>
      </w:tr>
      <w:tr w:rsidR="001F4C31" w:rsidRPr="008B65CD" w14:paraId="692C5E9F" w14:textId="77777777" w:rsidTr="00282329">
        <w:tc>
          <w:tcPr>
            <w:tcW w:w="1384" w:type="dxa"/>
          </w:tcPr>
          <w:p w14:paraId="196E04AE" w14:textId="77777777" w:rsidR="001F4C31" w:rsidRPr="008B65CD" w:rsidRDefault="001F4C31" w:rsidP="00A507C6">
            <w:pPr>
              <w:pStyle w:val="Tabellenzeile"/>
              <w:rPr>
                <w:rStyle w:val="Brailleschrift"/>
              </w:rPr>
            </w:pPr>
            <w:r w:rsidRPr="008B65CD">
              <w:rPr>
                <w:rStyle w:val="Brailleschrift"/>
              </w:rPr>
              <w:t>,i</w:t>
            </w:r>
          </w:p>
        </w:tc>
        <w:tc>
          <w:tcPr>
            <w:tcW w:w="2294" w:type="dxa"/>
          </w:tcPr>
          <w:p w14:paraId="2CB6501E" w14:textId="77777777" w:rsidR="001F4C31" w:rsidRPr="008B65CD" w:rsidRDefault="001F4C31" w:rsidP="00A507C6">
            <w:pPr>
              <w:pStyle w:val="Tabellenzeile"/>
            </w:pPr>
            <w:r w:rsidRPr="008B65CD">
              <w:t>SITZ</w:t>
            </w:r>
          </w:p>
        </w:tc>
      </w:tr>
      <w:tr w:rsidR="001F4C31" w:rsidRPr="008B65CD" w14:paraId="0867A3EC" w14:textId="77777777" w:rsidTr="00282329">
        <w:tc>
          <w:tcPr>
            <w:tcW w:w="1384" w:type="dxa"/>
          </w:tcPr>
          <w:p w14:paraId="6636DDCA" w14:textId="77777777" w:rsidR="001F4C31" w:rsidRPr="008B65CD" w:rsidRDefault="001F4C31" w:rsidP="00A507C6">
            <w:pPr>
              <w:pStyle w:val="Tabellenzeile"/>
              <w:rPr>
                <w:rStyle w:val="Brailleschrift"/>
              </w:rPr>
            </w:pPr>
            <w:r w:rsidRPr="008B65CD">
              <w:rPr>
                <w:rStyle w:val="Brailleschrift"/>
              </w:rPr>
              <w:t>,s</w:t>
            </w:r>
          </w:p>
        </w:tc>
        <w:tc>
          <w:tcPr>
            <w:tcW w:w="2294" w:type="dxa"/>
          </w:tcPr>
          <w:p w14:paraId="61E77B07" w14:textId="77777777" w:rsidR="001F4C31" w:rsidRPr="008B65CD" w:rsidRDefault="001F4C31" w:rsidP="00A507C6">
            <w:pPr>
              <w:pStyle w:val="Tabellenzeile"/>
            </w:pPr>
            <w:r w:rsidRPr="008B65CD">
              <w:t>SOLL</w:t>
            </w:r>
          </w:p>
        </w:tc>
      </w:tr>
      <w:tr w:rsidR="001F4C31" w:rsidRPr="008B65CD" w14:paraId="24827DDA" w14:textId="77777777" w:rsidTr="00282329">
        <w:tc>
          <w:tcPr>
            <w:tcW w:w="1384" w:type="dxa"/>
          </w:tcPr>
          <w:p w14:paraId="0B084930" w14:textId="77777777" w:rsidR="001F4C31" w:rsidRPr="008B65CD" w:rsidRDefault="001F4C31" w:rsidP="00A507C6">
            <w:pPr>
              <w:pStyle w:val="Tabellenzeile"/>
              <w:rPr>
                <w:rStyle w:val="Brailleschrift"/>
              </w:rPr>
            </w:pPr>
            <w:r w:rsidRPr="008B65CD">
              <w:rPr>
                <w:rStyle w:val="Brailleschrift"/>
              </w:rPr>
              <w:t>,0</w:t>
            </w:r>
          </w:p>
        </w:tc>
        <w:tc>
          <w:tcPr>
            <w:tcW w:w="2294" w:type="dxa"/>
          </w:tcPr>
          <w:p w14:paraId="57EC6F9B" w14:textId="77777777" w:rsidR="001F4C31" w:rsidRPr="008B65CD" w:rsidRDefault="001F4C31" w:rsidP="00A507C6">
            <w:pPr>
              <w:pStyle w:val="Tabellenzeile"/>
            </w:pPr>
            <w:r w:rsidRPr="008B65CD">
              <w:t>SPIEL</w:t>
            </w:r>
          </w:p>
        </w:tc>
      </w:tr>
      <w:tr w:rsidR="001F4C31" w:rsidRPr="008B65CD" w14:paraId="20F3DCC8" w14:textId="77777777" w:rsidTr="00282329">
        <w:tc>
          <w:tcPr>
            <w:tcW w:w="1384" w:type="dxa"/>
          </w:tcPr>
          <w:p w14:paraId="3D22E74B" w14:textId="77777777"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294" w:type="dxa"/>
          </w:tcPr>
          <w:p w14:paraId="7F0FEC94" w14:textId="77777777" w:rsidR="001F4C31" w:rsidRPr="008B65CD" w:rsidRDefault="001F4C31" w:rsidP="00A507C6">
            <w:pPr>
              <w:pStyle w:val="Tabellenzeile"/>
            </w:pPr>
            <w:r w:rsidRPr="008B65CD">
              <w:t>SPRECH</w:t>
            </w:r>
          </w:p>
        </w:tc>
      </w:tr>
      <w:tr w:rsidR="001F4C31" w:rsidRPr="008B65CD" w14:paraId="2AF1D3A6" w14:textId="77777777" w:rsidTr="00282329">
        <w:tc>
          <w:tcPr>
            <w:tcW w:w="1384" w:type="dxa"/>
          </w:tcPr>
          <w:p w14:paraId="4669B79A" w14:textId="77777777"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294" w:type="dxa"/>
          </w:tcPr>
          <w:p w14:paraId="60B56BB4" w14:textId="77777777" w:rsidR="001F4C31" w:rsidRPr="008B65CD" w:rsidRDefault="001F4C31" w:rsidP="00A507C6">
            <w:pPr>
              <w:pStyle w:val="Tabellenzeile"/>
            </w:pPr>
            <w:r w:rsidRPr="008B65CD">
              <w:t>STAND</w:t>
            </w:r>
          </w:p>
        </w:tc>
      </w:tr>
      <w:tr w:rsidR="001F4C31" w:rsidRPr="008B65CD" w14:paraId="69B8892F" w14:textId="77777777" w:rsidTr="00282329">
        <w:tc>
          <w:tcPr>
            <w:tcW w:w="1384" w:type="dxa"/>
          </w:tcPr>
          <w:p w14:paraId="1A51596E" w14:textId="77777777" w:rsidR="001F4C31" w:rsidRPr="008B65CD" w:rsidRDefault="001F4C31" w:rsidP="00A507C6">
            <w:pPr>
              <w:pStyle w:val="Tabellenzeile"/>
              <w:rPr>
                <w:rStyle w:val="Brailleschrift"/>
              </w:rPr>
            </w:pPr>
            <w:r w:rsidRPr="008B65CD">
              <w:rPr>
                <w:rStyle w:val="Brailleschrift"/>
              </w:rPr>
              <w:t>,y</w:t>
            </w:r>
          </w:p>
        </w:tc>
        <w:tc>
          <w:tcPr>
            <w:tcW w:w="2294" w:type="dxa"/>
          </w:tcPr>
          <w:p w14:paraId="3DE0876F" w14:textId="77777777" w:rsidR="001F4C31" w:rsidRPr="008B65CD" w:rsidRDefault="001F4C31" w:rsidP="00A507C6">
            <w:pPr>
              <w:pStyle w:val="Tabellenzeile"/>
            </w:pPr>
            <w:r w:rsidRPr="008B65CD">
              <w:t>STELL</w:t>
            </w:r>
          </w:p>
        </w:tc>
      </w:tr>
      <w:tr w:rsidR="001F4C31" w:rsidRPr="008B65CD" w14:paraId="490B24E5" w14:textId="77777777" w:rsidTr="00282329">
        <w:tc>
          <w:tcPr>
            <w:tcW w:w="1384" w:type="dxa"/>
          </w:tcPr>
          <w:p w14:paraId="6773C470" w14:textId="77777777" w:rsidR="001F4C31" w:rsidRPr="008B65CD" w:rsidRDefault="001F4C31" w:rsidP="00A507C6">
            <w:pPr>
              <w:pStyle w:val="Tabellenzeile"/>
              <w:rPr>
                <w:rStyle w:val="Brailleschrift"/>
              </w:rPr>
            </w:pPr>
            <w:r w:rsidRPr="008B65CD">
              <w:rPr>
                <w:rStyle w:val="Brailleschrift"/>
              </w:rPr>
              <w:t>,3</w:t>
            </w:r>
          </w:p>
        </w:tc>
        <w:tc>
          <w:tcPr>
            <w:tcW w:w="2294" w:type="dxa"/>
          </w:tcPr>
          <w:p w14:paraId="5F43D9E6" w14:textId="77777777" w:rsidR="001F4C31" w:rsidRPr="008B65CD" w:rsidRDefault="001F4C31" w:rsidP="00A507C6">
            <w:pPr>
              <w:pStyle w:val="Tabellenzeile"/>
            </w:pPr>
            <w:r w:rsidRPr="008B65CD">
              <w:t>WEIS</w:t>
            </w:r>
          </w:p>
        </w:tc>
      </w:tr>
      <w:tr w:rsidR="001F4C31" w:rsidRPr="008B65CD" w14:paraId="18AC9F85" w14:textId="77777777" w:rsidTr="00282329">
        <w:tc>
          <w:tcPr>
            <w:tcW w:w="1384" w:type="dxa"/>
          </w:tcPr>
          <w:p w14:paraId="4B9344F3" w14:textId="77777777" w:rsidR="001F4C31" w:rsidRPr="008B65CD" w:rsidRDefault="001F4C31" w:rsidP="00A507C6">
            <w:pPr>
              <w:pStyle w:val="Tabellenzeile"/>
              <w:rPr>
                <w:rStyle w:val="Brailleschrift"/>
              </w:rPr>
            </w:pPr>
            <w:r w:rsidRPr="008B65CD">
              <w:rPr>
                <w:rStyle w:val="Brailleschrift"/>
              </w:rPr>
              <w:t>,w</w:t>
            </w:r>
          </w:p>
        </w:tc>
        <w:tc>
          <w:tcPr>
            <w:tcW w:w="2294" w:type="dxa"/>
          </w:tcPr>
          <w:p w14:paraId="6BC8FD5C" w14:textId="77777777" w:rsidR="001F4C31" w:rsidRPr="008B65CD" w:rsidRDefault="001F4C31" w:rsidP="00A507C6">
            <w:pPr>
              <w:pStyle w:val="Tabellenzeile"/>
            </w:pPr>
            <w:r w:rsidRPr="008B65CD">
              <w:t>WERD</w:t>
            </w:r>
          </w:p>
        </w:tc>
      </w:tr>
      <w:tr w:rsidR="001F4C31" w:rsidRPr="008B65CD" w14:paraId="2DF5D505" w14:textId="77777777" w:rsidTr="00282329">
        <w:tc>
          <w:tcPr>
            <w:tcW w:w="1384" w:type="dxa"/>
          </w:tcPr>
          <w:p w14:paraId="317076C7" w14:textId="77777777" w:rsidR="001F4C31" w:rsidRPr="008B65CD" w:rsidRDefault="001F4C31" w:rsidP="00A507C6">
            <w:pPr>
              <w:pStyle w:val="Tabellenzeile"/>
              <w:rPr>
                <w:rStyle w:val="Brailleschrift"/>
              </w:rPr>
            </w:pPr>
            <w:r w:rsidRPr="008B65CD">
              <w:rPr>
                <w:rStyle w:val="Brailleschrift"/>
              </w:rPr>
              <w:t>,o</w:t>
            </w:r>
          </w:p>
        </w:tc>
        <w:tc>
          <w:tcPr>
            <w:tcW w:w="2294" w:type="dxa"/>
          </w:tcPr>
          <w:p w14:paraId="42897261" w14:textId="77777777" w:rsidR="001F4C31" w:rsidRPr="008B65CD" w:rsidRDefault="001F4C31" w:rsidP="00A507C6">
            <w:pPr>
              <w:pStyle w:val="Tabellenzeile"/>
            </w:pPr>
            <w:r w:rsidRPr="008B65CD">
              <w:t>WOLL</w:t>
            </w:r>
          </w:p>
        </w:tc>
      </w:tr>
    </w:tbl>
    <w:p w14:paraId="4AF9FC3B" w14:textId="77777777" w:rsidR="00AF49A2" w:rsidRPr="008B65CD" w:rsidRDefault="00AF49A2" w:rsidP="00F03CD5">
      <w:pPr>
        <w:rPr>
          <w:rStyle w:val="Brailleschrift"/>
        </w:rPr>
        <w:sectPr w:rsidR="00AF49A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4E2DFC" w14:textId="77777777" w:rsidR="00D44EBB" w:rsidRPr="008B65CD" w:rsidRDefault="00D44EBB" w:rsidP="00F03CD5">
      <w:pPr>
        <w:pStyle w:val="berschrift2"/>
        <w:rPr>
          <w:sz w:val="28"/>
        </w:rPr>
      </w:pPr>
      <w:bookmarkStart w:id="481" w:name="_Toc465839288"/>
      <w:bookmarkStart w:id="482" w:name="_Toc465840808"/>
      <w:bookmarkStart w:id="483" w:name="_Toc466381092"/>
      <w:bookmarkStart w:id="484" w:name="_Toc466381354"/>
      <w:bookmarkStart w:id="485" w:name="_Toc466381971"/>
      <w:bookmarkStart w:id="486" w:name="_Toc517810673"/>
      <w:r w:rsidRPr="008B65CD">
        <w:t>4.6</w:t>
      </w:r>
      <w:r w:rsidR="00EF6FB4" w:rsidRPr="008B65CD">
        <w:tab/>
      </w:r>
      <w:r w:rsidRPr="008B65CD">
        <w:t>Der Umlautungspunkt</w:t>
      </w:r>
      <w:bookmarkEnd w:id="481"/>
      <w:bookmarkEnd w:id="482"/>
      <w:bookmarkEnd w:id="483"/>
      <w:bookmarkEnd w:id="484"/>
      <w:bookmarkEnd w:id="485"/>
      <w:bookmarkEnd w:id="486"/>
    </w:p>
    <w:p w14:paraId="1947127D" w14:textId="77777777" w:rsidR="00D44EBB" w:rsidRPr="008B65CD" w:rsidRDefault="00D44EBB" w:rsidP="00F03CD5">
      <w:r w:rsidRPr="008B65CD">
        <w:t xml:space="preserve">Bei den Wortstämmen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bei zahlreichen zwei</w:t>
      </w:r>
      <w:r w:rsidR="006131DB" w:rsidRPr="008B65CD">
        <w:softHyphen/>
      </w:r>
      <w:r w:rsidRPr="008B65CD">
        <w:t>formigen Kürzungen (</w:t>
      </w:r>
      <w:r w:rsidR="009C203B" w:rsidRPr="008B65CD">
        <w:t>Kap. </w:t>
      </w:r>
      <w:r w:rsidRPr="008B65CD">
        <w:t>4.4) und Komma-Kürzungen (</w:t>
      </w:r>
      <w:r w:rsidR="009C203B" w:rsidRPr="008B65CD">
        <w:t>Kap. </w:t>
      </w:r>
      <w:r w:rsidRPr="008B65CD">
        <w:t>4.5) kann der Hauptvokal umlauten (</w:t>
      </w:r>
      <w:r w:rsidR="00E9629A" w:rsidRPr="008B65CD">
        <w:t>z. B.</w:t>
      </w:r>
      <w:r w:rsidRPr="008B65CD">
        <w:t xml:space="preserve"> bei Mehrzahl</w:t>
      </w:r>
      <w:r w:rsidR="002466A9" w:rsidRPr="008B65CD">
        <w:softHyphen/>
      </w:r>
      <w:r w:rsidRPr="008B65CD">
        <w:t>bildungen, Steigerungen und Ableitungen).</w:t>
      </w:r>
    </w:p>
    <w:p w14:paraId="569CF54A" w14:textId="77777777" w:rsidR="00C34698" w:rsidRPr="008B65CD" w:rsidRDefault="00D44EBB" w:rsidP="00F03CD5">
      <w:r w:rsidRPr="008B65CD">
        <w:t xml:space="preserve">Der so veränderte Wortstamm wird bei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den zweiformigen Kürzungen (</w:t>
      </w:r>
      <w:r w:rsidR="009C203B" w:rsidRPr="008B65CD">
        <w:t>Kap. </w:t>
      </w:r>
      <w:r w:rsidRPr="008B65CD">
        <w:t>4.4) mit derselben Kürzung wie für die ursprüngliche Buchstabenfolge erfasst, indem man der Kürzung den Punkt 5</w:t>
      </w:r>
      <w:r w:rsidR="000B230B" w:rsidRPr="008B65CD">
        <w:rPr>
          <w:rStyle w:val="Brailleschrift"/>
        </w:rPr>
        <w:t> </w:t>
      </w:r>
      <w:r w:rsidR="000B230B" w:rsidRPr="008B65CD">
        <w:rPr>
          <w:rStyle w:val="Brailleschrift"/>
          <w:rFonts w:ascii="Arial" w:hAnsi="Arial" w:cs="Arial"/>
        </w:rPr>
        <w:t>‌</w:t>
      </w:r>
      <w:r w:rsidR="00EF6FB4"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 xml:space="preserve">als sog. </w:t>
      </w:r>
      <w:r w:rsidR="003C25F7" w:rsidRPr="008B65CD">
        <w:t>"</w:t>
      </w:r>
      <w:r w:rsidRPr="008B65CD">
        <w:t>Umlautungspunkt</w:t>
      </w:r>
      <w:r w:rsidR="003C25F7" w:rsidRPr="008B65CD">
        <w:t>"</w:t>
      </w:r>
      <w:r w:rsidRPr="008B65CD">
        <w:t xml:space="preserve"> voransetzt, </w:t>
      </w:r>
      <w:r w:rsidR="00E9629A" w:rsidRPr="008B65CD">
        <w:t>z. B.</w:t>
      </w:r>
      <w:r w:rsidRPr="008B65CD">
        <w:t>:</w:t>
      </w:r>
    </w:p>
    <w:p w14:paraId="5E7AF458"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14:paraId="2DFCB35B" w14:textId="77777777" w:rsidR="005B0D3D" w:rsidRPr="008B65CD" w:rsidRDefault="005B0D3D" w:rsidP="00F03CD5">
      <w:pPr>
        <w:pStyle w:val="ZBSchwarzschrift"/>
        <w:rPr>
          <w:rStyle w:val="Schwarzschrift"/>
        </w:rPr>
      </w:pPr>
      <w:r w:rsidRPr="008B65CD">
        <w:rPr>
          <w:rStyle w:val="Schwarzschrift"/>
        </w:rPr>
        <w:t>völlig</w:t>
      </w:r>
    </w:p>
    <w:p w14:paraId="5279664D" w14:textId="77777777" w:rsidR="005B0D3D" w:rsidRPr="008B65CD" w:rsidRDefault="005B0D3D" w:rsidP="00F03CD5">
      <w:pPr>
        <w:pStyle w:val="ZBBrailleschrift"/>
        <w:rPr>
          <w:rStyle w:val="Brailleschrift"/>
        </w:rPr>
      </w:pPr>
      <w:r w:rsidRPr="008B65CD">
        <w:rPr>
          <w:rStyle w:val="Brailleschrift"/>
        </w:rPr>
        <w:t>!q&gt;</w:t>
      </w:r>
    </w:p>
    <w:p w14:paraId="16567350" w14:textId="77777777" w:rsidR="005B0D3D" w:rsidRPr="008B65CD" w:rsidRDefault="005B0D3D" w:rsidP="00F03CD5">
      <w:pPr>
        <w:pStyle w:val="ZBSchwarzschrift"/>
        <w:rPr>
          <w:rStyle w:val="Schwarzschrift"/>
        </w:rPr>
      </w:pPr>
      <w:r w:rsidRPr="008B65CD">
        <w:rPr>
          <w:rStyle w:val="Schwarzschrift"/>
        </w:rPr>
        <w:t>ich wäre</w:t>
      </w:r>
    </w:p>
    <w:p w14:paraId="0D9287A7" w14:textId="77777777" w:rsidR="005B0D3D" w:rsidRPr="008B65CD" w:rsidRDefault="005B0D3D" w:rsidP="00F03CD5">
      <w:pPr>
        <w:pStyle w:val="ZBBrailleschrift"/>
        <w:rPr>
          <w:rStyle w:val="Brailleschrift"/>
        </w:rPr>
      </w:pPr>
      <w:r w:rsidRPr="008B65CD">
        <w:rPr>
          <w:rStyle w:val="Brailleschrift"/>
        </w:rPr>
        <w:t># !)e</w:t>
      </w:r>
    </w:p>
    <w:p w14:paraId="496ABF00"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F2E38B8" w14:textId="77777777" w:rsidR="005B0D3D" w:rsidRPr="008B65CD" w:rsidRDefault="005B0D3D" w:rsidP="00F03CD5">
      <w:pPr>
        <w:pStyle w:val="ZBSchwarzschrift"/>
        <w:rPr>
          <w:rStyle w:val="Schwarzschrift"/>
        </w:rPr>
      </w:pPr>
      <w:r w:rsidRPr="008B65CD">
        <w:rPr>
          <w:rStyle w:val="Schwarzschrift"/>
        </w:rPr>
        <w:t>wir wären</w:t>
      </w:r>
    </w:p>
    <w:p w14:paraId="4B42BCE4" w14:textId="77777777" w:rsidR="005B0D3D" w:rsidRPr="008B65CD" w:rsidRDefault="005B0D3D" w:rsidP="00F03CD5">
      <w:pPr>
        <w:pStyle w:val="ZBBrailleschrift"/>
        <w:rPr>
          <w:rStyle w:val="Brailleschrift"/>
        </w:rPr>
      </w:pPr>
      <w:r w:rsidRPr="008B65CD">
        <w:rPr>
          <w:rStyle w:val="Brailleschrift"/>
        </w:rPr>
        <w:t>wr !)c</w:t>
      </w:r>
    </w:p>
    <w:p w14:paraId="5A554CB2" w14:textId="77777777" w:rsidR="005B0D3D" w:rsidRPr="008B65CD" w:rsidRDefault="005B0D3D" w:rsidP="00F03CD5">
      <w:pPr>
        <w:pStyle w:val="ZBSchwarzschrift"/>
        <w:rPr>
          <w:rStyle w:val="Schwarzschrift"/>
        </w:rPr>
      </w:pPr>
      <w:r w:rsidRPr="008B65CD">
        <w:rPr>
          <w:rStyle w:val="Schwarzschrift"/>
        </w:rPr>
        <w:t>erträglich</w:t>
      </w:r>
    </w:p>
    <w:p w14:paraId="156C28A6" w14:textId="77777777" w:rsidR="005B0D3D" w:rsidRPr="008B65CD" w:rsidRDefault="005B0D3D" w:rsidP="00F03CD5">
      <w:pPr>
        <w:pStyle w:val="ZBBrailleschrift"/>
      </w:pPr>
      <w:r w:rsidRPr="008B65CD">
        <w:rPr>
          <w:rStyle w:val="Brailleschrift"/>
        </w:rPr>
        <w:t>7!tg_</w:t>
      </w:r>
    </w:p>
    <w:p w14:paraId="716035ED"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301CC32" w14:textId="77777777" w:rsidR="005B0D3D" w:rsidRPr="008B65CD" w:rsidRDefault="005B0D3D" w:rsidP="00F03CD5">
      <w:pPr>
        <w:pStyle w:val="ZBSchwarzschrift"/>
        <w:rPr>
          <w:rStyle w:val="Schwarzschrift"/>
        </w:rPr>
      </w:pPr>
      <w:r w:rsidRPr="008B65CD">
        <w:rPr>
          <w:rStyle w:val="Schwarzschrift"/>
        </w:rPr>
        <w:t>gründlich</w:t>
      </w:r>
    </w:p>
    <w:p w14:paraId="470360D2" w14:textId="77777777" w:rsidR="005B0D3D" w:rsidRPr="008B65CD" w:rsidRDefault="005B0D3D" w:rsidP="00F03CD5">
      <w:pPr>
        <w:pStyle w:val="ZBBrailleschrift"/>
      </w:pPr>
      <w:r w:rsidRPr="008B65CD">
        <w:rPr>
          <w:rStyle w:val="Brailleschrift"/>
        </w:rPr>
        <w:t>!gd_</w:t>
      </w:r>
    </w:p>
    <w:p w14:paraId="67A63D24" w14:textId="77777777" w:rsidR="005B0D3D" w:rsidRPr="008B65CD" w:rsidRDefault="005B0D3D" w:rsidP="00F03CD5">
      <w:pPr>
        <w:pStyle w:val="ZBSchwarzschrift"/>
        <w:rPr>
          <w:rStyle w:val="Schwarzschrift"/>
        </w:rPr>
      </w:pPr>
      <w:r w:rsidRPr="008B65CD">
        <w:rPr>
          <w:rStyle w:val="Schwarzschrift"/>
        </w:rPr>
        <w:t>ergänzen</w:t>
      </w:r>
    </w:p>
    <w:p w14:paraId="6F847AA6" w14:textId="77777777" w:rsidR="005B0D3D" w:rsidRPr="008B65CD" w:rsidRDefault="005B0D3D" w:rsidP="00F03CD5">
      <w:pPr>
        <w:pStyle w:val="ZBBrailleschrift"/>
      </w:pPr>
      <w:r w:rsidRPr="008B65CD">
        <w:rPr>
          <w:rStyle w:val="Brailleschrift"/>
        </w:rPr>
        <w:t>7!gzc</w:t>
      </w:r>
    </w:p>
    <w:p w14:paraId="486213B6"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59B0C0C" w14:textId="77777777" w:rsidR="005B0D3D" w:rsidRPr="008B65CD" w:rsidRDefault="005B0D3D" w:rsidP="00F03CD5">
      <w:pPr>
        <w:pStyle w:val="ZBSchwarzschrift"/>
        <w:rPr>
          <w:rStyle w:val="Schwarzschrift"/>
        </w:rPr>
      </w:pPr>
      <w:r w:rsidRPr="008B65CD">
        <w:rPr>
          <w:rStyle w:val="Schwarzschrift"/>
        </w:rPr>
        <w:t>auffällig</w:t>
      </w:r>
    </w:p>
    <w:p w14:paraId="582A2DE1" w14:textId="77777777" w:rsidR="005B0D3D" w:rsidRPr="008B65CD" w:rsidRDefault="005B0D3D" w:rsidP="00F03CD5">
      <w:pPr>
        <w:pStyle w:val="ZBBrailleschrift"/>
      </w:pPr>
      <w:r w:rsidRPr="008B65CD">
        <w:rPr>
          <w:rStyle w:val="Brailleschrift"/>
        </w:rPr>
        <w:t>,1!fq&gt;</w:t>
      </w:r>
    </w:p>
    <w:p w14:paraId="652F04F3" w14:textId="77777777" w:rsidR="005B0D3D" w:rsidRPr="008B65CD" w:rsidRDefault="005B0D3D" w:rsidP="00F03CD5">
      <w:pPr>
        <w:pStyle w:val="ZBSchwarzschrift"/>
        <w:rPr>
          <w:rStyle w:val="Schwarzschrift"/>
        </w:rPr>
      </w:pPr>
      <w:r w:rsidRPr="008B65CD">
        <w:rPr>
          <w:rStyle w:val="Schwarzschrift"/>
        </w:rPr>
        <w:t>größer</w:t>
      </w:r>
    </w:p>
    <w:p w14:paraId="57DDD3EA" w14:textId="77777777" w:rsidR="005B0D3D" w:rsidRPr="008B65CD" w:rsidRDefault="005B0D3D" w:rsidP="00F03CD5">
      <w:pPr>
        <w:pStyle w:val="ZBBrailleschrift"/>
      </w:pPr>
      <w:r w:rsidRPr="008B65CD">
        <w:rPr>
          <w:rStyle w:val="Brailleschrift"/>
        </w:rPr>
        <w:t>!g</w:t>
      </w:r>
      <w:r w:rsidR="00B07EA5" w:rsidRPr="008B65CD">
        <w:rPr>
          <w:rStyle w:val="Brailleschrift"/>
        </w:rPr>
        <w:t>~</w:t>
      </w:r>
      <w:r w:rsidRPr="008B65CD">
        <w:rPr>
          <w:rStyle w:val="Brailleschrift"/>
        </w:rPr>
        <w:t>7</w:t>
      </w:r>
    </w:p>
    <w:p w14:paraId="74179896" w14:textId="77777777" w:rsidR="005B0D3D" w:rsidRPr="008B65CD" w:rsidRDefault="005B0D3D" w:rsidP="00F03CD5">
      <w:p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845B7DD" w14:textId="77777777" w:rsidR="00C34698" w:rsidRPr="008B65CD" w:rsidRDefault="00D44EBB" w:rsidP="00F03CD5">
      <w:r w:rsidRPr="008B65CD">
        <w:t>Beim Umlauten des Hauptvokals in Komma-Kürzungen (</w:t>
      </w:r>
      <w:r w:rsidR="009C203B" w:rsidRPr="008B65CD">
        <w:t>Kap. </w:t>
      </w:r>
      <w:r w:rsidRPr="008B65CD">
        <w:t>4.5) wird der Punkt 2 durch den Punkt 5 ersetzt. So werden Bildungen möglich wie:</w:t>
      </w:r>
    </w:p>
    <w:p w14:paraId="35AB7F6A"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0F43CF17" w14:textId="77777777" w:rsidR="005B0D3D" w:rsidRPr="008B65CD" w:rsidRDefault="005B0D3D" w:rsidP="00F03CD5">
      <w:pPr>
        <w:pStyle w:val="ZBSchwarzschrift"/>
      </w:pPr>
      <w:r w:rsidRPr="008B65CD">
        <w:rPr>
          <w:rStyle w:val="Schwarzschrift"/>
        </w:rPr>
        <w:t>ständig</w:t>
      </w:r>
    </w:p>
    <w:p w14:paraId="376C6712" w14:textId="77777777" w:rsidR="005B0D3D" w:rsidRPr="008B65CD" w:rsidRDefault="005B0D3D" w:rsidP="00F03CD5">
      <w:pPr>
        <w:pStyle w:val="ZBBrailleschrift"/>
      </w:pPr>
      <w:r w:rsidRPr="008B65CD">
        <w:rPr>
          <w:rStyle w:val="Brailleschrift"/>
        </w:rPr>
        <w:t>!</w:t>
      </w:r>
      <w:r w:rsidR="00B07EA5" w:rsidRPr="008B65CD">
        <w:rPr>
          <w:rStyle w:val="Brailleschrift"/>
        </w:rPr>
        <w:t>}</w:t>
      </w:r>
      <w:r w:rsidRPr="008B65CD">
        <w:rPr>
          <w:rStyle w:val="Brailleschrift"/>
        </w:rPr>
        <w:t>&gt;</w:t>
      </w:r>
    </w:p>
    <w:p w14:paraId="54BADC7A" w14:textId="77777777" w:rsidR="005B0D3D" w:rsidRPr="008B65CD" w:rsidRDefault="005B0D3D" w:rsidP="00F03CD5">
      <w:pPr>
        <w:pStyle w:val="ZBSchwarzschrift"/>
        <w:rPr>
          <w:rStyle w:val="Schwarzschrift"/>
        </w:rPr>
      </w:pPr>
      <w:r w:rsidRPr="008B65CD">
        <w:rPr>
          <w:rStyle w:val="Schwarzschrift"/>
        </w:rPr>
        <w:t>verständlich</w:t>
      </w:r>
    </w:p>
    <w:p w14:paraId="1FA92457" w14:textId="77777777" w:rsidR="005B0D3D" w:rsidRPr="008B65CD" w:rsidRDefault="005B0D3D" w:rsidP="00F03CD5">
      <w:pPr>
        <w:pStyle w:val="ZBBrailleschrift"/>
      </w:pPr>
      <w:r w:rsidRPr="008B65CD">
        <w:rPr>
          <w:rStyle w:val="Brailleschrift"/>
        </w:rPr>
        <w:t>-!</w:t>
      </w:r>
      <w:r w:rsidR="00B07EA5" w:rsidRPr="008B65CD">
        <w:rPr>
          <w:rStyle w:val="Brailleschrift"/>
        </w:rPr>
        <w:t>}</w:t>
      </w:r>
      <w:r w:rsidRPr="008B65CD">
        <w:rPr>
          <w:rStyle w:val="Brailleschrift"/>
        </w:rPr>
        <w:t>_</w:t>
      </w:r>
    </w:p>
    <w:p w14:paraId="36E3E649"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0065FB3" w14:textId="77777777" w:rsidR="00863657" w:rsidRPr="008B65CD" w:rsidRDefault="00863657" w:rsidP="00F03CD5">
      <w:pPr>
        <w:pStyle w:val="ZBSchwarzschrift"/>
        <w:rPr>
          <w:rStyle w:val="Schwarzschrift"/>
        </w:rPr>
      </w:pPr>
      <w:r w:rsidRPr="008B65CD">
        <w:rPr>
          <w:rStyle w:val="Schwarzschrift"/>
        </w:rPr>
        <w:t>unzuständig</w:t>
      </w:r>
    </w:p>
    <w:p w14:paraId="6F92466B" w14:textId="77777777" w:rsidR="00863657" w:rsidRPr="008B65CD" w:rsidRDefault="00863657" w:rsidP="00F03CD5">
      <w:pPr>
        <w:pStyle w:val="ZBBrailleschrift"/>
      </w:pPr>
      <w:r w:rsidRPr="008B65CD">
        <w:rPr>
          <w:rStyle w:val="Brailleschrift"/>
        </w:rPr>
        <w:t>/,z!</w:t>
      </w:r>
      <w:r w:rsidR="00B07EA5" w:rsidRPr="008B65CD">
        <w:rPr>
          <w:rStyle w:val="Brailleschrift"/>
        </w:rPr>
        <w:t>}</w:t>
      </w:r>
      <w:r w:rsidRPr="008B65CD">
        <w:rPr>
          <w:rStyle w:val="Brailleschrift"/>
        </w:rPr>
        <w:t>&gt;</w:t>
      </w:r>
    </w:p>
    <w:p w14:paraId="59A46264" w14:textId="77777777" w:rsidR="00863657" w:rsidRPr="008B65CD" w:rsidRDefault="00863657" w:rsidP="00F03CD5">
      <w:pPr>
        <w:pStyle w:val="ZBSchwarzschrift"/>
      </w:pPr>
      <w:r w:rsidRPr="008B65CD">
        <w:rPr>
          <w:rStyle w:val="Schwarzschrift"/>
        </w:rPr>
        <w:t>Fähre</w:t>
      </w:r>
    </w:p>
    <w:p w14:paraId="125F8959" w14:textId="77777777" w:rsidR="00863657" w:rsidRPr="008B65CD" w:rsidRDefault="00863657" w:rsidP="00F03CD5">
      <w:pPr>
        <w:pStyle w:val="ZBBrailleschrift"/>
      </w:pPr>
      <w:r w:rsidRPr="008B65CD">
        <w:rPr>
          <w:rStyle w:val="Brailleschrift"/>
        </w:rPr>
        <w:t>!re</w:t>
      </w:r>
    </w:p>
    <w:p w14:paraId="7624C7D6"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C1358E5" w14:textId="77777777" w:rsidR="00863657" w:rsidRPr="008B65CD" w:rsidRDefault="00863657" w:rsidP="00F03CD5">
      <w:pPr>
        <w:pStyle w:val="ZBSchwarzschrift"/>
      </w:pPr>
      <w:r w:rsidRPr="008B65CD">
        <w:rPr>
          <w:rStyle w:val="Schwarzschrift"/>
        </w:rPr>
        <w:t>Gefährte</w:t>
      </w:r>
    </w:p>
    <w:p w14:paraId="0D4648A6" w14:textId="77777777" w:rsidR="00863657" w:rsidRPr="008B65CD" w:rsidRDefault="00863657" w:rsidP="00F03CD5">
      <w:pPr>
        <w:pStyle w:val="ZBBrailleschrift"/>
      </w:pPr>
      <w:r w:rsidRPr="008B65CD">
        <w:rPr>
          <w:rStyle w:val="Brailleschrift"/>
        </w:rPr>
        <w:t>&amp;!r(</w:t>
      </w:r>
    </w:p>
    <w:p w14:paraId="5C5DBABB" w14:textId="77777777" w:rsidR="00863657" w:rsidRPr="008B65CD" w:rsidRDefault="00863657" w:rsidP="00F03CD5">
      <w:pPr>
        <w:pStyle w:val="ZBSchwarzschrift"/>
      </w:pPr>
      <w:r w:rsidRPr="008B65CD">
        <w:rPr>
          <w:rStyle w:val="Schwarzschrift"/>
        </w:rPr>
        <w:t>du fährst</w:t>
      </w:r>
    </w:p>
    <w:p w14:paraId="12D17B24" w14:textId="77777777" w:rsidR="00863657" w:rsidRPr="008B65CD" w:rsidRDefault="00863657" w:rsidP="00F03CD5">
      <w:pPr>
        <w:pStyle w:val="ZBBrailleschrift"/>
      </w:pPr>
      <w:r w:rsidRPr="008B65CD">
        <w:rPr>
          <w:rStyle w:val="Brailleschrift"/>
        </w:rPr>
        <w:t>du !r</w:t>
      </w:r>
      <w:r w:rsidR="00B07EA5" w:rsidRPr="008B65CD">
        <w:rPr>
          <w:rStyle w:val="Brailleschrift"/>
        </w:rPr>
        <w:t>}</w:t>
      </w:r>
    </w:p>
    <w:p w14:paraId="096DDA70"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661C3AB" w14:textId="77777777" w:rsidR="00863657" w:rsidRPr="008B65CD" w:rsidRDefault="00863657" w:rsidP="00F03CD5">
      <w:pPr>
        <w:pStyle w:val="ZBSchwarzschrift"/>
      </w:pPr>
      <w:r w:rsidRPr="008B65CD">
        <w:rPr>
          <w:rStyle w:val="Schwarzschrift"/>
        </w:rPr>
        <w:t>lässig</w:t>
      </w:r>
    </w:p>
    <w:p w14:paraId="7F9C4DCF" w14:textId="77777777" w:rsidR="00863657" w:rsidRPr="008B65CD" w:rsidRDefault="00863657" w:rsidP="00F03CD5">
      <w:pPr>
        <w:pStyle w:val="ZBBrailleschrift"/>
      </w:pPr>
      <w:r w:rsidRPr="008B65CD">
        <w:rPr>
          <w:rStyle w:val="Brailleschrift"/>
        </w:rPr>
        <w:t>!l&gt;</w:t>
      </w:r>
    </w:p>
    <w:p w14:paraId="2A620479" w14:textId="77777777" w:rsidR="005B0D3D" w:rsidRPr="008B65CD" w:rsidRDefault="005B0D3D" w:rsidP="00F03CD5">
      <w:pPr>
        <w:sectPr w:rsidR="005B0D3D" w:rsidRPr="008B65CD" w:rsidSect="00543E4D">
          <w:type w:val="continuous"/>
          <w:pgSz w:w="11906" w:h="16838" w:code="9"/>
          <w:pgMar w:top="1134" w:right="1134" w:bottom="851" w:left="1134" w:header="709" w:footer="709" w:gutter="284"/>
          <w:cols w:space="709"/>
          <w:docGrid w:linePitch="381"/>
        </w:sectPr>
      </w:pPr>
    </w:p>
    <w:p w14:paraId="0D525C9E" w14:textId="77777777" w:rsidR="006F3BAD" w:rsidRPr="008B65CD" w:rsidRDefault="00D44EBB" w:rsidP="00F03CD5">
      <w:r w:rsidRPr="008B65CD">
        <w:t xml:space="preserve">Hinweis: Der Punkt 5 in den Lautgruppenkürzungen für </w:t>
      </w:r>
      <w:r w:rsidR="003C25F7" w:rsidRPr="008B65CD">
        <w:t>"</w:t>
      </w:r>
      <w:r w:rsidRPr="008B65CD">
        <w:t>ation</w:t>
      </w:r>
      <w:r w:rsidR="003C25F7" w:rsidRPr="008B65CD">
        <w:t>"</w:t>
      </w:r>
      <w:r w:rsidRPr="008B65CD">
        <w:t xml:space="preserve">, </w:t>
      </w:r>
      <w:r w:rsidR="003C25F7" w:rsidRPr="008B65CD">
        <w:t>"</w:t>
      </w:r>
      <w:r w:rsidRPr="008B65CD">
        <w:t>ativ</w:t>
      </w:r>
      <w:r w:rsidR="003C25F7" w:rsidRPr="008B65CD">
        <w:t>"</w:t>
      </w:r>
      <w:r w:rsidRPr="008B65CD">
        <w:t xml:space="preserve">, </w:t>
      </w:r>
      <w:r w:rsidR="003C25F7" w:rsidRPr="008B65CD">
        <w:t>"</w:t>
      </w:r>
      <w:r w:rsidRPr="008B65CD">
        <w:t>ismus</w:t>
      </w:r>
      <w:r w:rsidR="003C25F7" w:rsidRPr="008B65CD">
        <w:t>"</w:t>
      </w:r>
      <w:r w:rsidRPr="008B65CD">
        <w:t xml:space="preserve">, </w:t>
      </w:r>
      <w:r w:rsidR="003C25F7" w:rsidRPr="008B65CD">
        <w:t>"</w:t>
      </w:r>
      <w:r w:rsidRPr="008B65CD">
        <w:t>istisch</w:t>
      </w:r>
      <w:r w:rsidR="003C25F7" w:rsidRPr="008B65CD">
        <w:t>"</w:t>
      </w:r>
      <w:r w:rsidRPr="008B65CD">
        <w:t xml:space="preserve"> und </w:t>
      </w:r>
      <w:r w:rsidR="003C25F7" w:rsidRPr="008B65CD">
        <w:t>"</w:t>
      </w:r>
      <w:r w:rsidRPr="008B65CD">
        <w:t>ität</w:t>
      </w:r>
      <w:r w:rsidR="003C25F7" w:rsidRPr="008B65CD">
        <w:t>"</w:t>
      </w:r>
      <w:r w:rsidRPr="008B65CD">
        <w:t xml:space="preserve"> ist nicht als Umlautungspunkt zu verstehen.</w:t>
      </w:r>
    </w:p>
    <w:p w14:paraId="2BB7D7E4" w14:textId="77777777" w:rsidR="006F3BAD" w:rsidRPr="008B65CD" w:rsidRDefault="00D44EBB" w:rsidP="00F03CD5">
      <w:pPr>
        <w:pStyle w:val="Beispiel"/>
      </w:pPr>
      <w:r w:rsidRPr="008B65CD">
        <w:t>Liste der Kürzungen mit Umlautungspunkt:</w:t>
      </w:r>
    </w:p>
    <w:p w14:paraId="46E20C09" w14:textId="77777777" w:rsidR="001635D1" w:rsidRPr="008B65CD" w:rsidRDefault="001635D1" w:rsidP="00F03CD5">
      <w:p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58"/>
        <w:gridCol w:w="2299"/>
      </w:tblGrid>
      <w:tr w:rsidR="001F4C31" w:rsidRPr="008B65CD" w14:paraId="1F2C5CD1" w14:textId="77777777" w:rsidTr="00282329">
        <w:tc>
          <w:tcPr>
            <w:tcW w:w="1384" w:type="dxa"/>
          </w:tcPr>
          <w:p w14:paraId="68F496AD" w14:textId="77777777" w:rsidR="001F4C31" w:rsidRPr="008B65CD" w:rsidRDefault="001F4C31" w:rsidP="00A507C6">
            <w:pPr>
              <w:pStyle w:val="Tabellenzeile"/>
              <w:rPr>
                <w:rStyle w:val="Brailleschrift"/>
              </w:rPr>
            </w:pPr>
            <w:r w:rsidRPr="008B65CD">
              <w:rPr>
                <w:rStyle w:val="Brailleschrift"/>
              </w:rPr>
              <w:t>!7</w:t>
            </w:r>
          </w:p>
        </w:tc>
        <w:tc>
          <w:tcPr>
            <w:tcW w:w="2318" w:type="dxa"/>
          </w:tcPr>
          <w:p w14:paraId="0A4549C9" w14:textId="77777777" w:rsidR="001F4C31" w:rsidRPr="008B65CD" w:rsidRDefault="001F4C31" w:rsidP="00A507C6">
            <w:pPr>
              <w:pStyle w:val="Tabellenzeile"/>
            </w:pPr>
            <w:r w:rsidRPr="008B65CD">
              <w:t>ÄNDER</w:t>
            </w:r>
          </w:p>
        </w:tc>
      </w:tr>
      <w:tr w:rsidR="001F4C31" w:rsidRPr="008B65CD" w14:paraId="123D677B" w14:textId="77777777" w:rsidTr="00282329">
        <w:tc>
          <w:tcPr>
            <w:tcW w:w="1384" w:type="dxa"/>
          </w:tcPr>
          <w:p w14:paraId="03F18BA1" w14:textId="77777777"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318" w:type="dxa"/>
          </w:tcPr>
          <w:p w14:paraId="648660D3" w14:textId="77777777" w:rsidR="001F4C31" w:rsidRPr="008B65CD" w:rsidRDefault="001F4C31" w:rsidP="00A507C6">
            <w:pPr>
              <w:pStyle w:val="Tabellenzeile"/>
            </w:pPr>
            <w:r w:rsidRPr="008B65CD">
              <w:t>BRÄUCH</w:t>
            </w:r>
          </w:p>
        </w:tc>
      </w:tr>
      <w:tr w:rsidR="001F4C31" w:rsidRPr="008B65CD" w14:paraId="09FB0E9E" w14:textId="77777777" w:rsidTr="00282329">
        <w:tc>
          <w:tcPr>
            <w:tcW w:w="1384" w:type="dxa"/>
          </w:tcPr>
          <w:p w14:paraId="58B79194" w14:textId="77777777" w:rsidR="001F4C31" w:rsidRPr="008B65CD" w:rsidRDefault="001F4C31" w:rsidP="00A507C6">
            <w:pPr>
              <w:pStyle w:val="Tabellenzeile"/>
              <w:rPr>
                <w:rStyle w:val="Brailleschrift"/>
              </w:rPr>
            </w:pPr>
            <w:r w:rsidRPr="008B65CD">
              <w:rPr>
                <w:rStyle w:val="Brailleschrift"/>
              </w:rPr>
              <w:t>!d$</w:t>
            </w:r>
          </w:p>
        </w:tc>
        <w:tc>
          <w:tcPr>
            <w:tcW w:w="2318" w:type="dxa"/>
          </w:tcPr>
          <w:p w14:paraId="1558C7F0" w14:textId="77777777" w:rsidR="001F4C31" w:rsidRPr="008B65CD" w:rsidRDefault="001F4C31" w:rsidP="00A507C6">
            <w:pPr>
              <w:pStyle w:val="Tabellenzeile"/>
            </w:pPr>
            <w:r w:rsidRPr="008B65CD">
              <w:t>DRÜCK</w:t>
            </w:r>
          </w:p>
        </w:tc>
      </w:tr>
      <w:tr w:rsidR="001F4C31" w:rsidRPr="008B65CD" w14:paraId="55632B97" w14:textId="77777777" w:rsidTr="00282329">
        <w:tc>
          <w:tcPr>
            <w:tcW w:w="1384" w:type="dxa"/>
          </w:tcPr>
          <w:p w14:paraId="7F6C815C" w14:textId="77777777" w:rsidR="001F4C31" w:rsidRPr="008B65CD" w:rsidRDefault="001F4C31" w:rsidP="00A507C6">
            <w:pPr>
              <w:pStyle w:val="Tabellenzeile"/>
              <w:rPr>
                <w:rStyle w:val="Brailleschrift"/>
              </w:rPr>
            </w:pPr>
            <w:r w:rsidRPr="008B65CD">
              <w:rPr>
                <w:rStyle w:val="Brailleschrift"/>
              </w:rPr>
              <w:t>!r</w:t>
            </w:r>
          </w:p>
        </w:tc>
        <w:tc>
          <w:tcPr>
            <w:tcW w:w="2318" w:type="dxa"/>
          </w:tcPr>
          <w:p w14:paraId="00ABAEF2" w14:textId="77777777" w:rsidR="001F4C31" w:rsidRPr="008B65CD" w:rsidRDefault="001F4C31" w:rsidP="00A507C6">
            <w:pPr>
              <w:pStyle w:val="Tabellenzeile"/>
            </w:pPr>
            <w:r w:rsidRPr="008B65CD">
              <w:t>FÄHR</w:t>
            </w:r>
          </w:p>
        </w:tc>
      </w:tr>
      <w:tr w:rsidR="001F4C31" w:rsidRPr="008B65CD" w14:paraId="488F85E6" w14:textId="77777777" w:rsidTr="00282329">
        <w:tc>
          <w:tcPr>
            <w:tcW w:w="1384" w:type="dxa"/>
          </w:tcPr>
          <w:p w14:paraId="588C2A1B" w14:textId="77777777" w:rsidR="001F4C31" w:rsidRPr="008B65CD" w:rsidRDefault="001F4C31" w:rsidP="00A507C6">
            <w:pPr>
              <w:pStyle w:val="Tabellenzeile"/>
              <w:rPr>
                <w:rStyle w:val="Brailleschrift"/>
              </w:rPr>
            </w:pPr>
            <w:r w:rsidRPr="008B65CD">
              <w:rPr>
                <w:rStyle w:val="Brailleschrift"/>
              </w:rPr>
              <w:t>!fq</w:t>
            </w:r>
          </w:p>
        </w:tc>
        <w:tc>
          <w:tcPr>
            <w:tcW w:w="2318" w:type="dxa"/>
          </w:tcPr>
          <w:p w14:paraId="1438227B" w14:textId="77777777" w:rsidR="001F4C31" w:rsidRPr="008B65CD" w:rsidRDefault="001F4C31" w:rsidP="00A507C6">
            <w:pPr>
              <w:pStyle w:val="Tabellenzeile"/>
            </w:pPr>
            <w:r w:rsidRPr="008B65CD">
              <w:t>FÄLL</w:t>
            </w:r>
          </w:p>
        </w:tc>
      </w:tr>
      <w:tr w:rsidR="001F4C31" w:rsidRPr="008B65CD" w14:paraId="48866AC3" w14:textId="77777777" w:rsidTr="00282329">
        <w:tc>
          <w:tcPr>
            <w:tcW w:w="1384" w:type="dxa"/>
          </w:tcPr>
          <w:p w14:paraId="4510B1C1" w14:textId="77777777" w:rsidR="001F4C31" w:rsidRPr="008B65CD" w:rsidRDefault="001F4C31" w:rsidP="00A507C6">
            <w:pPr>
              <w:pStyle w:val="Tabellenzeile"/>
              <w:rPr>
                <w:rStyle w:val="Brailleschrift"/>
              </w:rPr>
            </w:pPr>
            <w:r w:rsidRPr="008B65CD">
              <w:rPr>
                <w:rStyle w:val="Brailleschrift"/>
              </w:rPr>
              <w:t>!gz</w:t>
            </w:r>
          </w:p>
        </w:tc>
        <w:tc>
          <w:tcPr>
            <w:tcW w:w="2318" w:type="dxa"/>
          </w:tcPr>
          <w:p w14:paraId="2C8013DA" w14:textId="77777777" w:rsidR="001F4C31" w:rsidRPr="008B65CD" w:rsidRDefault="001F4C31" w:rsidP="00A507C6">
            <w:pPr>
              <w:pStyle w:val="Tabellenzeile"/>
            </w:pPr>
            <w:r w:rsidRPr="008B65CD">
              <w:t>GÄNZ</w:t>
            </w:r>
          </w:p>
        </w:tc>
      </w:tr>
      <w:tr w:rsidR="001F4C31" w:rsidRPr="008B65CD" w14:paraId="048E0C55" w14:textId="77777777" w:rsidTr="00282329">
        <w:tc>
          <w:tcPr>
            <w:tcW w:w="1384" w:type="dxa"/>
          </w:tcPr>
          <w:p w14:paraId="67BA8923" w14:textId="77777777" w:rsidR="001F4C31" w:rsidRPr="008B65CD" w:rsidRDefault="001F4C31" w:rsidP="00A507C6">
            <w:pPr>
              <w:pStyle w:val="Tabellenzeile"/>
              <w:rPr>
                <w:rStyle w:val="Brailleschrift"/>
              </w:rPr>
            </w:pPr>
            <w:r w:rsidRPr="008B65CD">
              <w:rPr>
                <w:rStyle w:val="Brailleschrift"/>
              </w:rPr>
              <w:t>!gw</w:t>
            </w:r>
          </w:p>
        </w:tc>
        <w:tc>
          <w:tcPr>
            <w:tcW w:w="2318" w:type="dxa"/>
          </w:tcPr>
          <w:p w14:paraId="7A2BFCCC" w14:textId="77777777" w:rsidR="001F4C31" w:rsidRPr="008B65CD" w:rsidRDefault="001F4C31" w:rsidP="00A507C6">
            <w:pPr>
              <w:pStyle w:val="Tabellenzeile"/>
            </w:pPr>
            <w:r w:rsidRPr="008B65CD">
              <w:t>GEGENWÄRT</w:t>
            </w:r>
          </w:p>
        </w:tc>
      </w:tr>
      <w:tr w:rsidR="001F4C31" w:rsidRPr="008B65CD" w14:paraId="074D8C65" w14:textId="77777777" w:rsidTr="00282329">
        <w:tc>
          <w:tcPr>
            <w:tcW w:w="1384" w:type="dxa"/>
          </w:tcPr>
          <w:p w14:paraId="587BD3D9" w14:textId="77777777" w:rsidR="001F4C31" w:rsidRPr="008B65CD" w:rsidRDefault="001F4C31" w:rsidP="00A507C6">
            <w:pPr>
              <w:pStyle w:val="Tabellenzeile"/>
              <w:rPr>
                <w:rStyle w:val="Brailleschrift"/>
              </w:rPr>
            </w:pPr>
            <w:r w:rsidRPr="008B65CD">
              <w:rPr>
                <w:rStyle w:val="Brailleschrift"/>
              </w:rPr>
              <w:t>!g</w:t>
            </w:r>
            <w:r w:rsidR="00B07EA5" w:rsidRPr="008B65CD">
              <w:rPr>
                <w:rStyle w:val="Brailleschrift"/>
              </w:rPr>
              <w:t>~</w:t>
            </w:r>
          </w:p>
        </w:tc>
        <w:tc>
          <w:tcPr>
            <w:tcW w:w="2318" w:type="dxa"/>
          </w:tcPr>
          <w:p w14:paraId="217B03CD" w14:textId="77777777" w:rsidR="001F4C31" w:rsidRPr="008B65CD" w:rsidRDefault="001F4C31" w:rsidP="00A507C6">
            <w:pPr>
              <w:pStyle w:val="Tabellenzeile"/>
            </w:pPr>
            <w:r w:rsidRPr="008B65CD">
              <w:t>GRÖß</w:t>
            </w:r>
          </w:p>
        </w:tc>
      </w:tr>
      <w:tr w:rsidR="001F4C31" w:rsidRPr="008B65CD" w14:paraId="7AD71BE4" w14:textId="77777777" w:rsidTr="00282329">
        <w:tc>
          <w:tcPr>
            <w:tcW w:w="1384" w:type="dxa"/>
          </w:tcPr>
          <w:p w14:paraId="450FA5A7" w14:textId="77777777" w:rsidR="001F4C31" w:rsidRPr="008B65CD" w:rsidRDefault="001F4C31" w:rsidP="00A507C6">
            <w:pPr>
              <w:pStyle w:val="Tabellenzeile"/>
              <w:rPr>
                <w:rStyle w:val="Brailleschrift"/>
              </w:rPr>
            </w:pPr>
            <w:r w:rsidRPr="008B65CD">
              <w:rPr>
                <w:rStyle w:val="Brailleschrift"/>
              </w:rPr>
              <w:t>!gd</w:t>
            </w:r>
          </w:p>
        </w:tc>
        <w:tc>
          <w:tcPr>
            <w:tcW w:w="2318" w:type="dxa"/>
          </w:tcPr>
          <w:p w14:paraId="0452E2E5" w14:textId="77777777" w:rsidR="001F4C31" w:rsidRPr="008B65CD" w:rsidRDefault="001F4C31" w:rsidP="00A507C6">
            <w:pPr>
              <w:pStyle w:val="Tabellenzeile"/>
            </w:pPr>
            <w:r w:rsidRPr="008B65CD">
              <w:t>GRÜND</w:t>
            </w:r>
          </w:p>
        </w:tc>
      </w:tr>
      <w:tr w:rsidR="001F4C31" w:rsidRPr="008B65CD" w14:paraId="1D42B550" w14:textId="77777777" w:rsidTr="00282329">
        <w:tc>
          <w:tcPr>
            <w:tcW w:w="1384" w:type="dxa"/>
          </w:tcPr>
          <w:p w14:paraId="2955FC94" w14:textId="77777777" w:rsidR="001F4C31" w:rsidRPr="008B65CD" w:rsidRDefault="001F4C31" w:rsidP="00A507C6">
            <w:pPr>
              <w:pStyle w:val="Tabellenzeile"/>
              <w:rPr>
                <w:rStyle w:val="Brailleschrift"/>
              </w:rPr>
            </w:pPr>
            <w:r w:rsidRPr="008B65CD">
              <w:rPr>
                <w:rStyle w:val="Brailleschrift"/>
              </w:rPr>
              <w:t>!hf</w:t>
            </w:r>
          </w:p>
        </w:tc>
        <w:tc>
          <w:tcPr>
            <w:tcW w:w="2318" w:type="dxa"/>
          </w:tcPr>
          <w:p w14:paraId="62C79241" w14:textId="77777777" w:rsidR="001F4C31" w:rsidRPr="008B65CD" w:rsidRDefault="001F4C31" w:rsidP="00A507C6">
            <w:pPr>
              <w:pStyle w:val="Tabellenzeile"/>
            </w:pPr>
            <w:r w:rsidRPr="008B65CD">
              <w:t>HÄFT</w:t>
            </w:r>
          </w:p>
        </w:tc>
      </w:tr>
      <w:tr w:rsidR="001F4C31" w:rsidRPr="008B65CD" w14:paraId="63380899" w14:textId="77777777" w:rsidTr="00282329">
        <w:tc>
          <w:tcPr>
            <w:tcW w:w="1384" w:type="dxa"/>
          </w:tcPr>
          <w:p w14:paraId="23326E8B" w14:textId="77777777" w:rsidR="001F4C31" w:rsidRPr="008B65CD" w:rsidRDefault="001F4C31" w:rsidP="00A507C6">
            <w:pPr>
              <w:pStyle w:val="Tabellenzeile"/>
              <w:rPr>
                <w:rStyle w:val="Brailleschrift"/>
              </w:rPr>
            </w:pPr>
            <w:r w:rsidRPr="008B65CD">
              <w:rPr>
                <w:rStyle w:val="Brailleschrift"/>
              </w:rPr>
              <w:t>!hd</w:t>
            </w:r>
          </w:p>
        </w:tc>
        <w:tc>
          <w:tcPr>
            <w:tcW w:w="2318" w:type="dxa"/>
          </w:tcPr>
          <w:p w14:paraId="60C791FA" w14:textId="77777777" w:rsidR="001F4C31" w:rsidRPr="008B65CD" w:rsidRDefault="001F4C31" w:rsidP="00A507C6">
            <w:pPr>
              <w:pStyle w:val="Tabellenzeile"/>
            </w:pPr>
            <w:r w:rsidRPr="008B65CD">
              <w:t>HÄND</w:t>
            </w:r>
          </w:p>
        </w:tc>
      </w:tr>
      <w:tr w:rsidR="001F4C31" w:rsidRPr="008B65CD" w14:paraId="6441F594" w14:textId="77777777" w:rsidTr="00282329">
        <w:tc>
          <w:tcPr>
            <w:tcW w:w="1384" w:type="dxa"/>
          </w:tcPr>
          <w:p w14:paraId="77AEBB2F" w14:textId="77777777" w:rsidR="001F4C31" w:rsidRPr="008B65CD" w:rsidRDefault="001F4C31" w:rsidP="00A507C6">
            <w:pPr>
              <w:pStyle w:val="Tabellenzeile"/>
              <w:rPr>
                <w:rStyle w:val="Brailleschrift"/>
              </w:rPr>
            </w:pPr>
            <w:r w:rsidRPr="008B65CD">
              <w:rPr>
                <w:rStyle w:val="Brailleschrift"/>
              </w:rPr>
              <w:t>!hp</w:t>
            </w:r>
          </w:p>
        </w:tc>
        <w:tc>
          <w:tcPr>
            <w:tcW w:w="2318" w:type="dxa"/>
          </w:tcPr>
          <w:p w14:paraId="054FDF9B" w14:textId="77777777" w:rsidR="001F4C31" w:rsidRPr="008B65CD" w:rsidRDefault="001F4C31" w:rsidP="00A507C6">
            <w:pPr>
              <w:pStyle w:val="Tabellenzeile"/>
            </w:pPr>
            <w:r w:rsidRPr="008B65CD">
              <w:t>HÄUPT</w:t>
            </w:r>
          </w:p>
        </w:tc>
      </w:tr>
      <w:tr w:rsidR="001F4C31" w:rsidRPr="008B65CD" w14:paraId="04530482" w14:textId="77777777" w:rsidTr="00282329">
        <w:tc>
          <w:tcPr>
            <w:tcW w:w="1384" w:type="dxa"/>
          </w:tcPr>
          <w:p w14:paraId="5177186A" w14:textId="77777777" w:rsidR="001F4C31" w:rsidRPr="008B65CD" w:rsidRDefault="001F4C31" w:rsidP="00A507C6">
            <w:pPr>
              <w:pStyle w:val="Tabellenzeile"/>
              <w:rPr>
                <w:rStyle w:val="Brailleschrift"/>
              </w:rPr>
            </w:pPr>
            <w:r w:rsidRPr="008B65CD">
              <w:rPr>
                <w:rStyle w:val="Brailleschrift"/>
              </w:rPr>
              <w:t>!jr</w:t>
            </w:r>
          </w:p>
        </w:tc>
        <w:tc>
          <w:tcPr>
            <w:tcW w:w="2318" w:type="dxa"/>
          </w:tcPr>
          <w:p w14:paraId="60F078B1" w14:textId="77777777" w:rsidR="001F4C31" w:rsidRPr="008B65CD" w:rsidRDefault="001F4C31" w:rsidP="00A507C6">
            <w:pPr>
              <w:pStyle w:val="Tabellenzeile"/>
            </w:pPr>
            <w:r w:rsidRPr="008B65CD">
              <w:t>JÄHR</w:t>
            </w:r>
          </w:p>
        </w:tc>
      </w:tr>
      <w:tr w:rsidR="001F4C31" w:rsidRPr="008B65CD" w14:paraId="1383E5EA" w14:textId="77777777" w:rsidTr="00282329">
        <w:tc>
          <w:tcPr>
            <w:tcW w:w="1384" w:type="dxa"/>
          </w:tcPr>
          <w:p w14:paraId="7FE09968" w14:textId="77777777" w:rsidR="001F4C31" w:rsidRPr="008B65CD" w:rsidRDefault="001F4C31" w:rsidP="00A507C6">
            <w:pPr>
              <w:pStyle w:val="Tabellenzeile"/>
              <w:rPr>
                <w:rStyle w:val="Brailleschrift"/>
              </w:rPr>
            </w:pPr>
            <w:r w:rsidRPr="008B65CD">
              <w:rPr>
                <w:rStyle w:val="Brailleschrift"/>
              </w:rPr>
              <w:t>!kx</w:t>
            </w:r>
          </w:p>
        </w:tc>
        <w:tc>
          <w:tcPr>
            <w:tcW w:w="2318" w:type="dxa"/>
          </w:tcPr>
          <w:p w14:paraId="666A3519" w14:textId="77777777" w:rsidR="001F4C31" w:rsidRPr="008B65CD" w:rsidRDefault="001F4C31" w:rsidP="00A507C6">
            <w:pPr>
              <w:pStyle w:val="Tabellenzeile"/>
            </w:pPr>
            <w:r w:rsidRPr="008B65CD">
              <w:t>KÖMM</w:t>
            </w:r>
          </w:p>
        </w:tc>
      </w:tr>
      <w:tr w:rsidR="001F4C31" w:rsidRPr="008B65CD" w14:paraId="7736FDA6" w14:textId="77777777" w:rsidTr="00282329">
        <w:tc>
          <w:tcPr>
            <w:tcW w:w="1384" w:type="dxa"/>
          </w:tcPr>
          <w:p w14:paraId="4617EFB7" w14:textId="77777777" w:rsidR="001F4C31" w:rsidRPr="008B65CD" w:rsidRDefault="001F4C31" w:rsidP="00A507C6">
            <w:pPr>
              <w:pStyle w:val="Tabellenzeile"/>
              <w:rPr>
                <w:rStyle w:val="Brailleschrift"/>
              </w:rPr>
            </w:pPr>
            <w:r w:rsidRPr="008B65CD">
              <w:rPr>
                <w:rStyle w:val="Brailleschrift"/>
              </w:rPr>
              <w:t>!kf</w:t>
            </w:r>
          </w:p>
        </w:tc>
        <w:tc>
          <w:tcPr>
            <w:tcW w:w="2318" w:type="dxa"/>
          </w:tcPr>
          <w:p w14:paraId="1F5411AE" w14:textId="77777777" w:rsidR="001F4C31" w:rsidRPr="008B65CD" w:rsidRDefault="001F4C31" w:rsidP="00A507C6">
            <w:pPr>
              <w:pStyle w:val="Tabellenzeile"/>
            </w:pPr>
            <w:r w:rsidRPr="008B65CD">
              <w:t>KRÄFT</w:t>
            </w:r>
          </w:p>
        </w:tc>
      </w:tr>
      <w:tr w:rsidR="001F4C31" w:rsidRPr="008B65CD" w14:paraId="695A08E0" w14:textId="77777777" w:rsidTr="00282329">
        <w:tc>
          <w:tcPr>
            <w:tcW w:w="1384" w:type="dxa"/>
          </w:tcPr>
          <w:p w14:paraId="13ADC769" w14:textId="77777777" w:rsidR="001F4C31" w:rsidRPr="008B65CD" w:rsidRDefault="001F4C31" w:rsidP="00A507C6">
            <w:pPr>
              <w:pStyle w:val="Tabellenzeile"/>
              <w:rPr>
                <w:rStyle w:val="Brailleschrift"/>
              </w:rPr>
            </w:pPr>
            <w:r w:rsidRPr="008B65CD">
              <w:rPr>
                <w:rStyle w:val="Brailleschrift"/>
              </w:rPr>
              <w:t>!kz</w:t>
            </w:r>
          </w:p>
        </w:tc>
        <w:tc>
          <w:tcPr>
            <w:tcW w:w="2318" w:type="dxa"/>
          </w:tcPr>
          <w:p w14:paraId="0CC7D599" w14:textId="77777777" w:rsidR="001F4C31" w:rsidRPr="008B65CD" w:rsidRDefault="001F4C31" w:rsidP="00A507C6">
            <w:pPr>
              <w:pStyle w:val="Tabellenzeile"/>
            </w:pPr>
            <w:r w:rsidRPr="008B65CD">
              <w:t>KÜRZ</w:t>
            </w:r>
          </w:p>
        </w:tc>
      </w:tr>
      <w:tr w:rsidR="001F4C31" w:rsidRPr="008B65CD" w14:paraId="49088058" w14:textId="77777777" w:rsidTr="00282329">
        <w:tc>
          <w:tcPr>
            <w:tcW w:w="1384" w:type="dxa"/>
          </w:tcPr>
          <w:p w14:paraId="3E135F5A" w14:textId="77777777" w:rsidR="001F4C31" w:rsidRPr="008B65CD" w:rsidRDefault="001F4C31" w:rsidP="00A507C6">
            <w:pPr>
              <w:pStyle w:val="Tabellenzeile"/>
              <w:rPr>
                <w:rStyle w:val="Brailleschrift"/>
              </w:rPr>
            </w:pPr>
            <w:r w:rsidRPr="008B65CD">
              <w:rPr>
                <w:rStyle w:val="Brailleschrift"/>
              </w:rPr>
              <w:t>!lg</w:t>
            </w:r>
          </w:p>
        </w:tc>
        <w:tc>
          <w:tcPr>
            <w:tcW w:w="2318" w:type="dxa"/>
          </w:tcPr>
          <w:p w14:paraId="083DE1B5" w14:textId="77777777" w:rsidR="001F4C31" w:rsidRPr="008B65CD" w:rsidRDefault="001F4C31" w:rsidP="00A507C6">
            <w:pPr>
              <w:pStyle w:val="Tabellenzeile"/>
            </w:pPr>
            <w:r w:rsidRPr="008B65CD">
              <w:t>LÄNG</w:t>
            </w:r>
          </w:p>
        </w:tc>
      </w:tr>
      <w:tr w:rsidR="001F4C31" w:rsidRPr="008B65CD" w14:paraId="5D74B9C4" w14:textId="77777777" w:rsidTr="00282329">
        <w:tc>
          <w:tcPr>
            <w:tcW w:w="1384" w:type="dxa"/>
          </w:tcPr>
          <w:p w14:paraId="66309485" w14:textId="77777777" w:rsidR="001F4C31" w:rsidRPr="008B65CD" w:rsidRDefault="001F4C31" w:rsidP="00A507C6">
            <w:pPr>
              <w:pStyle w:val="Tabellenzeile"/>
              <w:rPr>
                <w:rStyle w:val="Brailleschrift"/>
              </w:rPr>
            </w:pPr>
            <w:r w:rsidRPr="008B65CD">
              <w:rPr>
                <w:rStyle w:val="Brailleschrift"/>
              </w:rPr>
              <w:t>!l</w:t>
            </w:r>
          </w:p>
        </w:tc>
        <w:tc>
          <w:tcPr>
            <w:tcW w:w="2318" w:type="dxa"/>
          </w:tcPr>
          <w:p w14:paraId="70BEA960" w14:textId="77777777" w:rsidR="001F4C31" w:rsidRPr="008B65CD" w:rsidRDefault="001F4C31" w:rsidP="00A507C6">
            <w:pPr>
              <w:pStyle w:val="Tabellenzeile"/>
            </w:pPr>
            <w:r w:rsidRPr="008B65CD">
              <w:t>LÄSS</w:t>
            </w:r>
          </w:p>
        </w:tc>
      </w:tr>
      <w:tr w:rsidR="001F4C31" w:rsidRPr="008B65CD" w14:paraId="4850ED43" w14:textId="77777777" w:rsidTr="00282329">
        <w:tc>
          <w:tcPr>
            <w:tcW w:w="1384" w:type="dxa"/>
          </w:tcPr>
          <w:p w14:paraId="620771A3" w14:textId="77777777" w:rsidR="001F4C31" w:rsidRPr="008B65CD" w:rsidRDefault="001F4C31" w:rsidP="00A507C6">
            <w:pPr>
              <w:pStyle w:val="Tabellenzeile"/>
              <w:rPr>
                <w:rStyle w:val="Brailleschrift"/>
              </w:rPr>
            </w:pPr>
            <w:r w:rsidRPr="008B65CD">
              <w:rPr>
                <w:rStyle w:val="Brailleschrift"/>
              </w:rPr>
              <w:t>!nm</w:t>
            </w:r>
          </w:p>
        </w:tc>
        <w:tc>
          <w:tcPr>
            <w:tcW w:w="2318" w:type="dxa"/>
          </w:tcPr>
          <w:p w14:paraId="529F6776" w14:textId="77777777" w:rsidR="001F4C31" w:rsidRPr="008B65CD" w:rsidRDefault="001F4C31" w:rsidP="00A507C6">
            <w:pPr>
              <w:pStyle w:val="Tabellenzeile"/>
            </w:pPr>
            <w:r w:rsidRPr="008B65CD">
              <w:t>NÄHM</w:t>
            </w:r>
          </w:p>
        </w:tc>
      </w:tr>
      <w:tr w:rsidR="001F4C31" w:rsidRPr="008B65CD" w14:paraId="3CB374B3" w14:textId="77777777" w:rsidTr="00282329">
        <w:tc>
          <w:tcPr>
            <w:tcW w:w="1384" w:type="dxa"/>
          </w:tcPr>
          <w:p w14:paraId="63AB038C" w14:textId="77777777" w:rsidR="001F4C31" w:rsidRPr="008B65CD" w:rsidRDefault="001F4C31" w:rsidP="00A507C6">
            <w:pPr>
              <w:pStyle w:val="Tabellenzeile"/>
              <w:rPr>
                <w:rStyle w:val="Brailleschrift"/>
              </w:rPr>
            </w:pPr>
            <w:r w:rsidRPr="008B65CD">
              <w:rPr>
                <w:rStyle w:val="Brailleschrift"/>
              </w:rPr>
              <w:t>!nz</w:t>
            </w:r>
          </w:p>
        </w:tc>
        <w:tc>
          <w:tcPr>
            <w:tcW w:w="2318" w:type="dxa"/>
          </w:tcPr>
          <w:p w14:paraId="32B3F464" w14:textId="77777777" w:rsidR="001F4C31" w:rsidRPr="008B65CD" w:rsidRDefault="001F4C31" w:rsidP="00A507C6">
            <w:pPr>
              <w:pStyle w:val="Tabellenzeile"/>
            </w:pPr>
            <w:r w:rsidRPr="008B65CD">
              <w:t>NÜTZ</w:t>
            </w:r>
          </w:p>
        </w:tc>
      </w:tr>
      <w:tr w:rsidR="001F4C31" w:rsidRPr="008B65CD" w14:paraId="01CE57A4" w14:textId="77777777" w:rsidTr="00282329">
        <w:tc>
          <w:tcPr>
            <w:tcW w:w="1384" w:type="dxa"/>
          </w:tcPr>
          <w:p w14:paraId="4B90BEBC" w14:textId="77777777" w:rsidR="001F4C31" w:rsidRPr="008B65CD" w:rsidRDefault="001F4C31" w:rsidP="00A507C6">
            <w:pPr>
              <w:pStyle w:val="Tabellenzeile"/>
              <w:rPr>
                <w:rStyle w:val="Brailleschrift"/>
              </w:rPr>
            </w:pPr>
            <w:r w:rsidRPr="008B65CD">
              <w:rPr>
                <w:rStyle w:val="Brailleschrift"/>
              </w:rPr>
              <w:t>!pn</w:t>
            </w:r>
          </w:p>
        </w:tc>
        <w:tc>
          <w:tcPr>
            <w:tcW w:w="2318" w:type="dxa"/>
          </w:tcPr>
          <w:p w14:paraId="0AF2059F" w14:textId="77777777" w:rsidR="001F4C31" w:rsidRPr="008B65CD" w:rsidRDefault="001F4C31" w:rsidP="00A507C6">
            <w:pPr>
              <w:pStyle w:val="Tabellenzeile"/>
            </w:pPr>
            <w:r w:rsidRPr="008B65CD">
              <w:t>PERSÖN</w:t>
            </w:r>
          </w:p>
        </w:tc>
      </w:tr>
      <w:tr w:rsidR="001F4C31" w:rsidRPr="008B65CD" w14:paraId="1009322D" w14:textId="77777777" w:rsidTr="00282329">
        <w:tc>
          <w:tcPr>
            <w:tcW w:w="1384" w:type="dxa"/>
          </w:tcPr>
          <w:p w14:paraId="6404EEDD" w14:textId="77777777" w:rsidR="001F4C31" w:rsidRPr="008B65CD" w:rsidRDefault="001F4C31" w:rsidP="00A507C6">
            <w:pPr>
              <w:pStyle w:val="Tabellenzeile"/>
              <w:rPr>
                <w:rStyle w:val="Brailleschrift"/>
              </w:rPr>
            </w:pPr>
            <w:r w:rsidRPr="008B65CD">
              <w:rPr>
                <w:rStyle w:val="Brailleschrift"/>
              </w:rPr>
              <w:t>!pz</w:t>
            </w:r>
          </w:p>
        </w:tc>
        <w:tc>
          <w:tcPr>
            <w:tcW w:w="2318" w:type="dxa"/>
          </w:tcPr>
          <w:p w14:paraId="2C4C8EA6" w14:textId="77777777" w:rsidR="001F4C31" w:rsidRPr="008B65CD" w:rsidRDefault="001F4C31" w:rsidP="00A507C6">
            <w:pPr>
              <w:pStyle w:val="Tabellenzeile"/>
            </w:pPr>
            <w:r w:rsidRPr="008B65CD">
              <w:t>PLÄTZ</w:t>
            </w:r>
          </w:p>
        </w:tc>
      </w:tr>
      <w:tr w:rsidR="001F4C31" w:rsidRPr="008B65CD" w14:paraId="103A6338" w14:textId="77777777" w:rsidTr="00282329">
        <w:tc>
          <w:tcPr>
            <w:tcW w:w="1384" w:type="dxa"/>
          </w:tcPr>
          <w:p w14:paraId="4BD6A0D8" w14:textId="77777777" w:rsidR="001F4C31" w:rsidRPr="008B65CD" w:rsidRDefault="001F4C31" w:rsidP="00A507C6">
            <w:pPr>
              <w:pStyle w:val="Tabellenzeile"/>
              <w:rPr>
                <w:rStyle w:val="Brailleschrift"/>
              </w:rPr>
            </w:pPr>
            <w:r w:rsidRPr="008B65CD">
              <w:rPr>
                <w:rStyle w:val="Brailleschrift"/>
              </w:rPr>
              <w:t>!pt</w:t>
            </w:r>
          </w:p>
        </w:tc>
        <w:tc>
          <w:tcPr>
            <w:tcW w:w="2318" w:type="dxa"/>
          </w:tcPr>
          <w:p w14:paraId="03E556AA" w14:textId="77777777" w:rsidR="001F4C31" w:rsidRPr="008B65CD" w:rsidRDefault="001F4C31" w:rsidP="00A507C6">
            <w:pPr>
              <w:pStyle w:val="Tabellenzeile"/>
            </w:pPr>
            <w:r w:rsidRPr="008B65CD">
              <w:t>PÜNKT</w:t>
            </w:r>
          </w:p>
        </w:tc>
      </w:tr>
      <w:tr w:rsidR="001F4C31" w:rsidRPr="008B65CD" w14:paraId="1CA6AE14" w14:textId="77777777" w:rsidTr="00282329">
        <w:tc>
          <w:tcPr>
            <w:tcW w:w="1384" w:type="dxa"/>
          </w:tcPr>
          <w:p w14:paraId="2AFD1C4F" w14:textId="77777777" w:rsidR="001F4C31" w:rsidRPr="008B65CD" w:rsidRDefault="001F4C31" w:rsidP="00A507C6">
            <w:pPr>
              <w:pStyle w:val="Tabellenzeile"/>
              <w:rPr>
                <w:rStyle w:val="Brailleschrift"/>
              </w:rPr>
            </w:pPr>
            <w:r w:rsidRPr="008B65CD">
              <w:rPr>
                <w:rStyle w:val="Brailleschrift"/>
              </w:rPr>
              <w:t>!sg</w:t>
            </w:r>
          </w:p>
        </w:tc>
        <w:tc>
          <w:tcPr>
            <w:tcW w:w="2318" w:type="dxa"/>
          </w:tcPr>
          <w:p w14:paraId="4B33C8AF" w14:textId="77777777" w:rsidR="001F4C31" w:rsidRPr="008B65CD" w:rsidRDefault="001F4C31" w:rsidP="00A507C6">
            <w:pPr>
              <w:pStyle w:val="Tabellenzeile"/>
            </w:pPr>
            <w:r w:rsidRPr="008B65CD">
              <w:t>SÄG</w:t>
            </w:r>
          </w:p>
        </w:tc>
      </w:tr>
      <w:tr w:rsidR="001F4C31" w:rsidRPr="008B65CD" w14:paraId="4D27F094" w14:textId="77777777" w:rsidTr="00282329">
        <w:tc>
          <w:tcPr>
            <w:tcW w:w="1384" w:type="dxa"/>
          </w:tcPr>
          <w:p w14:paraId="4170FA33" w14:textId="77777777" w:rsidR="001F4C31" w:rsidRPr="008B65CD" w:rsidRDefault="001F4C31" w:rsidP="00A507C6">
            <w:pPr>
              <w:pStyle w:val="Tabellenzeile"/>
              <w:rPr>
                <w:rStyle w:val="Brailleschrift"/>
              </w:rPr>
            </w:pPr>
            <w:r w:rsidRPr="008B65CD">
              <w:rPr>
                <w:rStyle w:val="Brailleschrift"/>
              </w:rPr>
              <w:t>!sz</w:t>
            </w:r>
          </w:p>
        </w:tc>
        <w:tc>
          <w:tcPr>
            <w:tcW w:w="2318" w:type="dxa"/>
          </w:tcPr>
          <w:p w14:paraId="263B5490" w14:textId="77777777" w:rsidR="001F4C31" w:rsidRPr="008B65CD" w:rsidRDefault="001F4C31" w:rsidP="00A507C6">
            <w:pPr>
              <w:pStyle w:val="Tabellenzeile"/>
            </w:pPr>
            <w:r w:rsidRPr="008B65CD">
              <w:t>SÄTZ</w:t>
            </w:r>
          </w:p>
        </w:tc>
      </w:tr>
      <w:tr w:rsidR="001F4C31" w:rsidRPr="008B65CD" w14:paraId="3205DA1B" w14:textId="77777777" w:rsidTr="00282329">
        <w:tc>
          <w:tcPr>
            <w:tcW w:w="1384" w:type="dxa"/>
          </w:tcPr>
          <w:p w14:paraId="1045368F" w14:textId="77777777" w:rsidR="001F4C31" w:rsidRPr="008B65CD" w:rsidRDefault="001F4C31" w:rsidP="00A507C6">
            <w:pPr>
              <w:pStyle w:val="Tabellenzeile"/>
              <w:rPr>
                <w:rStyle w:val="Brailleschrift"/>
              </w:rPr>
            </w:pPr>
            <w:r w:rsidRPr="008B65CD">
              <w:rPr>
                <w:rStyle w:val="Brailleschrift"/>
              </w:rPr>
              <w:t>!5g</w:t>
            </w:r>
          </w:p>
        </w:tc>
        <w:tc>
          <w:tcPr>
            <w:tcW w:w="2318" w:type="dxa"/>
          </w:tcPr>
          <w:p w14:paraId="4A4AC8CA" w14:textId="77777777" w:rsidR="001F4C31" w:rsidRPr="008B65CD" w:rsidRDefault="001F4C31" w:rsidP="00A507C6">
            <w:pPr>
              <w:pStyle w:val="Tabellenzeile"/>
            </w:pPr>
            <w:r w:rsidRPr="008B65CD">
              <w:t>SCHLÄG</w:t>
            </w:r>
          </w:p>
        </w:tc>
      </w:tr>
      <w:tr w:rsidR="001F4C31" w:rsidRPr="008B65CD" w14:paraId="73089ACF" w14:textId="77777777" w:rsidTr="00282329">
        <w:tc>
          <w:tcPr>
            <w:tcW w:w="1384" w:type="dxa"/>
          </w:tcPr>
          <w:p w14:paraId="258D06CA" w14:textId="77777777" w:rsidR="001F4C31" w:rsidRPr="008B65CD" w:rsidRDefault="001F4C31" w:rsidP="00A507C6">
            <w:pPr>
              <w:pStyle w:val="Tabellenzeile"/>
              <w:rPr>
                <w:rStyle w:val="Brailleschrift"/>
              </w:rPr>
            </w:pPr>
            <w:r w:rsidRPr="008B65CD">
              <w:rPr>
                <w:rStyle w:val="Brailleschrift"/>
              </w:rPr>
              <w:t>!</w:t>
            </w:r>
            <w:r w:rsidR="00B07EA5" w:rsidRPr="008B65CD">
              <w:rPr>
                <w:rStyle w:val="Brailleschrift"/>
              </w:rPr>
              <w:t>}</w:t>
            </w:r>
          </w:p>
        </w:tc>
        <w:tc>
          <w:tcPr>
            <w:tcW w:w="2318" w:type="dxa"/>
          </w:tcPr>
          <w:p w14:paraId="2E4A4A14" w14:textId="77777777" w:rsidR="001F4C31" w:rsidRPr="008B65CD" w:rsidRDefault="001F4C31" w:rsidP="00A507C6">
            <w:pPr>
              <w:pStyle w:val="Tabellenzeile"/>
            </w:pPr>
            <w:r w:rsidRPr="008B65CD">
              <w:t>STÄND</w:t>
            </w:r>
          </w:p>
        </w:tc>
      </w:tr>
      <w:tr w:rsidR="001F4C31" w:rsidRPr="008B65CD" w14:paraId="554ED39B" w14:textId="77777777" w:rsidTr="00282329">
        <w:tc>
          <w:tcPr>
            <w:tcW w:w="1384" w:type="dxa"/>
          </w:tcPr>
          <w:p w14:paraId="2C27E439" w14:textId="77777777" w:rsidR="001F4C31" w:rsidRPr="008B65CD" w:rsidRDefault="001F4C31" w:rsidP="00A507C6">
            <w:pPr>
              <w:pStyle w:val="Tabellenzeile"/>
              <w:rPr>
                <w:rStyle w:val="Brailleschrift"/>
              </w:rPr>
            </w:pPr>
            <w:r w:rsidRPr="008B65CD">
              <w:rPr>
                <w:rStyle w:val="Brailleschrift"/>
              </w:rPr>
              <w:t>!tg</w:t>
            </w:r>
          </w:p>
        </w:tc>
        <w:tc>
          <w:tcPr>
            <w:tcW w:w="2318" w:type="dxa"/>
          </w:tcPr>
          <w:p w14:paraId="116B1D46" w14:textId="77777777" w:rsidR="001F4C31" w:rsidRPr="008B65CD" w:rsidRDefault="001F4C31" w:rsidP="00A507C6">
            <w:pPr>
              <w:pStyle w:val="Tabellenzeile"/>
            </w:pPr>
            <w:r w:rsidRPr="008B65CD">
              <w:t>TRÄG</w:t>
            </w:r>
          </w:p>
        </w:tc>
      </w:tr>
      <w:tr w:rsidR="001F4C31" w:rsidRPr="008B65CD" w14:paraId="076B92AF" w14:textId="77777777" w:rsidTr="00282329">
        <w:tc>
          <w:tcPr>
            <w:tcW w:w="1384" w:type="dxa"/>
          </w:tcPr>
          <w:p w14:paraId="4C18BE98" w14:textId="77777777" w:rsidR="001F4C31" w:rsidRPr="008B65CD" w:rsidRDefault="001F4C31" w:rsidP="00A507C6">
            <w:pPr>
              <w:pStyle w:val="Tabellenzeile"/>
              <w:rPr>
                <w:rStyle w:val="Brailleschrift"/>
              </w:rPr>
            </w:pPr>
            <w:r w:rsidRPr="008B65CD">
              <w:rPr>
                <w:rStyle w:val="Brailleschrift"/>
              </w:rPr>
              <w:t>!vk</w:t>
            </w:r>
          </w:p>
        </w:tc>
        <w:tc>
          <w:tcPr>
            <w:tcW w:w="2318" w:type="dxa"/>
          </w:tcPr>
          <w:p w14:paraId="6C54AC86" w14:textId="77777777" w:rsidR="001F4C31" w:rsidRPr="008B65CD" w:rsidRDefault="001F4C31" w:rsidP="00A507C6">
            <w:pPr>
              <w:pStyle w:val="Tabellenzeile"/>
            </w:pPr>
            <w:r w:rsidRPr="008B65CD">
              <w:t>VÖLK</w:t>
            </w:r>
          </w:p>
        </w:tc>
      </w:tr>
      <w:tr w:rsidR="001F4C31" w:rsidRPr="008B65CD" w14:paraId="442B8EC5" w14:textId="77777777" w:rsidTr="00282329">
        <w:tc>
          <w:tcPr>
            <w:tcW w:w="1384" w:type="dxa"/>
          </w:tcPr>
          <w:p w14:paraId="44E6FCBF" w14:textId="77777777" w:rsidR="001F4C31" w:rsidRPr="008B65CD" w:rsidRDefault="001F4C31" w:rsidP="00A507C6">
            <w:pPr>
              <w:pStyle w:val="Tabellenzeile"/>
              <w:rPr>
                <w:rStyle w:val="Brailleschrift"/>
              </w:rPr>
            </w:pPr>
            <w:r w:rsidRPr="008B65CD">
              <w:rPr>
                <w:rStyle w:val="Brailleschrift"/>
              </w:rPr>
              <w:t>!q</w:t>
            </w:r>
          </w:p>
        </w:tc>
        <w:tc>
          <w:tcPr>
            <w:tcW w:w="2318" w:type="dxa"/>
          </w:tcPr>
          <w:p w14:paraId="6C7AF590" w14:textId="77777777" w:rsidR="001F4C31" w:rsidRPr="008B65CD" w:rsidRDefault="001F4C31" w:rsidP="00A507C6">
            <w:pPr>
              <w:pStyle w:val="Tabellenzeile"/>
            </w:pPr>
            <w:r w:rsidRPr="008B65CD">
              <w:t>VÖLL</w:t>
            </w:r>
          </w:p>
        </w:tc>
      </w:tr>
      <w:tr w:rsidR="001F4C31" w:rsidRPr="008B65CD" w14:paraId="69147ED1" w14:textId="77777777" w:rsidTr="00282329">
        <w:tc>
          <w:tcPr>
            <w:tcW w:w="1384" w:type="dxa"/>
          </w:tcPr>
          <w:p w14:paraId="56110657" w14:textId="77777777" w:rsidR="001F4C31" w:rsidRPr="008B65CD" w:rsidRDefault="001F4C31" w:rsidP="00A507C6">
            <w:pPr>
              <w:pStyle w:val="Tabellenzeile"/>
              <w:rPr>
                <w:rStyle w:val="Brailleschrift"/>
              </w:rPr>
            </w:pPr>
            <w:r w:rsidRPr="008B65CD">
              <w:rPr>
                <w:rStyle w:val="Brailleschrift"/>
              </w:rPr>
              <w:t>!wh</w:t>
            </w:r>
          </w:p>
        </w:tc>
        <w:tc>
          <w:tcPr>
            <w:tcW w:w="2318" w:type="dxa"/>
          </w:tcPr>
          <w:p w14:paraId="662D0B39" w14:textId="77777777" w:rsidR="001F4C31" w:rsidRPr="008B65CD" w:rsidRDefault="001F4C31" w:rsidP="00A507C6">
            <w:pPr>
              <w:pStyle w:val="Tabellenzeile"/>
            </w:pPr>
            <w:r w:rsidRPr="008B65CD">
              <w:t>WÄHR</w:t>
            </w:r>
          </w:p>
        </w:tc>
      </w:tr>
      <w:tr w:rsidR="001F4C31" w:rsidRPr="008B65CD" w14:paraId="1E3E9725" w14:textId="77777777" w:rsidTr="00282329">
        <w:tc>
          <w:tcPr>
            <w:tcW w:w="1384" w:type="dxa"/>
          </w:tcPr>
          <w:p w14:paraId="52521475" w14:textId="77777777" w:rsidR="001F4C31" w:rsidRPr="008B65CD" w:rsidRDefault="001F4C31" w:rsidP="00A507C6">
            <w:pPr>
              <w:pStyle w:val="Tabellenzeile"/>
              <w:rPr>
                <w:rStyle w:val="Brailleschrift"/>
              </w:rPr>
            </w:pPr>
            <w:r w:rsidRPr="008B65CD">
              <w:rPr>
                <w:rStyle w:val="Brailleschrift"/>
              </w:rPr>
              <w:t>!)</w:t>
            </w:r>
          </w:p>
        </w:tc>
        <w:tc>
          <w:tcPr>
            <w:tcW w:w="2318" w:type="dxa"/>
          </w:tcPr>
          <w:p w14:paraId="31E7A200" w14:textId="77777777" w:rsidR="001F4C31" w:rsidRPr="008B65CD" w:rsidRDefault="001F4C31" w:rsidP="00A507C6">
            <w:pPr>
              <w:pStyle w:val="Tabellenzeile"/>
            </w:pPr>
            <w:r w:rsidRPr="008B65CD">
              <w:t>WÄR</w:t>
            </w:r>
          </w:p>
        </w:tc>
      </w:tr>
      <w:tr w:rsidR="001F4C31" w:rsidRPr="008B65CD" w14:paraId="48EFB924" w14:textId="77777777" w:rsidTr="00282329">
        <w:tc>
          <w:tcPr>
            <w:tcW w:w="1384" w:type="dxa"/>
          </w:tcPr>
          <w:p w14:paraId="6239224F" w14:textId="77777777" w:rsidR="001F4C31" w:rsidRPr="008B65CD" w:rsidRDefault="001F4C31" w:rsidP="00A507C6">
            <w:pPr>
              <w:pStyle w:val="Tabellenzeile"/>
              <w:rPr>
                <w:rStyle w:val="Brailleschrift"/>
              </w:rPr>
            </w:pPr>
            <w:r w:rsidRPr="008B65CD">
              <w:rPr>
                <w:rStyle w:val="Brailleschrift"/>
              </w:rPr>
              <w:t>!zl</w:t>
            </w:r>
          </w:p>
        </w:tc>
        <w:tc>
          <w:tcPr>
            <w:tcW w:w="2318" w:type="dxa"/>
          </w:tcPr>
          <w:p w14:paraId="44E60F8F" w14:textId="77777777" w:rsidR="001F4C31" w:rsidRPr="008B65CD" w:rsidRDefault="001F4C31" w:rsidP="00A507C6">
            <w:pPr>
              <w:pStyle w:val="Tabellenzeile"/>
            </w:pPr>
            <w:r w:rsidRPr="008B65CD">
              <w:t>ZÄHL</w:t>
            </w:r>
          </w:p>
        </w:tc>
      </w:tr>
    </w:tbl>
    <w:p w14:paraId="2F9E6BE7" w14:textId="77777777" w:rsidR="001635D1" w:rsidRPr="008B65CD" w:rsidRDefault="001635D1" w:rsidP="00F03CD5">
      <w:pPr>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B9E3DE1" w14:textId="77777777" w:rsidR="00D44EBB" w:rsidRPr="008B65CD" w:rsidRDefault="00D44EBB" w:rsidP="00F03CD5">
      <w:r w:rsidRPr="008B65CD">
        <w:t>Andere Umlautkürzungen sind nicht zulässig.</w:t>
      </w:r>
    </w:p>
    <w:p w14:paraId="30B8CD16" w14:textId="77777777" w:rsidR="00D44EBB" w:rsidRPr="008B65CD" w:rsidRDefault="00D44EBB" w:rsidP="00F03CD5">
      <w:pPr>
        <w:pStyle w:val="berschrift2"/>
        <w:rPr>
          <w:sz w:val="28"/>
        </w:rPr>
      </w:pPr>
      <w:bookmarkStart w:id="487" w:name="_Toc465839289"/>
      <w:bookmarkStart w:id="488" w:name="_Toc465840809"/>
      <w:bookmarkStart w:id="489" w:name="_Toc466381093"/>
      <w:bookmarkStart w:id="490" w:name="_Toc466381355"/>
      <w:bookmarkStart w:id="491" w:name="_Toc466381972"/>
      <w:bookmarkStart w:id="492" w:name="_Toc517810674"/>
      <w:r w:rsidRPr="008B65CD">
        <w:t>4.7</w:t>
      </w:r>
      <w:r w:rsidR="00B14457" w:rsidRPr="008B65CD">
        <w:tab/>
      </w:r>
      <w:r w:rsidRPr="008B65CD">
        <w:t>Der Aufhebungspunkt</w:t>
      </w:r>
      <w:bookmarkEnd w:id="487"/>
      <w:bookmarkEnd w:id="488"/>
      <w:bookmarkEnd w:id="489"/>
      <w:bookmarkEnd w:id="490"/>
      <w:bookmarkEnd w:id="491"/>
      <w:bookmarkEnd w:id="492"/>
    </w:p>
    <w:p w14:paraId="3CA091A5" w14:textId="77777777" w:rsidR="00D44EBB" w:rsidRPr="008B65CD" w:rsidRDefault="00D44EBB" w:rsidP="00390BD7">
      <w:r w:rsidRPr="008B65CD">
        <w:t>Die geringe Anzahl der Braillezeichen macht es nötig, etliche Zei</w:t>
      </w:r>
      <w:r w:rsidR="00DC554A" w:rsidRPr="008B65CD">
        <w:softHyphen/>
      </w:r>
      <w:r w:rsidRPr="008B65CD">
        <w:t>chen in mehreren Bedeutungen zu verwenden. Soll ein Zeichen oder eine Zeichenfolge die ursprüngliche Bedeutung behalten, so wird ihm/ihr der Aufhebungspunkt 6</w:t>
      </w:r>
      <w:r w:rsidR="000B230B" w:rsidRPr="008B65CD">
        <w:rPr>
          <w:rStyle w:val="Brailleschrift"/>
        </w:rPr>
        <w:t> </w:t>
      </w:r>
      <w:r w:rsidR="000B230B" w:rsidRPr="008B65CD">
        <w:rPr>
          <w:rStyle w:val="Brailleschrift"/>
          <w:rFonts w:ascii="Arial" w:hAnsi="Arial" w:cs="Arial"/>
        </w:rPr>
        <w:t>‌</w:t>
      </w:r>
      <w:r w:rsidR="00B14457" w:rsidRPr="008B65CD">
        <w:rPr>
          <w:rStyle w:val="Brailleschrift"/>
        </w:rPr>
        <w:t>'</w:t>
      </w:r>
      <w:r w:rsidR="000B230B" w:rsidRPr="008B65CD">
        <w:rPr>
          <w:rStyle w:val="Brailleschrift"/>
        </w:rPr>
        <w:t> </w:t>
      </w:r>
      <w:r w:rsidR="000B230B" w:rsidRPr="008B65CD">
        <w:rPr>
          <w:rStyle w:val="Brailleschrift"/>
          <w:rFonts w:ascii="Arial" w:hAnsi="Arial" w:cs="Arial"/>
        </w:rPr>
        <w:t>‌</w:t>
      </w:r>
      <w:r w:rsidRPr="008B65CD">
        <w:t>vorangestellt. Er hebt die zusätzliche Bedeutung auf und gibt dem Zeichen bzw. der Zeichen</w:t>
      </w:r>
      <w:r w:rsidR="00DC554A" w:rsidRPr="008B65CD">
        <w:softHyphen/>
      </w:r>
      <w:r w:rsidRPr="008B65CD">
        <w:t>folge die ursprüngliche Bedeutung der Basis- oder Vollschrift zu</w:t>
      </w:r>
      <w:r w:rsidR="00DC554A" w:rsidRPr="008B65CD">
        <w:softHyphen/>
      </w:r>
      <w:r w:rsidRPr="008B65CD">
        <w:t>rück (</w:t>
      </w:r>
      <w:r w:rsidR="00531591" w:rsidRPr="008B65CD">
        <w:t>vgl</w:t>
      </w:r>
      <w:r w:rsidRPr="008B65CD">
        <w:t>. 2.1 Das Alphabet, 2.2 Satz- und Sonderzeichen und 3</w:t>
      </w:r>
      <w:r w:rsidR="003A355D" w:rsidRPr="008B65CD">
        <w:t> </w:t>
      </w:r>
      <w:r w:rsidRPr="008B65CD">
        <w:t>Die</w:t>
      </w:r>
      <w:r w:rsidR="00390BD7" w:rsidRPr="008B65CD">
        <w:t> </w:t>
      </w:r>
      <w:r w:rsidRPr="008B65CD">
        <w:t>Vollschrift).</w:t>
      </w:r>
    </w:p>
    <w:p w14:paraId="770039CF" w14:textId="77777777" w:rsidR="00D44EBB" w:rsidRPr="008B65CD" w:rsidRDefault="00D44EBB" w:rsidP="0000692F">
      <w:pPr>
        <w:pStyle w:val="ZBUeberschrift"/>
        <w:rPr>
          <w:rStyle w:val="Beispiele"/>
          <w:b/>
        </w:rPr>
      </w:pPr>
      <w:r w:rsidRPr="008B65CD">
        <w:rPr>
          <w:rStyle w:val="Beispiele"/>
          <w:b/>
        </w:rPr>
        <w:t>Beispiele:</w:t>
      </w:r>
    </w:p>
    <w:p w14:paraId="5EB6B65B"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227E9A27" w14:textId="77777777" w:rsidR="00863657" w:rsidRPr="008B65CD" w:rsidRDefault="00863657" w:rsidP="00F03CD5">
      <w:pPr>
        <w:pStyle w:val="ZBSchwarzschrift"/>
        <w:rPr>
          <w:rStyle w:val="Schwarzschrift"/>
        </w:rPr>
      </w:pPr>
      <w:r w:rsidRPr="008B65CD">
        <w:rPr>
          <w:rStyle w:val="Schwarzschrift"/>
        </w:rPr>
        <w:t>Center</w:t>
      </w:r>
    </w:p>
    <w:p w14:paraId="6DEC7C84" w14:textId="77777777" w:rsidR="00863657" w:rsidRPr="008B65CD" w:rsidRDefault="00863657" w:rsidP="00F03CD5">
      <w:pPr>
        <w:pStyle w:val="ZBBrailleschrift"/>
      </w:pPr>
      <w:r w:rsidRPr="008B65CD">
        <w:rPr>
          <w:rStyle w:val="Brailleschrift"/>
        </w:rPr>
        <w:t>'cct7</w:t>
      </w:r>
    </w:p>
    <w:p w14:paraId="2471D68E" w14:textId="77777777" w:rsidR="00863657" w:rsidRPr="008B65CD" w:rsidRDefault="00863657" w:rsidP="00F03CD5">
      <w:pPr>
        <w:pStyle w:val="ZBSchwarzschrift"/>
      </w:pPr>
      <w:r w:rsidRPr="008B65CD">
        <w:rPr>
          <w:rStyle w:val="Schwarzschrift"/>
        </w:rPr>
        <w:t>Mocca</w:t>
      </w:r>
    </w:p>
    <w:p w14:paraId="3E40D024" w14:textId="77777777" w:rsidR="00863657" w:rsidRPr="008B65CD" w:rsidRDefault="00863657" w:rsidP="00F03CD5">
      <w:pPr>
        <w:pStyle w:val="ZBBrailleschrift"/>
      </w:pPr>
      <w:r w:rsidRPr="008B65CD">
        <w:rPr>
          <w:rStyle w:val="Brailleschrift"/>
        </w:rPr>
        <w:t>mo'c'ca</w:t>
      </w:r>
    </w:p>
    <w:p w14:paraId="577DC4A7"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EEE10C4" w14:textId="77777777" w:rsidR="00863657" w:rsidRPr="008B65CD" w:rsidRDefault="00863657" w:rsidP="00F03CD5">
      <w:pPr>
        <w:pStyle w:val="ZBSchwarzschrift"/>
      </w:pPr>
      <w:r w:rsidRPr="008B65CD">
        <w:rPr>
          <w:rStyle w:val="Schwarzschrift"/>
        </w:rPr>
        <w:t>Quelle</w:t>
      </w:r>
    </w:p>
    <w:p w14:paraId="5E05D75D" w14:textId="77777777" w:rsidR="00863657" w:rsidRPr="008B65CD" w:rsidRDefault="00863657" w:rsidP="00F03CD5">
      <w:pPr>
        <w:pStyle w:val="ZBBrailleschrift"/>
      </w:pPr>
      <w:r w:rsidRPr="008B65CD">
        <w:rPr>
          <w:rStyle w:val="Brailleschrift"/>
        </w:rPr>
        <w:t>'queqe</w:t>
      </w:r>
    </w:p>
    <w:p w14:paraId="2123F26A" w14:textId="77777777" w:rsidR="00863657" w:rsidRPr="008B65CD" w:rsidRDefault="00863657" w:rsidP="00F03CD5">
      <w:pPr>
        <w:pStyle w:val="ZBSchwarzschrift"/>
      </w:pPr>
      <w:r w:rsidRPr="008B65CD">
        <w:rPr>
          <w:rStyle w:val="Schwarzschrift"/>
        </w:rPr>
        <w:t>Xerxes</w:t>
      </w:r>
    </w:p>
    <w:p w14:paraId="7B1787FF" w14:textId="77777777" w:rsidR="00863657" w:rsidRPr="008B65CD" w:rsidRDefault="00863657" w:rsidP="00F03CD5">
      <w:pPr>
        <w:pStyle w:val="ZBBrailleschrift"/>
      </w:pPr>
      <w:r w:rsidRPr="008B65CD">
        <w:rPr>
          <w:rStyle w:val="Brailleschrift"/>
        </w:rPr>
        <w:t>'x7'x%</w:t>
      </w:r>
    </w:p>
    <w:p w14:paraId="50C94A61"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537581C" w14:textId="77777777" w:rsidR="00863657" w:rsidRPr="008B65CD" w:rsidRDefault="00863657" w:rsidP="00F03CD5">
      <w:pPr>
        <w:pStyle w:val="ZBSchwarzschrift"/>
      </w:pPr>
      <w:r w:rsidRPr="008B65CD">
        <w:rPr>
          <w:rStyle w:val="Schwarzschrift"/>
        </w:rPr>
        <w:t>Das Ei</w:t>
      </w:r>
    </w:p>
    <w:p w14:paraId="473C0117" w14:textId="77777777" w:rsidR="00863657" w:rsidRPr="008B65CD" w:rsidRDefault="00863657" w:rsidP="00F03CD5">
      <w:pPr>
        <w:pStyle w:val="ZBBrailleschrift"/>
      </w:pPr>
      <w:r w:rsidRPr="008B65CD">
        <w:rPr>
          <w:rStyle w:val="Brailleschrift"/>
        </w:rPr>
        <w:t>d '3</w:t>
      </w:r>
    </w:p>
    <w:p w14:paraId="64029DCE" w14:textId="77777777" w:rsidR="00863657" w:rsidRPr="008B65CD" w:rsidRDefault="00863657" w:rsidP="00F03CD5">
      <w:pPr>
        <w:pStyle w:val="ZBSchwarzschrift"/>
      </w:pPr>
      <w:r w:rsidRPr="008B65CD">
        <w:rPr>
          <w:rStyle w:val="Schwarzschrift"/>
        </w:rPr>
        <w:t xml:space="preserve">Die Halbinsel Au </w:t>
      </w:r>
      <w:r w:rsidRPr="008B65CD">
        <w:t>(im Zürichsee)</w:t>
      </w:r>
    </w:p>
    <w:p w14:paraId="536CC87E" w14:textId="77777777" w:rsidR="00863657" w:rsidRPr="008B65CD" w:rsidRDefault="00863657" w:rsidP="00F03CD5">
      <w:pPr>
        <w:pStyle w:val="ZBBrailleschrift"/>
      </w:pPr>
      <w:r w:rsidRPr="008B65CD">
        <w:rPr>
          <w:rStyle w:val="Brailleschrift"/>
        </w:rPr>
        <w:t>0 h:b*sy '1</w:t>
      </w:r>
    </w:p>
    <w:p w14:paraId="0F546FC1"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54FFAC2" w14:textId="77777777" w:rsidR="00863657" w:rsidRPr="008B65CD" w:rsidRDefault="00863657" w:rsidP="00F03CD5">
      <w:pPr>
        <w:pStyle w:val="ZBSchwarzschrift"/>
      </w:pPr>
      <w:r w:rsidRPr="008B65CD">
        <w:rPr>
          <w:rStyle w:val="Schwarzschrift"/>
        </w:rPr>
        <w:t>Che Guevara</w:t>
      </w:r>
    </w:p>
    <w:p w14:paraId="5853AE6E" w14:textId="77777777" w:rsidR="00863657" w:rsidRPr="008B65CD" w:rsidRDefault="00863657" w:rsidP="00F03CD5">
      <w:pPr>
        <w:pStyle w:val="ZBBrailleschrift"/>
      </w:pPr>
      <w:r w:rsidRPr="008B65CD">
        <w:rPr>
          <w:rStyle w:val="Brailleschrift"/>
        </w:rPr>
        <w:t>'4e guev)a</w:t>
      </w:r>
    </w:p>
    <w:p w14:paraId="1D579684" w14:textId="77777777" w:rsidR="00863657" w:rsidRPr="008B65CD" w:rsidRDefault="00863657" w:rsidP="00F03CD5">
      <w:pPr>
        <w:pStyle w:val="ZBSchwarzschrift"/>
      </w:pPr>
      <w:r w:rsidRPr="008B65CD">
        <w:rPr>
          <w:rStyle w:val="Schwarzschrift"/>
        </w:rPr>
        <w:t xml:space="preserve">he </w:t>
      </w:r>
      <w:r w:rsidRPr="008B65CD">
        <w:t>(Ausruf)</w:t>
      </w:r>
    </w:p>
    <w:p w14:paraId="443616A7" w14:textId="77777777" w:rsidR="00863657" w:rsidRPr="008B65CD" w:rsidRDefault="00863657" w:rsidP="00F03CD5">
      <w:pPr>
        <w:pStyle w:val="ZBBrailleschrift"/>
      </w:pPr>
      <w:r w:rsidRPr="008B65CD">
        <w:rPr>
          <w:rStyle w:val="Brailleschrift"/>
        </w:rPr>
        <w:t>'he</w:t>
      </w:r>
    </w:p>
    <w:p w14:paraId="6A0FD032" w14:textId="77777777" w:rsidR="00863657" w:rsidRPr="008B65CD" w:rsidRDefault="00863657" w:rsidP="00F03CD5">
      <w:p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BB2EB99" w14:textId="77777777" w:rsidR="00D44EBB" w:rsidRPr="008B65CD" w:rsidRDefault="00D44EBB" w:rsidP="00F03CD5">
      <w:r w:rsidRPr="008B65CD">
        <w:t>Der Aufhebungspunkt muss auch bei folgenden im Wort stehenden Zeichen ge</w:t>
      </w:r>
      <w:r w:rsidR="00E41990" w:rsidRPr="008B65CD">
        <w:t>setzt werden: Komma, Semikolon,</w:t>
      </w:r>
      <w:r w:rsidRPr="008B65CD">
        <w:t xml:space="preserve"> Doppelpunkt, Fra</w:t>
      </w:r>
      <w:r w:rsidR="00531591" w:rsidRPr="008B65CD">
        <w:softHyphen/>
      </w:r>
      <w:r w:rsidRPr="008B65CD">
        <w:t>ge</w:t>
      </w:r>
      <w:r w:rsidR="00DC554A" w:rsidRPr="008B65CD">
        <w:softHyphen/>
      </w:r>
      <w:r w:rsidRPr="008B65CD">
        <w:t>zeichen, Ausrufezeichen, runden und eckigen Klammern, An</w:t>
      </w:r>
      <w:r w:rsidR="00531591" w:rsidRPr="008B65CD">
        <w:softHyphen/>
      </w:r>
      <w:r w:rsidRPr="008B65CD">
        <w:t>führungszeichen und Häkchen sowie vor Pfeilen (</w:t>
      </w:r>
      <w:r w:rsidR="00531591" w:rsidRPr="008B65CD">
        <w:t xml:space="preserve">siehe </w:t>
      </w:r>
      <w:r w:rsidRPr="008B65CD">
        <w:t>auch 2.3.1.8 Satzzeichen nach Zahlen und zwischen Ziffern, 2.13 Satz</w:t>
      </w:r>
      <w:r w:rsidR="00531591" w:rsidRPr="008B65CD">
        <w:softHyphen/>
      </w:r>
      <w:r w:rsidRPr="008B65CD">
        <w:t>zeichen in Wörtern und 4.1 Lautgruppen</w:t>
      </w:r>
      <w:r w:rsidR="002466A9" w:rsidRPr="008B65CD">
        <w:softHyphen/>
      </w:r>
      <w:r w:rsidRPr="008B65CD">
        <w:t>kürzungen).</w:t>
      </w:r>
    </w:p>
    <w:p w14:paraId="1A0539D5" w14:textId="77777777" w:rsidR="00932DA7" w:rsidRPr="008B65CD" w:rsidRDefault="00D44EBB" w:rsidP="00F03CD5">
      <w:pPr>
        <w:rPr>
          <w:rStyle w:val="Brailleschrift"/>
        </w:rPr>
      </w:pPr>
      <w:r w:rsidRPr="008B65CD">
        <w:t>Der Aufhebungspunkt entfällt vor Buchstaben, die mit einem Ak</w:t>
      </w:r>
      <w:r w:rsidR="00531591" w:rsidRPr="008B65CD">
        <w:softHyphen/>
      </w:r>
      <w:r w:rsidRPr="008B65CD">
        <w:t xml:space="preserve">zent geschrieben sind, </w:t>
      </w:r>
      <w:r w:rsidR="00E9629A" w:rsidRPr="008B65CD">
        <w:t>z. B.</w:t>
      </w:r>
      <w:r w:rsidRPr="008B65CD">
        <w:t>:</w:t>
      </w:r>
    </w:p>
    <w:p w14:paraId="55884D8F" w14:textId="77777777" w:rsidR="00932DA7" w:rsidRPr="008B65CD" w:rsidRDefault="003A355D" w:rsidP="00F03CD5">
      <w:pPr>
        <w:pStyle w:val="ZBSchwarzschrift"/>
        <w:rPr>
          <w:rStyle w:val="Schwarzschrift"/>
        </w:rPr>
      </w:pPr>
      <w:r w:rsidRPr="008B65CD">
        <w:rPr>
          <w:rStyle w:val="Schwarzschrift"/>
        </w:rPr>
        <w:t>Dubček</w:t>
      </w:r>
    </w:p>
    <w:p w14:paraId="69145517" w14:textId="77777777" w:rsidR="00A777CE" w:rsidRPr="008B65CD" w:rsidRDefault="00B248D1" w:rsidP="00F03CD5">
      <w:pPr>
        <w:pStyle w:val="ZBBrailleschrift"/>
      </w:pPr>
      <w:r w:rsidRPr="008B65CD">
        <w:rPr>
          <w:rStyle w:val="Brailleschrift"/>
        </w:rPr>
        <w:t>dub"cek</w:t>
      </w:r>
      <w:bookmarkStart w:id="493" w:name="_Toc465839290"/>
      <w:bookmarkStart w:id="494" w:name="_Toc465840810"/>
      <w:bookmarkStart w:id="495" w:name="_Toc466381094"/>
      <w:bookmarkStart w:id="496" w:name="_Toc466381356"/>
      <w:bookmarkStart w:id="497" w:name="_Toc466381973"/>
    </w:p>
    <w:p w14:paraId="4C115402" w14:textId="77777777" w:rsidR="00D44EBB" w:rsidRPr="008B65CD" w:rsidRDefault="00D44EBB" w:rsidP="00F03CD5">
      <w:pPr>
        <w:pStyle w:val="berschrift2"/>
        <w:rPr>
          <w:sz w:val="28"/>
        </w:rPr>
      </w:pPr>
      <w:bookmarkStart w:id="498" w:name="_Toc517810675"/>
      <w:r w:rsidRPr="008B65CD">
        <w:t>4.8</w:t>
      </w:r>
      <w:r w:rsidR="00B248D1" w:rsidRPr="008B65CD">
        <w:tab/>
      </w:r>
      <w:r w:rsidRPr="008B65CD">
        <w:t>Einschübe in Basis- oder Vollschrift</w:t>
      </w:r>
      <w:bookmarkEnd w:id="493"/>
      <w:bookmarkEnd w:id="494"/>
      <w:bookmarkEnd w:id="495"/>
      <w:bookmarkEnd w:id="496"/>
      <w:bookmarkEnd w:id="497"/>
      <w:bookmarkEnd w:id="498"/>
    </w:p>
    <w:p w14:paraId="4FD0A5D8" w14:textId="77777777" w:rsidR="008B7B63" w:rsidRPr="008B65CD" w:rsidRDefault="00D44EBB" w:rsidP="00F03CD5">
      <w:r w:rsidRPr="008B65CD">
        <w:t>Gelegentlich besteht die Notwendigkeit, innerhalb eines Kurz</w:t>
      </w:r>
      <w:r w:rsidR="00DC554A" w:rsidRPr="008B65CD">
        <w:softHyphen/>
      </w:r>
      <w:r w:rsidRPr="008B65CD">
        <w:t>schrifttextes einzelne Wörter oder ganze Passagen in Basis- oder Vollschrift wiederzugeben. Dabei gelten folgende An- und Ab</w:t>
      </w:r>
      <w:r w:rsidR="00DC554A" w:rsidRPr="008B65CD">
        <w:softHyphen/>
      </w:r>
      <w:r w:rsidRPr="008B65CD">
        <w:t>kün</w:t>
      </w:r>
      <w:r w:rsidR="00531591" w:rsidRPr="008B65CD">
        <w:softHyphen/>
      </w:r>
      <w:r w:rsidRPr="008B65CD">
        <w:t>digungszeichen:</w:t>
      </w:r>
    </w:p>
    <w:tbl>
      <w:tblPr>
        <w:tblStyle w:val="Tabellenraster"/>
        <w:tblW w:w="0" w:type="auto"/>
        <w:tblInd w:w="567" w:type="dxa"/>
        <w:tblLook w:val="04A0" w:firstRow="1" w:lastRow="0" w:firstColumn="1" w:lastColumn="0" w:noHBand="0" w:noVBand="1"/>
      </w:tblPr>
      <w:tblGrid>
        <w:gridCol w:w="3085"/>
        <w:gridCol w:w="4252"/>
      </w:tblGrid>
      <w:tr w:rsidR="00B248D1" w:rsidRPr="008B65CD" w14:paraId="7C3D1BA8" w14:textId="77777777" w:rsidTr="00282329">
        <w:tc>
          <w:tcPr>
            <w:tcW w:w="3085" w:type="dxa"/>
          </w:tcPr>
          <w:p w14:paraId="12773680" w14:textId="77777777" w:rsidR="00B248D1" w:rsidRPr="008B65CD" w:rsidRDefault="005B7D14" w:rsidP="00A507C6">
            <w:pPr>
              <w:pStyle w:val="Tabellenzeile"/>
              <w:rPr>
                <w:rStyle w:val="Brailleschrift"/>
              </w:rPr>
            </w:pPr>
            <w:r w:rsidRPr="008B65CD">
              <w:rPr>
                <w:rStyle w:val="Brailleschrift"/>
              </w:rPr>
              <w:t>'.%</w:t>
            </w:r>
          </w:p>
        </w:tc>
        <w:tc>
          <w:tcPr>
            <w:tcW w:w="4252" w:type="dxa"/>
          </w:tcPr>
          <w:p w14:paraId="0272769D" w14:textId="77777777" w:rsidR="00B248D1" w:rsidRPr="008B65CD" w:rsidRDefault="005B7D14" w:rsidP="00A507C6">
            <w:pPr>
              <w:pStyle w:val="Tabellenzeile"/>
            </w:pPr>
            <w:r w:rsidRPr="008B65CD">
              <w:t>Einschub eines Wortes</w:t>
            </w:r>
          </w:p>
        </w:tc>
      </w:tr>
      <w:tr w:rsidR="00B248D1" w:rsidRPr="008B65CD" w14:paraId="64788ED7" w14:textId="77777777" w:rsidTr="00282329">
        <w:tc>
          <w:tcPr>
            <w:tcW w:w="3085" w:type="dxa"/>
          </w:tcPr>
          <w:p w14:paraId="4F5AE5D5" w14:textId="77777777" w:rsidR="00B248D1" w:rsidRPr="008B65CD" w:rsidRDefault="005B7D14" w:rsidP="00A507C6">
            <w:pPr>
              <w:pStyle w:val="Tabellenzeile"/>
              <w:rPr>
                <w:rStyle w:val="Brailleschrift"/>
              </w:rPr>
            </w:pPr>
            <w:r w:rsidRPr="008B65CD">
              <w:rPr>
                <w:rStyle w:val="Brailleschrift"/>
              </w:rPr>
              <w:t xml:space="preserve">-.% </w:t>
            </w:r>
            <w:r w:rsidR="002047F8" w:rsidRPr="008B65CD">
              <w:t xml:space="preserve">... </w:t>
            </w:r>
            <w:r w:rsidRPr="008B65CD">
              <w:rPr>
                <w:rStyle w:val="Brailleschrift"/>
              </w:rPr>
              <w:t xml:space="preserve"> %'.</w:t>
            </w:r>
          </w:p>
        </w:tc>
        <w:tc>
          <w:tcPr>
            <w:tcW w:w="4252" w:type="dxa"/>
          </w:tcPr>
          <w:p w14:paraId="6D2FF936" w14:textId="77777777" w:rsidR="00B248D1" w:rsidRPr="008B65CD" w:rsidRDefault="005B7D14" w:rsidP="00A507C6">
            <w:pPr>
              <w:pStyle w:val="Tabellenzeile"/>
            </w:pPr>
            <w:r w:rsidRPr="008B65CD">
              <w:t>Einschub mehrerer Wörter</w:t>
            </w:r>
          </w:p>
        </w:tc>
      </w:tr>
    </w:tbl>
    <w:p w14:paraId="000CC2A0" w14:textId="77777777" w:rsidR="007875AE" w:rsidRPr="008B65CD" w:rsidRDefault="00D44EBB" w:rsidP="00F03CD5">
      <w:r w:rsidRPr="008B65CD">
        <w:t>(Das 6-Punkt-Zeichen steht hier jeweils für ein Wort.)</w:t>
      </w:r>
    </w:p>
    <w:p w14:paraId="0493128D" w14:textId="77777777" w:rsidR="00D44EBB" w:rsidRPr="008B65CD" w:rsidRDefault="00D44EBB" w:rsidP="00115B25">
      <w:pPr>
        <w:pStyle w:val="ZBUeberschrift"/>
        <w:rPr>
          <w:rStyle w:val="Beispiele"/>
          <w:b/>
        </w:rPr>
      </w:pPr>
      <w:r w:rsidRPr="008B65CD">
        <w:rPr>
          <w:rStyle w:val="Beispiele"/>
          <w:b/>
        </w:rPr>
        <w:t>Beispiele für Basisschrifteinschübe in Kurzschrift:</w:t>
      </w:r>
    </w:p>
    <w:p w14:paraId="193B54F6" w14:textId="77777777" w:rsidR="00932DA7" w:rsidRPr="008B65CD" w:rsidRDefault="00932DA7" w:rsidP="00F03CD5">
      <w:pPr>
        <w:pStyle w:val="ZBSchwarzschrift"/>
        <w:rPr>
          <w:rStyle w:val="Schwarzschrift"/>
        </w:rPr>
      </w:pPr>
      <w:r w:rsidRPr="008B65CD">
        <w:rPr>
          <w:rStyle w:val="Schwarzschrift"/>
        </w:rPr>
        <w:t>Giovanni Boccaccio ist vor allem für seine</w:t>
      </w:r>
      <w:r w:rsidR="00970552" w:rsidRPr="008B65CD">
        <w:rPr>
          <w:rStyle w:val="Schwarzschrift"/>
        </w:rPr>
        <w:t xml:space="preserve"> </w:t>
      </w:r>
      <w:r w:rsidRPr="008B65CD">
        <w:rPr>
          <w:rStyle w:val="Schwarzschrift"/>
        </w:rPr>
        <w:t>Novellen</w:t>
      </w:r>
      <w:r w:rsidR="00CA36FA" w:rsidRPr="008B65CD">
        <w:rPr>
          <w:rStyle w:val="Schwarzschrift"/>
        </w:rPr>
        <w:softHyphen/>
      </w:r>
      <w:r w:rsidRPr="008B65CD">
        <w:rPr>
          <w:rStyle w:val="Schwarzschrift"/>
        </w:rPr>
        <w:t>sammlung bekannt.</w:t>
      </w:r>
    </w:p>
    <w:p w14:paraId="1437292C" w14:textId="77777777" w:rsidR="00B248D1" w:rsidRPr="008B65CD" w:rsidRDefault="00B248D1" w:rsidP="00F03CD5">
      <w:pPr>
        <w:pStyle w:val="ZBBrailleschrift"/>
        <w:rPr>
          <w:rStyle w:val="Brailleschrift"/>
        </w:rPr>
      </w:pPr>
      <w:r w:rsidRPr="008B65CD">
        <w:rPr>
          <w:rStyle w:val="Brailleschrift"/>
        </w:rPr>
        <w:t xml:space="preserve">giov+ni '.boccaccio </w:t>
      </w:r>
      <w:r w:rsidR="00B07EA5" w:rsidRPr="008B65CD">
        <w:rPr>
          <w:rStyle w:val="Brailleschrift"/>
        </w:rPr>
        <w:t>}</w:t>
      </w:r>
      <w:r w:rsidRPr="008B65CD">
        <w:rPr>
          <w:rStyle w:val="Brailleschrift"/>
        </w:rPr>
        <w:t xml:space="preserve"> ? a</w:t>
      </w:r>
      <w:r w:rsidR="00B07EA5" w:rsidRPr="008B65CD">
        <w:rPr>
          <w:rStyle w:val="Brailleschrift"/>
        </w:rPr>
        <w:t>{</w:t>
      </w:r>
      <w:r w:rsidRPr="008B65CD">
        <w:rPr>
          <w:rStyle w:val="Brailleschrift"/>
        </w:rPr>
        <w:t xml:space="preserve"> f 9e noveqcsaxlu ;k+nt.</w:t>
      </w:r>
    </w:p>
    <w:p w14:paraId="23332910" w14:textId="77777777" w:rsidR="00932DA7" w:rsidRPr="008B65CD" w:rsidRDefault="00932DA7" w:rsidP="0000692F">
      <w:pPr>
        <w:pStyle w:val="Listenfortsetzung"/>
        <w:keepNext/>
        <w:rPr>
          <w:rStyle w:val="Schwarzschrift"/>
        </w:rPr>
      </w:pPr>
      <w:r w:rsidRPr="008B65CD">
        <w:rPr>
          <w:rStyle w:val="Schwarzschrift"/>
        </w:rPr>
        <w:t>Wir sangen "Au clair de la</w:t>
      </w:r>
      <w:r w:rsidR="00970552" w:rsidRPr="008B65CD">
        <w:rPr>
          <w:rStyle w:val="Schwarzschrift"/>
        </w:rPr>
        <w:t xml:space="preserve"> </w:t>
      </w:r>
      <w:r w:rsidRPr="008B65CD">
        <w:rPr>
          <w:rStyle w:val="Schwarzschrift"/>
        </w:rPr>
        <w:t>lune".</w:t>
      </w:r>
    </w:p>
    <w:p w14:paraId="7CBB154E" w14:textId="77777777" w:rsidR="00373E6E" w:rsidRPr="008B65CD" w:rsidRDefault="00373E6E" w:rsidP="0000692F">
      <w:pPr>
        <w:pStyle w:val="ZBSchwarzschrift"/>
        <w:keepNext w:val="0"/>
        <w:rPr>
          <w:rStyle w:val="Brailleschrift"/>
        </w:rPr>
      </w:pPr>
      <w:r w:rsidRPr="008B65CD">
        <w:rPr>
          <w:rStyle w:val="Brailleschrift"/>
        </w:rPr>
        <w:t>wr s+gc (-.au clair de la lune'.).</w:t>
      </w:r>
    </w:p>
    <w:p w14:paraId="302D5ECD" w14:textId="77777777" w:rsidR="00D44EBB" w:rsidRPr="008B65CD" w:rsidRDefault="00D44EBB" w:rsidP="00115B25">
      <w:pPr>
        <w:pStyle w:val="ZBUeberschrift"/>
        <w:rPr>
          <w:rStyle w:val="Beispiele"/>
          <w:b/>
        </w:rPr>
      </w:pPr>
      <w:r w:rsidRPr="008B65CD">
        <w:rPr>
          <w:rStyle w:val="Beispiele"/>
          <w:b/>
        </w:rPr>
        <w:t>Beispiel für einen Vollschrifteinschub in Kurzschrift:</w:t>
      </w:r>
    </w:p>
    <w:p w14:paraId="579AB5EA" w14:textId="77777777" w:rsidR="00932DA7" w:rsidRPr="008B65CD" w:rsidRDefault="00932DA7" w:rsidP="00F03CD5">
      <w:pPr>
        <w:pStyle w:val="ZBSchwarzschrift"/>
        <w:rPr>
          <w:rStyle w:val="Schwarzschrift"/>
        </w:rPr>
      </w:pPr>
      <w:r w:rsidRPr="008B65CD">
        <w:rPr>
          <w:rStyle w:val="Schwarzschrift"/>
        </w:rPr>
        <w:t>Schon der Anfang von Walther von der Vogelweides Zeilen über Reinmar den Älteren ist für den heutigen Leser ein Ritt über holprigen Boden: Dest war Reinmar dv riuwest mich.</w:t>
      </w:r>
    </w:p>
    <w:p w14:paraId="6541AADF" w14:textId="77777777" w:rsidR="006F3BAD" w:rsidRPr="008B65CD" w:rsidRDefault="00373E6E" w:rsidP="00F03CD5">
      <w:pPr>
        <w:pStyle w:val="ZBSchwarzschrift"/>
        <w:rPr>
          <w:rStyle w:val="Brailleschrift"/>
          <w:rFonts w:ascii="Verdana" w:hAnsi="Verdana"/>
          <w:spacing w:val="0"/>
          <w:sz w:val="28"/>
        </w:rPr>
      </w:pPr>
      <w:r w:rsidRPr="008B65CD">
        <w:rPr>
          <w:rStyle w:val="Brailleschrift"/>
        </w:rPr>
        <w:t xml:space="preserve">5 r +f+g v w:th7 v r vogyw3d% z3lc 8 r6mar e `lt7c </w:t>
      </w:r>
      <w:r w:rsidR="00B07EA5" w:rsidRPr="008B65CD">
        <w:rPr>
          <w:rStyle w:val="Brailleschrift"/>
        </w:rPr>
        <w:t>}</w:t>
      </w:r>
      <w:r w:rsidRPr="008B65CD">
        <w:rPr>
          <w:rStyle w:val="Brailleschrift"/>
        </w:rPr>
        <w:t xml:space="preserve"> f e h2t&gt;c l%7 6 ritt 8 holpr&gt;c bodc: -.de</w:t>
      </w:r>
      <w:r w:rsidR="00B07EA5" w:rsidRPr="008B65CD">
        <w:rPr>
          <w:rStyle w:val="Brailleschrift"/>
        </w:rPr>
        <w:t>}</w:t>
      </w:r>
      <w:r w:rsidRPr="008B65CD">
        <w:rPr>
          <w:rStyle w:val="Brailleschrift"/>
        </w:rPr>
        <w:t xml:space="preserve"> war r3nmar dv riuwe</w:t>
      </w:r>
      <w:r w:rsidR="00B07EA5" w:rsidRPr="008B65CD">
        <w:rPr>
          <w:rStyle w:val="Brailleschrift"/>
        </w:rPr>
        <w:t>}</w:t>
      </w:r>
      <w:r w:rsidR="00BF3F93" w:rsidRPr="008B65CD">
        <w:rPr>
          <w:rStyle w:val="Brailleschrift"/>
        </w:rPr>
        <w:t xml:space="preserve"> </w:t>
      </w:r>
      <w:r w:rsidRPr="008B65CD">
        <w:rPr>
          <w:rStyle w:val="Brailleschrift"/>
        </w:rPr>
        <w:t>mi4'..</w:t>
      </w:r>
    </w:p>
    <w:p w14:paraId="23451730" w14:textId="77777777" w:rsidR="00D44EBB" w:rsidRPr="008B65CD" w:rsidRDefault="00D44EBB" w:rsidP="00F03CD5">
      <w:r w:rsidRPr="008B65CD">
        <w:t>Sind Verwechslungen ausgeschlossen, kann auf die Ankündigung verzichtet werden.</w:t>
      </w:r>
    </w:p>
    <w:p w14:paraId="2C974EAD" w14:textId="77777777" w:rsidR="008B7B63" w:rsidRPr="008B65CD" w:rsidRDefault="00D44EBB" w:rsidP="00F03CD5">
      <w:r w:rsidRPr="008B65CD">
        <w:t>Wird innerhalb von Vollschrift Basisschrift verwendet, muss die Basisschrift nicht an- und abgekündigt werden.</w:t>
      </w:r>
    </w:p>
    <w:p w14:paraId="43B20C34" w14:textId="77777777" w:rsidR="00D44EBB" w:rsidRPr="008B65CD" w:rsidRDefault="00D44EBB" w:rsidP="00D86544">
      <w:pPr>
        <w:pStyle w:val="berschrift2"/>
        <w:rPr>
          <w:sz w:val="28"/>
        </w:rPr>
      </w:pPr>
      <w:bookmarkStart w:id="499" w:name="_Toc465839291"/>
      <w:bookmarkStart w:id="500" w:name="_Toc465840811"/>
      <w:bookmarkStart w:id="501" w:name="_Toc466381095"/>
      <w:bookmarkStart w:id="502" w:name="_Toc466381357"/>
      <w:bookmarkStart w:id="503" w:name="_Toc466381974"/>
      <w:bookmarkStart w:id="504" w:name="_Toc517810676"/>
      <w:r w:rsidRPr="008B65CD">
        <w:t>4.9</w:t>
      </w:r>
      <w:r w:rsidR="00373E6E" w:rsidRPr="008B65CD">
        <w:tab/>
      </w:r>
      <w:r w:rsidRPr="008B65CD">
        <w:t>Beschränkungen bei der Anwendung der</w:t>
      </w:r>
      <w:r w:rsidR="00D86544" w:rsidRPr="008B65CD">
        <w:t> </w:t>
      </w:r>
      <w:r w:rsidRPr="008B65CD">
        <w:t>Kürzungen</w:t>
      </w:r>
      <w:bookmarkEnd w:id="499"/>
      <w:bookmarkEnd w:id="500"/>
      <w:bookmarkEnd w:id="501"/>
      <w:bookmarkEnd w:id="502"/>
      <w:bookmarkEnd w:id="503"/>
      <w:bookmarkEnd w:id="504"/>
    </w:p>
    <w:p w14:paraId="208AFA10" w14:textId="77777777" w:rsidR="00D44EBB" w:rsidRPr="008B65CD" w:rsidRDefault="00D44EBB" w:rsidP="00F03CD5">
      <w:pPr>
        <w:pStyle w:val="berschrift3"/>
        <w:rPr>
          <w:sz w:val="28"/>
        </w:rPr>
      </w:pPr>
      <w:bookmarkStart w:id="505" w:name="_Toc465839292"/>
      <w:bookmarkStart w:id="506" w:name="_Toc465840812"/>
      <w:bookmarkStart w:id="507" w:name="_Toc466381096"/>
      <w:bookmarkStart w:id="508" w:name="_Toc466381358"/>
      <w:bookmarkStart w:id="509" w:name="_Toc466381975"/>
      <w:bookmarkStart w:id="510" w:name="_Toc517810677"/>
      <w:r w:rsidRPr="008B65CD">
        <w:t>4.9.1</w:t>
      </w:r>
      <w:r w:rsidR="00373E6E" w:rsidRPr="008B65CD">
        <w:tab/>
      </w:r>
      <w:r w:rsidRPr="008B65CD">
        <w:t>Übernahme der Vollschriftregeln</w:t>
      </w:r>
      <w:bookmarkEnd w:id="505"/>
      <w:bookmarkEnd w:id="506"/>
      <w:bookmarkEnd w:id="507"/>
      <w:bookmarkEnd w:id="508"/>
      <w:bookmarkEnd w:id="509"/>
      <w:bookmarkEnd w:id="510"/>
    </w:p>
    <w:p w14:paraId="0EA8031E" w14:textId="77777777" w:rsidR="00D44EBB" w:rsidRPr="008B65CD" w:rsidRDefault="00D44EBB" w:rsidP="00F03CD5">
      <w:r w:rsidRPr="008B65CD">
        <w:t xml:space="preserve">Die in </w:t>
      </w:r>
      <w:r w:rsidR="009C203B" w:rsidRPr="008B65CD">
        <w:t>Kap. </w:t>
      </w:r>
      <w:r w:rsidRPr="008B65CD">
        <w:t>3 für die Vollschrift genannten Kürzungsverbote gelten auch für die Kurzschrift.</w:t>
      </w:r>
    </w:p>
    <w:p w14:paraId="5E8C5E6D" w14:textId="77777777" w:rsidR="00D44EBB" w:rsidRPr="008B65CD" w:rsidRDefault="00D44EBB" w:rsidP="00F03CD5">
      <w:pPr>
        <w:pStyle w:val="berschrift3"/>
        <w:rPr>
          <w:sz w:val="28"/>
        </w:rPr>
      </w:pPr>
      <w:bookmarkStart w:id="511" w:name="_Toc465839293"/>
      <w:bookmarkStart w:id="512" w:name="_Toc465840813"/>
      <w:bookmarkStart w:id="513" w:name="_Toc466381097"/>
      <w:bookmarkStart w:id="514" w:name="_Toc466381359"/>
      <w:bookmarkStart w:id="515" w:name="_Toc466381976"/>
      <w:bookmarkStart w:id="516" w:name="_Toc517810678"/>
      <w:r w:rsidRPr="008B65CD">
        <w:t>4.9.2</w:t>
      </w:r>
      <w:r w:rsidR="00373E6E" w:rsidRPr="008B65CD">
        <w:tab/>
      </w:r>
      <w:r w:rsidRPr="008B65CD">
        <w:t>Beachtung von Wortfugen</w:t>
      </w:r>
      <w:bookmarkEnd w:id="511"/>
      <w:bookmarkEnd w:id="512"/>
      <w:bookmarkEnd w:id="513"/>
      <w:bookmarkEnd w:id="514"/>
      <w:bookmarkEnd w:id="515"/>
      <w:bookmarkEnd w:id="516"/>
    </w:p>
    <w:p w14:paraId="4A0F7535" w14:textId="77777777" w:rsidR="00D44EBB" w:rsidRPr="008B65CD" w:rsidRDefault="00D44EBB" w:rsidP="00390BD7">
      <w:pPr>
        <w:keepNext/>
      </w:pPr>
      <w:r w:rsidRPr="008B65CD">
        <w:t>Kürzungen über Wortfugen hinweg sind nicht zulässig.</w:t>
      </w:r>
    </w:p>
    <w:p w14:paraId="4E104486" w14:textId="77777777" w:rsidR="00D44EBB" w:rsidRPr="008B65CD" w:rsidRDefault="00D44EBB" w:rsidP="00F03CD5">
      <w:r w:rsidRPr="008B65CD">
        <w:t xml:space="preserve">So darf die Kürzung für </w:t>
      </w:r>
      <w:r w:rsidR="003C25F7" w:rsidRPr="008B65CD">
        <w:t>"</w:t>
      </w:r>
      <w:r w:rsidRPr="008B65CD">
        <w:t>aber</w:t>
      </w:r>
      <w:r w:rsidR="003C25F7" w:rsidRPr="008B65CD">
        <w:t>"</w:t>
      </w:r>
      <w:r w:rsidRPr="008B65CD">
        <w:t xml:space="preserve"> in </w:t>
      </w:r>
      <w:r w:rsidR="003C25F7" w:rsidRPr="008B65CD">
        <w:t>"</w:t>
      </w:r>
      <w:r w:rsidRPr="008B65CD">
        <w:t>Aberwitz</w:t>
      </w:r>
      <w:r w:rsidR="003C25F7" w:rsidRPr="008B65CD">
        <w:t>"</w:t>
      </w:r>
      <w:r w:rsidRPr="008B65CD">
        <w:t xml:space="preserve"> angewendet werden, jedoch nicht in </w:t>
      </w:r>
      <w:r w:rsidR="003C25F7" w:rsidRPr="008B65CD">
        <w:t>"</w:t>
      </w:r>
      <w:r w:rsidRPr="008B65CD">
        <w:t>aberkennen</w:t>
      </w:r>
      <w:r w:rsidR="003C25F7" w:rsidRPr="008B65CD">
        <w:t>"</w:t>
      </w:r>
      <w:r w:rsidRPr="008B65CD">
        <w:t xml:space="preserve">. Die Kürzung für </w:t>
      </w:r>
      <w:r w:rsidR="003C25F7" w:rsidRPr="008B65CD">
        <w:t>"</w:t>
      </w:r>
      <w:r w:rsidRPr="008B65CD">
        <w:t>bleib</w:t>
      </w:r>
      <w:r w:rsidR="003C25F7" w:rsidRPr="008B65CD">
        <w:t>"</w:t>
      </w:r>
      <w:r w:rsidRPr="008B65CD">
        <w:t xml:space="preserve"> kommt in </w:t>
      </w:r>
      <w:r w:rsidR="003C25F7" w:rsidRPr="008B65CD">
        <w:t>"</w:t>
      </w:r>
      <w:r w:rsidRPr="008B65CD">
        <w:t>Bleiberecht</w:t>
      </w:r>
      <w:r w:rsidR="003C25F7" w:rsidRPr="008B65CD">
        <w:t>"</w:t>
      </w:r>
      <w:r w:rsidRPr="008B65CD">
        <w:t xml:space="preserve"> zur Anwendung, aber nicht in </w:t>
      </w:r>
      <w:r w:rsidR="003C25F7" w:rsidRPr="008B65CD">
        <w:t>"</w:t>
      </w:r>
      <w:r w:rsidRPr="008B65CD">
        <w:t>Bleibeschichtung</w:t>
      </w:r>
      <w:r w:rsidR="003C25F7" w:rsidRPr="008B65CD">
        <w:t>"</w:t>
      </w:r>
      <w:r w:rsidRPr="008B65CD">
        <w:t xml:space="preserve">; </w:t>
      </w:r>
      <w:r w:rsidR="003C25F7" w:rsidRPr="008B65CD">
        <w:t>"</w:t>
      </w:r>
      <w:r w:rsidRPr="008B65CD">
        <w:t>ganz</w:t>
      </w:r>
      <w:r w:rsidR="003C25F7" w:rsidRPr="008B65CD">
        <w:t>"</w:t>
      </w:r>
      <w:r w:rsidRPr="008B65CD">
        <w:t xml:space="preserve"> in </w:t>
      </w:r>
      <w:r w:rsidR="003C25F7" w:rsidRPr="008B65CD">
        <w:t>"</w:t>
      </w:r>
      <w:r w:rsidRPr="008B65CD">
        <w:t>Ganztagsschule</w:t>
      </w:r>
      <w:r w:rsidR="003C25F7" w:rsidRPr="008B65CD">
        <w:t>"</w:t>
      </w:r>
      <w:r w:rsidRPr="008B65CD">
        <w:t xml:space="preserve">, aber nicht in </w:t>
      </w:r>
      <w:r w:rsidR="003C25F7" w:rsidRPr="008B65CD">
        <w:t>"</w:t>
      </w:r>
      <w:r w:rsidRPr="008B65CD">
        <w:t>Jogginganzug</w:t>
      </w:r>
      <w:r w:rsidR="003C25F7" w:rsidRPr="008B65CD">
        <w:t>"</w:t>
      </w:r>
      <w:r w:rsidRPr="008B65CD">
        <w:t xml:space="preserve">; </w:t>
      </w:r>
      <w:r w:rsidR="003C25F7" w:rsidRPr="008B65CD">
        <w:t>"</w:t>
      </w:r>
      <w:r w:rsidRPr="008B65CD">
        <w:t>Dank</w:t>
      </w:r>
      <w:r w:rsidR="003C25F7" w:rsidRPr="008B65CD">
        <w:t>"</w:t>
      </w:r>
      <w:r w:rsidRPr="008B65CD">
        <w:t xml:space="preserve"> in </w:t>
      </w:r>
      <w:r w:rsidR="003C25F7" w:rsidRPr="008B65CD">
        <w:t>"</w:t>
      </w:r>
      <w:r w:rsidRPr="008B65CD">
        <w:t>Dankeschön</w:t>
      </w:r>
      <w:r w:rsidR="003C25F7" w:rsidRPr="008B65CD">
        <w:t>"</w:t>
      </w:r>
      <w:r w:rsidRPr="008B65CD">
        <w:t xml:space="preserve">, jedoch nicht in </w:t>
      </w:r>
      <w:r w:rsidR="003C25F7" w:rsidRPr="008B65CD">
        <w:t>"</w:t>
      </w:r>
      <w:r w:rsidRPr="008B65CD">
        <w:t>Mordanklage</w:t>
      </w:r>
      <w:r w:rsidR="003C25F7" w:rsidRPr="008B65CD">
        <w:t>"</w:t>
      </w:r>
      <w:r w:rsidRPr="008B65CD">
        <w:t xml:space="preserve">; </w:t>
      </w:r>
      <w:r w:rsidR="003C25F7" w:rsidRPr="008B65CD">
        <w:t>"</w:t>
      </w:r>
      <w:r w:rsidRPr="008B65CD">
        <w:t>Person</w:t>
      </w:r>
      <w:r w:rsidR="003C25F7" w:rsidRPr="008B65CD">
        <w:t>"</w:t>
      </w:r>
      <w:r w:rsidRPr="008B65CD">
        <w:t xml:space="preserve"> in </w:t>
      </w:r>
      <w:r w:rsidR="003C25F7" w:rsidRPr="008B65CD">
        <w:t>"</w:t>
      </w:r>
      <w:r w:rsidRPr="008B65CD">
        <w:t>Personenwaage</w:t>
      </w:r>
      <w:r w:rsidR="003C25F7" w:rsidRPr="008B65CD">
        <w:t>"</w:t>
      </w:r>
      <w:r w:rsidRPr="008B65CD">
        <w:t xml:space="preserve">, aber nicht in </w:t>
      </w:r>
      <w:r w:rsidR="003C25F7" w:rsidRPr="008B65CD">
        <w:t>"</w:t>
      </w:r>
      <w:r w:rsidRPr="008B65CD">
        <w:t>Supersonderpreis</w:t>
      </w:r>
      <w:r w:rsidR="003C25F7" w:rsidRPr="008B65CD">
        <w:t>"</w:t>
      </w:r>
      <w:r w:rsidRPr="008B65CD">
        <w:t>.</w:t>
      </w:r>
    </w:p>
    <w:p w14:paraId="6121B373" w14:textId="77777777" w:rsidR="00D44EBB" w:rsidRPr="008B65CD" w:rsidRDefault="00D44EBB" w:rsidP="00F03CD5">
      <w:pPr>
        <w:pStyle w:val="berschrift3"/>
        <w:rPr>
          <w:sz w:val="28"/>
        </w:rPr>
      </w:pPr>
      <w:bookmarkStart w:id="517" w:name="_Toc465839294"/>
      <w:bookmarkStart w:id="518" w:name="_Toc465840814"/>
      <w:bookmarkStart w:id="519" w:name="_Toc466381098"/>
      <w:bookmarkStart w:id="520" w:name="_Toc466381360"/>
      <w:bookmarkStart w:id="521" w:name="_Toc466381977"/>
      <w:bookmarkStart w:id="522" w:name="_Toc517810679"/>
      <w:r w:rsidRPr="008B65CD">
        <w:t>4.9.3</w:t>
      </w:r>
      <w:r w:rsidR="00373E6E" w:rsidRPr="008B65CD">
        <w:tab/>
      </w:r>
      <w:r w:rsidRPr="008B65CD">
        <w:t>Eigennamen</w:t>
      </w:r>
      <w:bookmarkEnd w:id="517"/>
      <w:bookmarkEnd w:id="518"/>
      <w:bookmarkEnd w:id="519"/>
      <w:bookmarkEnd w:id="520"/>
      <w:bookmarkEnd w:id="521"/>
      <w:bookmarkEnd w:id="522"/>
    </w:p>
    <w:p w14:paraId="64EE3CC2" w14:textId="77777777" w:rsidR="00D44EBB" w:rsidRPr="008B65CD" w:rsidRDefault="00D44EBB" w:rsidP="00F03CD5">
      <w:r w:rsidRPr="008B65CD">
        <w:t>Die Übertragung von Eigennamen erfordert besondere Sorgfalt. Hinsichtlich der Anwendung der Kürzungen gelten folgende Ein</w:t>
      </w:r>
      <w:r w:rsidR="00DC554A" w:rsidRPr="008B65CD">
        <w:softHyphen/>
      </w:r>
      <w:r w:rsidRPr="008B65CD">
        <w:t>schränkungen:</w:t>
      </w:r>
    </w:p>
    <w:p w14:paraId="229DD397" w14:textId="77777777" w:rsidR="00D44EBB" w:rsidRPr="008B65CD" w:rsidRDefault="00D44EBB" w:rsidP="00F03CD5">
      <w:pPr>
        <w:pStyle w:val="Liste"/>
      </w:pPr>
      <w:r w:rsidRPr="008B65CD">
        <w:t>1.</w:t>
      </w:r>
      <w:r w:rsidR="00942E84" w:rsidRPr="008B65CD">
        <w:tab/>
      </w:r>
      <w:r w:rsidRPr="008B65CD">
        <w:t xml:space="preserve">Bei der Anwendung von Lautgruppenkürzungen </w:t>
      </w:r>
      <w:r w:rsidR="00CA36FA" w:rsidRPr="008B65CD">
        <w:t>muss besonders auf die Aussprache der Vokale geachtet werden.</w:t>
      </w:r>
      <w:r w:rsidRPr="008B65CD">
        <w:t xml:space="preserve"> So wird in </w:t>
      </w:r>
      <w:r w:rsidR="003C25F7" w:rsidRPr="008B65CD">
        <w:t>"</w:t>
      </w:r>
      <w:r w:rsidRPr="008B65CD">
        <w:t>Pierre</w:t>
      </w:r>
      <w:r w:rsidR="003C25F7" w:rsidRPr="008B65CD">
        <w:t>"</w:t>
      </w:r>
      <w:r w:rsidRPr="008B65CD">
        <w:t xml:space="preserve"> die Lautgruppe </w:t>
      </w:r>
      <w:r w:rsidR="003C25F7" w:rsidRPr="008B65CD">
        <w:t>"</w:t>
      </w:r>
      <w:r w:rsidRPr="008B65CD">
        <w:t>er</w:t>
      </w:r>
      <w:r w:rsidR="003C25F7" w:rsidRPr="008B65CD">
        <w:t>"</w:t>
      </w:r>
      <w:r w:rsidRPr="008B65CD">
        <w:t xml:space="preserve"> und nicht </w:t>
      </w:r>
      <w:r w:rsidR="003C25F7" w:rsidRPr="008B65CD">
        <w:t>"</w:t>
      </w:r>
      <w:r w:rsidRPr="008B65CD">
        <w:t>ie</w:t>
      </w:r>
      <w:r w:rsidR="003C25F7" w:rsidRPr="008B65CD">
        <w:t>"</w:t>
      </w:r>
      <w:r w:rsidRPr="008B65CD">
        <w:t xml:space="preserve"> gekürzt (siehe 4.1.2.5).</w:t>
      </w:r>
    </w:p>
    <w:p w14:paraId="1BCB1E07" w14:textId="77777777" w:rsidR="00D44EBB" w:rsidRPr="008B65CD" w:rsidRDefault="00D44EBB" w:rsidP="00F03CD5">
      <w:pPr>
        <w:pStyle w:val="Liste"/>
      </w:pPr>
      <w:r w:rsidRPr="008B65CD">
        <w:t>2.</w:t>
      </w:r>
      <w:r w:rsidR="00942E84" w:rsidRPr="008B65CD">
        <w:tab/>
      </w:r>
      <w:r w:rsidRPr="008B65CD">
        <w:t>Einformige Wortkürzungen und Komma-Kürzungen werden alleinstehend oder in Zusammensetzungen sowie in um</w:t>
      </w:r>
      <w:r w:rsidR="00DC554A" w:rsidRPr="008B65CD">
        <w:softHyphen/>
      </w:r>
      <w:r w:rsidRPr="008B65CD">
        <w:t>ge</w:t>
      </w:r>
      <w:r w:rsidR="00D177C9" w:rsidRPr="008B65CD">
        <w:softHyphen/>
      </w:r>
      <w:r w:rsidRPr="008B65CD">
        <w:t>lauteter Form verwendet, wenn ihre ursprüngliche Be</w:t>
      </w:r>
      <w:r w:rsidR="00DC554A" w:rsidRPr="008B65CD">
        <w:softHyphen/>
      </w:r>
      <w:r w:rsidRPr="008B65CD">
        <w:t>deu</w:t>
      </w:r>
      <w:r w:rsidR="00D177C9" w:rsidRPr="008B65CD">
        <w:softHyphen/>
      </w:r>
      <w:r w:rsidRPr="008B65CD">
        <w:t>tung offensichtlich erhalten bleibt. So darf die Buch</w:t>
      </w:r>
      <w:r w:rsidR="00DC554A" w:rsidRPr="008B65CD">
        <w:softHyphen/>
      </w:r>
      <w:r w:rsidRPr="008B65CD">
        <w:t>staben</w:t>
      </w:r>
      <w:r w:rsidR="00D177C9" w:rsidRPr="008B65CD">
        <w:softHyphen/>
      </w:r>
      <w:r w:rsidRPr="008B65CD">
        <w:t xml:space="preserve">folge </w:t>
      </w:r>
      <w:r w:rsidR="003C25F7" w:rsidRPr="008B65CD">
        <w:t>"</w:t>
      </w:r>
      <w:r w:rsidR="00462B20" w:rsidRPr="008B65CD">
        <w:t>v</w:t>
      </w:r>
      <w:r w:rsidRPr="008B65CD">
        <w:t>or</w:t>
      </w:r>
      <w:r w:rsidR="003C25F7" w:rsidRPr="008B65CD">
        <w:t>"</w:t>
      </w:r>
      <w:r w:rsidRPr="008B65CD">
        <w:t xml:space="preserve"> in </w:t>
      </w:r>
      <w:r w:rsidR="003C25F7" w:rsidRPr="008B65CD">
        <w:t>"</w:t>
      </w:r>
      <w:r w:rsidRPr="008B65CD">
        <w:t>Vorpommern</w:t>
      </w:r>
      <w:r w:rsidR="003C25F7" w:rsidRPr="008B65CD">
        <w:t>"</w:t>
      </w:r>
      <w:r w:rsidRPr="008B65CD">
        <w:t xml:space="preserve"> gekürzt werden, jedoch </w:t>
      </w:r>
      <w:r w:rsidR="00E9629A" w:rsidRPr="008B65CD">
        <w:t>z. B.</w:t>
      </w:r>
      <w:r w:rsidRPr="008B65CD">
        <w:t xml:space="preserve"> nicht </w:t>
      </w:r>
      <w:r w:rsidR="003C25F7" w:rsidRPr="008B65CD">
        <w:t>"</w:t>
      </w:r>
      <w:r w:rsidR="000141B9" w:rsidRPr="008B65CD">
        <w:t>w</w:t>
      </w:r>
      <w:r w:rsidRPr="008B65CD">
        <w:t>erd</w:t>
      </w:r>
      <w:r w:rsidR="003C25F7" w:rsidRPr="008B65CD">
        <w:t>"</w:t>
      </w:r>
      <w:r w:rsidRPr="008B65CD">
        <w:t xml:space="preserve"> in </w:t>
      </w:r>
      <w:r w:rsidR="003C25F7" w:rsidRPr="008B65CD">
        <w:t>"</w:t>
      </w:r>
      <w:r w:rsidRPr="008B65CD">
        <w:t>Werdohl</w:t>
      </w:r>
      <w:r w:rsidR="003C25F7" w:rsidRPr="008B65CD">
        <w:t>"</w:t>
      </w:r>
      <w:r w:rsidRPr="008B65CD">
        <w:t xml:space="preserve"> (Stadt im Sauerland).</w:t>
      </w:r>
    </w:p>
    <w:p w14:paraId="5A4BA1AC" w14:textId="77777777" w:rsidR="00D44EBB" w:rsidRPr="008B65CD" w:rsidRDefault="00D44EBB" w:rsidP="00F03CD5">
      <w:pPr>
        <w:pStyle w:val="Liste"/>
      </w:pPr>
      <w:r w:rsidRPr="008B65CD">
        <w:t>3.</w:t>
      </w:r>
      <w:r w:rsidR="00942E84" w:rsidRPr="008B65CD">
        <w:tab/>
      </w:r>
      <w:r w:rsidRPr="008B65CD">
        <w:t xml:space="preserve">Zweiformige Kürzungen sowie die in </w:t>
      </w:r>
      <w:r w:rsidR="009C203B" w:rsidRPr="008B65CD">
        <w:t>Kap. </w:t>
      </w:r>
      <w:r w:rsidRPr="008B65CD">
        <w:t>4.2 aufgeführten Präfix- und Suffixkürzungen sind nicht anzuwenden, es sei denn, es handelt sich um einen politischen oder geografi</w:t>
      </w:r>
      <w:r w:rsidR="002466A9" w:rsidRPr="008B65CD">
        <w:softHyphen/>
      </w:r>
      <w:r w:rsidRPr="008B65CD">
        <w:t xml:space="preserve">schen Begriff, bei dem die Bedeutung des betreffenden Wortes bzw. Wortteils eindeutig erhalten geblieben ist, wie </w:t>
      </w:r>
      <w:r w:rsidR="00E9629A" w:rsidRPr="008B65CD">
        <w:t>z. B.</w:t>
      </w:r>
      <w:r w:rsidRPr="008B65CD">
        <w:t xml:space="preserve"> </w:t>
      </w:r>
      <w:r w:rsidR="003C25F7" w:rsidRPr="008B65CD">
        <w:t>"</w:t>
      </w:r>
      <w:r w:rsidRPr="008B65CD">
        <w:t>Mittel</w:t>
      </w:r>
      <w:r w:rsidR="003C25F7" w:rsidRPr="008B65CD">
        <w:t>"</w:t>
      </w:r>
      <w:r w:rsidRPr="008B65CD">
        <w:t xml:space="preserve"> in </w:t>
      </w:r>
      <w:r w:rsidR="003C25F7" w:rsidRPr="008B65CD">
        <w:t>"</w:t>
      </w:r>
      <w:r w:rsidRPr="008B65CD">
        <w:t>Mittelmeer</w:t>
      </w:r>
      <w:r w:rsidR="003C25F7" w:rsidRPr="008B65CD">
        <w:t>"</w:t>
      </w:r>
      <w:r w:rsidRPr="008B65CD">
        <w:t xml:space="preserve"> oder </w:t>
      </w:r>
      <w:r w:rsidR="003C25F7" w:rsidRPr="008B65CD">
        <w:t>"</w:t>
      </w:r>
      <w:r w:rsidRPr="008B65CD">
        <w:t>Groß</w:t>
      </w:r>
      <w:r w:rsidR="003C25F7" w:rsidRPr="008B65CD">
        <w:t>"</w:t>
      </w:r>
      <w:r w:rsidRPr="008B65CD">
        <w:t xml:space="preserve"> in </w:t>
      </w:r>
      <w:r w:rsidR="003C25F7" w:rsidRPr="008B65CD">
        <w:t>"</w:t>
      </w:r>
      <w:r w:rsidRPr="008B65CD">
        <w:t>Große Antillen</w:t>
      </w:r>
      <w:r w:rsidR="003C25F7" w:rsidRPr="008B65CD">
        <w:t>"</w:t>
      </w:r>
      <w:r w:rsidRPr="008B65CD">
        <w:t xml:space="preserve">. Nicht gekürzt werden dürfen </w:t>
      </w:r>
      <w:r w:rsidR="00E9629A" w:rsidRPr="008B65CD">
        <w:t>z. B.</w:t>
      </w:r>
      <w:r w:rsidRPr="008B65CD">
        <w:t xml:space="preserve"> </w:t>
      </w:r>
      <w:r w:rsidR="003C25F7" w:rsidRPr="008B65CD">
        <w:t>"</w:t>
      </w:r>
      <w:r w:rsidRPr="008B65CD">
        <w:t>ver</w:t>
      </w:r>
      <w:r w:rsidR="003C25F7" w:rsidRPr="008B65CD">
        <w:t>"</w:t>
      </w:r>
      <w:r w:rsidRPr="008B65CD">
        <w:t xml:space="preserve"> im Namen der fran</w:t>
      </w:r>
      <w:r w:rsidR="00DC554A" w:rsidRPr="008B65CD">
        <w:softHyphen/>
      </w:r>
      <w:r w:rsidRPr="008B65CD">
        <w:t xml:space="preserve">zösischen Stadt </w:t>
      </w:r>
      <w:r w:rsidR="003C25F7" w:rsidRPr="008B65CD">
        <w:t>"</w:t>
      </w:r>
      <w:r w:rsidRPr="008B65CD">
        <w:t>Verdun</w:t>
      </w:r>
      <w:r w:rsidR="003C25F7" w:rsidRPr="008B65CD">
        <w:t>"</w:t>
      </w:r>
      <w:r w:rsidRPr="008B65CD">
        <w:t xml:space="preserve"> und </w:t>
      </w:r>
      <w:r w:rsidR="003C25F7" w:rsidRPr="008B65CD">
        <w:t>"</w:t>
      </w:r>
      <w:r w:rsidRPr="008B65CD">
        <w:t>lang</w:t>
      </w:r>
      <w:r w:rsidR="003C25F7" w:rsidRPr="008B65CD">
        <w:t>"</w:t>
      </w:r>
      <w:r w:rsidRPr="008B65CD">
        <w:t xml:space="preserve"> im Namen der Stadt </w:t>
      </w:r>
      <w:r w:rsidR="003C25F7" w:rsidRPr="008B65CD">
        <w:t>"</w:t>
      </w:r>
      <w:r w:rsidRPr="008B65CD">
        <w:t>Erlangen</w:t>
      </w:r>
      <w:r w:rsidR="003C25F7" w:rsidRPr="008B65CD">
        <w:t>"</w:t>
      </w:r>
      <w:r w:rsidRPr="008B65CD">
        <w:t>.</w:t>
      </w:r>
    </w:p>
    <w:p w14:paraId="228626FE" w14:textId="77777777" w:rsidR="00D44EBB" w:rsidRPr="008B65CD" w:rsidRDefault="00D44EBB" w:rsidP="00F03CD5">
      <w:r w:rsidRPr="008B65CD">
        <w:t>In Zweifelsfällen wird nicht gekürzt.</w:t>
      </w:r>
    </w:p>
    <w:p w14:paraId="0F929A25" w14:textId="77777777" w:rsidR="00D44EBB" w:rsidRPr="008B65CD" w:rsidRDefault="00D44EBB" w:rsidP="00A42865">
      <w:pPr>
        <w:pStyle w:val="ZBUeberschriftSeitenumbruch"/>
        <w:rPr>
          <w:rStyle w:val="Beispiele"/>
          <w:b/>
        </w:rPr>
      </w:pPr>
      <w:r w:rsidRPr="008B65CD">
        <w:rPr>
          <w:rStyle w:val="Beispiele"/>
          <w:b/>
        </w:rPr>
        <w:t>Beispiele für die Anwendung von Kürzungen:</w:t>
      </w:r>
    </w:p>
    <w:p w14:paraId="063035F1"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02921062" w14:textId="77777777" w:rsidR="00863657" w:rsidRPr="008B65CD" w:rsidRDefault="00863657" w:rsidP="00F03CD5">
      <w:pPr>
        <w:pStyle w:val="ZBSchwarzschrift"/>
      </w:pPr>
      <w:r w:rsidRPr="008B65CD">
        <w:rPr>
          <w:rStyle w:val="Schwarzschrift"/>
        </w:rPr>
        <w:t>Ständehausstraße</w:t>
      </w:r>
    </w:p>
    <w:p w14:paraId="388B2B10" w14:textId="77777777" w:rsidR="00863657" w:rsidRPr="008B65CD" w:rsidRDefault="00863657" w:rsidP="00F03CD5">
      <w:pPr>
        <w:pStyle w:val="ZBBrailleschrift"/>
      </w:pPr>
      <w:r w:rsidRPr="008B65CD">
        <w:rPr>
          <w:rStyle w:val="Brailleschrift"/>
        </w:rPr>
        <w:t>!</w:t>
      </w:r>
      <w:r w:rsidR="00B07EA5" w:rsidRPr="008B65CD">
        <w:rPr>
          <w:rStyle w:val="Brailleschrift"/>
        </w:rPr>
        <w:t>}</w:t>
      </w:r>
      <w:r w:rsidRPr="008B65CD">
        <w:rPr>
          <w:rStyle w:val="Brailleschrift"/>
        </w:rPr>
        <w:t>eh1s</w:t>
      </w:r>
      <w:r w:rsidR="00B07EA5" w:rsidRPr="008B65CD">
        <w:rPr>
          <w:rStyle w:val="Brailleschrift"/>
        </w:rPr>
        <w:t>}</w:t>
      </w:r>
      <w:r w:rsidRPr="008B65CD">
        <w:rPr>
          <w:rStyle w:val="Brailleschrift"/>
        </w:rPr>
        <w:t>ra'</w:t>
      </w:r>
      <w:r w:rsidR="00B07EA5" w:rsidRPr="008B65CD">
        <w:rPr>
          <w:rStyle w:val="Brailleschrift"/>
        </w:rPr>
        <w:t>~</w:t>
      </w:r>
      <w:r w:rsidRPr="008B65CD">
        <w:rPr>
          <w:rStyle w:val="Brailleschrift"/>
        </w:rPr>
        <w:t>e</w:t>
      </w:r>
    </w:p>
    <w:p w14:paraId="4DFFC5C7" w14:textId="77777777" w:rsidR="00863657" w:rsidRPr="008B65CD" w:rsidRDefault="00863657" w:rsidP="00F03CD5">
      <w:pPr>
        <w:pStyle w:val="ZBSchwarzschrift"/>
      </w:pPr>
      <w:r w:rsidRPr="008B65CD">
        <w:rPr>
          <w:rStyle w:val="Schwarzschrift"/>
        </w:rPr>
        <w:t>Pappelweg</w:t>
      </w:r>
    </w:p>
    <w:p w14:paraId="68534047" w14:textId="77777777" w:rsidR="00863657" w:rsidRPr="008B65CD" w:rsidRDefault="00863657" w:rsidP="00F03CD5">
      <w:pPr>
        <w:pStyle w:val="ZBBrailleschrift"/>
      </w:pPr>
      <w:r w:rsidRPr="008B65CD">
        <w:rPr>
          <w:rStyle w:val="Brailleschrift"/>
        </w:rPr>
        <w:t>pappywg</w:t>
      </w:r>
    </w:p>
    <w:p w14:paraId="5CD5CD97"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13D05FB" w14:textId="77777777" w:rsidR="00863657" w:rsidRPr="008B65CD" w:rsidRDefault="00863657" w:rsidP="00F03CD5">
      <w:pPr>
        <w:pStyle w:val="ZBSchwarzschrift"/>
      </w:pPr>
      <w:r w:rsidRPr="008B65CD">
        <w:rPr>
          <w:rStyle w:val="Schwarzschrift"/>
        </w:rPr>
        <w:t>Vorarlberg</w:t>
      </w:r>
    </w:p>
    <w:p w14:paraId="6D1B25C7" w14:textId="77777777" w:rsidR="00863657" w:rsidRPr="008B65CD" w:rsidRDefault="00863657" w:rsidP="00F03CD5">
      <w:pPr>
        <w:pStyle w:val="ZBBrailleschrift"/>
      </w:pPr>
      <w:r w:rsidRPr="008B65CD">
        <w:rPr>
          <w:rStyle w:val="Brailleschrift"/>
        </w:rPr>
        <w:t>,?)lb7g</w:t>
      </w:r>
    </w:p>
    <w:p w14:paraId="45853AF4" w14:textId="77777777" w:rsidR="00863657" w:rsidRPr="008B65CD" w:rsidRDefault="00863657" w:rsidP="00F03CD5">
      <w:pPr>
        <w:pStyle w:val="ZBSchwarzschrift"/>
      </w:pPr>
      <w:r w:rsidRPr="008B65CD">
        <w:rPr>
          <w:rStyle w:val="Schwarzschrift"/>
        </w:rPr>
        <w:t>Untergasse</w:t>
      </w:r>
    </w:p>
    <w:p w14:paraId="23337FA1" w14:textId="77777777" w:rsidR="00863657" w:rsidRPr="008B65CD" w:rsidRDefault="00863657" w:rsidP="00F03CD5">
      <w:pPr>
        <w:pStyle w:val="ZBBrailleschrift"/>
      </w:pPr>
      <w:r w:rsidRPr="008B65CD">
        <w:rPr>
          <w:rStyle w:val="Brailleschrift"/>
        </w:rPr>
        <w:t>,/ga</w:t>
      </w:r>
      <w:r w:rsidR="00B07EA5" w:rsidRPr="008B65CD">
        <w:rPr>
          <w:rStyle w:val="Brailleschrift"/>
        </w:rPr>
        <w:t>~</w:t>
      </w:r>
      <w:r w:rsidRPr="008B65CD">
        <w:rPr>
          <w:rStyle w:val="Brailleschrift"/>
        </w:rPr>
        <w:t>e</w:t>
      </w:r>
    </w:p>
    <w:p w14:paraId="09B406ED"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A7A77DB" w14:textId="77777777" w:rsidR="00863657" w:rsidRPr="008B65CD" w:rsidRDefault="00863657" w:rsidP="00F03CD5">
      <w:pPr>
        <w:pStyle w:val="ZBSchwarzschrift"/>
      </w:pPr>
      <w:r w:rsidRPr="008B65CD">
        <w:rPr>
          <w:rStyle w:val="Schwarzschrift"/>
        </w:rPr>
        <w:t>Friedensplatz</w:t>
      </w:r>
    </w:p>
    <w:p w14:paraId="2754EA85" w14:textId="77777777" w:rsidR="00863657" w:rsidRPr="008B65CD" w:rsidRDefault="00863657" w:rsidP="00F03CD5">
      <w:pPr>
        <w:pStyle w:val="ZBBrailleschrift"/>
      </w:pPr>
      <w:r w:rsidRPr="008B65CD">
        <w:rPr>
          <w:rStyle w:val="Brailleschrift"/>
        </w:rPr>
        <w:t>fr0dcspz</w:t>
      </w:r>
    </w:p>
    <w:p w14:paraId="7FB5C19C" w14:textId="77777777" w:rsidR="00863657" w:rsidRPr="008B65CD" w:rsidRDefault="00863657" w:rsidP="00F03CD5">
      <w:pPr>
        <w:pStyle w:val="ZBSchwarzschrift"/>
      </w:pPr>
      <w:r w:rsidRPr="008B65CD">
        <w:rPr>
          <w:rStyle w:val="Schwarzschrift"/>
        </w:rPr>
        <w:t>Vereinigte</w:t>
      </w:r>
      <w:r w:rsidRPr="008B65CD">
        <w:t xml:space="preserve"> </w:t>
      </w:r>
      <w:r w:rsidRPr="008B65CD">
        <w:rPr>
          <w:rStyle w:val="Schwarzschrift"/>
        </w:rPr>
        <w:t>Staaten</w:t>
      </w:r>
    </w:p>
    <w:p w14:paraId="7AD180F1" w14:textId="77777777" w:rsidR="00863657" w:rsidRPr="008B65CD" w:rsidRDefault="00863657" w:rsidP="00F03CD5">
      <w:pPr>
        <w:pStyle w:val="ZBBrailleschrift"/>
      </w:pPr>
      <w:r w:rsidRPr="008B65CD">
        <w:rPr>
          <w:rStyle w:val="Brailleschrift"/>
        </w:rPr>
        <w:t xml:space="preserve">-6&gt;( </w:t>
      </w:r>
      <w:r w:rsidR="00B07EA5" w:rsidRPr="008B65CD">
        <w:rPr>
          <w:rStyle w:val="Brailleschrift"/>
        </w:rPr>
        <w:t>}</w:t>
      </w:r>
      <w:r w:rsidRPr="008B65CD">
        <w:rPr>
          <w:rStyle w:val="Brailleschrift"/>
        </w:rPr>
        <w:t>tc</w:t>
      </w:r>
    </w:p>
    <w:p w14:paraId="524CA6BE"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1A5B757" w14:textId="77777777" w:rsidR="00863657" w:rsidRPr="008B65CD" w:rsidRDefault="00863657" w:rsidP="00F03CD5">
      <w:pPr>
        <w:pStyle w:val="ZBSchwarzschrift"/>
      </w:pPr>
      <w:r w:rsidRPr="008B65CD">
        <w:rPr>
          <w:rStyle w:val="Schwarzschrift"/>
        </w:rPr>
        <w:t>Großbritannien</w:t>
      </w:r>
    </w:p>
    <w:p w14:paraId="2D776929" w14:textId="77777777" w:rsidR="00863657" w:rsidRPr="008B65CD" w:rsidRDefault="00863657" w:rsidP="00F03CD5">
      <w:pPr>
        <w:pStyle w:val="ZBBrailleschrift"/>
      </w:pPr>
      <w:r w:rsidRPr="008B65CD">
        <w:rPr>
          <w:rStyle w:val="Brailleschrift"/>
        </w:rPr>
        <w:t>g</w:t>
      </w:r>
      <w:r w:rsidR="00B07EA5" w:rsidRPr="008B65CD">
        <w:rPr>
          <w:rStyle w:val="Brailleschrift"/>
        </w:rPr>
        <w:t>~</w:t>
      </w:r>
      <w:r w:rsidRPr="008B65CD">
        <w:rPr>
          <w:rStyle w:val="Brailleschrift"/>
        </w:rPr>
        <w:t>brit+nic</w:t>
      </w:r>
    </w:p>
    <w:p w14:paraId="590A1A97" w14:textId="77777777" w:rsidR="00932DA7" w:rsidRPr="008B65CD" w:rsidRDefault="00932DA7" w:rsidP="00115B25">
      <w:pPr>
        <w:pStyle w:val="ZBUeberschrift"/>
        <w:rPr>
          <w:rStyle w:val="Beispiele"/>
        </w:rPr>
        <w:sectPr w:rsidR="00932DA7" w:rsidRPr="008B65CD" w:rsidSect="00543E4D">
          <w:type w:val="continuous"/>
          <w:pgSz w:w="11906" w:h="16838" w:code="9"/>
          <w:pgMar w:top="1134" w:right="1134" w:bottom="851" w:left="1134" w:header="709" w:footer="709" w:gutter="284"/>
          <w:cols w:space="709"/>
          <w:docGrid w:linePitch="381"/>
        </w:sectPr>
      </w:pPr>
    </w:p>
    <w:p w14:paraId="73AB04BE" w14:textId="77777777" w:rsidR="00D44EBB" w:rsidRPr="008B65CD" w:rsidRDefault="00D44EBB" w:rsidP="00115B25">
      <w:pPr>
        <w:pStyle w:val="ZBUeberschrift"/>
        <w:rPr>
          <w:rStyle w:val="Beispiele"/>
          <w:b/>
        </w:rPr>
      </w:pPr>
      <w:r w:rsidRPr="008B65CD">
        <w:rPr>
          <w:rStyle w:val="Beispiele"/>
          <w:b/>
        </w:rPr>
        <w:t>Beispiele für die Auflösung von Kürzungen:</w:t>
      </w:r>
    </w:p>
    <w:p w14:paraId="02E1F0D4" w14:textId="77777777"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30E0959C" w14:textId="77777777" w:rsidR="00863657" w:rsidRPr="008B65CD" w:rsidRDefault="00863657" w:rsidP="00891AC1">
      <w:pPr>
        <w:pStyle w:val="ZBSchwarzschrift"/>
      </w:pPr>
      <w:r w:rsidRPr="008B65CD">
        <w:rPr>
          <w:rStyle w:val="Schwarzschrift"/>
        </w:rPr>
        <w:t>Den</w:t>
      </w:r>
      <w:r w:rsidRPr="008B65CD">
        <w:t xml:space="preserve"> </w:t>
      </w:r>
      <w:r w:rsidRPr="008B65CD">
        <w:rPr>
          <w:rStyle w:val="Schwarzschrift"/>
        </w:rPr>
        <w:t>Haag</w:t>
      </w:r>
    </w:p>
    <w:p w14:paraId="32D85C0A" w14:textId="77777777" w:rsidR="00863657" w:rsidRPr="008B65CD" w:rsidRDefault="00863657" w:rsidP="00891AC1">
      <w:pPr>
        <w:pStyle w:val="ZBBrailleschrift"/>
      </w:pPr>
      <w:r w:rsidRPr="008B65CD">
        <w:rPr>
          <w:rStyle w:val="Brailleschrift"/>
        </w:rPr>
        <w:t>dc haag</w:t>
      </w:r>
    </w:p>
    <w:p w14:paraId="314FB85C" w14:textId="77777777" w:rsidR="00863657" w:rsidRPr="008B65CD" w:rsidRDefault="00863657" w:rsidP="00891AC1">
      <w:pPr>
        <w:pStyle w:val="ZBSchwarzschrift"/>
      </w:pPr>
      <w:r w:rsidRPr="008B65CD">
        <w:rPr>
          <w:rStyle w:val="Schwarzschrift"/>
        </w:rPr>
        <w:t>Gorleben</w:t>
      </w:r>
    </w:p>
    <w:p w14:paraId="5A607B42" w14:textId="77777777" w:rsidR="00863657" w:rsidRPr="008B65CD" w:rsidRDefault="00863657" w:rsidP="00891AC1">
      <w:pPr>
        <w:pStyle w:val="ZBBrailleschrift"/>
      </w:pPr>
      <w:r w:rsidRPr="008B65CD">
        <w:rPr>
          <w:rStyle w:val="Brailleschrift"/>
        </w:rPr>
        <w:t>g?lebc</w:t>
      </w:r>
    </w:p>
    <w:p w14:paraId="42658B03" w14:textId="77777777"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C92CB7B" w14:textId="77777777" w:rsidR="00863657" w:rsidRPr="008B65CD" w:rsidRDefault="00863657" w:rsidP="00891AC1">
      <w:pPr>
        <w:pStyle w:val="ZBSchwarzschrift"/>
      </w:pPr>
      <w:r w:rsidRPr="008B65CD">
        <w:rPr>
          <w:rStyle w:val="Schwarzschrift"/>
        </w:rPr>
        <w:t>Lausitz</w:t>
      </w:r>
    </w:p>
    <w:p w14:paraId="3694FBE9" w14:textId="77777777" w:rsidR="00863657" w:rsidRPr="008B65CD" w:rsidRDefault="00863657" w:rsidP="00891AC1">
      <w:pPr>
        <w:pStyle w:val="ZBBrailleschrift"/>
      </w:pPr>
      <w:r w:rsidRPr="008B65CD">
        <w:rPr>
          <w:rStyle w:val="Brailleschrift"/>
        </w:rPr>
        <w:t>l1sitz</w:t>
      </w:r>
    </w:p>
    <w:p w14:paraId="0C90E567" w14:textId="77777777" w:rsidR="00863657" w:rsidRPr="008B65CD" w:rsidRDefault="00863657" w:rsidP="00891AC1">
      <w:pPr>
        <w:pStyle w:val="ZBSchwarzschrift"/>
      </w:pPr>
      <w:bookmarkStart w:id="523" w:name="_Toc465839295"/>
      <w:bookmarkStart w:id="524" w:name="_Toc465840815"/>
      <w:bookmarkStart w:id="525" w:name="_Toc466381099"/>
      <w:bookmarkStart w:id="526" w:name="_Toc466381361"/>
      <w:bookmarkStart w:id="527" w:name="_Toc466381978"/>
      <w:r w:rsidRPr="008B65CD">
        <w:rPr>
          <w:rStyle w:val="Schwarzschrift"/>
        </w:rPr>
        <w:t>Norwegen</w:t>
      </w:r>
    </w:p>
    <w:p w14:paraId="2DBD4609" w14:textId="77777777" w:rsidR="00863657" w:rsidRPr="008B65CD" w:rsidRDefault="00863657" w:rsidP="00891AC1">
      <w:pPr>
        <w:pStyle w:val="ZBBrailleschrift"/>
      </w:pPr>
      <w:r w:rsidRPr="008B65CD">
        <w:rPr>
          <w:rStyle w:val="Brailleschrift"/>
        </w:rPr>
        <w:t>n?wegc</w:t>
      </w:r>
    </w:p>
    <w:p w14:paraId="513481CA" w14:textId="77777777"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663F6E6" w14:textId="77777777" w:rsidR="00863657" w:rsidRPr="008B65CD" w:rsidRDefault="00863657" w:rsidP="00891AC1">
      <w:pPr>
        <w:pStyle w:val="ZBSchwarzschrift"/>
      </w:pPr>
      <w:r w:rsidRPr="008B65CD">
        <w:rPr>
          <w:rStyle w:val="Schwarzschrift"/>
        </w:rPr>
        <w:t>Alexander</w:t>
      </w:r>
    </w:p>
    <w:p w14:paraId="2403D190" w14:textId="77777777" w:rsidR="00863657" w:rsidRPr="008B65CD" w:rsidRDefault="00863657" w:rsidP="00891AC1">
      <w:pPr>
        <w:pStyle w:val="ZBBrailleschrift"/>
      </w:pPr>
      <w:r w:rsidRPr="008B65CD">
        <w:rPr>
          <w:rStyle w:val="Brailleschrift"/>
        </w:rPr>
        <w:t>:e'x+d7</w:t>
      </w:r>
    </w:p>
    <w:p w14:paraId="418B4C64" w14:textId="77777777" w:rsidR="00863657" w:rsidRPr="008B65CD" w:rsidRDefault="00863657" w:rsidP="00891AC1">
      <w:pPr>
        <w:pStyle w:val="ZBSchwarzschrift"/>
      </w:pPr>
      <w:r w:rsidRPr="008B65CD">
        <w:rPr>
          <w:rStyle w:val="Schwarzschrift"/>
        </w:rPr>
        <w:t>Hohoff</w:t>
      </w:r>
    </w:p>
    <w:p w14:paraId="17FE7252" w14:textId="77777777" w:rsidR="00863657" w:rsidRPr="008B65CD" w:rsidRDefault="00863657" w:rsidP="00891AC1">
      <w:pPr>
        <w:pStyle w:val="ZBBrailleschrift"/>
      </w:pPr>
      <w:r w:rsidRPr="008B65CD">
        <w:rPr>
          <w:rStyle w:val="Brailleschrift"/>
        </w:rPr>
        <w:t>hohoff</w:t>
      </w:r>
    </w:p>
    <w:p w14:paraId="17746D09" w14:textId="77777777" w:rsidR="00863657" w:rsidRPr="008B65CD" w:rsidRDefault="00863657" w:rsidP="00F03CD5">
      <w:pPr>
        <w:pStyle w:val="berschrift3"/>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887C36A" w14:textId="77777777" w:rsidR="00D44EBB" w:rsidRPr="008B65CD" w:rsidRDefault="00D44EBB" w:rsidP="00F03CD5">
      <w:pPr>
        <w:pStyle w:val="berschrift3"/>
        <w:rPr>
          <w:sz w:val="28"/>
        </w:rPr>
      </w:pPr>
      <w:bookmarkStart w:id="528" w:name="_Toc517810680"/>
      <w:r w:rsidRPr="008B65CD">
        <w:t>4.9.4</w:t>
      </w:r>
      <w:r w:rsidR="00E43417" w:rsidRPr="008B65CD">
        <w:tab/>
      </w:r>
      <w:r w:rsidRPr="008B65CD">
        <w:t>Beachtung von Wortstämmen</w:t>
      </w:r>
      <w:bookmarkEnd w:id="523"/>
      <w:bookmarkEnd w:id="524"/>
      <w:bookmarkEnd w:id="525"/>
      <w:bookmarkEnd w:id="526"/>
      <w:bookmarkEnd w:id="527"/>
      <w:bookmarkEnd w:id="528"/>
    </w:p>
    <w:p w14:paraId="3B60AED9" w14:textId="77777777" w:rsidR="00D44EBB" w:rsidRPr="008B65CD" w:rsidRDefault="00D44EBB" w:rsidP="00F03CD5">
      <w:r w:rsidRPr="008B65CD">
        <w:t>Im Unterschied zu Lautgruppenkürzungen dürfen Wort- und Wort</w:t>
      </w:r>
      <w:r w:rsidR="003E75E8" w:rsidRPr="008B65CD">
        <w:softHyphen/>
      </w:r>
      <w:r w:rsidRPr="008B65CD">
        <w:t>stammkürzungen (</w:t>
      </w:r>
      <w:r w:rsidR="009C203B" w:rsidRPr="008B65CD">
        <w:t>Kap. </w:t>
      </w:r>
      <w:r w:rsidRPr="008B65CD">
        <w:t>4.3-4.6) nur angewendet werden, wenn es sich bei den jeweiligen Buchstabenfolgen um Wörter bzw. Wortstämme handelt. Sie können zwar durchaus unter</w:t>
      </w:r>
      <w:r w:rsidR="002466A9" w:rsidRPr="008B65CD">
        <w:softHyphen/>
      </w:r>
      <w:r w:rsidRPr="008B65CD">
        <w:t>schiedliche Bedeutungen haben, die Kürzungen müssen aber den Wortstamm erkennbar wiedergeben.</w:t>
      </w:r>
    </w:p>
    <w:p w14:paraId="07207F8C" w14:textId="77777777" w:rsidR="007875AE" w:rsidRPr="008B65CD" w:rsidRDefault="00D44EBB" w:rsidP="00F03CD5">
      <w:r w:rsidRPr="008B65CD">
        <w:t xml:space="preserve">Die Kürzung </w:t>
      </w:r>
      <w:r w:rsidR="003C25F7" w:rsidRPr="008B65CD">
        <w:t>"</w:t>
      </w:r>
      <w:r w:rsidRPr="008B65CD">
        <w:t>wir</w:t>
      </w:r>
      <w:r w:rsidR="003C25F7" w:rsidRPr="008B65CD">
        <w:t>"</w:t>
      </w:r>
      <w:r w:rsidRPr="008B65CD">
        <w:t xml:space="preserve"> kommt in </w:t>
      </w:r>
      <w:r w:rsidR="003C25F7" w:rsidRPr="008B65CD">
        <w:t>"</w:t>
      </w:r>
      <w:r w:rsidRPr="008B65CD">
        <w:t>Wirgefühl</w:t>
      </w:r>
      <w:r w:rsidR="003C25F7" w:rsidRPr="008B65CD">
        <w:t>"</w:t>
      </w:r>
      <w:r w:rsidRPr="008B65CD">
        <w:t xml:space="preserve"> zum Tragen, aber nicht in </w:t>
      </w:r>
      <w:r w:rsidR="003C25F7" w:rsidRPr="008B65CD">
        <w:t>"</w:t>
      </w:r>
      <w:r w:rsidRPr="008B65CD">
        <w:t>Wirsing</w:t>
      </w:r>
      <w:r w:rsidR="003C25F7" w:rsidRPr="008B65CD">
        <w:t>"</w:t>
      </w:r>
      <w:r w:rsidRPr="008B65CD">
        <w:t xml:space="preserve"> oder in </w:t>
      </w:r>
      <w:r w:rsidR="003C25F7" w:rsidRPr="008B65CD">
        <w:t>"</w:t>
      </w:r>
      <w:r w:rsidRPr="008B65CD">
        <w:t>Bewirtung</w:t>
      </w:r>
      <w:r w:rsidR="003C25F7" w:rsidRPr="008B65CD">
        <w:t>"</w:t>
      </w:r>
      <w:r w:rsidRPr="008B65CD">
        <w:t xml:space="preserve">; ebenso </w:t>
      </w:r>
      <w:r w:rsidR="003C25F7" w:rsidRPr="008B65CD">
        <w:t>"</w:t>
      </w:r>
      <w:r w:rsidRPr="008B65CD">
        <w:t>sehr</w:t>
      </w:r>
      <w:r w:rsidR="003C25F7" w:rsidRPr="008B65CD">
        <w:t>"</w:t>
      </w:r>
      <w:r w:rsidRPr="008B65CD">
        <w:t xml:space="preserve"> in </w:t>
      </w:r>
      <w:r w:rsidR="003C25F7" w:rsidRPr="008B65CD">
        <w:t>"</w:t>
      </w:r>
      <w:r w:rsidRPr="008B65CD">
        <w:t>versehrt</w:t>
      </w:r>
      <w:r w:rsidR="003C25F7" w:rsidRPr="008B65CD">
        <w:t>"</w:t>
      </w:r>
      <w:r w:rsidRPr="008B65CD">
        <w:t xml:space="preserve">, aber nicht in </w:t>
      </w:r>
      <w:r w:rsidR="003C25F7" w:rsidRPr="008B65CD">
        <w:t>"</w:t>
      </w:r>
      <w:r w:rsidRPr="008B65CD">
        <w:t>Sehrest</w:t>
      </w:r>
      <w:r w:rsidR="003C25F7" w:rsidRPr="008B65CD">
        <w:t>"</w:t>
      </w:r>
      <w:r w:rsidRPr="008B65CD">
        <w:t xml:space="preserve">. </w:t>
      </w:r>
      <w:r w:rsidR="003C25F7" w:rsidRPr="008B65CD">
        <w:t>"</w:t>
      </w:r>
      <w:r w:rsidRPr="008B65CD">
        <w:t>Bis</w:t>
      </w:r>
      <w:r w:rsidR="003C25F7" w:rsidRPr="008B65CD">
        <w:t>"</w:t>
      </w:r>
      <w:r w:rsidRPr="008B65CD">
        <w:t xml:space="preserve"> wird in </w:t>
      </w:r>
      <w:r w:rsidR="003C25F7" w:rsidRPr="008B65CD">
        <w:t>"</w:t>
      </w:r>
      <w:r w:rsidRPr="008B65CD">
        <w:t>bisher</w:t>
      </w:r>
      <w:r w:rsidR="003C25F7" w:rsidRPr="008B65CD">
        <w:t>"</w:t>
      </w:r>
      <w:r w:rsidRPr="008B65CD">
        <w:t xml:space="preserve">, jedoch nicht in </w:t>
      </w:r>
      <w:r w:rsidR="003C25F7" w:rsidRPr="008B65CD">
        <w:t>"</w:t>
      </w:r>
      <w:r w:rsidRPr="008B65CD">
        <w:t>Bissen</w:t>
      </w:r>
      <w:r w:rsidR="003C25F7" w:rsidRPr="008B65CD">
        <w:t>"</w:t>
      </w:r>
      <w:r w:rsidRPr="008B65CD">
        <w:t xml:space="preserve"> gekürzt; so wird auch </w:t>
      </w:r>
      <w:r w:rsidR="003C25F7" w:rsidRPr="008B65CD">
        <w:t>"</w:t>
      </w:r>
      <w:r w:rsidRPr="008B65CD">
        <w:t>mit</w:t>
      </w:r>
      <w:r w:rsidR="003C25F7" w:rsidRPr="008B65CD">
        <w:t>"</w:t>
      </w:r>
      <w:r w:rsidRPr="008B65CD">
        <w:t xml:space="preserve"> in </w:t>
      </w:r>
      <w:r w:rsidR="003C25F7" w:rsidRPr="008B65CD">
        <w:t>"</w:t>
      </w:r>
      <w:r w:rsidRPr="008B65CD">
        <w:t>mitteilen</w:t>
      </w:r>
      <w:r w:rsidR="003C25F7" w:rsidRPr="008B65CD">
        <w:t>"</w:t>
      </w:r>
      <w:r w:rsidRPr="008B65CD">
        <w:t xml:space="preserve"> angewendet, aber </w:t>
      </w:r>
      <w:r w:rsidR="00E9629A" w:rsidRPr="008B65CD">
        <w:t>z. B.</w:t>
      </w:r>
      <w:r w:rsidRPr="008B65CD">
        <w:t xml:space="preserve"> nicht in </w:t>
      </w:r>
      <w:r w:rsidR="003C25F7" w:rsidRPr="008B65CD">
        <w:t>"</w:t>
      </w:r>
      <w:r w:rsidRPr="008B65CD">
        <w:t>Mitte</w:t>
      </w:r>
      <w:r w:rsidR="003C25F7" w:rsidRPr="008B65CD">
        <w:t>"</w:t>
      </w:r>
      <w:r w:rsidRPr="008B65CD">
        <w:t xml:space="preserve">. Die Buchstabenkette </w:t>
      </w:r>
      <w:r w:rsidR="003C25F7" w:rsidRPr="008B65CD">
        <w:t>"</w:t>
      </w:r>
      <w:r w:rsidRPr="008B65CD">
        <w:t>hab</w:t>
      </w:r>
      <w:r w:rsidR="003C25F7" w:rsidRPr="008B65CD">
        <w:t>"</w:t>
      </w:r>
      <w:r w:rsidRPr="008B65CD">
        <w:t xml:space="preserve"> wird sowohl im Modal</w:t>
      </w:r>
      <w:r w:rsidR="003E75E8" w:rsidRPr="008B65CD">
        <w:softHyphen/>
      </w:r>
      <w:r w:rsidRPr="008B65CD">
        <w:t xml:space="preserve">verb </w:t>
      </w:r>
      <w:r w:rsidR="003C25F7" w:rsidRPr="008B65CD">
        <w:t>"</w:t>
      </w:r>
      <w:r w:rsidRPr="008B65CD">
        <w:t>haben</w:t>
      </w:r>
      <w:r w:rsidR="003C25F7" w:rsidRPr="008B65CD">
        <w:t>"</w:t>
      </w:r>
      <w:r w:rsidRPr="008B65CD">
        <w:t xml:space="preserve"> als auch im Adjektiv </w:t>
      </w:r>
      <w:r w:rsidR="003C25F7" w:rsidRPr="008B65CD">
        <w:t>"</w:t>
      </w:r>
      <w:r w:rsidRPr="008B65CD">
        <w:t>erhaben</w:t>
      </w:r>
      <w:r w:rsidR="003C25F7" w:rsidRPr="008B65CD">
        <w:t>"</w:t>
      </w:r>
      <w:r w:rsidRPr="008B65CD">
        <w:t xml:space="preserve"> gekürzt, weil es in beiden Fällen um einen Wortstamm geht; in Wörtern wie </w:t>
      </w:r>
      <w:r w:rsidR="003C25F7" w:rsidRPr="008B65CD">
        <w:t>"</w:t>
      </w:r>
      <w:r w:rsidRPr="008B65CD">
        <w:t>Habili</w:t>
      </w:r>
      <w:r w:rsidR="003E75E8" w:rsidRPr="008B65CD">
        <w:softHyphen/>
      </w:r>
      <w:r w:rsidRPr="008B65CD">
        <w:t>tation</w:t>
      </w:r>
      <w:r w:rsidR="003C25F7" w:rsidRPr="008B65CD">
        <w:t>"</w:t>
      </w:r>
      <w:r w:rsidRPr="008B65CD">
        <w:t xml:space="preserve"> oder </w:t>
      </w:r>
      <w:r w:rsidR="003C25F7" w:rsidRPr="008B65CD">
        <w:t>"</w:t>
      </w:r>
      <w:r w:rsidRPr="008B65CD">
        <w:t>Habitus</w:t>
      </w:r>
      <w:r w:rsidR="003C25F7" w:rsidRPr="008B65CD">
        <w:t>"</w:t>
      </w:r>
      <w:r w:rsidRPr="008B65CD">
        <w:t xml:space="preserve"> ist dies aber unzulässig, weil deren Wort</w:t>
      </w:r>
      <w:r w:rsidR="003E75E8" w:rsidRPr="008B65CD">
        <w:softHyphen/>
      </w:r>
      <w:r w:rsidRPr="008B65CD">
        <w:t xml:space="preserve">stamm mehr als die Buchstaben </w:t>
      </w:r>
      <w:r w:rsidR="003C25F7" w:rsidRPr="008B65CD">
        <w:t>"</w:t>
      </w:r>
      <w:r w:rsidRPr="008B65CD">
        <w:t>Hab</w:t>
      </w:r>
      <w:r w:rsidR="003C25F7" w:rsidRPr="008B65CD">
        <w:t>"</w:t>
      </w:r>
      <w:r w:rsidRPr="008B65CD">
        <w:t xml:space="preserve"> umfasst. Die Kürzung </w:t>
      </w:r>
      <w:r w:rsidR="003C25F7" w:rsidRPr="008B65CD">
        <w:t>"</w:t>
      </w:r>
      <w:r w:rsidRPr="008B65CD">
        <w:t>woll</w:t>
      </w:r>
      <w:r w:rsidR="003C25F7" w:rsidRPr="008B65CD">
        <w:t>"</w:t>
      </w:r>
      <w:r w:rsidRPr="008B65CD">
        <w:t xml:space="preserve"> kommt sowohl im Verb </w:t>
      </w:r>
      <w:r w:rsidR="003C25F7" w:rsidRPr="008B65CD">
        <w:t>"</w:t>
      </w:r>
      <w:r w:rsidRPr="008B65CD">
        <w:t>wollen</w:t>
      </w:r>
      <w:r w:rsidR="003C25F7" w:rsidRPr="008B65CD">
        <w:t>"</w:t>
      </w:r>
      <w:r w:rsidRPr="008B65CD">
        <w:t xml:space="preserve"> als auch </w:t>
      </w:r>
      <w:r w:rsidR="00E9629A" w:rsidRPr="008B65CD">
        <w:t>z. B.</w:t>
      </w:r>
      <w:r w:rsidRPr="008B65CD">
        <w:t xml:space="preserve"> im Nomen </w:t>
      </w:r>
      <w:r w:rsidR="003C25F7" w:rsidRPr="008B65CD">
        <w:t>"</w:t>
      </w:r>
      <w:r w:rsidRPr="008B65CD">
        <w:t>Baum</w:t>
      </w:r>
      <w:r w:rsidR="003E75E8" w:rsidRPr="008B65CD">
        <w:softHyphen/>
      </w:r>
      <w:r w:rsidRPr="008B65CD">
        <w:t>wolle</w:t>
      </w:r>
      <w:r w:rsidR="003C25F7" w:rsidRPr="008B65CD">
        <w:t>"</w:t>
      </w:r>
      <w:r w:rsidRPr="008B65CD">
        <w:t xml:space="preserve"> zur Anwendung. Gleiches gilt für </w:t>
      </w:r>
      <w:r w:rsidR="003C25F7" w:rsidRPr="008B65CD">
        <w:t>"</w:t>
      </w:r>
      <w:r w:rsidRPr="008B65CD">
        <w:t>stell</w:t>
      </w:r>
      <w:r w:rsidR="003C25F7" w:rsidRPr="008B65CD">
        <w:t>"</w:t>
      </w:r>
      <w:r w:rsidRPr="008B65CD">
        <w:t xml:space="preserve">, das in </w:t>
      </w:r>
      <w:r w:rsidR="003C25F7" w:rsidRPr="008B65CD">
        <w:t>"</w:t>
      </w:r>
      <w:r w:rsidRPr="008B65CD">
        <w:t>Stellung</w:t>
      </w:r>
      <w:r w:rsidR="003C25F7" w:rsidRPr="008B65CD">
        <w:t>"</w:t>
      </w:r>
      <w:r w:rsidRPr="008B65CD">
        <w:t xml:space="preserve">, </w:t>
      </w:r>
      <w:r w:rsidR="003C25F7" w:rsidRPr="008B65CD">
        <w:t>"</w:t>
      </w:r>
      <w:r w:rsidRPr="008B65CD">
        <w:t>zweistellig</w:t>
      </w:r>
      <w:r w:rsidR="003C25F7" w:rsidRPr="008B65CD">
        <w:t>"</w:t>
      </w:r>
      <w:r w:rsidRPr="008B65CD">
        <w:t xml:space="preserve">, aber auch in </w:t>
      </w:r>
      <w:r w:rsidR="003C25F7" w:rsidRPr="008B65CD">
        <w:t>"</w:t>
      </w:r>
      <w:r w:rsidRPr="008B65CD">
        <w:t>interstellar</w:t>
      </w:r>
      <w:r w:rsidR="003C25F7" w:rsidRPr="008B65CD">
        <w:t>"</w:t>
      </w:r>
      <w:r w:rsidRPr="008B65CD">
        <w:t xml:space="preserve"> gekürzt werden darf. Eben</w:t>
      </w:r>
      <w:r w:rsidR="00D177C9" w:rsidRPr="008B65CD">
        <w:softHyphen/>
      </w:r>
      <w:r w:rsidRPr="008B65CD">
        <w:t xml:space="preserve">so kürzt man </w:t>
      </w:r>
      <w:r w:rsidR="003C25F7" w:rsidRPr="008B65CD">
        <w:t>"</w:t>
      </w:r>
      <w:r w:rsidRPr="008B65CD">
        <w:t>hast</w:t>
      </w:r>
      <w:r w:rsidR="003C25F7" w:rsidRPr="008B65CD">
        <w:t>"</w:t>
      </w:r>
      <w:r w:rsidRPr="008B65CD">
        <w:t xml:space="preserve"> in </w:t>
      </w:r>
      <w:r w:rsidR="003C25F7" w:rsidRPr="008B65CD">
        <w:t>"</w:t>
      </w:r>
      <w:r w:rsidRPr="008B65CD">
        <w:t>du hast</w:t>
      </w:r>
      <w:r w:rsidR="003C25F7" w:rsidRPr="008B65CD">
        <w:t>"</w:t>
      </w:r>
      <w:r w:rsidRPr="008B65CD">
        <w:t xml:space="preserve">, aber auch in </w:t>
      </w:r>
      <w:r w:rsidR="003C25F7" w:rsidRPr="008B65CD">
        <w:t>"</w:t>
      </w:r>
      <w:r w:rsidRPr="008B65CD">
        <w:t>die Hast</w:t>
      </w:r>
      <w:r w:rsidR="003C25F7" w:rsidRPr="008B65CD">
        <w:t>"</w:t>
      </w:r>
      <w:r w:rsidRPr="008B65CD">
        <w:t xml:space="preserve">; </w:t>
      </w:r>
      <w:r w:rsidR="003C25F7" w:rsidRPr="008B65CD">
        <w:t>"</w:t>
      </w:r>
      <w:r w:rsidRPr="008B65CD">
        <w:t>würd</w:t>
      </w:r>
      <w:r w:rsidR="003C25F7" w:rsidRPr="008B65CD">
        <w:t>"</w:t>
      </w:r>
      <w:r w:rsidRPr="008B65CD">
        <w:t xml:space="preserve"> sowohl in </w:t>
      </w:r>
      <w:r w:rsidR="003C25F7" w:rsidRPr="008B65CD">
        <w:t>"</w:t>
      </w:r>
      <w:r w:rsidRPr="008B65CD">
        <w:t>ich würde</w:t>
      </w:r>
      <w:r w:rsidR="003C25F7" w:rsidRPr="008B65CD">
        <w:t>"</w:t>
      </w:r>
      <w:r w:rsidRPr="008B65CD">
        <w:t xml:space="preserve"> als auch in </w:t>
      </w:r>
      <w:r w:rsidR="003C25F7" w:rsidRPr="008B65CD">
        <w:t>"</w:t>
      </w:r>
      <w:r w:rsidRPr="008B65CD">
        <w:t>die Würde</w:t>
      </w:r>
      <w:r w:rsidR="003C25F7" w:rsidRPr="008B65CD">
        <w:t>"</w:t>
      </w:r>
      <w:r w:rsidRPr="008B65CD">
        <w:t xml:space="preserve"> und in Zu</w:t>
      </w:r>
      <w:r w:rsidR="003E75E8" w:rsidRPr="008B65CD">
        <w:softHyphen/>
      </w:r>
      <w:r w:rsidRPr="008B65CD">
        <w:t>sammen</w:t>
      </w:r>
      <w:r w:rsidR="00D177C9" w:rsidRPr="008B65CD">
        <w:softHyphen/>
      </w:r>
      <w:r w:rsidRPr="008B65CD">
        <w:t xml:space="preserve">setzungen wie </w:t>
      </w:r>
      <w:r w:rsidR="003C25F7" w:rsidRPr="008B65CD">
        <w:t>"</w:t>
      </w:r>
      <w:r w:rsidRPr="008B65CD">
        <w:t>würdevoll</w:t>
      </w:r>
      <w:r w:rsidR="003C25F7" w:rsidRPr="008B65CD">
        <w:t>"</w:t>
      </w:r>
      <w:r w:rsidRPr="008B65CD">
        <w:t xml:space="preserve">; </w:t>
      </w:r>
      <w:r w:rsidR="003C25F7" w:rsidRPr="008B65CD">
        <w:t>"</w:t>
      </w:r>
      <w:r w:rsidRPr="008B65CD">
        <w:t>lang</w:t>
      </w:r>
      <w:r w:rsidR="003C25F7" w:rsidRPr="008B65CD">
        <w:t>"</w:t>
      </w:r>
      <w:r w:rsidRPr="008B65CD">
        <w:t xml:space="preserve"> sowohl in </w:t>
      </w:r>
      <w:r w:rsidR="003C25F7" w:rsidRPr="008B65CD">
        <w:t>"</w:t>
      </w:r>
      <w:r w:rsidRPr="008B65CD">
        <w:t>solange</w:t>
      </w:r>
      <w:r w:rsidR="003C25F7" w:rsidRPr="008B65CD">
        <w:t>"</w:t>
      </w:r>
      <w:r w:rsidRPr="008B65CD">
        <w:t xml:space="preserve">, </w:t>
      </w:r>
      <w:r w:rsidR="003C25F7" w:rsidRPr="008B65CD">
        <w:t>"</w:t>
      </w:r>
      <w:r w:rsidRPr="008B65CD">
        <w:t>langfristig</w:t>
      </w:r>
      <w:r w:rsidR="003C25F7" w:rsidRPr="008B65CD">
        <w:t>"</w:t>
      </w:r>
      <w:r w:rsidRPr="008B65CD">
        <w:t xml:space="preserve"> und </w:t>
      </w:r>
      <w:r w:rsidR="003C25F7" w:rsidRPr="008B65CD">
        <w:t>"</w:t>
      </w:r>
      <w:r w:rsidRPr="008B65CD">
        <w:t>langsam</w:t>
      </w:r>
      <w:r w:rsidR="003C25F7" w:rsidRPr="008B65CD">
        <w:t>"</w:t>
      </w:r>
      <w:r w:rsidRPr="008B65CD">
        <w:t xml:space="preserve"> als auch in </w:t>
      </w:r>
      <w:r w:rsidR="003C25F7" w:rsidRPr="008B65CD">
        <w:t>"</w:t>
      </w:r>
      <w:r w:rsidRPr="008B65CD">
        <w:t>verlangen</w:t>
      </w:r>
      <w:r w:rsidR="003C25F7" w:rsidRPr="008B65CD">
        <w:t>"</w:t>
      </w:r>
      <w:r w:rsidRPr="008B65CD">
        <w:t xml:space="preserve"> und </w:t>
      </w:r>
      <w:r w:rsidR="003C25F7" w:rsidRPr="008B65CD">
        <w:t>"</w:t>
      </w:r>
      <w:r w:rsidRPr="008B65CD">
        <w:t>belang</w:t>
      </w:r>
      <w:r w:rsidR="003E75E8" w:rsidRPr="008B65CD">
        <w:softHyphen/>
      </w:r>
      <w:r w:rsidRPr="008B65CD">
        <w:t>los</w:t>
      </w:r>
      <w:r w:rsidR="003C25F7" w:rsidRPr="008B65CD">
        <w:t>"</w:t>
      </w:r>
      <w:r w:rsidRPr="008B65CD">
        <w:t xml:space="preserve">. Anders verhält es sich bei </w:t>
      </w:r>
      <w:r w:rsidR="003C25F7" w:rsidRPr="008B65CD">
        <w:t>"</w:t>
      </w:r>
      <w:r w:rsidRPr="008B65CD">
        <w:t>Languste</w:t>
      </w:r>
      <w:r w:rsidR="003C25F7" w:rsidRPr="008B65CD">
        <w:t>"</w:t>
      </w:r>
      <w:r w:rsidRPr="008B65CD">
        <w:t>, weil hier der Wort</w:t>
      </w:r>
      <w:r w:rsidR="003E75E8" w:rsidRPr="008B65CD">
        <w:softHyphen/>
      </w:r>
      <w:r w:rsidRPr="008B65CD">
        <w:t xml:space="preserve">stamm über </w:t>
      </w:r>
      <w:r w:rsidR="003C25F7" w:rsidRPr="008B65CD">
        <w:t>"</w:t>
      </w:r>
      <w:r w:rsidRPr="008B65CD">
        <w:t>lang</w:t>
      </w:r>
      <w:r w:rsidR="003C25F7" w:rsidRPr="008B65CD">
        <w:t>"</w:t>
      </w:r>
      <w:r w:rsidRPr="008B65CD">
        <w:t xml:space="preserve"> hinausreicht.</w:t>
      </w:r>
    </w:p>
    <w:p w14:paraId="04C9C0A1" w14:textId="77777777" w:rsidR="00D44EBB" w:rsidRPr="008B65CD" w:rsidRDefault="00D44EBB" w:rsidP="00F03CD5">
      <w:r w:rsidRPr="008B65CD">
        <w:t xml:space="preserve">Da die meisten Kürzungen aus </w:t>
      </w:r>
      <w:r w:rsidR="009C203B" w:rsidRPr="008B65CD">
        <w:t>Kap. </w:t>
      </w:r>
      <w:r w:rsidRPr="008B65CD">
        <w:t>4.3-4.6 Wörter bzw. Wort</w:t>
      </w:r>
      <w:r w:rsidR="002466A9" w:rsidRPr="008B65CD">
        <w:softHyphen/>
      </w:r>
      <w:r w:rsidRPr="008B65CD">
        <w:t>stämme darstellen, ist ihre Verwendung nur erlaubt, wenn die zu kürzende Buchstabenfolge (ohne Berücksichtigung von Vorsilben/</w:t>
      </w:r>
      <w:r w:rsidR="00E43417" w:rsidRPr="008B65CD">
        <w:t xml:space="preserve"> </w:t>
      </w:r>
      <w:r w:rsidRPr="008B65CD">
        <w:t>Präfixen und Wortzusammensetzungen) am Wortanfang steht.</w:t>
      </w:r>
    </w:p>
    <w:p w14:paraId="4AEF9EC1" w14:textId="77777777" w:rsidR="006F3BAD" w:rsidRPr="008B65CD" w:rsidRDefault="00D44EBB" w:rsidP="00F03CD5">
      <w:r w:rsidRPr="008B65CD">
        <w:t xml:space="preserve">Unzulässig sind demnach </w:t>
      </w:r>
      <w:r w:rsidR="00E9629A" w:rsidRPr="008B65CD">
        <w:t>z. B.</w:t>
      </w:r>
      <w:r w:rsidRPr="008B65CD">
        <w:t xml:space="preserve"> die Kürzungen </w:t>
      </w:r>
      <w:r w:rsidR="003C25F7" w:rsidRPr="008B65CD">
        <w:t>"</w:t>
      </w:r>
      <w:r w:rsidRPr="008B65CD">
        <w:t>Lang</w:t>
      </w:r>
      <w:r w:rsidR="003C25F7" w:rsidRPr="008B65CD">
        <w:t>"</w:t>
      </w:r>
      <w:r w:rsidRPr="008B65CD">
        <w:t xml:space="preserve"> in </w:t>
      </w:r>
      <w:r w:rsidR="003C25F7" w:rsidRPr="008B65CD">
        <w:t>"</w:t>
      </w:r>
      <w:r w:rsidRPr="008B65CD">
        <w:t>Klang</w:t>
      </w:r>
      <w:r w:rsidR="003C25F7" w:rsidRPr="008B65CD">
        <w:t>"</w:t>
      </w:r>
      <w:r w:rsidRPr="008B65CD">
        <w:t xml:space="preserve">, </w:t>
      </w:r>
      <w:r w:rsidR="003C25F7" w:rsidRPr="008B65CD">
        <w:t>"</w:t>
      </w:r>
      <w:r w:rsidRPr="008B65CD">
        <w:t>leicht</w:t>
      </w:r>
      <w:r w:rsidR="003C25F7" w:rsidRPr="008B65CD">
        <w:t>"</w:t>
      </w:r>
      <w:r w:rsidRPr="008B65CD">
        <w:t xml:space="preserve"> in </w:t>
      </w:r>
      <w:r w:rsidR="003C25F7" w:rsidRPr="008B65CD">
        <w:t>"</w:t>
      </w:r>
      <w:r w:rsidRPr="008B65CD">
        <w:t>schleicht</w:t>
      </w:r>
      <w:r w:rsidR="003C25F7" w:rsidRPr="008B65CD">
        <w:t>"</w:t>
      </w:r>
      <w:r w:rsidRPr="008B65CD">
        <w:t xml:space="preserve">, </w:t>
      </w:r>
      <w:r w:rsidR="003C25F7" w:rsidRPr="008B65CD">
        <w:t>"</w:t>
      </w:r>
      <w:r w:rsidRPr="008B65CD">
        <w:t>nur</w:t>
      </w:r>
      <w:r w:rsidR="003C25F7" w:rsidRPr="008B65CD">
        <w:t>"</w:t>
      </w:r>
      <w:r w:rsidRPr="008B65CD">
        <w:t xml:space="preserve"> in </w:t>
      </w:r>
      <w:r w:rsidR="003C25F7" w:rsidRPr="008B65CD">
        <w:t>"</w:t>
      </w:r>
      <w:r w:rsidRPr="008B65CD">
        <w:t>Schnur</w:t>
      </w:r>
      <w:r w:rsidR="003C25F7" w:rsidRPr="008B65CD">
        <w:t>"</w:t>
      </w:r>
      <w:r w:rsidRPr="008B65CD">
        <w:t xml:space="preserve">, </w:t>
      </w:r>
      <w:r w:rsidR="003C25F7" w:rsidRPr="008B65CD">
        <w:t>"</w:t>
      </w:r>
      <w:r w:rsidRPr="008B65CD">
        <w:t>werd</w:t>
      </w:r>
      <w:r w:rsidR="003C25F7" w:rsidRPr="008B65CD">
        <w:t>"</w:t>
      </w:r>
      <w:r w:rsidRPr="008B65CD">
        <w:t xml:space="preserve"> in </w:t>
      </w:r>
      <w:r w:rsidR="003C25F7" w:rsidRPr="008B65CD">
        <w:t>"</w:t>
      </w:r>
      <w:r w:rsidRPr="008B65CD">
        <w:t>Beschwerde</w:t>
      </w:r>
      <w:r w:rsidR="003C25F7" w:rsidRPr="008B65CD">
        <w:t>"</w:t>
      </w:r>
      <w:r w:rsidRPr="008B65CD">
        <w:t xml:space="preserve">, </w:t>
      </w:r>
      <w:r w:rsidR="003C25F7" w:rsidRPr="008B65CD">
        <w:t>"</w:t>
      </w:r>
      <w:r w:rsidRPr="008B65CD">
        <w:t>stell</w:t>
      </w:r>
      <w:r w:rsidR="003C25F7" w:rsidRPr="008B65CD">
        <w:t>"</w:t>
      </w:r>
      <w:r w:rsidRPr="008B65CD">
        <w:t xml:space="preserve"> in </w:t>
      </w:r>
      <w:r w:rsidR="003C25F7" w:rsidRPr="008B65CD">
        <w:t>"</w:t>
      </w:r>
      <w:r w:rsidRPr="008B65CD">
        <w:t>Kastell</w:t>
      </w:r>
      <w:r w:rsidR="003C25F7" w:rsidRPr="008B65CD">
        <w:t>"</w:t>
      </w:r>
      <w:r w:rsidRPr="008B65CD">
        <w:t xml:space="preserve"> und </w:t>
      </w:r>
      <w:r w:rsidR="003C25F7" w:rsidRPr="008B65CD">
        <w:t>"</w:t>
      </w:r>
      <w:r w:rsidRPr="008B65CD">
        <w:t>Pastell</w:t>
      </w:r>
      <w:r w:rsidR="003C25F7" w:rsidRPr="008B65CD">
        <w:t>"</w:t>
      </w:r>
      <w:r w:rsidRPr="008B65CD">
        <w:t xml:space="preserve">, </w:t>
      </w:r>
      <w:r w:rsidR="003C25F7" w:rsidRPr="008B65CD">
        <w:t>"</w:t>
      </w:r>
      <w:r w:rsidRPr="008B65CD">
        <w:t>aber</w:t>
      </w:r>
      <w:r w:rsidR="003C25F7" w:rsidRPr="008B65CD">
        <w:t>"</w:t>
      </w:r>
      <w:r w:rsidRPr="008B65CD">
        <w:t xml:space="preserve"> in </w:t>
      </w:r>
      <w:r w:rsidR="003C25F7" w:rsidRPr="008B65CD">
        <w:t>"</w:t>
      </w:r>
      <w:r w:rsidRPr="008B65CD">
        <w:t>Araber</w:t>
      </w:r>
      <w:r w:rsidR="003C25F7" w:rsidRPr="008B65CD">
        <w:t>"</w:t>
      </w:r>
      <w:r w:rsidRPr="008B65CD">
        <w:t xml:space="preserve">, </w:t>
      </w:r>
      <w:r w:rsidR="003C25F7" w:rsidRPr="008B65CD">
        <w:t>"</w:t>
      </w:r>
      <w:r w:rsidRPr="008B65CD">
        <w:t>Auf</w:t>
      </w:r>
      <w:r w:rsidR="003C25F7" w:rsidRPr="008B65CD">
        <w:t>"</w:t>
      </w:r>
      <w:r w:rsidRPr="008B65CD">
        <w:t xml:space="preserve"> in </w:t>
      </w:r>
      <w:r w:rsidR="003C25F7" w:rsidRPr="008B65CD">
        <w:t>"</w:t>
      </w:r>
      <w:r w:rsidRPr="008B65CD">
        <w:t>raufen</w:t>
      </w:r>
      <w:r w:rsidR="003C25F7" w:rsidRPr="008B65CD">
        <w:t>"</w:t>
      </w:r>
      <w:r w:rsidRPr="008B65CD">
        <w:t xml:space="preserve">, </w:t>
      </w:r>
      <w:r w:rsidR="003C25F7" w:rsidRPr="008B65CD">
        <w:t>"</w:t>
      </w:r>
      <w:r w:rsidRPr="008B65CD">
        <w:t>unter</w:t>
      </w:r>
      <w:r w:rsidR="003C25F7" w:rsidRPr="008B65CD">
        <w:t>"</w:t>
      </w:r>
      <w:r w:rsidRPr="008B65CD">
        <w:t xml:space="preserve"> in </w:t>
      </w:r>
      <w:r w:rsidR="003C25F7" w:rsidRPr="008B65CD">
        <w:t>"</w:t>
      </w:r>
      <w:r w:rsidRPr="008B65CD">
        <w:t>munter</w:t>
      </w:r>
      <w:r w:rsidR="003C25F7" w:rsidRPr="008B65CD">
        <w:t>"</w:t>
      </w:r>
      <w:r w:rsidRPr="008B65CD">
        <w:t>.</w:t>
      </w:r>
    </w:p>
    <w:p w14:paraId="65AA29C7" w14:textId="77777777" w:rsidR="00D44EBB" w:rsidRPr="008B65CD" w:rsidRDefault="00D44EBB" w:rsidP="00F03CD5">
      <w:r w:rsidRPr="008B65CD">
        <w:t>Die Orientierung auf den Wortstamm ist als Entscheidungs</w:t>
      </w:r>
      <w:r w:rsidR="002466A9" w:rsidRPr="008B65CD">
        <w:softHyphen/>
      </w:r>
      <w:r w:rsidRPr="008B65CD">
        <w:t>kri</w:t>
      </w:r>
      <w:r w:rsidR="00E41990" w:rsidRPr="008B65CD">
        <w:softHyphen/>
      </w:r>
      <w:r w:rsidRPr="008B65CD">
        <w:t>terium bei der Frage der Anwendung von Kürzungen bzw. deren Priorisierung in der Vergangenheit nicht immer deutlich heraus</w:t>
      </w:r>
      <w:r w:rsidR="003E75E8" w:rsidRPr="008B65CD">
        <w:softHyphen/>
      </w:r>
      <w:r w:rsidRPr="008B65CD">
        <w:t>gearbeitet worden, wodurch sich bei verschiedenen Wörtern ab</w:t>
      </w:r>
      <w:r w:rsidR="003E75E8" w:rsidRPr="008B65CD">
        <w:softHyphen/>
      </w:r>
      <w:r w:rsidRPr="008B65CD">
        <w:t xml:space="preserve">weichende Schreibweisen eingebürgert haben. Als Beispiel sei auf die Kürzung der Buchstabenfolge </w:t>
      </w:r>
      <w:r w:rsidR="003C25F7" w:rsidRPr="008B65CD">
        <w:t>"</w:t>
      </w:r>
      <w:r w:rsidRPr="008B65CD">
        <w:t>ge</w:t>
      </w:r>
      <w:r w:rsidR="003C25F7" w:rsidRPr="008B65CD">
        <w:t>"</w:t>
      </w:r>
      <w:r w:rsidRPr="008B65CD">
        <w:t xml:space="preserve"> in </w:t>
      </w:r>
      <w:r w:rsidR="003C25F7" w:rsidRPr="008B65CD">
        <w:t>"</w:t>
      </w:r>
      <w:r w:rsidRPr="008B65CD">
        <w:t>genau</w:t>
      </w:r>
      <w:r w:rsidR="003C25F7" w:rsidRPr="008B65CD">
        <w:t>"</w:t>
      </w:r>
      <w:r w:rsidRPr="008B65CD">
        <w:t xml:space="preserve"> verwiesen, die hier sicherlich keinen Präfixcharakter hat. Bei </w:t>
      </w:r>
      <w:r w:rsidR="003C25F7" w:rsidRPr="008B65CD">
        <w:t>"</w:t>
      </w:r>
      <w:r w:rsidRPr="008B65CD">
        <w:t>nau</w:t>
      </w:r>
      <w:r w:rsidR="003C25F7" w:rsidRPr="008B65CD">
        <w:t>"</w:t>
      </w:r>
      <w:r w:rsidRPr="008B65CD">
        <w:t xml:space="preserve"> handelt es sich </w:t>
      </w:r>
      <w:r w:rsidR="009722D5" w:rsidRPr="008B65CD">
        <w:t xml:space="preserve">vermutlich </w:t>
      </w:r>
      <w:r w:rsidRPr="008B65CD">
        <w:t xml:space="preserve">um keinen </w:t>
      </w:r>
      <w:r w:rsidR="009722D5" w:rsidRPr="008B65CD">
        <w:t xml:space="preserve">echten </w:t>
      </w:r>
      <w:r w:rsidRPr="008B65CD">
        <w:t>Wortstamm.</w:t>
      </w:r>
    </w:p>
    <w:p w14:paraId="4C11A510" w14:textId="77777777" w:rsidR="00D44EBB" w:rsidRPr="008B65CD" w:rsidRDefault="00D44EBB" w:rsidP="00F03CD5">
      <w:r w:rsidRPr="008B65CD">
        <w:t>Von der Regel abweichende, historisch aber fest etablierte Schreib</w:t>
      </w:r>
      <w:r w:rsidR="003E75E8" w:rsidRPr="008B65CD">
        <w:softHyphen/>
      </w:r>
      <w:r w:rsidRPr="008B65CD">
        <w:t xml:space="preserve">weisen sollen nun nicht grundsätzlich aufgegeben werden. So wird bei der Kürzung für </w:t>
      </w:r>
      <w:r w:rsidR="003C25F7" w:rsidRPr="008B65CD">
        <w:t>"</w:t>
      </w:r>
      <w:r w:rsidRPr="008B65CD">
        <w:t>komm</w:t>
      </w:r>
      <w:r w:rsidR="003C25F7" w:rsidRPr="008B65CD">
        <w:t>"</w:t>
      </w:r>
      <w:r w:rsidRPr="008B65CD">
        <w:t xml:space="preserve"> großzügig verfahren; sie darf immer angewendet werden. Auch </w:t>
      </w:r>
      <w:r w:rsidR="003C25F7" w:rsidRPr="008B65CD">
        <w:t>"</w:t>
      </w:r>
      <w:r w:rsidRPr="008B65CD">
        <w:t>letzt</w:t>
      </w:r>
      <w:r w:rsidR="003C25F7" w:rsidRPr="008B65CD">
        <w:t>"</w:t>
      </w:r>
      <w:r w:rsidRPr="008B65CD">
        <w:t xml:space="preserve"> wird nicht nur in Wörtern wie </w:t>
      </w:r>
      <w:r w:rsidR="003C25F7" w:rsidRPr="008B65CD">
        <w:t>"</w:t>
      </w:r>
      <w:r w:rsidRPr="008B65CD">
        <w:t>letztes</w:t>
      </w:r>
      <w:r w:rsidR="003C25F7" w:rsidRPr="008B65CD">
        <w:t>"</w:t>
      </w:r>
      <w:r w:rsidRPr="008B65CD">
        <w:t xml:space="preserve">, sondern auch weiterhin </w:t>
      </w:r>
      <w:r w:rsidR="00E9629A" w:rsidRPr="008B65CD">
        <w:t>z. B.</w:t>
      </w:r>
      <w:r w:rsidRPr="008B65CD">
        <w:t xml:space="preserve"> in </w:t>
      </w:r>
      <w:r w:rsidR="003C25F7" w:rsidRPr="008B65CD">
        <w:t>"</w:t>
      </w:r>
      <w:r w:rsidRPr="008B65CD">
        <w:t>zuletzt</w:t>
      </w:r>
      <w:r w:rsidR="003C25F7" w:rsidRPr="008B65CD">
        <w:t>"</w:t>
      </w:r>
      <w:r w:rsidRPr="008B65CD">
        <w:t xml:space="preserve"> und </w:t>
      </w:r>
      <w:r w:rsidR="003C25F7" w:rsidRPr="008B65CD">
        <w:t>"</w:t>
      </w:r>
      <w:r w:rsidRPr="008B65CD">
        <w:t>verletzt</w:t>
      </w:r>
      <w:r w:rsidR="003C25F7" w:rsidRPr="008B65CD">
        <w:t>"</w:t>
      </w:r>
      <w:r w:rsidRPr="008B65CD">
        <w:t xml:space="preserve"> gekürzt.</w:t>
      </w:r>
    </w:p>
    <w:p w14:paraId="5BF6349F" w14:textId="77777777" w:rsidR="00D44EBB" w:rsidRPr="008B65CD" w:rsidRDefault="00D44EBB" w:rsidP="00F03CD5">
      <w:r w:rsidRPr="008B65CD">
        <w:t>In Zweifelsfällen sollte nicht gekürzt werden.</w:t>
      </w:r>
    </w:p>
    <w:p w14:paraId="0F4DA17D" w14:textId="77777777" w:rsidR="00D44EBB" w:rsidRPr="008B65CD" w:rsidRDefault="00D44EBB" w:rsidP="00F03CD5">
      <w:pPr>
        <w:pStyle w:val="berschrift3"/>
        <w:rPr>
          <w:sz w:val="28"/>
        </w:rPr>
      </w:pPr>
      <w:bookmarkStart w:id="529" w:name="_Toc465839296"/>
      <w:bookmarkStart w:id="530" w:name="_Toc465840816"/>
      <w:bookmarkStart w:id="531" w:name="_Toc466381100"/>
      <w:bookmarkStart w:id="532" w:name="_Toc466381362"/>
      <w:bookmarkStart w:id="533" w:name="_Toc466381979"/>
      <w:bookmarkStart w:id="534" w:name="_Toc517810681"/>
      <w:r w:rsidRPr="008B65CD">
        <w:t>4.9.5</w:t>
      </w:r>
      <w:r w:rsidR="00E43417" w:rsidRPr="008B65CD">
        <w:tab/>
      </w:r>
      <w:r w:rsidRPr="008B65CD">
        <w:t>Beachtung von Prä- und Suffixen</w:t>
      </w:r>
      <w:bookmarkEnd w:id="529"/>
      <w:bookmarkEnd w:id="530"/>
      <w:bookmarkEnd w:id="531"/>
      <w:bookmarkEnd w:id="532"/>
      <w:bookmarkEnd w:id="533"/>
      <w:bookmarkEnd w:id="534"/>
    </w:p>
    <w:p w14:paraId="3038F734" w14:textId="77777777" w:rsidR="00D44EBB" w:rsidRPr="008B65CD" w:rsidRDefault="00D44EBB" w:rsidP="00F03CD5">
      <w:r w:rsidRPr="008B65CD">
        <w:t xml:space="preserve">Eindeutig erkennbare Prä- und Suffixe werden </w:t>
      </w:r>
      <w:r w:rsidR="00B11005" w:rsidRPr="008B65CD">
        <w:t>–</w:t>
      </w:r>
      <w:r w:rsidRPr="008B65CD">
        <w:t xml:space="preserve"> außer bei Dop</w:t>
      </w:r>
      <w:r w:rsidR="00D177C9" w:rsidRPr="008B65CD">
        <w:softHyphen/>
      </w:r>
      <w:r w:rsidRPr="008B65CD">
        <w:t>pel</w:t>
      </w:r>
      <w:r w:rsidR="00D177C9" w:rsidRPr="008B65CD">
        <w:softHyphen/>
      </w:r>
      <w:r w:rsidRPr="008B65CD">
        <w:t xml:space="preserve">konsonanten </w:t>
      </w:r>
      <w:r w:rsidR="00B11005" w:rsidRPr="008B65CD">
        <w:t>–</w:t>
      </w:r>
      <w:r w:rsidRPr="008B65CD">
        <w:t xml:space="preserve"> nicht durch eine Kürzung mit dem Wortstamm verbunden. Zu Zweifelsfällen siehe 4.1.2.4.</w:t>
      </w:r>
    </w:p>
    <w:p w14:paraId="1470419D" w14:textId="77777777" w:rsidR="00D44EBB" w:rsidRPr="008B65CD" w:rsidRDefault="00D44EBB" w:rsidP="00F03CD5">
      <w:pPr>
        <w:pStyle w:val="berschrift2"/>
        <w:rPr>
          <w:sz w:val="28"/>
        </w:rPr>
      </w:pPr>
      <w:bookmarkStart w:id="535" w:name="_Toc465839297"/>
      <w:bookmarkStart w:id="536" w:name="_Toc465840817"/>
      <w:bookmarkStart w:id="537" w:name="_Toc466381101"/>
      <w:bookmarkStart w:id="538" w:name="_Toc466381363"/>
      <w:bookmarkStart w:id="539" w:name="_Toc466381980"/>
      <w:bookmarkStart w:id="540" w:name="_Toc517810682"/>
      <w:r w:rsidRPr="008B65CD">
        <w:t>4.10</w:t>
      </w:r>
      <w:r w:rsidR="00E43417" w:rsidRPr="008B65CD">
        <w:tab/>
      </w:r>
      <w:r w:rsidRPr="008B65CD">
        <w:t>Abweichungen in der Schweiz</w:t>
      </w:r>
      <w:bookmarkEnd w:id="535"/>
      <w:bookmarkEnd w:id="536"/>
      <w:bookmarkEnd w:id="537"/>
      <w:bookmarkEnd w:id="538"/>
      <w:bookmarkEnd w:id="539"/>
      <w:bookmarkEnd w:id="540"/>
    </w:p>
    <w:p w14:paraId="3191CE98" w14:textId="77777777" w:rsidR="00D44EBB" w:rsidRPr="008B65CD" w:rsidRDefault="00D44EBB" w:rsidP="00F03CD5">
      <w:r w:rsidRPr="008B65CD">
        <w:t>Das Eszett (ß) wird in der Schweiz nicht verwendet. Die zwei</w:t>
      </w:r>
      <w:r w:rsidR="003E75E8" w:rsidRPr="008B65CD">
        <w:softHyphen/>
      </w:r>
      <w:r w:rsidRPr="008B65CD">
        <w:t>for</w:t>
      </w:r>
      <w:r w:rsidR="00D177C9" w:rsidRPr="008B65CD">
        <w:softHyphen/>
      </w:r>
      <w:r w:rsidRPr="008B65CD">
        <w:t xml:space="preserve">migen Kürzungen für </w:t>
      </w:r>
      <w:r w:rsidR="003C25F7" w:rsidRPr="008B65CD">
        <w:t>"</w:t>
      </w:r>
      <w:r w:rsidRPr="008B65CD">
        <w:t>groß</w:t>
      </w:r>
      <w:r w:rsidR="003C25F7" w:rsidRPr="008B65CD">
        <w:t>"</w:t>
      </w:r>
      <w:r w:rsidRPr="008B65CD">
        <w:t xml:space="preserve"> und </w:t>
      </w:r>
      <w:r w:rsidR="003C25F7" w:rsidRPr="008B65CD">
        <w:t>"</w:t>
      </w:r>
      <w:r w:rsidRPr="008B65CD">
        <w:t>schließ</w:t>
      </w:r>
      <w:r w:rsidR="003C25F7" w:rsidRPr="008B65CD">
        <w:t>"</w:t>
      </w:r>
      <w:r w:rsidRPr="008B65CD">
        <w:t xml:space="preserve"> gelten auch für die Schreibweise mit Doppel-s.</w:t>
      </w:r>
    </w:p>
    <w:p w14:paraId="41AF7DA7" w14:textId="77777777" w:rsidR="00891AC1" w:rsidRPr="008B65CD" w:rsidRDefault="00891AC1" w:rsidP="00645775">
      <w:pPr>
        <w:sectPr w:rsidR="00891AC1" w:rsidRPr="008B65CD" w:rsidSect="00543E4D">
          <w:type w:val="continuous"/>
          <w:pgSz w:w="11906" w:h="16838" w:code="9"/>
          <w:pgMar w:top="1134" w:right="1134" w:bottom="851" w:left="1134" w:header="709" w:footer="709" w:gutter="284"/>
          <w:cols w:space="709"/>
          <w:docGrid w:linePitch="381"/>
        </w:sectPr>
      </w:pPr>
      <w:bookmarkStart w:id="541" w:name="_Toc465839298"/>
      <w:bookmarkStart w:id="542" w:name="_Toc465840818"/>
      <w:bookmarkStart w:id="543" w:name="_Toc466381102"/>
      <w:bookmarkStart w:id="544" w:name="_Toc466381364"/>
      <w:bookmarkStart w:id="545" w:name="_Toc466381981"/>
    </w:p>
    <w:p w14:paraId="047440BF" w14:textId="77777777" w:rsidR="00D44EBB" w:rsidRPr="008B65CD" w:rsidRDefault="00D44EBB" w:rsidP="00F03CD5">
      <w:pPr>
        <w:pStyle w:val="berschrift1"/>
        <w:rPr>
          <w:sz w:val="28"/>
        </w:rPr>
      </w:pPr>
      <w:bookmarkStart w:id="546" w:name="_Toc517810683"/>
      <w:r w:rsidRPr="008B65CD">
        <w:t>Anhang</w:t>
      </w:r>
      <w:bookmarkEnd w:id="541"/>
      <w:bookmarkEnd w:id="542"/>
      <w:bookmarkEnd w:id="543"/>
      <w:bookmarkEnd w:id="544"/>
      <w:bookmarkEnd w:id="545"/>
      <w:bookmarkEnd w:id="546"/>
    </w:p>
    <w:p w14:paraId="7AE48107" w14:textId="77777777" w:rsidR="00D44EBB" w:rsidRPr="008B65CD" w:rsidRDefault="00D44EBB" w:rsidP="00F03CD5">
      <w:pPr>
        <w:pStyle w:val="berschrift2"/>
        <w:rPr>
          <w:sz w:val="28"/>
        </w:rPr>
      </w:pPr>
      <w:bookmarkStart w:id="547" w:name="_Toc465839299"/>
      <w:bookmarkStart w:id="548" w:name="_Toc465840819"/>
      <w:bookmarkStart w:id="549" w:name="_Toc466381103"/>
      <w:bookmarkStart w:id="550" w:name="_Toc466381365"/>
      <w:bookmarkStart w:id="551" w:name="_Toc466381982"/>
      <w:bookmarkStart w:id="552" w:name="_Toc517810684"/>
      <w:r w:rsidRPr="008B65CD">
        <w:t>A1</w:t>
      </w:r>
      <w:r w:rsidR="00E43417" w:rsidRPr="008B65CD">
        <w:tab/>
      </w:r>
      <w:r w:rsidRPr="008B65CD">
        <w:t>Al</w:t>
      </w:r>
      <w:r w:rsidR="00F97576" w:rsidRPr="008B65CD">
        <w:t>phabetische Liste der Kürzungen</w:t>
      </w:r>
      <w:r w:rsidR="00476283" w:rsidRPr="008B65CD">
        <w:br/>
      </w:r>
      <w:r w:rsidRPr="008B65CD">
        <w:t>mit Beispielen</w:t>
      </w:r>
      <w:bookmarkEnd w:id="547"/>
      <w:bookmarkEnd w:id="548"/>
      <w:bookmarkEnd w:id="549"/>
      <w:bookmarkEnd w:id="550"/>
      <w:bookmarkEnd w:id="551"/>
      <w:bookmarkEnd w:id="552"/>
    </w:p>
    <w:p w14:paraId="2B36D8BD" w14:textId="77777777" w:rsidR="00EE4838" w:rsidRPr="008B65CD" w:rsidRDefault="00EE4838" w:rsidP="00F03CD5">
      <w:r w:rsidRPr="008B65CD">
        <w:t>Da Sprache lebendig bleibt, lässt sich auch im System der deut</w:t>
      </w:r>
      <w:r w:rsidR="00C22123" w:rsidRPr="008B65CD">
        <w:softHyphen/>
      </w:r>
      <w:r w:rsidRPr="008B65CD">
        <w:t>schen Brailleschrift nicht alles abschließend regeln. In der folgen</w:t>
      </w:r>
      <w:r w:rsidR="00E41990" w:rsidRPr="008B65CD">
        <w:softHyphen/>
      </w:r>
      <w:r w:rsidRPr="008B65CD">
        <w:t>den Auflistung wird beispielhaft für manche Wörter neben der empfohlenen Anwendung oder Auflösung von Kürzungen eine alter</w:t>
      </w:r>
      <w:r w:rsidR="00C22123" w:rsidRPr="008B65CD">
        <w:softHyphen/>
      </w:r>
      <w:r w:rsidRPr="008B65CD">
        <w:t xml:space="preserve">native Darstellungsmöglichkeit angeboten. Eine weitere Liste hierzu befindet sich in </w:t>
      </w:r>
      <w:r w:rsidR="009C203B" w:rsidRPr="008B65CD">
        <w:t>Kap. </w:t>
      </w:r>
      <w:r w:rsidRPr="008B65CD">
        <w:t xml:space="preserve">4.1.2.4. Sofern die geltenden Regeln (siehe </w:t>
      </w:r>
      <w:r w:rsidR="009C203B" w:rsidRPr="008B65CD">
        <w:t>Kap. </w:t>
      </w:r>
      <w:r w:rsidRPr="008B65CD">
        <w:t xml:space="preserve">3 Die Vollschrift und </w:t>
      </w:r>
      <w:r w:rsidR="009C203B" w:rsidRPr="008B65CD">
        <w:t>Kap. </w:t>
      </w:r>
      <w:r w:rsidRPr="008B65CD">
        <w:t>4 Die Kurzschrift) ein</w:t>
      </w:r>
      <w:r w:rsidR="00C22123" w:rsidRPr="008B65CD">
        <w:softHyphen/>
      </w:r>
      <w:r w:rsidRPr="008B65CD">
        <w:t>gehalten werden, sind mit Blick auf Aussprache und Lesbarkeit auch eigene Interpretationen des Schriftsystems zulässig.</w:t>
      </w:r>
    </w:p>
    <w:p w14:paraId="7225936A" w14:textId="77777777" w:rsidR="00EE4838" w:rsidRPr="008B65CD" w:rsidRDefault="00EE4838" w:rsidP="00F03CD5">
      <w:r w:rsidRPr="008B65CD">
        <w:t xml:space="preserve">Selbstverständlich erheben die in den Rubriken </w:t>
      </w:r>
      <w:r w:rsidR="003C25F7" w:rsidRPr="008B65CD">
        <w:t>"</w:t>
      </w:r>
      <w:r w:rsidRPr="008B65CD">
        <w:t>Beispiele</w:t>
      </w:r>
      <w:r w:rsidR="003C25F7" w:rsidRPr="008B65CD">
        <w:t>"</w:t>
      </w:r>
      <w:r w:rsidRPr="008B65CD">
        <w:t xml:space="preserve"> und </w:t>
      </w:r>
      <w:r w:rsidR="003C25F7" w:rsidRPr="008B65CD">
        <w:t>"</w:t>
      </w:r>
      <w:r w:rsidRPr="008B65CD">
        <w:t>Beachte</w:t>
      </w:r>
      <w:r w:rsidR="003C25F7" w:rsidRPr="008B65CD">
        <w:t>"</w:t>
      </w:r>
      <w:r w:rsidRPr="008B65CD">
        <w:t xml:space="preserve"> aufgeführten Wörter keinen Anspruch auf Vollständig</w:t>
      </w:r>
      <w:r w:rsidR="002466A9" w:rsidRPr="008B65CD">
        <w:softHyphen/>
      </w:r>
      <w:r w:rsidRPr="008B65CD">
        <w:t>keit. Die hier zusammengestellten Beispiele dienen dazu, Grund</w:t>
      </w:r>
      <w:r w:rsidR="00C22123" w:rsidRPr="008B65CD">
        <w:softHyphen/>
      </w:r>
      <w:r w:rsidRPr="008B65CD">
        <w:t>sätze und Grenzen der Anwendung der in den Kapiteln 3 und 4 nachzulesenden Regeln der deutschen Blindenvoll- und -kurz</w:t>
      </w:r>
      <w:r w:rsidR="00C22123" w:rsidRPr="008B65CD">
        <w:softHyphen/>
      </w:r>
      <w:r w:rsidRPr="008B65CD">
        <w:t xml:space="preserve">schrift zu veranschaulichen. Mit </w:t>
      </w:r>
      <w:r w:rsidR="003C25F7" w:rsidRPr="008B65CD">
        <w:t>"</w:t>
      </w:r>
      <w:r w:rsidRPr="008B65CD">
        <w:t>Beispielen</w:t>
      </w:r>
      <w:r w:rsidR="003C25F7" w:rsidRPr="008B65CD">
        <w:t>"</w:t>
      </w:r>
      <w:r w:rsidRPr="008B65CD">
        <w:t xml:space="preserve"> wird versucht zu zeigen, in welchen Situationen eine Kürzung angewandt werden darf. Unter </w:t>
      </w:r>
      <w:r w:rsidR="003C25F7" w:rsidRPr="008B65CD">
        <w:t>"</w:t>
      </w:r>
      <w:r w:rsidRPr="008B65CD">
        <w:t>Beachte</w:t>
      </w:r>
      <w:r w:rsidR="003C25F7" w:rsidRPr="008B65CD">
        <w:t>"</w:t>
      </w:r>
      <w:r w:rsidRPr="008B65CD">
        <w:t xml:space="preserve"> findet man Beispiele für Fälle, in denen eine Kürzung nicht angewandt werden darf oder welche Konsequenzen sich durch die Anwendung einer Kürzung für die Schreibweise an</w:t>
      </w:r>
      <w:r w:rsidR="00C22123" w:rsidRPr="008B65CD">
        <w:softHyphen/>
      </w:r>
      <w:r w:rsidRPr="008B65CD">
        <w:t>derer Wörter in Kurzschrift ergeben. In beiden Rubriken sind die Wörter alphabetisch geordnet. Umgelautete Kürzungen (zusam</w:t>
      </w:r>
      <w:r w:rsidR="00C22123" w:rsidRPr="008B65CD">
        <w:softHyphen/>
      </w:r>
      <w:r w:rsidRPr="008B65CD">
        <w:t>men</w:t>
      </w:r>
      <w:r w:rsidR="00C22123" w:rsidRPr="008B65CD">
        <w:softHyphen/>
      </w:r>
      <w:r w:rsidRPr="008B65CD">
        <w:t>ge</w:t>
      </w:r>
      <w:r w:rsidR="00E41990" w:rsidRPr="008B65CD">
        <w:softHyphen/>
      </w:r>
      <w:r w:rsidRPr="008B65CD">
        <w:t xml:space="preserve">stellt in </w:t>
      </w:r>
      <w:r w:rsidR="009C203B" w:rsidRPr="008B65CD">
        <w:t>Kap. </w:t>
      </w:r>
      <w:r w:rsidRPr="008B65CD">
        <w:t>4.6 und in Anhang A2) sind in dieser Liste nicht als eigenständige Kürzungen aufgeführt. Beispiele und Beach</w:t>
      </w:r>
      <w:r w:rsidR="00C22123" w:rsidRPr="008B65CD">
        <w:softHyphen/>
      </w:r>
      <w:r w:rsidRPr="008B65CD">
        <w:t>tens</w:t>
      </w:r>
      <w:r w:rsidR="00C22123" w:rsidRPr="008B65CD">
        <w:softHyphen/>
      </w:r>
      <w:r w:rsidRPr="008B65CD">
        <w:t>wertes zu Umlautkürzungen befinden sich hier jeweils nach den Angaben zu den Wort- bzw. Wortstammkürzungen, von denen sie abgeleitet sind, wobei das alphabetische Ordnungs</w:t>
      </w:r>
      <w:r w:rsidR="002466A9" w:rsidRPr="008B65CD">
        <w:softHyphen/>
      </w:r>
      <w:r w:rsidRPr="008B65CD">
        <w:t>system jeweils neu beginnt.</w:t>
      </w:r>
    </w:p>
    <w:p w14:paraId="269531A9" w14:textId="77777777" w:rsidR="00EE4838" w:rsidRPr="008B65CD" w:rsidRDefault="00EE4838" w:rsidP="00F03CD5">
      <w:r w:rsidRPr="008B65CD">
        <w:t>Für die in der Liste mit einem Pfeil (</w:t>
      </w:r>
      <w:r w:rsidR="00EE43B4" w:rsidRPr="008B65CD">
        <w:rPr>
          <w:rFonts w:ascii="Arial" w:hAnsi="Arial" w:cs="Arial"/>
          <w:b/>
          <w:sz w:val="40"/>
          <w:lang w:eastAsia="ja-JP"/>
        </w:rPr>
        <w:t>→</w:t>
      </w:r>
      <w:r w:rsidRPr="008B65CD">
        <w:t>) versehenen Wörter gelten eigenständige Kürzungen, die der jeweiligen Kürzung übergeordnet sind. Bei den Kürzungen der Vollschrift wird nicht auf andere ver</w:t>
      </w:r>
      <w:r w:rsidR="00C22123" w:rsidRPr="008B65CD">
        <w:softHyphen/>
      </w:r>
      <w:r w:rsidRPr="008B65CD">
        <w:t>wiesen.</w:t>
      </w:r>
    </w:p>
    <w:p w14:paraId="449EE674" w14:textId="77777777" w:rsidR="00EE4838" w:rsidRPr="008B65CD" w:rsidRDefault="00EE4838" w:rsidP="00F03CD5">
      <w:r w:rsidRPr="008B65CD">
        <w:t>Ergänzungsbindestriche kennzeichnen einformige Kürzungen, die nur mit Erweiterungen erlaubt sind, sowie Prä- und Suffix</w:t>
      </w:r>
      <w:r w:rsidR="00C22123" w:rsidRPr="008B65CD">
        <w:softHyphen/>
      </w:r>
      <w:r w:rsidRPr="008B65CD">
        <w:t>kür</w:t>
      </w:r>
      <w:r w:rsidR="00C22123" w:rsidRPr="008B65CD">
        <w:softHyphen/>
      </w:r>
      <w:r w:rsidRPr="008B65CD">
        <w:t>zun</w:t>
      </w:r>
      <w:r w:rsidR="00D177C9" w:rsidRPr="008B65CD">
        <w:softHyphen/>
      </w:r>
      <w:r w:rsidRPr="008B65CD">
        <w:t>gen.</w:t>
      </w:r>
    </w:p>
    <w:p w14:paraId="1EFBC39D" w14:textId="77777777" w:rsidR="00EE4838" w:rsidRPr="008B65CD" w:rsidRDefault="00EE4838" w:rsidP="00F03CD5">
      <w:r w:rsidRPr="008B65CD">
        <w:t xml:space="preserve">Das aus sechs Punkten bestehende </w:t>
      </w:r>
      <w:r w:rsidR="003C25F7" w:rsidRPr="008B65CD">
        <w:t>"</w:t>
      </w:r>
      <w:r w:rsidRPr="008B65CD">
        <w:t>Vollzeichen</w:t>
      </w:r>
      <w:r w:rsidR="003C25F7" w:rsidRPr="008B65CD">
        <w:t>"</w:t>
      </w:r>
      <w:r w:rsidRPr="008B65CD">
        <w:t xml:space="preserve"> vor einer Brailleform ist kein Bestandteil des Braillesymbols. Es dient ledig</w:t>
      </w:r>
      <w:r w:rsidR="00D177C9" w:rsidRPr="008B65CD">
        <w:softHyphen/>
      </w:r>
      <w:r w:rsidRPr="008B65CD">
        <w:t>lich dazu, das gemeinte Punktemuster sicher ertasten zu können.</w:t>
      </w:r>
    </w:p>
    <w:p w14:paraId="3B8C1ED9" w14:textId="77777777" w:rsidR="0084659A" w:rsidRPr="008B65CD" w:rsidRDefault="0034698A" w:rsidP="00F03CD5">
      <w:r w:rsidRPr="008B65CD">
        <w:br w:type="page"/>
      </w:r>
    </w:p>
    <w:p w14:paraId="0988493F" w14:textId="77777777" w:rsidR="006F3BAD" w:rsidRPr="008B65CD" w:rsidRDefault="00EE4838" w:rsidP="00F03CD5">
      <w:pPr>
        <w:pStyle w:val="berschrift5"/>
      </w:pPr>
      <w:r w:rsidRPr="008B65CD">
        <w:t>ABER</w:t>
      </w:r>
      <w:r w:rsidRPr="008B65CD">
        <w:rPr>
          <w:rFonts w:ascii="BrailleDinItaDot" w:hAnsi="BrailleDinItaDot"/>
          <w:sz w:val="56"/>
          <w:szCs w:val="48"/>
        </w:rPr>
        <w:t xml:space="preserve"> </w:t>
      </w:r>
      <w:r w:rsidR="009338E5" w:rsidRPr="008B65CD">
        <w:rPr>
          <w:rStyle w:val="Brailleschrift"/>
          <w:b w:val="0"/>
        </w:rPr>
        <w:t>a</w:t>
      </w:r>
    </w:p>
    <w:p w14:paraId="4C6EA444" w14:textId="77777777" w:rsidR="00EE4838" w:rsidRPr="008B65CD" w:rsidRDefault="00EE4838" w:rsidP="000151B5">
      <w:pPr>
        <w:pStyle w:val="Kuerzungseinordnung"/>
      </w:pPr>
      <w:r w:rsidRPr="008B65CD">
        <w:t>(4.3.2 Einformige Kürzungen, alleinstehend oder in Wortverbin</w:t>
      </w:r>
      <w:r w:rsidR="002466A9" w:rsidRPr="008B65CD">
        <w:softHyphen/>
      </w:r>
      <w:r w:rsidRPr="008B65CD">
        <w:t>dungen)</w:t>
      </w:r>
    </w:p>
    <w:p w14:paraId="4BA0AF40" w14:textId="77777777" w:rsidR="00EE4838" w:rsidRPr="008B65CD" w:rsidRDefault="00EE4838" w:rsidP="00F03CD5">
      <w:pPr>
        <w:pStyle w:val="berschrift6"/>
      </w:pPr>
      <w:r w:rsidRPr="008B65CD">
        <w:t>Beispiele:</w:t>
      </w:r>
    </w:p>
    <w:p w14:paraId="6E700F53" w14:textId="77777777" w:rsidR="00F53968" w:rsidRPr="008B65CD" w:rsidRDefault="00EE4838" w:rsidP="00F03CD5">
      <w:pPr>
        <w:pStyle w:val="Beispielliste"/>
        <w:rPr>
          <w:rStyle w:val="Brailleschrift"/>
        </w:rPr>
      </w:pPr>
      <w:r w:rsidRPr="008B65CD">
        <w:t>Aberglaube</w:t>
      </w:r>
      <w:r w:rsidR="00E97EBF" w:rsidRPr="008B65CD">
        <w:tab/>
      </w:r>
      <w:r w:rsidR="009338E5" w:rsidRPr="008B65CD">
        <w:rPr>
          <w:rStyle w:val="Brailleschrift"/>
        </w:rPr>
        <w:t>,agl1be</w:t>
      </w:r>
    </w:p>
    <w:p w14:paraId="5C08E4A1" w14:textId="77777777" w:rsidR="00F53968" w:rsidRPr="008B65CD" w:rsidRDefault="00EE4838" w:rsidP="00F03CD5">
      <w:pPr>
        <w:pStyle w:val="Beispielliste"/>
        <w:rPr>
          <w:rStyle w:val="Brailleschrift"/>
        </w:rPr>
      </w:pPr>
      <w:r w:rsidRPr="008B65CD">
        <w:t>abermalig</w:t>
      </w:r>
      <w:r w:rsidR="00E97EBF" w:rsidRPr="008B65CD">
        <w:tab/>
      </w:r>
      <w:r w:rsidR="009338E5" w:rsidRPr="008B65CD">
        <w:rPr>
          <w:rStyle w:val="Brailleschrift"/>
        </w:rPr>
        <w:t>,am&gt;</w:t>
      </w:r>
    </w:p>
    <w:p w14:paraId="5C37C988" w14:textId="77777777" w:rsidR="004824E8" w:rsidRPr="008B65CD" w:rsidRDefault="00EE4838" w:rsidP="00F03CD5">
      <w:pPr>
        <w:pStyle w:val="Beispielliste"/>
        <w:rPr>
          <w:rStyle w:val="Brailleschrift"/>
        </w:rPr>
      </w:pPr>
      <w:r w:rsidRPr="008B65CD">
        <w:t>abermals</w:t>
      </w:r>
      <w:r w:rsidR="009338E5" w:rsidRPr="008B65CD">
        <w:tab/>
      </w:r>
      <w:r w:rsidR="009338E5" w:rsidRPr="008B65CD">
        <w:rPr>
          <w:rStyle w:val="Brailleschrift"/>
        </w:rPr>
        <w:t>,ams</w:t>
      </w:r>
    </w:p>
    <w:p w14:paraId="633B4676" w14:textId="77777777" w:rsidR="00EE4838" w:rsidRPr="008B65CD" w:rsidRDefault="00EE4838" w:rsidP="00F03CD5">
      <w:pPr>
        <w:pStyle w:val="berschrift6"/>
      </w:pPr>
      <w:r w:rsidRPr="008B65CD">
        <w:t>Beachte:</w:t>
      </w:r>
    </w:p>
    <w:p w14:paraId="740B17D2" w14:textId="77777777" w:rsidR="00F53968" w:rsidRPr="008B65CD" w:rsidRDefault="009338E5" w:rsidP="00F03CD5">
      <w:pPr>
        <w:pStyle w:val="Beispielliste"/>
        <w:rPr>
          <w:rStyle w:val="Brailleschrift"/>
        </w:rPr>
      </w:pPr>
      <w:r w:rsidRPr="008B65CD">
        <w:t>a</w:t>
      </w:r>
      <w:r w:rsidR="00EE4838" w:rsidRPr="008B65CD">
        <w:t>berkennen</w:t>
      </w:r>
      <w:r w:rsidR="00E97EBF" w:rsidRPr="008B65CD">
        <w:tab/>
      </w:r>
      <w:r w:rsidRPr="008B65CD">
        <w:rPr>
          <w:rStyle w:val="Brailleschrift"/>
        </w:rPr>
        <w:t>ab7kcnc</w:t>
      </w:r>
    </w:p>
    <w:p w14:paraId="689DD643" w14:textId="77777777" w:rsidR="004824E8" w:rsidRPr="008B65CD" w:rsidRDefault="00EE4838" w:rsidP="00F03CD5">
      <w:pPr>
        <w:pStyle w:val="Beispielliste"/>
        <w:rPr>
          <w:rStyle w:val="Brailleschrift"/>
        </w:rPr>
      </w:pPr>
      <w:r w:rsidRPr="008B65CD">
        <w:t>Araber</w:t>
      </w:r>
      <w:r w:rsidR="009338E5" w:rsidRPr="008B65CD">
        <w:tab/>
      </w:r>
      <w:r w:rsidR="009338E5" w:rsidRPr="008B65CD">
        <w:rPr>
          <w:rStyle w:val="Brailleschrift"/>
        </w:rPr>
        <w:t>)ab7</w:t>
      </w:r>
    </w:p>
    <w:p w14:paraId="0A31B5AA" w14:textId="77777777" w:rsidR="006F3BAD" w:rsidRPr="008B65CD" w:rsidRDefault="00EE4838" w:rsidP="00F03CD5">
      <w:pPr>
        <w:pStyle w:val="berschrift5"/>
      </w:pPr>
      <w:r w:rsidRPr="008B65CD">
        <w:t>ACH</w:t>
      </w:r>
      <w:r w:rsidRPr="008B65CD">
        <w:rPr>
          <w:rFonts w:ascii="BrailleDinItaDot" w:hAnsi="BrailleDinItaDot"/>
          <w:sz w:val="56"/>
          <w:szCs w:val="48"/>
        </w:rPr>
        <w:t xml:space="preserve"> </w:t>
      </w:r>
      <w:r w:rsidR="009338E5" w:rsidRPr="008B65CD">
        <w:rPr>
          <w:rStyle w:val="Brailleschrift"/>
          <w:b w:val="0"/>
        </w:rPr>
        <w:t>&lt;</w:t>
      </w:r>
    </w:p>
    <w:p w14:paraId="3012EEC2" w14:textId="77777777" w:rsidR="00EE4838" w:rsidRPr="008B65CD" w:rsidRDefault="00EE4838" w:rsidP="000151B5">
      <w:pPr>
        <w:pStyle w:val="Kuerzungseinordnung"/>
      </w:pPr>
      <w:r w:rsidRPr="008B65CD">
        <w:t>(4.1.1 Liste der Lautgruppenkürzungen)</w:t>
      </w:r>
    </w:p>
    <w:p w14:paraId="615E6490" w14:textId="77777777" w:rsidR="00EE4838" w:rsidRPr="008B65CD" w:rsidRDefault="00EE4838" w:rsidP="00F03CD5">
      <w:pPr>
        <w:pStyle w:val="berschrift6"/>
      </w:pPr>
      <w:r w:rsidRPr="008B65CD">
        <w:t>Beispiele:</w:t>
      </w:r>
    </w:p>
    <w:p w14:paraId="7D44CB37" w14:textId="77777777" w:rsidR="00F53968" w:rsidRPr="008B65CD" w:rsidRDefault="00EE4838" w:rsidP="00F03CD5">
      <w:pPr>
        <w:pStyle w:val="Beispielliste"/>
      </w:pPr>
      <w:r w:rsidRPr="008B65CD">
        <w:t>Bachelor</w:t>
      </w:r>
      <w:r w:rsidR="009338E5" w:rsidRPr="008B65CD">
        <w:tab/>
      </w:r>
      <w:r w:rsidR="009338E5" w:rsidRPr="008B65CD">
        <w:rPr>
          <w:rStyle w:val="Brailleschrift"/>
        </w:rPr>
        <w:t>b&lt;yor</w:t>
      </w:r>
    </w:p>
    <w:p w14:paraId="5334F431" w14:textId="77777777" w:rsidR="00F53968" w:rsidRPr="008B65CD" w:rsidRDefault="00EE4838" w:rsidP="00F03CD5">
      <w:pPr>
        <w:pStyle w:val="Beispielliste"/>
        <w:rPr>
          <w:rStyle w:val="Brailleschrift"/>
        </w:rPr>
      </w:pPr>
      <w:r w:rsidRPr="008B65CD">
        <w:t>Flachdach</w:t>
      </w:r>
      <w:r w:rsidR="00E97EBF" w:rsidRPr="008B65CD">
        <w:tab/>
      </w:r>
      <w:r w:rsidR="009338E5" w:rsidRPr="008B65CD">
        <w:rPr>
          <w:rStyle w:val="Brailleschrift"/>
        </w:rPr>
        <w:t>fl&lt;d&lt;</w:t>
      </w:r>
    </w:p>
    <w:p w14:paraId="3188D557" w14:textId="77777777" w:rsidR="004824E8" w:rsidRPr="008B65CD" w:rsidRDefault="00EE4838" w:rsidP="00F03CD5">
      <w:pPr>
        <w:pStyle w:val="Beispielliste"/>
        <w:rPr>
          <w:rStyle w:val="Brailleschrift"/>
        </w:rPr>
      </w:pPr>
      <w:r w:rsidRPr="008B65CD">
        <w:t>lachen</w:t>
      </w:r>
      <w:r w:rsidR="009338E5" w:rsidRPr="008B65CD">
        <w:tab/>
      </w:r>
      <w:r w:rsidR="009338E5" w:rsidRPr="008B65CD">
        <w:rPr>
          <w:rStyle w:val="Brailleschrift"/>
        </w:rPr>
        <w:t>l&lt;c</w:t>
      </w:r>
    </w:p>
    <w:p w14:paraId="696D46C4" w14:textId="77777777" w:rsidR="00EE4838" w:rsidRPr="008B65CD" w:rsidRDefault="00EE4838" w:rsidP="00F03CD5">
      <w:pPr>
        <w:pStyle w:val="berschrift6"/>
      </w:pPr>
      <w:r w:rsidRPr="008B65CD">
        <w:t>Beachte:</w:t>
      </w:r>
    </w:p>
    <w:p w14:paraId="2040B714" w14:textId="77777777" w:rsidR="00F53968" w:rsidRPr="008B65CD" w:rsidRDefault="00EE4838" w:rsidP="00F03CD5">
      <w:pPr>
        <w:pStyle w:val="Beispielliste"/>
        <w:rPr>
          <w:rStyle w:val="Brailleschrift"/>
        </w:rPr>
      </w:pPr>
      <w:r w:rsidRPr="008B65CD">
        <w:t>Aachen</w:t>
      </w:r>
      <w:r w:rsidR="00AE3DA3" w:rsidRPr="008B65CD">
        <w:tab/>
      </w:r>
      <w:r w:rsidR="00AE3DA3" w:rsidRPr="008B65CD">
        <w:rPr>
          <w:rStyle w:val="Brailleschrift"/>
        </w:rPr>
        <w:t>aa4c</w:t>
      </w:r>
    </w:p>
    <w:p w14:paraId="6DBC46FD" w14:textId="77777777" w:rsidR="00F53968" w:rsidRPr="008B65CD" w:rsidRDefault="00EE4838" w:rsidP="00F03CD5">
      <w:pPr>
        <w:pStyle w:val="Beispielliste"/>
        <w:rPr>
          <w:rStyle w:val="Brailleschrift"/>
        </w:rPr>
      </w:pPr>
      <w:r w:rsidRPr="008B65CD">
        <w:t>Achtung</w:t>
      </w:r>
      <w:r w:rsidR="00AE3DA3" w:rsidRPr="008B65CD">
        <w:tab/>
      </w:r>
      <w:r w:rsidR="00AE3DA3" w:rsidRPr="008B65CD">
        <w:rPr>
          <w:rStyle w:val="Brailleschrift"/>
        </w:rPr>
        <w:t>a4tu</w:t>
      </w:r>
    </w:p>
    <w:p w14:paraId="6AFC581C" w14:textId="77777777" w:rsidR="004824E8" w:rsidRPr="008B65CD" w:rsidRDefault="00EE4838" w:rsidP="00F03CD5">
      <w:pPr>
        <w:pStyle w:val="Beispielliste"/>
        <w:rPr>
          <w:rStyle w:val="Brailleschrift"/>
        </w:rPr>
      </w:pPr>
      <w:r w:rsidRPr="008B65CD">
        <w:t>Anachronismus</w:t>
      </w:r>
      <w:r w:rsidR="00AE3DA3" w:rsidRPr="008B65CD">
        <w:tab/>
      </w:r>
      <w:r w:rsidR="00AE3DA3" w:rsidRPr="008B65CD">
        <w:rPr>
          <w:rStyle w:val="Brailleschrift"/>
        </w:rPr>
        <w:t>+a4ron!i</w:t>
      </w:r>
    </w:p>
    <w:p w14:paraId="6DCD2248" w14:textId="77777777" w:rsidR="00EE4838" w:rsidRPr="008B65CD" w:rsidRDefault="00F03CD5" w:rsidP="00F03CD5">
      <w:pPr>
        <w:pStyle w:val="SieheAuch"/>
      </w:pPr>
      <w:r w:rsidRPr="008B65CD">
        <w:rPr>
          <w:rFonts w:ascii="Arial" w:hAnsi="Arial"/>
          <w:b/>
          <w:sz w:val="40"/>
        </w:rPr>
        <w:t>→</w:t>
      </w:r>
      <w:r w:rsidR="00A619DB" w:rsidRPr="008B65CD">
        <w:rPr>
          <w:rFonts w:ascii="Arial" w:hAnsi="Arial"/>
        </w:rPr>
        <w:tab/>
      </w:r>
      <w:r w:rsidR="00EE4838" w:rsidRPr="008B65CD">
        <w:t>NACHDEM</w:t>
      </w:r>
    </w:p>
    <w:p w14:paraId="71A90496" w14:textId="77777777" w:rsidR="006F3BAD" w:rsidRPr="008B65CD" w:rsidRDefault="00EE4838" w:rsidP="00F03CD5">
      <w:pPr>
        <w:pStyle w:val="berschrift5"/>
      </w:pPr>
      <w:r w:rsidRPr="008B65CD">
        <w:t>ÄHNLICH</w:t>
      </w:r>
      <w:r w:rsidR="00AE3DA3" w:rsidRPr="008B65CD">
        <w:rPr>
          <w:rFonts w:ascii="BrailleDinItaDot" w:hAnsi="BrailleDinItaDot"/>
          <w:sz w:val="56"/>
          <w:szCs w:val="48"/>
        </w:rPr>
        <w:t xml:space="preserve"> </w:t>
      </w:r>
      <w:r w:rsidR="00AE3DA3" w:rsidRPr="008B65CD">
        <w:rPr>
          <w:rStyle w:val="Brailleschrift"/>
          <w:b w:val="0"/>
        </w:rPr>
        <w:t>`_</w:t>
      </w:r>
    </w:p>
    <w:p w14:paraId="7C21E600" w14:textId="77777777" w:rsidR="00EE4838" w:rsidRPr="008B65CD" w:rsidRDefault="00EE4838" w:rsidP="000151B5">
      <w:pPr>
        <w:pStyle w:val="Kuerzungseinordnung"/>
      </w:pPr>
      <w:r w:rsidRPr="008B65CD">
        <w:t>(4.4 Zweiformige Kürzungen)</w:t>
      </w:r>
    </w:p>
    <w:p w14:paraId="3B81836A" w14:textId="77777777" w:rsidR="00EE4838" w:rsidRPr="008B65CD" w:rsidRDefault="00EE4838" w:rsidP="00F03CD5">
      <w:pPr>
        <w:pStyle w:val="berschrift6"/>
      </w:pPr>
      <w:r w:rsidRPr="008B65CD">
        <w:t>Beispiele:</w:t>
      </w:r>
    </w:p>
    <w:p w14:paraId="729B4542" w14:textId="77777777" w:rsidR="00F53968" w:rsidRPr="008B65CD" w:rsidRDefault="00AE3DA3" w:rsidP="00F03CD5">
      <w:pPr>
        <w:pStyle w:val="Beispielliste"/>
        <w:rPr>
          <w:rStyle w:val="Brailleschrift"/>
        </w:rPr>
      </w:pPr>
      <w:r w:rsidRPr="008B65CD">
        <w:t>ä</w:t>
      </w:r>
      <w:r w:rsidR="00EE4838" w:rsidRPr="008B65CD">
        <w:t>hnliches</w:t>
      </w:r>
      <w:r w:rsidRPr="008B65CD">
        <w:tab/>
      </w:r>
      <w:r w:rsidRPr="008B65CD">
        <w:rPr>
          <w:rStyle w:val="Brailleschrift"/>
        </w:rPr>
        <w:t>`_%</w:t>
      </w:r>
    </w:p>
    <w:p w14:paraId="49BCE751" w14:textId="77777777" w:rsidR="00F53968" w:rsidRPr="008B65CD" w:rsidRDefault="00EE4838" w:rsidP="00F03CD5">
      <w:pPr>
        <w:pStyle w:val="Beispielliste"/>
        <w:rPr>
          <w:rStyle w:val="Brailleschrift"/>
        </w:rPr>
      </w:pPr>
      <w:r w:rsidRPr="008B65CD">
        <w:t>Ähnlichkeit</w:t>
      </w:r>
      <w:r w:rsidR="00AE3DA3" w:rsidRPr="008B65CD">
        <w:tab/>
      </w:r>
      <w:r w:rsidR="00AE3DA3" w:rsidRPr="008B65CD">
        <w:rPr>
          <w:rStyle w:val="Brailleschrift"/>
        </w:rPr>
        <w:t>`_k</w:t>
      </w:r>
    </w:p>
    <w:p w14:paraId="6F02EF75" w14:textId="77777777" w:rsidR="004824E8" w:rsidRPr="008B65CD" w:rsidRDefault="00EE4838" w:rsidP="00F03CD5">
      <w:pPr>
        <w:pStyle w:val="Beispielliste"/>
        <w:rPr>
          <w:rStyle w:val="Brailleschrift"/>
        </w:rPr>
      </w:pPr>
      <w:r w:rsidRPr="008B65CD">
        <w:t>unähnlich</w:t>
      </w:r>
      <w:r w:rsidR="00AE3DA3" w:rsidRPr="008B65CD">
        <w:tab/>
      </w:r>
      <w:r w:rsidR="00AE3DA3" w:rsidRPr="008B65CD">
        <w:rPr>
          <w:rStyle w:val="Brailleschrift"/>
        </w:rPr>
        <w:t>/`_</w:t>
      </w:r>
    </w:p>
    <w:p w14:paraId="5EA93DF5" w14:textId="77777777" w:rsidR="006F3BAD" w:rsidRPr="008B65CD" w:rsidRDefault="00EE4838" w:rsidP="00F03CD5">
      <w:pPr>
        <w:pStyle w:val="berschrift5"/>
      </w:pPr>
      <w:r w:rsidRPr="008B65CD">
        <w:t>AL</w:t>
      </w:r>
      <w:r w:rsidRPr="008B65CD">
        <w:rPr>
          <w:rFonts w:ascii="BrailleDinItaDot" w:hAnsi="BrailleDinItaDot"/>
          <w:sz w:val="56"/>
          <w:szCs w:val="48"/>
        </w:rPr>
        <w:t xml:space="preserve"> </w:t>
      </w:r>
      <w:r w:rsidR="00AE3DA3" w:rsidRPr="008B65CD">
        <w:rPr>
          <w:rStyle w:val="Brailleschrift"/>
          <w:b w:val="0"/>
        </w:rPr>
        <w:t>:</w:t>
      </w:r>
    </w:p>
    <w:p w14:paraId="1DBAD3EC" w14:textId="77777777" w:rsidR="00EE4838" w:rsidRPr="008B65CD" w:rsidRDefault="00EE4838" w:rsidP="000151B5">
      <w:pPr>
        <w:pStyle w:val="Kuerzungseinordnung"/>
      </w:pPr>
      <w:r w:rsidRPr="008B65CD">
        <w:t>(4.1.1 Liste der Lautgruppenkürzungen)</w:t>
      </w:r>
    </w:p>
    <w:p w14:paraId="2360B823" w14:textId="77777777" w:rsidR="00EE4838" w:rsidRPr="008B65CD" w:rsidRDefault="00EE4838" w:rsidP="00F03CD5">
      <w:pPr>
        <w:pStyle w:val="berschrift6"/>
      </w:pPr>
      <w:r w:rsidRPr="008B65CD">
        <w:t>Beispiele:</w:t>
      </w:r>
    </w:p>
    <w:p w14:paraId="5084E16B" w14:textId="77777777" w:rsidR="00F53968" w:rsidRPr="008B65CD" w:rsidRDefault="00EE4838" w:rsidP="00F03CD5">
      <w:pPr>
        <w:pStyle w:val="Beispielliste"/>
        <w:rPr>
          <w:rStyle w:val="Brailleschrift"/>
        </w:rPr>
      </w:pPr>
      <w:r w:rsidRPr="008B65CD">
        <w:t>Alpen</w:t>
      </w:r>
      <w:r w:rsidR="00AE3DA3" w:rsidRPr="008B65CD">
        <w:tab/>
      </w:r>
      <w:r w:rsidR="00AE3DA3" w:rsidRPr="008B65CD">
        <w:rPr>
          <w:rStyle w:val="Brailleschrift"/>
        </w:rPr>
        <w:t>:pc</w:t>
      </w:r>
    </w:p>
    <w:p w14:paraId="14C8A362" w14:textId="77777777" w:rsidR="004824E8" w:rsidRPr="008B65CD" w:rsidRDefault="00EE4838" w:rsidP="00F03CD5">
      <w:pPr>
        <w:pStyle w:val="Beispielliste"/>
      </w:pPr>
      <w:r w:rsidRPr="008B65CD">
        <w:t>Analyse</w:t>
      </w:r>
      <w:r w:rsidR="00AE3DA3" w:rsidRPr="008B65CD">
        <w:tab/>
      </w:r>
      <w:r w:rsidR="00AE3DA3" w:rsidRPr="008B65CD">
        <w:rPr>
          <w:rStyle w:val="Brailleschrift"/>
        </w:rPr>
        <w:t xml:space="preserve">+:'yse </w:t>
      </w:r>
      <w:r w:rsidR="000141B9" w:rsidRPr="008B65CD">
        <w:t>auch:</w:t>
      </w:r>
      <w:r w:rsidR="000141B9" w:rsidRPr="008B65CD">
        <w:rPr>
          <w:rStyle w:val="Brailleschrift"/>
        </w:rPr>
        <w:t xml:space="preserve"> +</w:t>
      </w:r>
      <w:r w:rsidR="00AE3DA3" w:rsidRPr="008B65CD">
        <w:rPr>
          <w:rStyle w:val="Brailleschrift"/>
        </w:rPr>
        <w:t>al'yse</w:t>
      </w:r>
    </w:p>
    <w:p w14:paraId="7030B473" w14:textId="77777777" w:rsidR="00EE4838" w:rsidRPr="008B65CD" w:rsidRDefault="00EE4838" w:rsidP="00F03CD5">
      <w:pPr>
        <w:pStyle w:val="berschrift6"/>
      </w:pPr>
      <w:r w:rsidRPr="008B65CD">
        <w:t>Beachte:</w:t>
      </w:r>
    </w:p>
    <w:p w14:paraId="1787956B" w14:textId="77777777" w:rsidR="00F53968" w:rsidRPr="008B65CD" w:rsidRDefault="00EE4838" w:rsidP="00F03CD5">
      <w:pPr>
        <w:pStyle w:val="Beispielliste"/>
      </w:pPr>
      <w:r w:rsidRPr="008B65CD">
        <w:t>Aalfang</w:t>
      </w:r>
      <w:r w:rsidR="00E97EBF" w:rsidRPr="008B65CD">
        <w:tab/>
      </w:r>
      <w:r w:rsidR="00AE3DA3" w:rsidRPr="008B65CD">
        <w:rPr>
          <w:rStyle w:val="Brailleschrift"/>
        </w:rPr>
        <w:t>aalf+g</w:t>
      </w:r>
    </w:p>
    <w:p w14:paraId="477BE43D" w14:textId="77777777" w:rsidR="00F53968" w:rsidRPr="008B65CD" w:rsidRDefault="00EE4838" w:rsidP="00F03CD5">
      <w:pPr>
        <w:pStyle w:val="Beispielliste"/>
      </w:pPr>
      <w:r w:rsidRPr="008B65CD">
        <w:t>Afrikaliteratur</w:t>
      </w:r>
      <w:r w:rsidR="00AE3DA3" w:rsidRPr="008B65CD">
        <w:tab/>
      </w:r>
      <w:r w:rsidR="00AE3DA3" w:rsidRPr="008B65CD">
        <w:rPr>
          <w:rStyle w:val="Brailleschrift"/>
        </w:rPr>
        <w:t>afrikalit7atur</w:t>
      </w:r>
    </w:p>
    <w:p w14:paraId="76EFE51A" w14:textId="77777777" w:rsidR="00F53968" w:rsidRPr="008B65CD" w:rsidRDefault="00EE4838" w:rsidP="00F03CD5">
      <w:pPr>
        <w:pStyle w:val="Beispielliste"/>
      </w:pPr>
      <w:r w:rsidRPr="008B65CD">
        <w:t>Kanal</w:t>
      </w:r>
      <w:r w:rsidR="00977088" w:rsidRPr="008B65CD">
        <w:tab/>
      </w:r>
      <w:r w:rsidR="00977088" w:rsidRPr="008B65CD">
        <w:rPr>
          <w:rStyle w:val="Brailleschrift"/>
        </w:rPr>
        <w:t>k+al</w:t>
      </w:r>
    </w:p>
    <w:p w14:paraId="6C351AB1" w14:textId="77777777" w:rsidR="00F53968" w:rsidRPr="008B65CD" w:rsidRDefault="00EE4838" w:rsidP="00F03CD5">
      <w:pPr>
        <w:pStyle w:val="Beispielliste"/>
      </w:pPr>
      <w:r w:rsidRPr="008B65CD">
        <w:t>Megalos</w:t>
      </w:r>
      <w:r w:rsidR="00977088" w:rsidRPr="008B65CD">
        <w:tab/>
      </w:r>
      <w:r w:rsidR="00977088" w:rsidRPr="008B65CD">
        <w:rPr>
          <w:rStyle w:val="Brailleschrift"/>
        </w:rPr>
        <w:t>megalos</w:t>
      </w:r>
    </w:p>
    <w:p w14:paraId="4C4DE911" w14:textId="77777777" w:rsidR="00CF5AA4" w:rsidRPr="008B65CD" w:rsidRDefault="00EE4838" w:rsidP="00F03CD5">
      <w:pPr>
        <w:pStyle w:val="Beispielliste"/>
        <w:rPr>
          <w:rStyle w:val="Brailleschrift"/>
        </w:rPr>
      </w:pPr>
      <w:r w:rsidRPr="008B65CD">
        <w:t>Saalhelfer</w:t>
      </w:r>
      <w:r w:rsidR="00977088" w:rsidRPr="008B65CD">
        <w:tab/>
      </w:r>
      <w:r w:rsidR="00977088" w:rsidRPr="008B65CD">
        <w:rPr>
          <w:rStyle w:val="Brailleschrift"/>
        </w:rPr>
        <w:t>saalhyf7</w:t>
      </w:r>
    </w:p>
    <w:p w14:paraId="63F31940"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LS, ALSO</w:t>
      </w:r>
    </w:p>
    <w:p w14:paraId="001C918F" w14:textId="77777777" w:rsidR="006F3BAD" w:rsidRPr="008B65CD" w:rsidRDefault="00EE4838" w:rsidP="00F03CD5">
      <w:pPr>
        <w:pStyle w:val="berschrift5"/>
      </w:pPr>
      <w:r w:rsidRPr="008B65CD">
        <w:t>ALL-</w:t>
      </w:r>
      <w:r w:rsidRPr="008B65CD">
        <w:rPr>
          <w:rFonts w:ascii="BrailleDinItaDot" w:hAnsi="BrailleDinItaDot"/>
          <w:sz w:val="56"/>
          <w:szCs w:val="48"/>
        </w:rPr>
        <w:t xml:space="preserve"> </w:t>
      </w:r>
      <w:r w:rsidR="00977088" w:rsidRPr="008B65CD">
        <w:rPr>
          <w:rStyle w:val="Brailleschrift"/>
          <w:b w:val="0"/>
        </w:rPr>
        <w:t>a-</w:t>
      </w:r>
    </w:p>
    <w:p w14:paraId="6308BE3D" w14:textId="77777777" w:rsidR="00EE4838" w:rsidRPr="008B65CD" w:rsidRDefault="00EE4838" w:rsidP="000151B5">
      <w:pPr>
        <w:pStyle w:val="Kuerzungseinordnung"/>
      </w:pPr>
      <w:r w:rsidRPr="008B65CD">
        <w:t>(4.3.5 Einformige Kürzungen, nur mit Erweiterung)</w:t>
      </w:r>
    </w:p>
    <w:p w14:paraId="61771934" w14:textId="77777777" w:rsidR="00EE4838" w:rsidRPr="008B65CD" w:rsidRDefault="00EE4838" w:rsidP="00F03CD5">
      <w:pPr>
        <w:pStyle w:val="berschrift6"/>
      </w:pPr>
      <w:r w:rsidRPr="008B65CD">
        <w:t>Beispiele:</w:t>
      </w:r>
    </w:p>
    <w:p w14:paraId="310ECF76" w14:textId="77777777" w:rsidR="00F53968" w:rsidRPr="008B65CD" w:rsidRDefault="00977088" w:rsidP="00F03CD5">
      <w:pPr>
        <w:pStyle w:val="Beispielliste"/>
      </w:pPr>
      <w:r w:rsidRPr="008B65CD">
        <w:t>A</w:t>
      </w:r>
      <w:r w:rsidR="00EE4838" w:rsidRPr="008B65CD">
        <w:t>lle</w:t>
      </w:r>
      <w:r w:rsidRPr="008B65CD">
        <w:tab/>
      </w:r>
      <w:r w:rsidRPr="008B65CD">
        <w:rPr>
          <w:rStyle w:val="Brailleschrift"/>
        </w:rPr>
        <w:t>ae</w:t>
      </w:r>
    </w:p>
    <w:p w14:paraId="2039A71A" w14:textId="77777777" w:rsidR="00F53968" w:rsidRPr="008B65CD" w:rsidRDefault="00EE4838" w:rsidP="00F03CD5">
      <w:pPr>
        <w:pStyle w:val="Beispielliste"/>
      </w:pPr>
      <w:r w:rsidRPr="008B65CD">
        <w:t>allein</w:t>
      </w:r>
      <w:r w:rsidR="00977088" w:rsidRPr="008B65CD">
        <w:tab/>
      </w:r>
      <w:r w:rsidR="00977088" w:rsidRPr="008B65CD">
        <w:rPr>
          <w:rStyle w:val="Brailleschrift"/>
        </w:rPr>
        <w:t>a6</w:t>
      </w:r>
    </w:p>
    <w:p w14:paraId="5ECC63FD" w14:textId="77777777" w:rsidR="00F53968" w:rsidRPr="008B65CD" w:rsidRDefault="00EE4838" w:rsidP="00F03CD5">
      <w:pPr>
        <w:pStyle w:val="Beispielliste"/>
      </w:pPr>
      <w:r w:rsidRPr="008B65CD">
        <w:t>allemal</w:t>
      </w:r>
      <w:r w:rsidR="00977088" w:rsidRPr="008B65CD">
        <w:tab/>
      </w:r>
      <w:r w:rsidR="00977088" w:rsidRPr="008B65CD">
        <w:rPr>
          <w:rStyle w:val="Brailleschrift"/>
        </w:rPr>
        <w:t>aem</w:t>
      </w:r>
    </w:p>
    <w:p w14:paraId="6224CF0E" w14:textId="77777777" w:rsidR="00F53968" w:rsidRPr="008B65CD" w:rsidRDefault="00EE4838" w:rsidP="00F03CD5">
      <w:pPr>
        <w:pStyle w:val="Beispielliste"/>
      </w:pPr>
      <w:r w:rsidRPr="008B65CD">
        <w:t>allenfalls</w:t>
      </w:r>
      <w:r w:rsidR="00977088" w:rsidRPr="008B65CD">
        <w:tab/>
      </w:r>
      <w:r w:rsidR="00977088" w:rsidRPr="008B65CD">
        <w:rPr>
          <w:rStyle w:val="Brailleschrift"/>
        </w:rPr>
        <w:t>acf</w:t>
      </w:r>
    </w:p>
    <w:p w14:paraId="39282660" w14:textId="77777777" w:rsidR="00F53968" w:rsidRPr="008B65CD" w:rsidRDefault="00EE4838" w:rsidP="00F03CD5">
      <w:pPr>
        <w:pStyle w:val="Beispielliste"/>
      </w:pPr>
      <w:r w:rsidRPr="008B65CD">
        <w:t>allerhand</w:t>
      </w:r>
      <w:r w:rsidR="00E97EBF" w:rsidRPr="008B65CD">
        <w:tab/>
      </w:r>
      <w:r w:rsidR="00977088" w:rsidRPr="008B65CD">
        <w:rPr>
          <w:rStyle w:val="Brailleschrift"/>
        </w:rPr>
        <w:t>a7hd</w:t>
      </w:r>
    </w:p>
    <w:p w14:paraId="545505FE" w14:textId="77777777" w:rsidR="00F53968" w:rsidRPr="008B65CD" w:rsidRDefault="00EE4838" w:rsidP="00F03CD5">
      <w:pPr>
        <w:pStyle w:val="Beispielliste"/>
      </w:pPr>
      <w:r w:rsidRPr="008B65CD">
        <w:t>allerlei</w:t>
      </w:r>
      <w:r w:rsidR="00E97EBF" w:rsidRPr="008B65CD">
        <w:tab/>
      </w:r>
      <w:r w:rsidR="00977088" w:rsidRPr="008B65CD">
        <w:rPr>
          <w:rStyle w:val="Brailleschrift"/>
        </w:rPr>
        <w:t>a7l3</w:t>
      </w:r>
    </w:p>
    <w:p w14:paraId="5CD3C84C" w14:textId="77777777" w:rsidR="00F53968" w:rsidRPr="008B65CD" w:rsidRDefault="00EE4838" w:rsidP="00F03CD5">
      <w:pPr>
        <w:pStyle w:val="Beispielliste"/>
      </w:pPr>
      <w:r w:rsidRPr="008B65CD">
        <w:t>alles</w:t>
      </w:r>
      <w:r w:rsidR="00977088" w:rsidRPr="008B65CD">
        <w:tab/>
      </w:r>
      <w:r w:rsidR="00977088" w:rsidRPr="008B65CD">
        <w:rPr>
          <w:rStyle w:val="Brailleschrift"/>
        </w:rPr>
        <w:t>a%</w:t>
      </w:r>
    </w:p>
    <w:p w14:paraId="43B80272" w14:textId="77777777" w:rsidR="00F53968" w:rsidRPr="008B65CD" w:rsidRDefault="00EE4838" w:rsidP="00F03CD5">
      <w:pPr>
        <w:pStyle w:val="Beispielliste"/>
      </w:pPr>
      <w:r w:rsidRPr="008B65CD">
        <w:t>allesamt</w:t>
      </w:r>
      <w:r w:rsidR="00977088" w:rsidRPr="008B65CD">
        <w:tab/>
      </w:r>
      <w:r w:rsidR="00977088" w:rsidRPr="008B65CD">
        <w:rPr>
          <w:rStyle w:val="Brailleschrift"/>
        </w:rPr>
        <w:t>aesamt</w:t>
      </w:r>
    </w:p>
    <w:p w14:paraId="0542AC67" w14:textId="77777777" w:rsidR="00F53968" w:rsidRPr="008B65CD" w:rsidRDefault="00EE4838" w:rsidP="00F03CD5">
      <w:pPr>
        <w:pStyle w:val="Beispielliste"/>
      </w:pPr>
      <w:r w:rsidRPr="008B65CD">
        <w:t>Herzallerliebster</w:t>
      </w:r>
      <w:r w:rsidR="00977088" w:rsidRPr="008B65CD">
        <w:tab/>
      </w:r>
      <w:r w:rsidR="00977088" w:rsidRPr="008B65CD">
        <w:rPr>
          <w:rStyle w:val="Brailleschrift"/>
        </w:rPr>
        <w:t>h7za7l0b</w:t>
      </w:r>
      <w:r w:rsidR="00B07EA5" w:rsidRPr="008B65CD">
        <w:rPr>
          <w:rStyle w:val="Brailleschrift"/>
        </w:rPr>
        <w:t>}</w:t>
      </w:r>
      <w:r w:rsidR="00977088" w:rsidRPr="008B65CD">
        <w:rPr>
          <w:rStyle w:val="Brailleschrift"/>
        </w:rPr>
        <w:t>7</w:t>
      </w:r>
    </w:p>
    <w:p w14:paraId="69DCAEDA" w14:textId="77777777" w:rsidR="00CF5AA4" w:rsidRPr="008B65CD" w:rsidRDefault="00EE4838" w:rsidP="00F03CD5">
      <w:pPr>
        <w:pStyle w:val="Beispielliste"/>
        <w:rPr>
          <w:rStyle w:val="Brailleschrift"/>
        </w:rPr>
      </w:pPr>
      <w:r w:rsidRPr="008B65CD">
        <w:t>zuallererst</w:t>
      </w:r>
      <w:r w:rsidR="00977088" w:rsidRPr="008B65CD">
        <w:tab/>
      </w:r>
      <w:r w:rsidR="00977088" w:rsidRPr="008B65CD">
        <w:rPr>
          <w:rStyle w:val="Brailleschrift"/>
        </w:rPr>
        <w:t>,za77</w:t>
      </w:r>
      <w:r w:rsidR="00B07EA5" w:rsidRPr="008B65CD">
        <w:rPr>
          <w:rStyle w:val="Brailleschrift"/>
        </w:rPr>
        <w:t>}</w:t>
      </w:r>
    </w:p>
    <w:p w14:paraId="522CCD51" w14:textId="77777777" w:rsidR="00EE4838" w:rsidRPr="008B65CD" w:rsidRDefault="00EE4838" w:rsidP="00F03CD5">
      <w:pPr>
        <w:pStyle w:val="berschrift6"/>
      </w:pPr>
      <w:r w:rsidRPr="008B65CD">
        <w:t>Beachte:</w:t>
      </w:r>
    </w:p>
    <w:p w14:paraId="1BCD7A63" w14:textId="77777777" w:rsidR="00F53968" w:rsidRPr="008B65CD" w:rsidRDefault="00EE4838" w:rsidP="00F03CD5">
      <w:pPr>
        <w:pStyle w:val="Beispielliste"/>
      </w:pPr>
      <w:r w:rsidRPr="008B65CD">
        <w:t>All</w:t>
      </w:r>
      <w:r w:rsidR="00E97EBF" w:rsidRPr="008B65CD">
        <w:tab/>
      </w:r>
      <w:r w:rsidR="004824E8" w:rsidRPr="008B65CD">
        <w:rPr>
          <w:rStyle w:val="Brailleschrift"/>
        </w:rPr>
        <w:t>aq</w:t>
      </w:r>
    </w:p>
    <w:p w14:paraId="34DCF943" w14:textId="77777777" w:rsidR="00F53968" w:rsidRPr="008B65CD" w:rsidRDefault="00EE4838" w:rsidP="00F03CD5">
      <w:pPr>
        <w:pStyle w:val="Beispielliste"/>
      </w:pPr>
      <w:r w:rsidRPr="008B65CD">
        <w:t>Allegorie</w:t>
      </w:r>
      <w:r w:rsidR="004824E8" w:rsidRPr="008B65CD">
        <w:tab/>
      </w:r>
      <w:r w:rsidR="004824E8" w:rsidRPr="008B65CD">
        <w:rPr>
          <w:rStyle w:val="Brailleschrift"/>
        </w:rPr>
        <w:t>aqeg?0</w:t>
      </w:r>
    </w:p>
    <w:p w14:paraId="1C535C41" w14:textId="77777777" w:rsidR="00F53968" w:rsidRPr="008B65CD" w:rsidRDefault="00EE4838" w:rsidP="00F03CD5">
      <w:pPr>
        <w:pStyle w:val="Beispielliste"/>
      </w:pPr>
      <w:r w:rsidRPr="008B65CD">
        <w:t>Allegro</w:t>
      </w:r>
      <w:r w:rsidR="004824E8" w:rsidRPr="008B65CD">
        <w:tab/>
      </w:r>
      <w:r w:rsidR="004824E8" w:rsidRPr="008B65CD">
        <w:rPr>
          <w:rStyle w:val="Brailleschrift"/>
        </w:rPr>
        <w:t>aqegro</w:t>
      </w:r>
    </w:p>
    <w:p w14:paraId="4506E615" w14:textId="77777777" w:rsidR="00F53968" w:rsidRPr="008B65CD" w:rsidRDefault="00EE4838" w:rsidP="00F03CD5">
      <w:pPr>
        <w:pStyle w:val="Beispielliste"/>
      </w:pPr>
      <w:r w:rsidRPr="008B65CD">
        <w:t>Allergie</w:t>
      </w:r>
      <w:r w:rsidR="004824E8" w:rsidRPr="008B65CD">
        <w:tab/>
      </w:r>
      <w:r w:rsidR="004824E8" w:rsidRPr="008B65CD">
        <w:rPr>
          <w:rStyle w:val="Brailleschrift"/>
        </w:rPr>
        <w:t>aq7g0</w:t>
      </w:r>
    </w:p>
    <w:p w14:paraId="34B57D82" w14:textId="77777777" w:rsidR="00F53968" w:rsidRPr="008B65CD" w:rsidRDefault="00EE4838" w:rsidP="00F03CD5">
      <w:pPr>
        <w:pStyle w:val="Beispielliste"/>
      </w:pPr>
      <w:r w:rsidRPr="008B65CD">
        <w:t>Galle</w:t>
      </w:r>
      <w:r w:rsidR="004824E8" w:rsidRPr="008B65CD">
        <w:tab/>
      </w:r>
      <w:r w:rsidR="004824E8" w:rsidRPr="008B65CD">
        <w:rPr>
          <w:rStyle w:val="Brailleschrift"/>
        </w:rPr>
        <w:t>gaqe</w:t>
      </w:r>
    </w:p>
    <w:p w14:paraId="319CC1D0" w14:textId="77777777" w:rsidR="00F53968" w:rsidRPr="008B65CD" w:rsidRDefault="00EE4838" w:rsidP="00F03CD5">
      <w:pPr>
        <w:pStyle w:val="Beispielliste"/>
      </w:pPr>
      <w:r w:rsidRPr="008B65CD">
        <w:t>überall</w:t>
      </w:r>
      <w:r w:rsidR="004824E8" w:rsidRPr="008B65CD">
        <w:tab/>
      </w:r>
      <w:r w:rsidR="004824E8" w:rsidRPr="008B65CD">
        <w:rPr>
          <w:rStyle w:val="Brailleschrift"/>
        </w:rPr>
        <w:t>,8aq</w:t>
      </w:r>
    </w:p>
    <w:p w14:paraId="65C41D61" w14:textId="77777777" w:rsidR="00F53968" w:rsidRPr="008B65CD" w:rsidRDefault="00EE4838" w:rsidP="00F03CD5">
      <w:pPr>
        <w:pStyle w:val="Beispielliste"/>
      </w:pPr>
      <w:r w:rsidRPr="008B65CD">
        <w:t>Universallexikon</w:t>
      </w:r>
      <w:r w:rsidR="004824E8" w:rsidRPr="008B65CD">
        <w:tab/>
      </w:r>
      <w:r w:rsidR="004824E8" w:rsidRPr="008B65CD">
        <w:rPr>
          <w:rStyle w:val="Brailleschrift"/>
        </w:rPr>
        <w:t>/iv7s:le'xikon</w:t>
      </w:r>
    </w:p>
    <w:p w14:paraId="2FA803C2" w14:textId="77777777" w:rsidR="00CF5AA4" w:rsidRPr="008B65CD" w:rsidRDefault="00EE4838" w:rsidP="00F03CD5">
      <w:pPr>
        <w:pStyle w:val="Beispielliste"/>
        <w:rPr>
          <w:rStyle w:val="Brailleschrift"/>
        </w:rPr>
      </w:pPr>
      <w:r w:rsidRPr="008B65CD">
        <w:t>Weltall</w:t>
      </w:r>
      <w:r w:rsidR="004824E8" w:rsidRPr="008B65CD">
        <w:tab/>
      </w:r>
      <w:r w:rsidR="004824E8" w:rsidRPr="008B65CD">
        <w:rPr>
          <w:rStyle w:val="Brailleschrift"/>
        </w:rPr>
        <w:t>wytaq</w:t>
      </w:r>
    </w:p>
    <w:p w14:paraId="5BA4E412" w14:textId="77777777" w:rsidR="006F3BAD" w:rsidRPr="008B65CD" w:rsidRDefault="00EE4838" w:rsidP="00F03CD5">
      <w:pPr>
        <w:pStyle w:val="berschrift5"/>
      </w:pPr>
      <w:r w:rsidRPr="008B65CD">
        <w:t>ALS</w:t>
      </w:r>
      <w:r w:rsidRPr="008B65CD">
        <w:rPr>
          <w:rFonts w:ascii="BrailleDinItaDot" w:hAnsi="BrailleDinItaDot"/>
          <w:sz w:val="56"/>
          <w:szCs w:val="48"/>
        </w:rPr>
        <w:t xml:space="preserve"> </w:t>
      </w:r>
      <w:r w:rsidR="004824E8" w:rsidRPr="008B65CD">
        <w:rPr>
          <w:rStyle w:val="Brailleschrift"/>
          <w:b w:val="0"/>
        </w:rPr>
        <w:t>3</w:t>
      </w:r>
    </w:p>
    <w:p w14:paraId="5FCE6206" w14:textId="77777777" w:rsidR="00EE4838" w:rsidRPr="008B65CD" w:rsidRDefault="00EE4838" w:rsidP="000151B5">
      <w:pPr>
        <w:pStyle w:val="Kuerzungseinordnung"/>
      </w:pPr>
      <w:r w:rsidRPr="008B65CD">
        <w:t>(4.3.1 Einformige Kürzungen, nur alleinstehend)</w:t>
      </w:r>
    </w:p>
    <w:p w14:paraId="0B937812" w14:textId="77777777" w:rsidR="00EE4838" w:rsidRPr="008B65CD" w:rsidRDefault="00EE4838" w:rsidP="00F03CD5">
      <w:pPr>
        <w:pStyle w:val="berschrift6"/>
      </w:pPr>
      <w:r w:rsidRPr="008B65CD">
        <w:t>Beachte:</w:t>
      </w:r>
    </w:p>
    <w:p w14:paraId="3371EFA1" w14:textId="77777777" w:rsidR="00CF5AA4" w:rsidRPr="008B65CD" w:rsidRDefault="004824E8" w:rsidP="00F03CD5">
      <w:pPr>
        <w:pStyle w:val="Beispielliste"/>
        <w:rPr>
          <w:rStyle w:val="Brailleschrift"/>
        </w:rPr>
      </w:pPr>
      <w:r w:rsidRPr="008B65CD">
        <w:t>a</w:t>
      </w:r>
      <w:r w:rsidR="00EE4838" w:rsidRPr="008B65CD">
        <w:t>lsbald</w:t>
      </w:r>
      <w:r w:rsidRPr="008B65CD">
        <w:tab/>
      </w:r>
      <w:r w:rsidRPr="008B65CD">
        <w:rPr>
          <w:rStyle w:val="Brailleschrift"/>
        </w:rPr>
        <w:t>:sb:d</w:t>
      </w:r>
    </w:p>
    <w:p w14:paraId="3502C9F5" w14:textId="77777777" w:rsidR="006F3BAD" w:rsidRPr="008B65CD" w:rsidRDefault="00EE4838" w:rsidP="00F03CD5">
      <w:pPr>
        <w:pStyle w:val="berschrift5"/>
      </w:pPr>
      <w:r w:rsidRPr="008B65CD">
        <w:t>ALSO</w:t>
      </w:r>
      <w:r w:rsidR="00CF5AA4" w:rsidRPr="008B65CD">
        <w:rPr>
          <w:rFonts w:ascii="BrailleDinItaDot" w:hAnsi="BrailleDinItaDot"/>
          <w:sz w:val="56"/>
          <w:szCs w:val="48"/>
        </w:rPr>
        <w:t xml:space="preserve"> </w:t>
      </w:r>
      <w:r w:rsidR="00CF5AA4" w:rsidRPr="008B65CD">
        <w:rPr>
          <w:rStyle w:val="Brailleschrift"/>
          <w:b w:val="0"/>
        </w:rPr>
        <w:t>ao</w:t>
      </w:r>
    </w:p>
    <w:p w14:paraId="470A8702" w14:textId="77777777" w:rsidR="00EE4838" w:rsidRPr="008B65CD" w:rsidRDefault="00EE4838" w:rsidP="000151B5">
      <w:pPr>
        <w:pStyle w:val="Kuerzungseinordnung"/>
      </w:pPr>
      <w:r w:rsidRPr="008B65CD">
        <w:t>(4.4 Zweiformige Kürzungen)</w:t>
      </w:r>
    </w:p>
    <w:p w14:paraId="79EA2ABE" w14:textId="77777777" w:rsidR="00EE4838" w:rsidRPr="008B65CD" w:rsidRDefault="00EE4838" w:rsidP="00F03CD5">
      <w:pPr>
        <w:pStyle w:val="berschrift6"/>
      </w:pPr>
      <w:r w:rsidRPr="008B65CD">
        <w:t>Beachte:</w:t>
      </w:r>
    </w:p>
    <w:p w14:paraId="2776C51E" w14:textId="77777777" w:rsidR="00CF5AA4" w:rsidRPr="008B65CD" w:rsidRDefault="00EE4838" w:rsidP="00F03CD5">
      <w:pPr>
        <w:pStyle w:val="Beispielliste"/>
        <w:rPr>
          <w:rStyle w:val="Brailleschrift"/>
        </w:rPr>
      </w:pPr>
      <w:r w:rsidRPr="008B65CD">
        <w:t>Talsohle</w:t>
      </w:r>
      <w:r w:rsidR="00CF5AA4" w:rsidRPr="008B65CD">
        <w:tab/>
      </w:r>
      <w:r w:rsidR="00CF5AA4" w:rsidRPr="008B65CD">
        <w:rPr>
          <w:rStyle w:val="Brailleschrift"/>
        </w:rPr>
        <w:t>t:sohle</w:t>
      </w:r>
    </w:p>
    <w:p w14:paraId="1274E0C0" w14:textId="77777777" w:rsidR="006F3BAD" w:rsidRPr="008B65CD" w:rsidRDefault="00EE4838" w:rsidP="00F03CD5">
      <w:pPr>
        <w:pStyle w:val="berschrift5"/>
      </w:pPr>
      <w:r w:rsidRPr="008B65CD">
        <w:t>AN</w:t>
      </w:r>
      <w:r w:rsidRPr="008B65CD">
        <w:rPr>
          <w:rFonts w:ascii="BrailleDinItaDot" w:hAnsi="BrailleDinItaDot"/>
          <w:sz w:val="56"/>
          <w:szCs w:val="48"/>
        </w:rPr>
        <w:t xml:space="preserve"> </w:t>
      </w:r>
      <w:r w:rsidR="00CF5AA4" w:rsidRPr="008B65CD">
        <w:rPr>
          <w:rStyle w:val="Brailleschrift"/>
          <w:b w:val="0"/>
        </w:rPr>
        <w:t>+</w:t>
      </w:r>
    </w:p>
    <w:p w14:paraId="28DED8DA" w14:textId="77777777" w:rsidR="00EE4838" w:rsidRPr="008B65CD" w:rsidRDefault="00EE4838" w:rsidP="000151B5">
      <w:pPr>
        <w:pStyle w:val="Kuerzungseinordnung"/>
      </w:pPr>
      <w:r w:rsidRPr="008B65CD">
        <w:t>(4.1.1 Liste der Lautgruppenkürzungen)</w:t>
      </w:r>
    </w:p>
    <w:p w14:paraId="0831F864" w14:textId="77777777" w:rsidR="00EE4838" w:rsidRPr="008B65CD" w:rsidRDefault="00EE4838" w:rsidP="00F03CD5">
      <w:pPr>
        <w:pStyle w:val="berschrift6"/>
      </w:pPr>
      <w:r w:rsidRPr="008B65CD">
        <w:t>Beispiele:</w:t>
      </w:r>
    </w:p>
    <w:p w14:paraId="0012DBF7" w14:textId="77777777" w:rsidR="00F53968" w:rsidRPr="008B65CD" w:rsidRDefault="00CF5AA4" w:rsidP="00F03CD5">
      <w:pPr>
        <w:pStyle w:val="Beispielliste"/>
      </w:pPr>
      <w:r w:rsidRPr="008B65CD">
        <w:t>a</w:t>
      </w:r>
      <w:r w:rsidR="00EE4838" w:rsidRPr="008B65CD">
        <w:t>nbei</w:t>
      </w:r>
      <w:r w:rsidRPr="008B65CD">
        <w:tab/>
      </w:r>
      <w:r w:rsidRPr="008B65CD">
        <w:rPr>
          <w:rStyle w:val="Brailleschrift"/>
        </w:rPr>
        <w:t>+,b</w:t>
      </w:r>
    </w:p>
    <w:p w14:paraId="6E8D38B7" w14:textId="77777777" w:rsidR="00F53968" w:rsidRPr="008B65CD" w:rsidRDefault="00EE4838" w:rsidP="00F03CD5">
      <w:pPr>
        <w:pStyle w:val="Beispielliste"/>
      </w:pPr>
      <w:r w:rsidRPr="008B65CD">
        <w:t>anfällig</w:t>
      </w:r>
      <w:r w:rsidR="00CF5AA4" w:rsidRPr="008B65CD">
        <w:tab/>
      </w:r>
      <w:r w:rsidR="00CF5AA4" w:rsidRPr="008B65CD">
        <w:rPr>
          <w:rStyle w:val="Brailleschrift"/>
        </w:rPr>
        <w:t>+!fq&gt;</w:t>
      </w:r>
    </w:p>
    <w:p w14:paraId="3AC5C835" w14:textId="77777777" w:rsidR="00F53968" w:rsidRPr="008B65CD" w:rsidRDefault="00EE4838" w:rsidP="00F03CD5">
      <w:pPr>
        <w:pStyle w:val="Beispielliste"/>
      </w:pPr>
      <w:r w:rsidRPr="008B65CD">
        <w:t>Ansprache</w:t>
      </w:r>
      <w:r w:rsidR="00CF5AA4" w:rsidRPr="008B65CD">
        <w:tab/>
      </w:r>
      <w:r w:rsidR="00CF5AA4" w:rsidRPr="008B65CD">
        <w:rPr>
          <w:rStyle w:val="Brailleschrift"/>
        </w:rPr>
        <w:t>+spr&lt;e</w:t>
      </w:r>
    </w:p>
    <w:p w14:paraId="509E66F4" w14:textId="77777777" w:rsidR="00F53968" w:rsidRPr="008B65CD" w:rsidRDefault="00EE4838" w:rsidP="00F03CD5">
      <w:pPr>
        <w:pStyle w:val="Beispielliste"/>
      </w:pPr>
      <w:r w:rsidRPr="008B65CD">
        <w:t>Banane</w:t>
      </w:r>
      <w:r w:rsidR="00F42A8F" w:rsidRPr="008B65CD">
        <w:tab/>
      </w:r>
      <w:r w:rsidR="00CF5AA4" w:rsidRPr="008B65CD">
        <w:rPr>
          <w:rStyle w:val="Brailleschrift"/>
        </w:rPr>
        <w:t>b++e</w:t>
      </w:r>
    </w:p>
    <w:p w14:paraId="67E08657" w14:textId="77777777" w:rsidR="00CF5AA4" w:rsidRPr="008B65CD" w:rsidRDefault="00EE4838" w:rsidP="00F03CD5">
      <w:pPr>
        <w:pStyle w:val="Beispielliste"/>
      </w:pPr>
      <w:r w:rsidRPr="008B65CD">
        <w:t>danach</w:t>
      </w:r>
      <w:r w:rsidR="00CF5AA4" w:rsidRPr="008B65CD">
        <w:tab/>
      </w:r>
      <w:r w:rsidR="00CF5AA4" w:rsidRPr="008B65CD">
        <w:rPr>
          <w:rStyle w:val="Brailleschrift"/>
        </w:rPr>
        <w:t>d+&lt;</w:t>
      </w:r>
    </w:p>
    <w:p w14:paraId="2B8EA06F" w14:textId="77777777" w:rsidR="00EE4838" w:rsidRPr="008B65CD" w:rsidRDefault="00EE4838" w:rsidP="00F03CD5">
      <w:pPr>
        <w:pStyle w:val="berschrift6"/>
      </w:pPr>
      <w:r w:rsidRPr="008B65CD">
        <w:t>Beachte:</w:t>
      </w:r>
    </w:p>
    <w:p w14:paraId="19AD7A39" w14:textId="77777777" w:rsidR="00F53968" w:rsidRPr="008B65CD" w:rsidRDefault="00EE4838" w:rsidP="00F03CD5">
      <w:pPr>
        <w:pStyle w:val="Beispielliste"/>
      </w:pPr>
      <w:r w:rsidRPr="008B65CD">
        <w:t>Europanachrichten</w:t>
      </w:r>
      <w:r w:rsidR="00CF5AA4" w:rsidRPr="008B65CD">
        <w:tab/>
      </w:r>
      <w:r w:rsidR="00CF5AA4" w:rsidRPr="008B65CD">
        <w:rPr>
          <w:rStyle w:val="Brailleschrift"/>
        </w:rPr>
        <w:t>2ropan&lt;,#c</w:t>
      </w:r>
    </w:p>
    <w:p w14:paraId="2F36A384" w14:textId="77777777" w:rsidR="00F53968" w:rsidRPr="008B65CD" w:rsidRDefault="00EE4838" w:rsidP="00F03CD5">
      <w:pPr>
        <w:pStyle w:val="Beispielliste"/>
      </w:pPr>
      <w:r w:rsidRPr="008B65CD">
        <w:t>Jeans</w:t>
      </w:r>
      <w:r w:rsidR="00CF5AA4" w:rsidRPr="008B65CD">
        <w:tab/>
      </w:r>
      <w:r w:rsidR="00CF5AA4" w:rsidRPr="008B65CD">
        <w:rPr>
          <w:rStyle w:val="Brailleschrift"/>
        </w:rPr>
        <w:t>jeans</w:t>
      </w:r>
    </w:p>
    <w:p w14:paraId="5E2BCB61" w14:textId="77777777" w:rsidR="00F53968" w:rsidRPr="008B65CD" w:rsidRDefault="00EE4838" w:rsidP="00F03CD5">
      <w:pPr>
        <w:pStyle w:val="Beispielliste"/>
      </w:pPr>
      <w:r w:rsidRPr="008B65CD">
        <w:t>Intranet</w:t>
      </w:r>
      <w:r w:rsidR="00CF5AA4" w:rsidRPr="008B65CD">
        <w:tab/>
      </w:r>
      <w:r w:rsidR="00CF5AA4" w:rsidRPr="008B65CD">
        <w:rPr>
          <w:rStyle w:val="Brailleschrift"/>
        </w:rPr>
        <w:t>*tranet</w:t>
      </w:r>
    </w:p>
    <w:p w14:paraId="51262C91" w14:textId="77777777" w:rsidR="00CF5AA4" w:rsidRPr="008B65CD" w:rsidRDefault="00EE4838" w:rsidP="00F03CD5">
      <w:pPr>
        <w:pStyle w:val="Beispielliste"/>
        <w:rPr>
          <w:rStyle w:val="Brailleschrift"/>
        </w:rPr>
      </w:pPr>
      <w:r w:rsidRPr="008B65CD">
        <w:t>woran</w:t>
      </w:r>
      <w:r w:rsidR="00CF5AA4" w:rsidRPr="008B65CD">
        <w:tab/>
      </w:r>
      <w:r w:rsidR="00CF5AA4" w:rsidRPr="008B65CD">
        <w:rPr>
          <w:rStyle w:val="Brailleschrift"/>
        </w:rPr>
        <w:t>w?an</w:t>
      </w:r>
    </w:p>
    <w:p w14:paraId="408898D5"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NDER, DANK, EINANDER, GANZ, HAND, KANN, KANNST, LANG, MAN, STAND</w:t>
      </w:r>
    </w:p>
    <w:p w14:paraId="535BFB45" w14:textId="77777777" w:rsidR="006F3BAD" w:rsidRPr="008B65CD" w:rsidRDefault="00EE4838" w:rsidP="00F03CD5">
      <w:pPr>
        <w:pStyle w:val="berschrift5"/>
      </w:pPr>
      <w:r w:rsidRPr="008B65CD">
        <w:t>ANDER</w:t>
      </w:r>
      <w:r w:rsidRPr="008B65CD">
        <w:rPr>
          <w:rFonts w:ascii="BrailleDinItaDot" w:hAnsi="BrailleDinItaDot"/>
          <w:sz w:val="56"/>
          <w:szCs w:val="48"/>
        </w:rPr>
        <w:t xml:space="preserve"> </w:t>
      </w:r>
      <w:r w:rsidR="00CF5AA4" w:rsidRPr="008B65CD">
        <w:rPr>
          <w:rStyle w:val="Brailleschrift"/>
          <w:b w:val="0"/>
        </w:rPr>
        <w:t>,7</w:t>
      </w:r>
    </w:p>
    <w:p w14:paraId="0AC36262" w14:textId="77777777" w:rsidR="00EE4838" w:rsidRPr="008B65CD" w:rsidRDefault="00EE4838" w:rsidP="000151B5">
      <w:pPr>
        <w:pStyle w:val="Kuerzungseinordnung"/>
      </w:pPr>
      <w:r w:rsidRPr="008B65CD">
        <w:t>(4.5 Komma-Kürzungen)</w:t>
      </w:r>
    </w:p>
    <w:p w14:paraId="04A1F4B0" w14:textId="77777777" w:rsidR="00EE4838" w:rsidRPr="008B65CD" w:rsidRDefault="00EE4838" w:rsidP="00F03CD5">
      <w:pPr>
        <w:pStyle w:val="berschrift6"/>
      </w:pPr>
      <w:r w:rsidRPr="008B65CD">
        <w:t>Beispiele:</w:t>
      </w:r>
    </w:p>
    <w:p w14:paraId="5434C86C" w14:textId="77777777" w:rsidR="00F53968" w:rsidRPr="008B65CD" w:rsidRDefault="00EE4838" w:rsidP="00F03CD5">
      <w:pPr>
        <w:pStyle w:val="Beispielliste"/>
      </w:pPr>
      <w:r w:rsidRPr="008B65CD">
        <w:t>andere</w:t>
      </w:r>
      <w:r w:rsidR="00CF5AA4" w:rsidRPr="008B65CD">
        <w:tab/>
      </w:r>
      <w:r w:rsidR="00CF5AA4" w:rsidRPr="008B65CD">
        <w:rPr>
          <w:rStyle w:val="Brailleschrift"/>
        </w:rPr>
        <w:t>,7e</w:t>
      </w:r>
    </w:p>
    <w:p w14:paraId="07F9B1D4" w14:textId="77777777" w:rsidR="00F53968" w:rsidRPr="008B65CD" w:rsidRDefault="00EE4838" w:rsidP="00F03CD5">
      <w:pPr>
        <w:pStyle w:val="Beispielliste"/>
      </w:pPr>
      <w:r w:rsidRPr="008B65CD">
        <w:t>anders</w:t>
      </w:r>
      <w:r w:rsidR="00CF5AA4" w:rsidRPr="008B65CD">
        <w:tab/>
      </w:r>
      <w:r w:rsidR="00CF5AA4" w:rsidRPr="008B65CD">
        <w:rPr>
          <w:rStyle w:val="Brailleschrift"/>
        </w:rPr>
        <w:t>,7s</w:t>
      </w:r>
    </w:p>
    <w:p w14:paraId="1127B649" w14:textId="77777777" w:rsidR="00F53968" w:rsidRPr="008B65CD" w:rsidRDefault="00EE4838" w:rsidP="00F03CD5">
      <w:pPr>
        <w:pStyle w:val="Beispielliste"/>
      </w:pPr>
      <w:r w:rsidRPr="008B65CD">
        <w:t>anderthalb</w:t>
      </w:r>
      <w:r w:rsidR="00CF5AA4" w:rsidRPr="008B65CD">
        <w:tab/>
      </w:r>
      <w:r w:rsidR="001A3921" w:rsidRPr="008B65CD">
        <w:rPr>
          <w:rStyle w:val="Brailleschrift"/>
        </w:rPr>
        <w:t>,7th:b</w:t>
      </w:r>
    </w:p>
    <w:p w14:paraId="3B88BEB3" w14:textId="77777777" w:rsidR="00F53968" w:rsidRPr="008B65CD" w:rsidRDefault="00EE4838" w:rsidP="00F03CD5">
      <w:pPr>
        <w:pStyle w:val="Beispielliste"/>
      </w:pPr>
      <w:r w:rsidRPr="008B65CD">
        <w:t>anderweitig</w:t>
      </w:r>
      <w:r w:rsidR="00F42A8F" w:rsidRPr="008B65CD">
        <w:tab/>
      </w:r>
      <w:r w:rsidR="001A3921" w:rsidRPr="008B65CD">
        <w:rPr>
          <w:rStyle w:val="Brailleschrift"/>
        </w:rPr>
        <w:t>,7wt&gt;</w:t>
      </w:r>
    </w:p>
    <w:p w14:paraId="0808AB01" w14:textId="77777777" w:rsidR="00F53968" w:rsidRPr="008B65CD" w:rsidRDefault="00EE4838" w:rsidP="00F03CD5">
      <w:pPr>
        <w:pStyle w:val="Beispielliste"/>
      </w:pPr>
      <w:r w:rsidRPr="008B65CD">
        <w:t>woanders</w:t>
      </w:r>
      <w:r w:rsidR="001A3921" w:rsidRPr="008B65CD">
        <w:tab/>
      </w:r>
      <w:r w:rsidR="001A3921" w:rsidRPr="008B65CD">
        <w:rPr>
          <w:rStyle w:val="Brailleschrift"/>
        </w:rPr>
        <w:t>wo,7s</w:t>
      </w:r>
    </w:p>
    <w:p w14:paraId="4F94EDE6" w14:textId="77777777" w:rsidR="00F53968" w:rsidRPr="008B65CD" w:rsidRDefault="00EE4838" w:rsidP="00F03CD5">
      <w:pPr>
        <w:pStyle w:val="Beispielliste"/>
      </w:pPr>
      <w:r w:rsidRPr="008B65CD">
        <w:t>ändern</w:t>
      </w:r>
      <w:r w:rsidR="001A3921" w:rsidRPr="008B65CD">
        <w:tab/>
      </w:r>
      <w:r w:rsidR="001A3921" w:rsidRPr="008B65CD">
        <w:rPr>
          <w:rStyle w:val="Brailleschrift"/>
        </w:rPr>
        <w:t>!7n</w:t>
      </w:r>
    </w:p>
    <w:p w14:paraId="1F7774A9" w14:textId="77777777" w:rsidR="00F53968" w:rsidRPr="008B65CD" w:rsidRDefault="00EE4838" w:rsidP="00F03CD5">
      <w:pPr>
        <w:pStyle w:val="Beispielliste"/>
      </w:pPr>
      <w:r w:rsidRPr="008B65CD">
        <w:t>Änderung</w:t>
      </w:r>
      <w:r w:rsidR="001A3921" w:rsidRPr="008B65CD">
        <w:tab/>
      </w:r>
      <w:r w:rsidR="001A3921" w:rsidRPr="008B65CD">
        <w:rPr>
          <w:rStyle w:val="Brailleschrift"/>
        </w:rPr>
        <w:t>!7u</w:t>
      </w:r>
    </w:p>
    <w:p w14:paraId="44C344A5" w14:textId="77777777" w:rsidR="001A3921" w:rsidRPr="008B65CD" w:rsidRDefault="00EE4838" w:rsidP="00F03CD5">
      <w:pPr>
        <w:pStyle w:val="Beispielliste"/>
        <w:rPr>
          <w:rStyle w:val="Brailleschrift"/>
        </w:rPr>
      </w:pPr>
      <w:r w:rsidRPr="008B65CD">
        <w:t>verändern</w:t>
      </w:r>
      <w:r w:rsidR="001A3921" w:rsidRPr="008B65CD">
        <w:tab/>
      </w:r>
      <w:r w:rsidR="001A3921" w:rsidRPr="008B65CD">
        <w:rPr>
          <w:rStyle w:val="Brailleschrift"/>
        </w:rPr>
        <w:t>-!7n</w:t>
      </w:r>
    </w:p>
    <w:p w14:paraId="122D5233" w14:textId="77777777" w:rsidR="00EE4838" w:rsidRPr="008B65CD" w:rsidRDefault="00EE4838" w:rsidP="00F03CD5">
      <w:pPr>
        <w:pStyle w:val="berschrift6"/>
      </w:pPr>
      <w:r w:rsidRPr="008B65CD">
        <w:t>Beachte:</w:t>
      </w:r>
    </w:p>
    <w:p w14:paraId="6FB72359" w14:textId="77777777" w:rsidR="00F53968" w:rsidRPr="008B65CD" w:rsidRDefault="00EE4838" w:rsidP="00F03CD5">
      <w:pPr>
        <w:pStyle w:val="Beispielliste"/>
        <w:rPr>
          <w:rStyle w:val="Brailleschrift"/>
        </w:rPr>
      </w:pPr>
      <w:r w:rsidRPr="008B65CD">
        <w:t>Alexander</w:t>
      </w:r>
      <w:r w:rsidR="00F42A8F" w:rsidRPr="008B65CD">
        <w:tab/>
      </w:r>
      <w:r w:rsidR="001A3921" w:rsidRPr="008B65CD">
        <w:rPr>
          <w:rStyle w:val="Brailleschrift"/>
        </w:rPr>
        <w:t>:e'x+d7</w:t>
      </w:r>
    </w:p>
    <w:p w14:paraId="5FD40FB5" w14:textId="77777777" w:rsidR="004C6411" w:rsidRPr="008B65CD" w:rsidRDefault="00EE4838" w:rsidP="0050504C">
      <w:pPr>
        <w:pStyle w:val="Beispielliste"/>
      </w:pPr>
      <w:r w:rsidRPr="008B65CD">
        <w:t>Anders</w:t>
      </w:r>
      <w:r w:rsidR="00D36229" w:rsidRPr="008B65CD">
        <w:tab/>
      </w:r>
      <w:r w:rsidR="00D36229" w:rsidRPr="008B65CD">
        <w:rPr>
          <w:rStyle w:val="Brailleschrift"/>
        </w:rPr>
        <w:t>+d7s</w:t>
      </w:r>
      <w:r w:rsidR="0050504C" w:rsidRPr="008B65CD">
        <w:rPr>
          <w:rStyle w:val="Brailleschrift"/>
        </w:rPr>
        <w:br/>
      </w:r>
      <w:r w:rsidR="00D36229" w:rsidRPr="008B65CD">
        <w:t>(nordeuropäischer</w:t>
      </w:r>
      <w:r w:rsidR="0050504C" w:rsidRPr="008B65CD">
        <w:t xml:space="preserve"> </w:t>
      </w:r>
      <w:r w:rsidRPr="008B65CD">
        <w:t>Vorname)</w:t>
      </w:r>
    </w:p>
    <w:p w14:paraId="656B6EB0" w14:textId="77777777" w:rsidR="00F53968" w:rsidRPr="008B65CD" w:rsidRDefault="00EE4838" w:rsidP="00F03CD5">
      <w:pPr>
        <w:pStyle w:val="Beispielliste"/>
      </w:pPr>
      <w:r w:rsidRPr="008B65CD">
        <w:t>Länder</w:t>
      </w:r>
      <w:r w:rsidR="00F42A8F" w:rsidRPr="008B65CD">
        <w:tab/>
      </w:r>
      <w:r w:rsidR="001A3921" w:rsidRPr="008B65CD">
        <w:rPr>
          <w:rStyle w:val="Brailleschrift"/>
        </w:rPr>
        <w:t>l`nd7</w:t>
      </w:r>
    </w:p>
    <w:p w14:paraId="65825144" w14:textId="77777777" w:rsidR="001A3921" w:rsidRPr="008B65CD" w:rsidRDefault="00EE4838" w:rsidP="00F03CD5">
      <w:pPr>
        <w:pStyle w:val="Beispielliste"/>
        <w:rPr>
          <w:rStyle w:val="Brailleschrift"/>
        </w:rPr>
      </w:pPr>
      <w:r w:rsidRPr="008B65CD">
        <w:t>Salamander</w:t>
      </w:r>
      <w:r w:rsidR="001A3921" w:rsidRPr="008B65CD">
        <w:tab/>
      </w:r>
      <w:r w:rsidR="001A3921" w:rsidRPr="008B65CD">
        <w:rPr>
          <w:rStyle w:val="Brailleschrift"/>
        </w:rPr>
        <w:t>s:am+d7</w:t>
      </w:r>
    </w:p>
    <w:p w14:paraId="53749D28"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EINANDER</w:t>
      </w:r>
    </w:p>
    <w:p w14:paraId="3BBDE03F" w14:textId="77777777" w:rsidR="006F3BAD" w:rsidRPr="008B65CD" w:rsidRDefault="00EE4838" w:rsidP="00F03CD5">
      <w:pPr>
        <w:pStyle w:val="berschrift5"/>
      </w:pPr>
      <w:r w:rsidRPr="008B65CD">
        <w:t>AR</w:t>
      </w:r>
      <w:r w:rsidRPr="008B65CD">
        <w:rPr>
          <w:rFonts w:ascii="BrailleDinItaDot" w:hAnsi="BrailleDinItaDot"/>
          <w:sz w:val="56"/>
          <w:szCs w:val="48"/>
        </w:rPr>
        <w:t xml:space="preserve"> </w:t>
      </w:r>
      <w:r w:rsidR="001A3921" w:rsidRPr="008B65CD">
        <w:rPr>
          <w:rStyle w:val="Brailleschrift"/>
          <w:b w:val="0"/>
        </w:rPr>
        <w:t>)</w:t>
      </w:r>
    </w:p>
    <w:p w14:paraId="7E50AD1F" w14:textId="77777777" w:rsidR="00EE4838" w:rsidRPr="008B65CD" w:rsidRDefault="00EE4838" w:rsidP="000151B5">
      <w:pPr>
        <w:pStyle w:val="Kuerzungseinordnung"/>
      </w:pPr>
      <w:r w:rsidRPr="008B65CD">
        <w:t>(4.1.1 Liste der Lautgruppenkürzungen)</w:t>
      </w:r>
    </w:p>
    <w:p w14:paraId="780E6F1A" w14:textId="77777777" w:rsidR="00EE4838" w:rsidRPr="008B65CD" w:rsidRDefault="00EE4838" w:rsidP="00F03CD5">
      <w:pPr>
        <w:pStyle w:val="berschrift6"/>
      </w:pPr>
      <w:r w:rsidRPr="008B65CD">
        <w:t>Beispiele:</w:t>
      </w:r>
    </w:p>
    <w:p w14:paraId="5CC92790" w14:textId="77777777" w:rsidR="00F53968" w:rsidRPr="008B65CD" w:rsidRDefault="00EE4838" w:rsidP="00F03CD5">
      <w:pPr>
        <w:pStyle w:val="Beispielliste"/>
      </w:pPr>
      <w:r w:rsidRPr="008B65CD">
        <w:t>Art</w:t>
      </w:r>
      <w:r w:rsidR="001A3921" w:rsidRPr="008B65CD">
        <w:tab/>
      </w:r>
      <w:r w:rsidR="001A3921" w:rsidRPr="008B65CD">
        <w:rPr>
          <w:rStyle w:val="Brailleschrift"/>
        </w:rPr>
        <w:t>)t</w:t>
      </w:r>
    </w:p>
    <w:p w14:paraId="2BFFA78A" w14:textId="77777777" w:rsidR="00F53968" w:rsidRPr="008B65CD" w:rsidRDefault="00EE4838" w:rsidP="00F03CD5">
      <w:pPr>
        <w:pStyle w:val="Beispielliste"/>
      </w:pPr>
      <w:r w:rsidRPr="008B65CD">
        <w:t>Barbara</w:t>
      </w:r>
      <w:r w:rsidR="00F42A8F" w:rsidRPr="008B65CD">
        <w:tab/>
      </w:r>
      <w:r w:rsidR="001A3921" w:rsidRPr="008B65CD">
        <w:rPr>
          <w:rStyle w:val="Brailleschrift"/>
        </w:rPr>
        <w:t>b)b)a</w:t>
      </w:r>
    </w:p>
    <w:p w14:paraId="09CB2603" w14:textId="77777777" w:rsidR="001A3921" w:rsidRPr="008B65CD" w:rsidRDefault="00EE4838" w:rsidP="00F03CD5">
      <w:pPr>
        <w:pStyle w:val="Beispielliste"/>
        <w:rPr>
          <w:rStyle w:val="Brailleschrift"/>
        </w:rPr>
      </w:pPr>
      <w:r w:rsidRPr="008B65CD">
        <w:t>Warmstart</w:t>
      </w:r>
      <w:r w:rsidR="001A3921" w:rsidRPr="008B65CD">
        <w:tab/>
      </w:r>
      <w:r w:rsidR="001A3921" w:rsidRPr="008B65CD">
        <w:rPr>
          <w:rStyle w:val="Brailleschrift"/>
        </w:rPr>
        <w:t>w)m</w:t>
      </w:r>
      <w:r w:rsidR="00B07EA5" w:rsidRPr="008B65CD">
        <w:rPr>
          <w:rStyle w:val="Brailleschrift"/>
        </w:rPr>
        <w:t>}</w:t>
      </w:r>
      <w:r w:rsidR="001A3921" w:rsidRPr="008B65CD">
        <w:rPr>
          <w:rStyle w:val="Brailleschrift"/>
        </w:rPr>
        <w:t>)t</w:t>
      </w:r>
    </w:p>
    <w:p w14:paraId="517E0280" w14:textId="77777777" w:rsidR="00EE4838" w:rsidRPr="008B65CD" w:rsidRDefault="00EE4838" w:rsidP="00F03CD5">
      <w:pPr>
        <w:pStyle w:val="berschrift6"/>
      </w:pPr>
      <w:r w:rsidRPr="008B65CD">
        <w:t>Beachte:</w:t>
      </w:r>
    </w:p>
    <w:p w14:paraId="6A32D84A" w14:textId="77777777" w:rsidR="004C6411" w:rsidRPr="008B65CD" w:rsidRDefault="00EE4838" w:rsidP="00F03CD5">
      <w:pPr>
        <w:pStyle w:val="Beispielliste"/>
      </w:pPr>
      <w:r w:rsidRPr="008B65CD">
        <w:t>Arber</w:t>
      </w:r>
      <w:r w:rsidR="00D36229" w:rsidRPr="008B65CD">
        <w:tab/>
      </w:r>
      <w:r w:rsidR="00D36229" w:rsidRPr="008B65CD">
        <w:rPr>
          <w:rStyle w:val="Brailleschrift"/>
        </w:rPr>
        <w:t>arb7</w:t>
      </w:r>
      <w:r w:rsidR="0050504C" w:rsidRPr="008B65CD">
        <w:br/>
        <w:t>(</w:t>
      </w:r>
      <w:r w:rsidRPr="008B65CD">
        <w:t>Berg in Bayern)</w:t>
      </w:r>
    </w:p>
    <w:p w14:paraId="3BA08F63" w14:textId="77777777" w:rsidR="004C6411" w:rsidRPr="008B65CD" w:rsidRDefault="00EE4838" w:rsidP="00F03CD5">
      <w:pPr>
        <w:pStyle w:val="Beispielliste"/>
      </w:pPr>
      <w:r w:rsidRPr="008B65CD">
        <w:t>Are, Aren</w:t>
      </w:r>
      <w:r w:rsidR="00D36229" w:rsidRPr="008B65CD">
        <w:tab/>
      </w:r>
      <w:r w:rsidR="00D36229" w:rsidRPr="008B65CD">
        <w:rPr>
          <w:rStyle w:val="Brailleschrift"/>
        </w:rPr>
        <w:t>)e, arc</w:t>
      </w:r>
      <w:r w:rsidR="0050504C" w:rsidRPr="008B65CD">
        <w:br/>
        <w:t>(</w:t>
      </w:r>
      <w:r w:rsidRPr="008B65CD">
        <w:t>Flächenmaß)</w:t>
      </w:r>
    </w:p>
    <w:p w14:paraId="19A99026" w14:textId="77777777" w:rsidR="00F53968" w:rsidRPr="008B65CD" w:rsidRDefault="00EE4838" w:rsidP="00F03CD5">
      <w:pPr>
        <w:pStyle w:val="Beispielliste"/>
      </w:pPr>
      <w:r w:rsidRPr="008B65CD">
        <w:t>areligiös</w:t>
      </w:r>
      <w:r w:rsidR="00F42A8F" w:rsidRPr="008B65CD">
        <w:tab/>
      </w:r>
      <w:r w:rsidR="001A3921" w:rsidRPr="008B65CD">
        <w:rPr>
          <w:rStyle w:val="Brailleschrift"/>
        </w:rPr>
        <w:t>ary&gt;i9s</w:t>
      </w:r>
    </w:p>
    <w:p w14:paraId="190BCAB6" w14:textId="77777777" w:rsidR="00F53968" w:rsidRPr="008B65CD" w:rsidRDefault="00EE4838" w:rsidP="00F03CD5">
      <w:pPr>
        <w:pStyle w:val="Beispielliste"/>
      </w:pPr>
      <w:r w:rsidRPr="008B65CD">
        <w:t>Haarwurzel</w:t>
      </w:r>
      <w:r w:rsidR="001A3921" w:rsidRPr="008B65CD">
        <w:tab/>
      </w:r>
      <w:r w:rsidR="001A3921" w:rsidRPr="008B65CD">
        <w:rPr>
          <w:rStyle w:val="Brailleschrift"/>
        </w:rPr>
        <w:t>haarwurzel</w:t>
      </w:r>
    </w:p>
    <w:p w14:paraId="746C77D7" w14:textId="77777777" w:rsidR="001A3921" w:rsidRPr="008B65CD" w:rsidRDefault="00EE4838" w:rsidP="00F03CD5">
      <w:pPr>
        <w:pStyle w:val="Beispielliste"/>
        <w:rPr>
          <w:rStyle w:val="Brailleschrift"/>
        </w:rPr>
      </w:pPr>
      <w:r w:rsidRPr="008B65CD">
        <w:t>Radar</w:t>
      </w:r>
      <w:r w:rsidR="001A3921" w:rsidRPr="008B65CD">
        <w:tab/>
      </w:r>
      <w:r w:rsidR="00BE573B" w:rsidRPr="008B65CD">
        <w:rPr>
          <w:rStyle w:val="Brailleschrift"/>
        </w:rPr>
        <w:t>r</w:t>
      </w:r>
      <w:r w:rsidR="001A3921" w:rsidRPr="008B65CD">
        <w:rPr>
          <w:rStyle w:val="Brailleschrift"/>
        </w:rPr>
        <w:t>adar</w:t>
      </w:r>
    </w:p>
    <w:p w14:paraId="003E5724" w14:textId="77777777" w:rsidR="00EE4838" w:rsidRPr="008B65CD" w:rsidRDefault="00F03CD5" w:rsidP="00F03CD5">
      <w:pPr>
        <w:pStyle w:val="SieheAuch"/>
      </w:pPr>
      <w:r w:rsidRPr="008B65CD">
        <w:rPr>
          <w:rFonts w:ascii="Arial" w:hAnsi="Arial"/>
          <w:b/>
          <w:sz w:val="40"/>
        </w:rPr>
        <w:t>→</w:t>
      </w:r>
      <w:r w:rsidR="00A619DB" w:rsidRPr="008B65CD">
        <w:tab/>
      </w:r>
      <w:r w:rsidR="00EE4838" w:rsidRPr="008B65CD">
        <w:t>ARBEIT, CHARAKTER, DARAUF, DARÜBER, GEGENWART,</w:t>
      </w:r>
      <w:r w:rsidR="00942E84" w:rsidRPr="008B65CD">
        <w:t xml:space="preserve"> </w:t>
      </w:r>
      <w:r w:rsidR="00EE4838" w:rsidRPr="008B65CD">
        <w:t>PARAGRAF</w:t>
      </w:r>
    </w:p>
    <w:p w14:paraId="72A1A012" w14:textId="77777777" w:rsidR="006F3BAD" w:rsidRPr="008B65CD" w:rsidRDefault="00EE4838" w:rsidP="00F03CD5">
      <w:pPr>
        <w:pStyle w:val="berschrift5"/>
      </w:pPr>
      <w:r w:rsidRPr="008B65CD">
        <w:t>ARBEIT</w:t>
      </w:r>
      <w:r w:rsidRPr="008B65CD">
        <w:rPr>
          <w:rFonts w:ascii="BrailleDinItaDot" w:hAnsi="BrailleDinItaDot"/>
          <w:sz w:val="56"/>
          <w:szCs w:val="48"/>
        </w:rPr>
        <w:t xml:space="preserve"> </w:t>
      </w:r>
      <w:r w:rsidR="00033B09" w:rsidRPr="008B65CD">
        <w:rPr>
          <w:rStyle w:val="Brailleschrift"/>
          <w:b w:val="0"/>
        </w:rPr>
        <w:t>)b</w:t>
      </w:r>
    </w:p>
    <w:p w14:paraId="3D86C1E2" w14:textId="77777777" w:rsidR="00EE4838" w:rsidRPr="008B65CD" w:rsidRDefault="00EE4838" w:rsidP="000151B5">
      <w:pPr>
        <w:pStyle w:val="Kuerzungseinordnung"/>
      </w:pPr>
      <w:r w:rsidRPr="008B65CD">
        <w:t>(4.4 Zweiformige Kürzungen)</w:t>
      </w:r>
    </w:p>
    <w:p w14:paraId="75C8E02D" w14:textId="77777777" w:rsidR="00EE4838" w:rsidRPr="008B65CD" w:rsidRDefault="00EE4838" w:rsidP="00F03CD5">
      <w:pPr>
        <w:pStyle w:val="berschrift6"/>
      </w:pPr>
      <w:r w:rsidRPr="008B65CD">
        <w:t>Beispiele:</w:t>
      </w:r>
    </w:p>
    <w:p w14:paraId="364D1FD3" w14:textId="77777777" w:rsidR="00F53968" w:rsidRPr="008B65CD" w:rsidRDefault="00EE4838" w:rsidP="00F03CD5">
      <w:pPr>
        <w:pStyle w:val="Beispielliste"/>
      </w:pPr>
      <w:r w:rsidRPr="008B65CD">
        <w:t>arbeiten</w:t>
      </w:r>
      <w:r w:rsidR="00F42A8F" w:rsidRPr="008B65CD">
        <w:tab/>
      </w:r>
      <w:r w:rsidR="00033B09" w:rsidRPr="008B65CD">
        <w:rPr>
          <w:rStyle w:val="Brailleschrift"/>
        </w:rPr>
        <w:t>)bc</w:t>
      </w:r>
    </w:p>
    <w:p w14:paraId="47CAB6B2" w14:textId="77777777" w:rsidR="00F53968" w:rsidRPr="008B65CD" w:rsidRDefault="00EE4838" w:rsidP="00F03CD5">
      <w:pPr>
        <w:pStyle w:val="Beispielliste"/>
      </w:pPr>
      <w:r w:rsidRPr="008B65CD">
        <w:t>arbeitest</w:t>
      </w:r>
      <w:r w:rsidR="00033B09" w:rsidRPr="008B65CD">
        <w:tab/>
      </w:r>
      <w:r w:rsidR="00033B09" w:rsidRPr="008B65CD">
        <w:rPr>
          <w:rStyle w:val="Brailleschrift"/>
        </w:rPr>
        <w:t>)be</w:t>
      </w:r>
      <w:r w:rsidR="00B07EA5" w:rsidRPr="008B65CD">
        <w:rPr>
          <w:rStyle w:val="Brailleschrift"/>
        </w:rPr>
        <w:t>}</w:t>
      </w:r>
    </w:p>
    <w:p w14:paraId="46CFAAB9" w14:textId="77777777" w:rsidR="00F53968" w:rsidRPr="008B65CD" w:rsidRDefault="00EE4838" w:rsidP="00F03CD5">
      <w:pPr>
        <w:pStyle w:val="Beispielliste"/>
      </w:pPr>
      <w:r w:rsidRPr="008B65CD">
        <w:t>Arbeitnehmer</w:t>
      </w:r>
      <w:r w:rsidR="00033B09" w:rsidRPr="008B65CD">
        <w:tab/>
      </w:r>
      <w:r w:rsidR="00033B09" w:rsidRPr="008B65CD">
        <w:rPr>
          <w:rStyle w:val="Brailleschrift"/>
        </w:rPr>
        <w:t>)bnh7</w:t>
      </w:r>
    </w:p>
    <w:p w14:paraId="27D54FCE" w14:textId="77777777" w:rsidR="00F53968" w:rsidRPr="008B65CD" w:rsidRDefault="00EE4838" w:rsidP="00F03CD5">
      <w:pPr>
        <w:pStyle w:val="Beispielliste"/>
      </w:pPr>
      <w:r w:rsidRPr="008B65CD">
        <w:t>arbeitsam</w:t>
      </w:r>
      <w:r w:rsidR="00033B09" w:rsidRPr="008B65CD">
        <w:tab/>
      </w:r>
      <w:r w:rsidR="00033B09" w:rsidRPr="008B65CD">
        <w:rPr>
          <w:rStyle w:val="Brailleschrift"/>
        </w:rPr>
        <w:t>)b</w:t>
      </w:r>
      <w:r w:rsidR="00B07EA5" w:rsidRPr="008B65CD">
        <w:rPr>
          <w:rStyle w:val="Brailleschrift"/>
        </w:rPr>
        <w:t>~</w:t>
      </w:r>
    </w:p>
    <w:p w14:paraId="3D634816" w14:textId="77777777" w:rsidR="00F53968" w:rsidRPr="008B65CD" w:rsidRDefault="00EE4838" w:rsidP="00F03CD5">
      <w:pPr>
        <w:pStyle w:val="Beispielliste"/>
      </w:pPr>
      <w:r w:rsidRPr="008B65CD">
        <w:t>arbeitslos</w:t>
      </w:r>
      <w:r w:rsidR="00033B09" w:rsidRPr="008B65CD">
        <w:tab/>
      </w:r>
      <w:r w:rsidR="00033B09" w:rsidRPr="008B65CD">
        <w:rPr>
          <w:rStyle w:val="Brailleschrift"/>
        </w:rPr>
        <w:t>)bslos</w:t>
      </w:r>
    </w:p>
    <w:p w14:paraId="24D13AF4" w14:textId="77777777" w:rsidR="00F53968" w:rsidRPr="008B65CD" w:rsidRDefault="00EE4838" w:rsidP="00F03CD5">
      <w:pPr>
        <w:pStyle w:val="Beispielliste"/>
      </w:pPr>
      <w:r w:rsidRPr="008B65CD">
        <w:t>Arbeitsvertrag</w:t>
      </w:r>
      <w:r w:rsidR="00033B09" w:rsidRPr="008B65CD">
        <w:tab/>
      </w:r>
      <w:r w:rsidR="00033B09" w:rsidRPr="008B65CD">
        <w:rPr>
          <w:rStyle w:val="Brailleschrift"/>
        </w:rPr>
        <w:t>)bsv7tg</w:t>
      </w:r>
    </w:p>
    <w:p w14:paraId="09CF56A5" w14:textId="77777777" w:rsidR="00F53968" w:rsidRPr="008B65CD" w:rsidRDefault="00EE4838" w:rsidP="00F03CD5">
      <w:pPr>
        <w:pStyle w:val="Beispielliste"/>
      </w:pPr>
      <w:r w:rsidRPr="008B65CD">
        <w:t>Bearbeitung</w:t>
      </w:r>
      <w:r w:rsidR="00F42A8F" w:rsidRPr="008B65CD">
        <w:tab/>
      </w:r>
      <w:r w:rsidR="00033B09" w:rsidRPr="008B65CD">
        <w:rPr>
          <w:rStyle w:val="Brailleschrift"/>
        </w:rPr>
        <w:t>;)bu</w:t>
      </w:r>
    </w:p>
    <w:p w14:paraId="723BADAA" w14:textId="77777777" w:rsidR="00F53968" w:rsidRPr="008B65CD" w:rsidRDefault="00EE4838" w:rsidP="00F03CD5">
      <w:pPr>
        <w:pStyle w:val="Beispielliste"/>
      </w:pPr>
      <w:r w:rsidRPr="008B65CD">
        <w:t>einzuarbeiten</w:t>
      </w:r>
      <w:r w:rsidR="00033B09" w:rsidRPr="008B65CD">
        <w:tab/>
      </w:r>
      <w:r w:rsidR="00033B09" w:rsidRPr="008B65CD">
        <w:rPr>
          <w:rStyle w:val="Brailleschrift"/>
        </w:rPr>
        <w:t>6,z)bc</w:t>
      </w:r>
    </w:p>
    <w:p w14:paraId="768235A9" w14:textId="77777777" w:rsidR="00F53968" w:rsidRPr="008B65CD" w:rsidRDefault="00EE4838" w:rsidP="00F03CD5">
      <w:pPr>
        <w:pStyle w:val="Beispielliste"/>
      </w:pPr>
      <w:r w:rsidRPr="008B65CD">
        <w:t>Kurzarbeit</w:t>
      </w:r>
      <w:r w:rsidR="00033B09" w:rsidRPr="008B65CD">
        <w:tab/>
      </w:r>
      <w:r w:rsidR="00033B09" w:rsidRPr="008B65CD">
        <w:rPr>
          <w:rStyle w:val="Brailleschrift"/>
        </w:rPr>
        <w:t>kz)b</w:t>
      </w:r>
    </w:p>
    <w:p w14:paraId="7C518B9A" w14:textId="77777777" w:rsidR="00033B09" w:rsidRPr="008B65CD" w:rsidRDefault="00EE4838" w:rsidP="00F03CD5">
      <w:pPr>
        <w:pStyle w:val="Beispielliste"/>
        <w:rPr>
          <w:rStyle w:val="Brailleschrift"/>
        </w:rPr>
      </w:pPr>
      <w:r w:rsidRPr="008B65CD">
        <w:t>verarbeiten</w:t>
      </w:r>
      <w:r w:rsidR="00033B09" w:rsidRPr="008B65CD">
        <w:tab/>
      </w:r>
      <w:r w:rsidR="00033B09" w:rsidRPr="008B65CD">
        <w:rPr>
          <w:rStyle w:val="Brailleschrift"/>
        </w:rPr>
        <w:t>-)bc</w:t>
      </w:r>
    </w:p>
    <w:p w14:paraId="5F6592D9" w14:textId="77777777" w:rsidR="00EE4838" w:rsidRPr="008B65CD" w:rsidRDefault="00EE4838" w:rsidP="00F03CD5">
      <w:pPr>
        <w:pStyle w:val="berschrift6"/>
      </w:pPr>
      <w:r w:rsidRPr="008B65CD">
        <w:t>Beachte:</w:t>
      </w:r>
    </w:p>
    <w:p w14:paraId="56BF6B11" w14:textId="77777777" w:rsidR="004C6411" w:rsidRPr="008B65CD" w:rsidRDefault="00FA2B32" w:rsidP="00F53968">
      <w:pPr>
        <w:pStyle w:val="Beispielliste"/>
      </w:pPr>
      <w:r w:rsidRPr="008B65CD">
        <w:t>Arber</w:t>
      </w:r>
      <w:r w:rsidRPr="008B65CD">
        <w:tab/>
      </w:r>
      <w:r w:rsidRPr="008B65CD">
        <w:rPr>
          <w:rStyle w:val="Brailleschrift"/>
        </w:rPr>
        <w:t>arb7</w:t>
      </w:r>
      <w:r w:rsidR="00F53968" w:rsidRPr="008B65CD">
        <w:rPr>
          <w:rStyle w:val="Brailleschrift"/>
        </w:rPr>
        <w:br/>
      </w:r>
      <w:r w:rsidRPr="008B65CD">
        <w:t>(Berg in Bayern)</w:t>
      </w:r>
    </w:p>
    <w:p w14:paraId="087B5C06" w14:textId="77777777" w:rsidR="00033B09" w:rsidRPr="008B65CD" w:rsidRDefault="00EE4838" w:rsidP="00F03CD5">
      <w:pPr>
        <w:pStyle w:val="Beispielliste"/>
        <w:rPr>
          <w:rStyle w:val="Brailleschrift"/>
        </w:rPr>
      </w:pPr>
      <w:r w:rsidRPr="008B65CD">
        <w:t>Dokumentarbeitrag</w:t>
      </w:r>
      <w:r w:rsidR="00033B09" w:rsidRPr="008B65CD">
        <w:tab/>
      </w:r>
      <w:r w:rsidR="00033B09" w:rsidRPr="008B65CD">
        <w:rPr>
          <w:rStyle w:val="Brailleschrift"/>
        </w:rPr>
        <w:t>dokumct),btg</w:t>
      </w:r>
    </w:p>
    <w:p w14:paraId="7F85F46B" w14:textId="77777777" w:rsidR="006F3BAD" w:rsidRPr="008B65CD" w:rsidRDefault="00EE4838" w:rsidP="00F03CD5">
      <w:pPr>
        <w:pStyle w:val="berschrift5"/>
      </w:pPr>
      <w:r w:rsidRPr="008B65CD">
        <w:t>ATION</w:t>
      </w:r>
      <w:r w:rsidRPr="008B65CD">
        <w:rPr>
          <w:rFonts w:ascii="BrailleDinItaDot" w:hAnsi="BrailleDinItaDot"/>
          <w:sz w:val="56"/>
          <w:szCs w:val="48"/>
        </w:rPr>
        <w:t xml:space="preserve"> </w:t>
      </w:r>
      <w:r w:rsidR="00033B09" w:rsidRPr="008B65CD">
        <w:rPr>
          <w:rStyle w:val="Brailleschrift"/>
          <w:b w:val="0"/>
        </w:rPr>
        <w:t>!n</w:t>
      </w:r>
    </w:p>
    <w:p w14:paraId="50FEAD73" w14:textId="77777777" w:rsidR="00EE4838" w:rsidRPr="008B65CD" w:rsidRDefault="00EE4838" w:rsidP="000151B5">
      <w:pPr>
        <w:pStyle w:val="Kuerzungseinordnung"/>
      </w:pPr>
      <w:r w:rsidRPr="008B65CD">
        <w:t>(4.1.1 Liste der Lautgruppenkürzungen)</w:t>
      </w:r>
    </w:p>
    <w:p w14:paraId="5550E2ED" w14:textId="77777777" w:rsidR="00EE4838" w:rsidRPr="008B65CD" w:rsidRDefault="00EE4838" w:rsidP="00F03CD5">
      <w:pPr>
        <w:pStyle w:val="berschrift6"/>
      </w:pPr>
      <w:r w:rsidRPr="008B65CD">
        <w:t>Beispiele:</w:t>
      </w:r>
    </w:p>
    <w:p w14:paraId="1B1E893F" w14:textId="77777777" w:rsidR="00F53968" w:rsidRPr="008B65CD" w:rsidRDefault="00EE4838" w:rsidP="00F03CD5">
      <w:pPr>
        <w:pStyle w:val="Beispielliste"/>
      </w:pPr>
      <w:r w:rsidRPr="008B65CD">
        <w:t>Nation</w:t>
      </w:r>
      <w:r w:rsidR="00033B09" w:rsidRPr="008B65CD">
        <w:tab/>
      </w:r>
      <w:r w:rsidR="00033B09" w:rsidRPr="008B65CD">
        <w:rPr>
          <w:rStyle w:val="Brailleschrift"/>
        </w:rPr>
        <w:t>n!n</w:t>
      </w:r>
    </w:p>
    <w:p w14:paraId="7D8405FB" w14:textId="77777777" w:rsidR="00F53968" w:rsidRPr="008B65CD" w:rsidRDefault="00EE4838" w:rsidP="00F03CD5">
      <w:pPr>
        <w:pStyle w:val="Beispielliste"/>
      </w:pPr>
      <w:r w:rsidRPr="008B65CD">
        <w:t>Operationssaal</w:t>
      </w:r>
      <w:r w:rsidR="00F42A8F" w:rsidRPr="008B65CD">
        <w:tab/>
      </w:r>
      <w:r w:rsidR="00740DCF" w:rsidRPr="008B65CD">
        <w:rPr>
          <w:rStyle w:val="Brailleschrift"/>
        </w:rPr>
        <w:t>op7!nssaal</w:t>
      </w:r>
    </w:p>
    <w:p w14:paraId="4CE6750E" w14:textId="77777777" w:rsidR="00F53968" w:rsidRPr="008B65CD" w:rsidRDefault="00EE4838" w:rsidP="00F03CD5">
      <w:pPr>
        <w:pStyle w:val="Beispielliste"/>
      </w:pPr>
      <w:r w:rsidRPr="008B65CD">
        <w:t>rationalisieren</w:t>
      </w:r>
      <w:r w:rsidR="00740DCF" w:rsidRPr="008B65CD">
        <w:tab/>
      </w:r>
      <w:r w:rsidR="00740DCF" w:rsidRPr="008B65CD">
        <w:rPr>
          <w:rStyle w:val="Brailleschrift"/>
        </w:rPr>
        <w:t>r!n:is0rc</w:t>
      </w:r>
    </w:p>
    <w:p w14:paraId="40257221" w14:textId="77777777" w:rsidR="00F53968" w:rsidRPr="008B65CD" w:rsidRDefault="00EE4838" w:rsidP="00F03CD5">
      <w:pPr>
        <w:pStyle w:val="Beispielliste"/>
      </w:pPr>
      <w:r w:rsidRPr="008B65CD">
        <w:t>rationell</w:t>
      </w:r>
      <w:r w:rsidR="00F42A8F" w:rsidRPr="008B65CD">
        <w:tab/>
      </w:r>
      <w:r w:rsidR="00740DCF" w:rsidRPr="008B65CD">
        <w:rPr>
          <w:rStyle w:val="Brailleschrift"/>
        </w:rPr>
        <w:t>r!neq</w:t>
      </w:r>
    </w:p>
    <w:p w14:paraId="77981FDF" w14:textId="77777777" w:rsidR="00F53968" w:rsidRPr="008B65CD" w:rsidRDefault="00EE4838" w:rsidP="00F03CD5">
      <w:pPr>
        <w:pStyle w:val="Beispielliste"/>
      </w:pPr>
      <w:r w:rsidRPr="008B65CD">
        <w:t>Relation</w:t>
      </w:r>
      <w:r w:rsidR="00740DCF" w:rsidRPr="008B65CD">
        <w:tab/>
      </w:r>
      <w:r w:rsidR="00740DCF" w:rsidRPr="008B65CD">
        <w:rPr>
          <w:rStyle w:val="Brailleschrift"/>
        </w:rPr>
        <w:t>ry!n</w:t>
      </w:r>
    </w:p>
    <w:p w14:paraId="220B9D95" w14:textId="77777777" w:rsidR="00740DCF" w:rsidRPr="008B65CD" w:rsidRDefault="00EE4838" w:rsidP="00F03CD5">
      <w:pPr>
        <w:pStyle w:val="Beispielliste"/>
        <w:rPr>
          <w:rStyle w:val="Brailleschrift"/>
        </w:rPr>
      </w:pPr>
      <w:r w:rsidRPr="008B65CD">
        <w:t>Station</w:t>
      </w:r>
      <w:r w:rsidR="00740DCF" w:rsidRPr="008B65CD">
        <w:tab/>
      </w:r>
      <w:r w:rsidR="00B07EA5" w:rsidRPr="008B65CD">
        <w:rPr>
          <w:rStyle w:val="Brailleschrift"/>
        </w:rPr>
        <w:t>}</w:t>
      </w:r>
      <w:r w:rsidR="00740DCF" w:rsidRPr="008B65CD">
        <w:rPr>
          <w:rStyle w:val="Brailleschrift"/>
        </w:rPr>
        <w:t>!n</w:t>
      </w:r>
    </w:p>
    <w:p w14:paraId="32A92270" w14:textId="77777777" w:rsidR="006F3BAD" w:rsidRPr="008B65CD" w:rsidRDefault="00EE4838" w:rsidP="00F03CD5">
      <w:pPr>
        <w:pStyle w:val="berschrift5"/>
      </w:pPr>
      <w:r w:rsidRPr="008B65CD">
        <w:t>ATIV</w:t>
      </w:r>
      <w:r w:rsidRPr="008B65CD">
        <w:rPr>
          <w:rFonts w:ascii="BrailleDinItaDot" w:hAnsi="BrailleDinItaDot"/>
          <w:sz w:val="56"/>
          <w:szCs w:val="48"/>
        </w:rPr>
        <w:t xml:space="preserve"> </w:t>
      </w:r>
      <w:r w:rsidR="00740DCF" w:rsidRPr="008B65CD">
        <w:rPr>
          <w:rStyle w:val="Brailleschrift"/>
          <w:b w:val="0"/>
        </w:rPr>
        <w:t>!v</w:t>
      </w:r>
    </w:p>
    <w:p w14:paraId="1D9AFD34" w14:textId="77777777" w:rsidR="00EE4838" w:rsidRPr="008B65CD" w:rsidRDefault="00EE4838" w:rsidP="000151B5">
      <w:pPr>
        <w:pStyle w:val="Kuerzungseinordnung"/>
      </w:pPr>
      <w:r w:rsidRPr="008B65CD">
        <w:t>(4.1.1 Liste der Lautgruppenkürzungen)</w:t>
      </w:r>
    </w:p>
    <w:p w14:paraId="5DF0778D" w14:textId="77777777" w:rsidR="00EE4838" w:rsidRPr="008B65CD" w:rsidRDefault="00EE4838" w:rsidP="00F03CD5">
      <w:pPr>
        <w:pStyle w:val="berschrift6"/>
      </w:pPr>
      <w:r w:rsidRPr="008B65CD">
        <w:t>Beispiele:</w:t>
      </w:r>
    </w:p>
    <w:p w14:paraId="6D2736E2" w14:textId="77777777" w:rsidR="00F53968" w:rsidRPr="008B65CD" w:rsidRDefault="00EE4838" w:rsidP="00F03CD5">
      <w:pPr>
        <w:pStyle w:val="Beispielliste"/>
      </w:pPr>
      <w:r w:rsidRPr="008B65CD">
        <w:t>Dativ</w:t>
      </w:r>
      <w:r w:rsidR="00740DCF" w:rsidRPr="008B65CD">
        <w:tab/>
      </w:r>
      <w:r w:rsidR="00740DCF" w:rsidRPr="008B65CD">
        <w:rPr>
          <w:rStyle w:val="Brailleschrift"/>
        </w:rPr>
        <w:t>d!v</w:t>
      </w:r>
    </w:p>
    <w:p w14:paraId="14717411" w14:textId="77777777" w:rsidR="00F53968" w:rsidRPr="008B65CD" w:rsidRDefault="00EE4838" w:rsidP="00F03CD5">
      <w:pPr>
        <w:pStyle w:val="Beispielliste"/>
      </w:pPr>
      <w:r w:rsidRPr="008B65CD">
        <w:t>relativ</w:t>
      </w:r>
      <w:r w:rsidR="00740DCF" w:rsidRPr="008B65CD">
        <w:tab/>
      </w:r>
      <w:r w:rsidR="00740DCF" w:rsidRPr="008B65CD">
        <w:rPr>
          <w:rStyle w:val="Brailleschrift"/>
        </w:rPr>
        <w:t>ry!</w:t>
      </w:r>
      <w:r w:rsidR="00AF3ABF" w:rsidRPr="008B65CD">
        <w:rPr>
          <w:rStyle w:val="Brailleschrift"/>
        </w:rPr>
        <w:t>v</w:t>
      </w:r>
    </w:p>
    <w:p w14:paraId="5F7E5C4F" w14:textId="77777777" w:rsidR="00F53968" w:rsidRPr="008B65CD" w:rsidRDefault="00EE4838" w:rsidP="00F03CD5">
      <w:pPr>
        <w:pStyle w:val="Beispielliste"/>
      </w:pPr>
      <w:r w:rsidRPr="008B65CD">
        <w:t>Stativ</w:t>
      </w:r>
      <w:r w:rsidR="00740DCF" w:rsidRPr="008B65CD">
        <w:tab/>
      </w:r>
      <w:r w:rsidR="00B07EA5" w:rsidRPr="008B65CD">
        <w:rPr>
          <w:rStyle w:val="Brailleschrift"/>
        </w:rPr>
        <w:t>}</w:t>
      </w:r>
      <w:r w:rsidR="00740DCF" w:rsidRPr="008B65CD">
        <w:rPr>
          <w:rStyle w:val="Brailleschrift"/>
        </w:rPr>
        <w:t>!v</w:t>
      </w:r>
    </w:p>
    <w:p w14:paraId="0DA81C04" w14:textId="77777777" w:rsidR="00740DCF" w:rsidRPr="008B65CD" w:rsidRDefault="00EE4838" w:rsidP="00F03CD5">
      <w:pPr>
        <w:pStyle w:val="Beispielliste"/>
        <w:rPr>
          <w:rStyle w:val="Brailleschrift"/>
        </w:rPr>
      </w:pPr>
      <w:r w:rsidRPr="008B65CD">
        <w:t>Superlative</w:t>
      </w:r>
      <w:r w:rsidR="00740DCF" w:rsidRPr="008B65CD">
        <w:tab/>
      </w:r>
      <w:r w:rsidR="00740DCF" w:rsidRPr="008B65CD">
        <w:rPr>
          <w:rStyle w:val="Brailleschrift"/>
        </w:rPr>
        <w:t>sup7l!ve</w:t>
      </w:r>
    </w:p>
    <w:p w14:paraId="05478CB7" w14:textId="77777777" w:rsidR="006F3BAD" w:rsidRPr="008B65CD" w:rsidRDefault="00EE4838" w:rsidP="00F03CD5">
      <w:pPr>
        <w:pStyle w:val="berschrift5"/>
      </w:pPr>
      <w:r w:rsidRPr="008B65CD">
        <w:t>AU</w:t>
      </w:r>
      <w:r w:rsidRPr="008B65CD">
        <w:rPr>
          <w:rFonts w:ascii="BrailleDinItaDot" w:hAnsi="BrailleDinItaDot"/>
          <w:sz w:val="56"/>
          <w:szCs w:val="48"/>
        </w:rPr>
        <w:t xml:space="preserve"> </w:t>
      </w:r>
      <w:r w:rsidR="00740DCF" w:rsidRPr="008B65CD">
        <w:rPr>
          <w:rStyle w:val="Brailleschrift"/>
          <w:b w:val="0"/>
        </w:rPr>
        <w:t>1</w:t>
      </w:r>
    </w:p>
    <w:p w14:paraId="24EDF1FE" w14:textId="77777777" w:rsidR="00EE4838" w:rsidRPr="008B65CD" w:rsidRDefault="00EE4838" w:rsidP="000151B5">
      <w:pPr>
        <w:pStyle w:val="Kuerzungseinordnung"/>
      </w:pPr>
      <w:r w:rsidRPr="008B65CD">
        <w:t>(3 Die Vollschrift, 4.1.1 Liste der Lautgruppenkürzungen)</w:t>
      </w:r>
    </w:p>
    <w:p w14:paraId="576968E0" w14:textId="77777777" w:rsidR="00EE4838" w:rsidRPr="008B65CD" w:rsidRDefault="00EE4838" w:rsidP="00F03CD5">
      <w:pPr>
        <w:pStyle w:val="berschrift6"/>
      </w:pPr>
      <w:r w:rsidRPr="008B65CD">
        <w:t>Beispiele:</w:t>
      </w:r>
    </w:p>
    <w:p w14:paraId="01E93DC8" w14:textId="77777777" w:rsidR="00F53968" w:rsidRPr="008B65CD" w:rsidRDefault="00EE4838" w:rsidP="00F03CD5">
      <w:pPr>
        <w:pStyle w:val="Beispielliste"/>
      </w:pPr>
      <w:r w:rsidRPr="008B65CD">
        <w:t>Aula</w:t>
      </w:r>
      <w:r w:rsidR="00740DCF" w:rsidRPr="008B65CD">
        <w:tab/>
      </w:r>
      <w:r w:rsidR="00740DCF" w:rsidRPr="008B65CD">
        <w:rPr>
          <w:rStyle w:val="Brailleschrift"/>
        </w:rPr>
        <w:t>1la</w:t>
      </w:r>
    </w:p>
    <w:p w14:paraId="6BF3E46A" w14:textId="77777777" w:rsidR="00F53968" w:rsidRPr="008B65CD" w:rsidRDefault="00EE4838" w:rsidP="00F03CD5">
      <w:pPr>
        <w:pStyle w:val="Beispielliste"/>
      </w:pPr>
      <w:r w:rsidRPr="008B65CD">
        <w:t>ausgehen</w:t>
      </w:r>
      <w:r w:rsidR="00740DCF" w:rsidRPr="008B65CD">
        <w:tab/>
      </w:r>
      <w:r w:rsidR="00740DCF" w:rsidRPr="008B65CD">
        <w:rPr>
          <w:rStyle w:val="Brailleschrift"/>
        </w:rPr>
        <w:t>1sg=c</w:t>
      </w:r>
    </w:p>
    <w:p w14:paraId="068EB0A6" w14:textId="77777777" w:rsidR="00F53968" w:rsidRPr="008B65CD" w:rsidRDefault="00EE4838" w:rsidP="00F03CD5">
      <w:pPr>
        <w:pStyle w:val="Beispielliste"/>
      </w:pPr>
      <w:r w:rsidRPr="008B65CD">
        <w:t>Aubergine</w:t>
      </w:r>
      <w:r w:rsidR="00740DCF" w:rsidRPr="008B65CD">
        <w:tab/>
      </w:r>
      <w:r w:rsidR="00740DCF" w:rsidRPr="008B65CD">
        <w:rPr>
          <w:rStyle w:val="Brailleschrift"/>
        </w:rPr>
        <w:t>1b7g*e</w:t>
      </w:r>
    </w:p>
    <w:p w14:paraId="2B1B7758" w14:textId="77777777" w:rsidR="00F53968" w:rsidRPr="008B65CD" w:rsidRDefault="00EE4838" w:rsidP="00F03CD5">
      <w:pPr>
        <w:pStyle w:val="Beispielliste"/>
      </w:pPr>
      <w:r w:rsidRPr="008B65CD">
        <w:t>blau</w:t>
      </w:r>
      <w:r w:rsidR="00740DCF" w:rsidRPr="008B65CD">
        <w:tab/>
      </w:r>
      <w:r w:rsidR="00740DCF" w:rsidRPr="008B65CD">
        <w:rPr>
          <w:rStyle w:val="Brailleschrift"/>
        </w:rPr>
        <w:t>bl1</w:t>
      </w:r>
    </w:p>
    <w:p w14:paraId="57BE36CC" w14:textId="77777777" w:rsidR="00740DCF" w:rsidRPr="008B65CD" w:rsidRDefault="00EE4838" w:rsidP="00F03CD5">
      <w:pPr>
        <w:pStyle w:val="Beispielliste"/>
        <w:rPr>
          <w:rStyle w:val="Brailleschrift"/>
        </w:rPr>
      </w:pPr>
      <w:r w:rsidRPr="008B65CD">
        <w:t>lauf</w:t>
      </w:r>
      <w:r w:rsidR="00740DCF" w:rsidRPr="008B65CD">
        <w:tab/>
      </w:r>
      <w:r w:rsidR="00740DCF" w:rsidRPr="008B65CD">
        <w:rPr>
          <w:rStyle w:val="Brailleschrift"/>
        </w:rPr>
        <w:t>l1f</w:t>
      </w:r>
    </w:p>
    <w:p w14:paraId="3749030E" w14:textId="77777777" w:rsidR="00EE4838" w:rsidRPr="008B65CD" w:rsidRDefault="00EE4838" w:rsidP="00F03CD5">
      <w:pPr>
        <w:pStyle w:val="berschrift6"/>
      </w:pPr>
      <w:r w:rsidRPr="008B65CD">
        <w:t>Beachte:</w:t>
      </w:r>
    </w:p>
    <w:p w14:paraId="07070CDA" w14:textId="77777777" w:rsidR="00F53968" w:rsidRPr="008B65CD" w:rsidRDefault="00EE4838" w:rsidP="00F03CD5">
      <w:pPr>
        <w:pStyle w:val="Beispielliste"/>
      </w:pPr>
      <w:r w:rsidRPr="008B65CD">
        <w:t>die Au</w:t>
      </w:r>
      <w:r w:rsidR="00740DCF" w:rsidRPr="008B65CD">
        <w:tab/>
      </w:r>
      <w:r w:rsidR="00740DCF" w:rsidRPr="008B65CD">
        <w:rPr>
          <w:rStyle w:val="Brailleschrift"/>
        </w:rPr>
        <w:t>0 '1</w:t>
      </w:r>
    </w:p>
    <w:p w14:paraId="3484B5BA" w14:textId="77777777" w:rsidR="00F53968" w:rsidRPr="008B65CD" w:rsidRDefault="00EE4838" w:rsidP="00F03CD5">
      <w:pPr>
        <w:pStyle w:val="Beispielliste"/>
      </w:pPr>
      <w:r w:rsidRPr="008B65CD">
        <w:t>Kapernaum</w:t>
      </w:r>
      <w:r w:rsidR="00740DCF" w:rsidRPr="008B65CD">
        <w:tab/>
      </w:r>
      <w:r w:rsidR="00740DCF" w:rsidRPr="008B65CD">
        <w:rPr>
          <w:rStyle w:val="Brailleschrift"/>
        </w:rPr>
        <w:t>kap7n</w:t>
      </w:r>
      <w:r w:rsidR="00AF3ABF" w:rsidRPr="008B65CD">
        <w:rPr>
          <w:rStyle w:val="Brailleschrift"/>
        </w:rPr>
        <w:t>a</w:t>
      </w:r>
      <w:r w:rsidR="00740DCF" w:rsidRPr="008B65CD">
        <w:rPr>
          <w:rStyle w:val="Brailleschrift"/>
        </w:rPr>
        <w:t>um</w:t>
      </w:r>
    </w:p>
    <w:p w14:paraId="623C72B1" w14:textId="77777777" w:rsidR="008629A1" w:rsidRPr="008B65CD" w:rsidRDefault="00EE4838" w:rsidP="00F03CD5">
      <w:pPr>
        <w:pStyle w:val="Beispielliste"/>
        <w:rPr>
          <w:rStyle w:val="Brailleschrift"/>
        </w:rPr>
      </w:pPr>
      <w:r w:rsidRPr="008B65CD">
        <w:t>Wolgaufer</w:t>
      </w:r>
      <w:r w:rsidR="00740DCF" w:rsidRPr="008B65CD">
        <w:tab/>
      </w:r>
      <w:r w:rsidR="00740DCF" w:rsidRPr="008B65CD">
        <w:rPr>
          <w:rStyle w:val="Brailleschrift"/>
        </w:rPr>
        <w:t>wolgauf7</w:t>
      </w:r>
    </w:p>
    <w:p w14:paraId="4408CD23" w14:textId="77777777" w:rsidR="006F3BAD" w:rsidRPr="008B65CD" w:rsidRDefault="00EE4838" w:rsidP="00F03CD5">
      <w:pPr>
        <w:pStyle w:val="berschrift5"/>
      </w:pPr>
      <w:r w:rsidRPr="008B65CD">
        <w:t>ÄU</w:t>
      </w:r>
      <w:r w:rsidRPr="008B65CD">
        <w:rPr>
          <w:rFonts w:ascii="BrailleDinItaDot" w:hAnsi="BrailleDinItaDot"/>
          <w:sz w:val="56"/>
          <w:szCs w:val="48"/>
        </w:rPr>
        <w:t xml:space="preserve"> </w:t>
      </w:r>
      <w:r w:rsidR="00B07EA5" w:rsidRPr="008B65CD">
        <w:rPr>
          <w:rStyle w:val="Brailleschrift"/>
          <w:b w:val="0"/>
        </w:rPr>
        <w:t>|</w:t>
      </w:r>
    </w:p>
    <w:p w14:paraId="20B29394" w14:textId="77777777" w:rsidR="00EE4838" w:rsidRPr="008B65CD" w:rsidRDefault="00EE4838" w:rsidP="000151B5">
      <w:pPr>
        <w:pStyle w:val="Kuerzungseinordnung"/>
      </w:pPr>
      <w:r w:rsidRPr="008B65CD">
        <w:t>(3 Die Vollschrift, 4.1.1 Liste der Lautgruppenkürzungen)</w:t>
      </w:r>
    </w:p>
    <w:p w14:paraId="7DD462C3" w14:textId="77777777" w:rsidR="00EE4838" w:rsidRPr="008B65CD" w:rsidRDefault="00EE4838" w:rsidP="00F03CD5">
      <w:pPr>
        <w:pStyle w:val="berschrift6"/>
      </w:pPr>
      <w:r w:rsidRPr="008B65CD">
        <w:t>Beispiele:</w:t>
      </w:r>
    </w:p>
    <w:p w14:paraId="57DDD66A" w14:textId="77777777" w:rsidR="00F53968" w:rsidRPr="008B65CD" w:rsidRDefault="00EE4838" w:rsidP="00F03CD5">
      <w:pPr>
        <w:pStyle w:val="Beispielliste"/>
      </w:pPr>
      <w:r w:rsidRPr="008B65CD">
        <w:t>äugt</w:t>
      </w:r>
      <w:r w:rsidR="008629A1" w:rsidRPr="008B65CD">
        <w:tab/>
      </w:r>
      <w:r w:rsidR="00B07EA5" w:rsidRPr="008B65CD">
        <w:rPr>
          <w:rStyle w:val="Brailleschrift"/>
        </w:rPr>
        <w:t>|</w:t>
      </w:r>
      <w:r w:rsidR="008629A1" w:rsidRPr="008B65CD">
        <w:rPr>
          <w:rStyle w:val="Brailleschrift"/>
        </w:rPr>
        <w:t>gt</w:t>
      </w:r>
    </w:p>
    <w:p w14:paraId="747778D8" w14:textId="77777777" w:rsidR="00F53968" w:rsidRPr="008B65CD" w:rsidRDefault="00EE4838" w:rsidP="00F03CD5">
      <w:pPr>
        <w:pStyle w:val="Beispielliste"/>
      </w:pPr>
      <w:r w:rsidRPr="008B65CD">
        <w:t>Bäume</w:t>
      </w:r>
      <w:r w:rsidR="008629A1" w:rsidRPr="008B65CD">
        <w:tab/>
      </w:r>
      <w:r w:rsidR="008629A1" w:rsidRPr="008B65CD">
        <w:rPr>
          <w:rStyle w:val="Brailleschrift"/>
        </w:rPr>
        <w:t>b</w:t>
      </w:r>
      <w:r w:rsidR="00B07EA5" w:rsidRPr="008B65CD">
        <w:rPr>
          <w:rStyle w:val="Brailleschrift"/>
        </w:rPr>
        <w:t>|</w:t>
      </w:r>
      <w:r w:rsidR="008629A1" w:rsidRPr="008B65CD">
        <w:rPr>
          <w:rStyle w:val="Brailleschrift"/>
        </w:rPr>
        <w:t>me</w:t>
      </w:r>
    </w:p>
    <w:p w14:paraId="2663FC98" w14:textId="77777777" w:rsidR="008629A1" w:rsidRPr="008B65CD" w:rsidRDefault="00EE4838" w:rsidP="00F03CD5">
      <w:pPr>
        <w:pStyle w:val="Beispielliste"/>
        <w:rPr>
          <w:rStyle w:val="Brailleschrift"/>
        </w:rPr>
      </w:pPr>
      <w:r w:rsidRPr="008B65CD">
        <w:t>Gebräu</w:t>
      </w:r>
      <w:r w:rsidR="008629A1" w:rsidRPr="008B65CD">
        <w:tab/>
      </w:r>
      <w:r w:rsidR="008629A1" w:rsidRPr="008B65CD">
        <w:rPr>
          <w:rStyle w:val="Brailleschrift"/>
        </w:rPr>
        <w:t>&amp;br</w:t>
      </w:r>
      <w:r w:rsidR="00B07EA5" w:rsidRPr="008B65CD">
        <w:rPr>
          <w:rStyle w:val="Brailleschrift"/>
        </w:rPr>
        <w:t>|</w:t>
      </w:r>
    </w:p>
    <w:p w14:paraId="64DE0C16" w14:textId="77777777" w:rsidR="00EE4838" w:rsidRPr="008B65CD" w:rsidRDefault="00EE4838" w:rsidP="00F03CD5">
      <w:pPr>
        <w:pStyle w:val="berschrift6"/>
      </w:pPr>
      <w:r w:rsidRPr="008B65CD">
        <w:t>Beachte:</w:t>
      </w:r>
    </w:p>
    <w:p w14:paraId="3582A307" w14:textId="77777777" w:rsidR="00F53968" w:rsidRPr="008B65CD" w:rsidRDefault="00EE4838" w:rsidP="00F03CD5">
      <w:pPr>
        <w:pStyle w:val="Beispielliste"/>
      </w:pPr>
      <w:r w:rsidRPr="008B65CD">
        <w:t>Jubiläum</w:t>
      </w:r>
      <w:r w:rsidR="008629A1" w:rsidRPr="008B65CD">
        <w:tab/>
      </w:r>
      <w:r w:rsidR="008629A1" w:rsidRPr="008B65CD">
        <w:rPr>
          <w:rStyle w:val="Brailleschrift"/>
        </w:rPr>
        <w:t>jubil`um</w:t>
      </w:r>
    </w:p>
    <w:p w14:paraId="6FB500C2" w14:textId="77777777" w:rsidR="008629A1" w:rsidRPr="008B65CD" w:rsidRDefault="00EE4838" w:rsidP="00F03CD5">
      <w:pPr>
        <w:pStyle w:val="Beispielliste"/>
        <w:rPr>
          <w:rStyle w:val="Brailleschrift"/>
        </w:rPr>
      </w:pPr>
      <w:r w:rsidRPr="008B65CD">
        <w:t>Matthäus</w:t>
      </w:r>
      <w:r w:rsidR="008629A1" w:rsidRPr="008B65CD">
        <w:tab/>
      </w:r>
      <w:r w:rsidR="008629A1" w:rsidRPr="008B65CD">
        <w:rPr>
          <w:rStyle w:val="Brailleschrift"/>
        </w:rPr>
        <w:t>matth`us</w:t>
      </w:r>
    </w:p>
    <w:p w14:paraId="0DEAFBAE" w14:textId="77777777" w:rsidR="006F3BAD" w:rsidRPr="008B65CD" w:rsidRDefault="00EE4838" w:rsidP="00F03CD5">
      <w:pPr>
        <w:pStyle w:val="berschrift5"/>
      </w:pPr>
      <w:r w:rsidRPr="008B65CD">
        <w:t>AUCH</w:t>
      </w:r>
      <w:r w:rsidRPr="008B65CD">
        <w:rPr>
          <w:rFonts w:ascii="BrailleDinItaDot" w:hAnsi="BrailleDinItaDot"/>
          <w:sz w:val="56"/>
          <w:szCs w:val="48"/>
        </w:rPr>
        <w:t xml:space="preserve"> </w:t>
      </w:r>
      <w:r w:rsidR="00B07EA5" w:rsidRPr="008B65CD">
        <w:rPr>
          <w:rStyle w:val="Brailleschrift"/>
          <w:b w:val="0"/>
        </w:rPr>
        <w:t>|</w:t>
      </w:r>
    </w:p>
    <w:p w14:paraId="0AC5F697" w14:textId="77777777" w:rsidR="00EE4838" w:rsidRPr="008B65CD" w:rsidRDefault="00EE4838" w:rsidP="000151B5">
      <w:pPr>
        <w:pStyle w:val="Kuerzungseinordnung"/>
      </w:pPr>
      <w:r w:rsidRPr="008B65CD">
        <w:t>(4.3.1 Einformige Kürzungen, nur alleinstehend)</w:t>
      </w:r>
    </w:p>
    <w:p w14:paraId="6791B10E" w14:textId="77777777" w:rsidR="006F3BAD" w:rsidRPr="008B65CD" w:rsidRDefault="00EE4838" w:rsidP="00F03CD5">
      <w:pPr>
        <w:pStyle w:val="berschrift5"/>
      </w:pPr>
      <w:r w:rsidRPr="008B65CD">
        <w:t>AUF</w:t>
      </w:r>
      <w:r w:rsidRPr="008B65CD">
        <w:rPr>
          <w:rFonts w:ascii="BrailleDinItaDot" w:hAnsi="BrailleDinItaDot"/>
          <w:sz w:val="56"/>
          <w:szCs w:val="48"/>
        </w:rPr>
        <w:t xml:space="preserve"> </w:t>
      </w:r>
      <w:r w:rsidR="008629A1" w:rsidRPr="008B65CD">
        <w:rPr>
          <w:rStyle w:val="Brailleschrift"/>
          <w:b w:val="0"/>
        </w:rPr>
        <w:t>1</w:t>
      </w:r>
    </w:p>
    <w:p w14:paraId="5B425ABF" w14:textId="77777777" w:rsidR="00EE4838" w:rsidRPr="008B65CD" w:rsidRDefault="00EE4838" w:rsidP="000151B5">
      <w:pPr>
        <w:pStyle w:val="Kuerzungseinordnung"/>
      </w:pPr>
      <w:r w:rsidRPr="008B65CD">
        <w:t>(4.3.2 Einformige Kürzungen, alleinstehend oder in Wortver</w:t>
      </w:r>
      <w:r w:rsidR="00D524E6" w:rsidRPr="008B65CD">
        <w:softHyphen/>
      </w:r>
      <w:r w:rsidRPr="008B65CD">
        <w:t>bin</w:t>
      </w:r>
      <w:r w:rsidR="00D524E6" w:rsidRPr="008B65CD">
        <w:softHyphen/>
      </w:r>
      <w:r w:rsidRPr="008B65CD">
        <w:t>dungen)</w:t>
      </w:r>
    </w:p>
    <w:p w14:paraId="1BA04A79" w14:textId="77777777" w:rsidR="00EE4838" w:rsidRPr="008B65CD" w:rsidRDefault="00EE4838" w:rsidP="00F03CD5">
      <w:pPr>
        <w:pStyle w:val="berschrift6"/>
      </w:pPr>
      <w:r w:rsidRPr="008B65CD">
        <w:t>Beispiele:</w:t>
      </w:r>
    </w:p>
    <w:p w14:paraId="6F55CBD0" w14:textId="77777777" w:rsidR="00F53968" w:rsidRPr="008B65CD" w:rsidRDefault="00EE4838" w:rsidP="00F03CD5">
      <w:pPr>
        <w:pStyle w:val="Beispielliste"/>
      </w:pPr>
      <w:r w:rsidRPr="008B65CD">
        <w:t>auf's</w:t>
      </w:r>
      <w:r w:rsidR="008629A1" w:rsidRPr="008B65CD">
        <w:tab/>
      </w:r>
      <w:r w:rsidR="008629A1" w:rsidRPr="008B65CD">
        <w:rPr>
          <w:rStyle w:val="Brailleschrift"/>
        </w:rPr>
        <w:t>1's</w:t>
      </w:r>
    </w:p>
    <w:p w14:paraId="4978CBD2" w14:textId="77777777" w:rsidR="00F53968" w:rsidRPr="008B65CD" w:rsidRDefault="00EE4838" w:rsidP="00F03CD5">
      <w:pPr>
        <w:pStyle w:val="Beispielliste"/>
      </w:pPr>
      <w:r w:rsidRPr="008B65CD">
        <w:t>Aufgabe</w:t>
      </w:r>
      <w:r w:rsidR="008629A1" w:rsidRPr="008B65CD">
        <w:tab/>
      </w:r>
      <w:r w:rsidR="008629A1" w:rsidRPr="008B65CD">
        <w:rPr>
          <w:rStyle w:val="Brailleschrift"/>
        </w:rPr>
        <w:t>,1gabe</w:t>
      </w:r>
    </w:p>
    <w:p w14:paraId="3A300870" w14:textId="77777777" w:rsidR="00F53968" w:rsidRPr="008B65CD" w:rsidRDefault="00EE4838" w:rsidP="00F03CD5">
      <w:pPr>
        <w:pStyle w:val="Beispielliste"/>
      </w:pPr>
      <w:r w:rsidRPr="008B65CD">
        <w:t>auflässt</w:t>
      </w:r>
      <w:r w:rsidR="008629A1" w:rsidRPr="008B65CD">
        <w:tab/>
      </w:r>
      <w:r w:rsidR="008629A1" w:rsidRPr="008B65CD">
        <w:rPr>
          <w:rStyle w:val="Brailleschrift"/>
        </w:rPr>
        <w:t>,1!lt</w:t>
      </w:r>
    </w:p>
    <w:p w14:paraId="5FC07FA9" w14:textId="77777777" w:rsidR="00F53968" w:rsidRPr="008B65CD" w:rsidRDefault="00EE4838" w:rsidP="00F03CD5">
      <w:pPr>
        <w:pStyle w:val="Beispielliste"/>
      </w:pPr>
      <w:r w:rsidRPr="008B65CD">
        <w:t>Auflassung</w:t>
      </w:r>
      <w:r w:rsidR="008629A1" w:rsidRPr="008B65CD">
        <w:tab/>
      </w:r>
      <w:r w:rsidR="008629A1" w:rsidRPr="008B65CD">
        <w:rPr>
          <w:rStyle w:val="Brailleschrift"/>
        </w:rPr>
        <w:t>,1,lu</w:t>
      </w:r>
    </w:p>
    <w:p w14:paraId="76EE6177" w14:textId="77777777" w:rsidR="00F53968" w:rsidRPr="008B65CD" w:rsidRDefault="00EE4838" w:rsidP="00F03CD5">
      <w:pPr>
        <w:pStyle w:val="Beispielliste"/>
      </w:pPr>
      <w:r w:rsidRPr="008B65CD">
        <w:t>aufs</w:t>
      </w:r>
      <w:r w:rsidR="008629A1" w:rsidRPr="008B65CD">
        <w:tab/>
      </w:r>
      <w:r w:rsidR="008629A1" w:rsidRPr="008B65CD">
        <w:rPr>
          <w:rStyle w:val="Brailleschrift"/>
        </w:rPr>
        <w:t>,1s</w:t>
      </w:r>
    </w:p>
    <w:p w14:paraId="321E01BA" w14:textId="77777777" w:rsidR="00F53968" w:rsidRPr="008B65CD" w:rsidRDefault="00EE4838" w:rsidP="00F03CD5">
      <w:pPr>
        <w:pStyle w:val="Beispielliste"/>
      </w:pPr>
      <w:r w:rsidRPr="008B65CD">
        <w:t>Auftrag</w:t>
      </w:r>
      <w:r w:rsidR="008629A1" w:rsidRPr="008B65CD">
        <w:tab/>
      </w:r>
      <w:r w:rsidR="008629A1" w:rsidRPr="008B65CD">
        <w:rPr>
          <w:rStyle w:val="Brailleschrift"/>
        </w:rPr>
        <w:t>,1tg</w:t>
      </w:r>
    </w:p>
    <w:p w14:paraId="4434FAD6" w14:textId="77777777" w:rsidR="00F53968" w:rsidRPr="008B65CD" w:rsidRDefault="00EE4838" w:rsidP="00F03CD5">
      <w:pPr>
        <w:pStyle w:val="Beispielliste"/>
      </w:pPr>
      <w:r w:rsidRPr="008B65CD">
        <w:t>aufwärts</w:t>
      </w:r>
      <w:r w:rsidR="008629A1" w:rsidRPr="008B65CD">
        <w:tab/>
      </w:r>
      <w:r w:rsidR="008629A1" w:rsidRPr="008B65CD">
        <w:rPr>
          <w:rStyle w:val="Brailleschrift"/>
        </w:rPr>
        <w:t>,1w</w:t>
      </w:r>
    </w:p>
    <w:p w14:paraId="3F87BB69" w14:textId="77777777" w:rsidR="00F53968" w:rsidRPr="008B65CD" w:rsidRDefault="00EE4838" w:rsidP="00F03CD5">
      <w:pPr>
        <w:pStyle w:val="Beispielliste"/>
      </w:pPr>
      <w:r w:rsidRPr="008B65CD">
        <w:t>aufzählen</w:t>
      </w:r>
      <w:r w:rsidR="008629A1" w:rsidRPr="008B65CD">
        <w:tab/>
      </w:r>
      <w:r w:rsidR="008629A1" w:rsidRPr="008B65CD">
        <w:rPr>
          <w:rStyle w:val="Brailleschrift"/>
        </w:rPr>
        <w:t>,1!zlc</w:t>
      </w:r>
    </w:p>
    <w:p w14:paraId="552D728D" w14:textId="77777777" w:rsidR="00F53968" w:rsidRPr="008B65CD" w:rsidRDefault="00EE4838" w:rsidP="00F03CD5">
      <w:pPr>
        <w:pStyle w:val="Beispielliste"/>
      </w:pPr>
      <w:r w:rsidRPr="008B65CD">
        <w:t>aufzubewahren</w:t>
      </w:r>
      <w:r w:rsidR="008629A1" w:rsidRPr="008B65CD">
        <w:tab/>
      </w:r>
      <w:r w:rsidR="008629A1" w:rsidRPr="008B65CD">
        <w:rPr>
          <w:rStyle w:val="Brailleschrift"/>
        </w:rPr>
        <w:t>,1,z;whc</w:t>
      </w:r>
    </w:p>
    <w:p w14:paraId="4B906908" w14:textId="77777777" w:rsidR="00F53968" w:rsidRPr="008B65CD" w:rsidRDefault="00EE4838" w:rsidP="00F03CD5">
      <w:pPr>
        <w:pStyle w:val="Beispielliste"/>
      </w:pPr>
      <w:r w:rsidRPr="008B65CD">
        <w:t>beaufsichtigen</w:t>
      </w:r>
      <w:r w:rsidR="008629A1" w:rsidRPr="008B65CD">
        <w:tab/>
      </w:r>
      <w:r w:rsidR="008629A1" w:rsidRPr="008B65CD">
        <w:rPr>
          <w:rStyle w:val="Brailleschrift"/>
        </w:rPr>
        <w:t>;,1s#t&gt;c</w:t>
      </w:r>
    </w:p>
    <w:p w14:paraId="7E1A41A0" w14:textId="77777777" w:rsidR="00F53968" w:rsidRPr="008B65CD" w:rsidRDefault="00EE4838" w:rsidP="00F03CD5">
      <w:pPr>
        <w:pStyle w:val="Beispielliste"/>
      </w:pPr>
      <w:r w:rsidRPr="008B65CD">
        <w:t>drauf</w:t>
      </w:r>
      <w:r w:rsidR="008629A1" w:rsidRPr="008B65CD">
        <w:tab/>
      </w:r>
      <w:r w:rsidR="008629A1" w:rsidRPr="008B65CD">
        <w:rPr>
          <w:rStyle w:val="Brailleschrift"/>
        </w:rPr>
        <w:t>dr,1</w:t>
      </w:r>
    </w:p>
    <w:p w14:paraId="5054A2A4" w14:textId="77777777" w:rsidR="00F53968" w:rsidRPr="008B65CD" w:rsidRDefault="00EE4838" w:rsidP="00F03CD5">
      <w:pPr>
        <w:pStyle w:val="Beispielliste"/>
      </w:pPr>
      <w:r w:rsidRPr="008B65CD">
        <w:t>herauf</w:t>
      </w:r>
      <w:r w:rsidR="008629A1" w:rsidRPr="008B65CD">
        <w:tab/>
      </w:r>
      <w:r w:rsidR="008629A1" w:rsidRPr="008B65CD">
        <w:rPr>
          <w:rStyle w:val="Brailleschrift"/>
        </w:rPr>
        <w:t>h7,1</w:t>
      </w:r>
    </w:p>
    <w:p w14:paraId="59F04FCF" w14:textId="77777777" w:rsidR="00F53968" w:rsidRPr="008B65CD" w:rsidRDefault="00EE4838" w:rsidP="00F03CD5">
      <w:pPr>
        <w:pStyle w:val="Beispielliste"/>
      </w:pPr>
      <w:r w:rsidRPr="008B65CD">
        <w:t>hinauf</w:t>
      </w:r>
      <w:r w:rsidR="008629A1" w:rsidRPr="008B65CD">
        <w:tab/>
      </w:r>
      <w:r w:rsidR="008629A1" w:rsidRPr="008B65CD">
        <w:rPr>
          <w:rStyle w:val="Brailleschrift"/>
        </w:rPr>
        <w:t>h*,1</w:t>
      </w:r>
    </w:p>
    <w:p w14:paraId="7332970E" w14:textId="77777777" w:rsidR="008629A1" w:rsidRPr="008B65CD" w:rsidRDefault="00EE4838" w:rsidP="00F03CD5">
      <w:pPr>
        <w:pStyle w:val="Beispielliste"/>
        <w:rPr>
          <w:rStyle w:val="Brailleschrift"/>
        </w:rPr>
      </w:pPr>
      <w:r w:rsidRPr="008B65CD">
        <w:t>rauf</w:t>
      </w:r>
      <w:r w:rsidR="008629A1" w:rsidRPr="008B65CD">
        <w:tab/>
      </w:r>
      <w:r w:rsidR="008629A1" w:rsidRPr="008B65CD">
        <w:rPr>
          <w:rStyle w:val="Brailleschrift"/>
        </w:rPr>
        <w:t>r,1</w:t>
      </w:r>
    </w:p>
    <w:p w14:paraId="76D9F2A3" w14:textId="77777777" w:rsidR="00EE4838" w:rsidRPr="008B65CD" w:rsidRDefault="00EE4838" w:rsidP="00F03CD5">
      <w:pPr>
        <w:pStyle w:val="berschrift6"/>
      </w:pPr>
      <w:r w:rsidRPr="008B65CD">
        <w:t>Beachte:</w:t>
      </w:r>
    </w:p>
    <w:p w14:paraId="223E4F7A" w14:textId="77777777" w:rsidR="00F53968" w:rsidRPr="008B65CD" w:rsidRDefault="00EE4838" w:rsidP="00F03CD5">
      <w:pPr>
        <w:pStyle w:val="Beispielliste"/>
      </w:pPr>
      <w:r w:rsidRPr="008B65CD">
        <w:t>Chauffeur</w:t>
      </w:r>
      <w:r w:rsidR="008629A1" w:rsidRPr="008B65CD">
        <w:tab/>
      </w:r>
      <w:r w:rsidR="008629A1" w:rsidRPr="008B65CD">
        <w:rPr>
          <w:rStyle w:val="Brailleschrift"/>
        </w:rPr>
        <w:t>41ff2r</w:t>
      </w:r>
    </w:p>
    <w:p w14:paraId="4B7BC353" w14:textId="77777777" w:rsidR="008629A1" w:rsidRPr="008B65CD" w:rsidRDefault="00EE4838" w:rsidP="00F03CD5">
      <w:pPr>
        <w:pStyle w:val="Beispielliste"/>
        <w:rPr>
          <w:rStyle w:val="Brailleschrift"/>
        </w:rPr>
      </w:pPr>
      <w:r w:rsidRPr="008B65CD">
        <w:t>raufen</w:t>
      </w:r>
      <w:r w:rsidR="008629A1" w:rsidRPr="008B65CD">
        <w:tab/>
      </w:r>
      <w:r w:rsidR="008629A1" w:rsidRPr="008B65CD">
        <w:rPr>
          <w:rStyle w:val="Brailleschrift"/>
        </w:rPr>
        <w:t>r1fc</w:t>
      </w:r>
    </w:p>
    <w:p w14:paraId="66013658"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DARAUF</w:t>
      </w:r>
    </w:p>
    <w:p w14:paraId="578EBD16" w14:textId="77777777" w:rsidR="006F3BAD" w:rsidRPr="008B65CD" w:rsidRDefault="00EE4838" w:rsidP="00F03CD5">
      <w:pPr>
        <w:pStyle w:val="berschrift5"/>
      </w:pPr>
      <w:r w:rsidRPr="008B65CD">
        <w:t>BE</w:t>
      </w:r>
      <w:r w:rsidRPr="008B65CD">
        <w:rPr>
          <w:rFonts w:ascii="BrailleDinItaDot" w:hAnsi="BrailleDinItaDot"/>
          <w:sz w:val="56"/>
          <w:szCs w:val="48"/>
        </w:rPr>
        <w:t xml:space="preserve"> </w:t>
      </w:r>
      <w:r w:rsidR="008629A1" w:rsidRPr="008B65CD">
        <w:rPr>
          <w:rStyle w:val="Brailleschrift"/>
          <w:b w:val="0"/>
        </w:rPr>
        <w:t>;</w:t>
      </w:r>
    </w:p>
    <w:p w14:paraId="19F8DD25" w14:textId="77777777" w:rsidR="00EE4838" w:rsidRPr="008B65CD" w:rsidRDefault="00EE4838" w:rsidP="000151B5">
      <w:pPr>
        <w:pStyle w:val="Kuerzungseinordnung"/>
      </w:pPr>
      <w:r w:rsidRPr="008B65CD">
        <w:t>(4.1.1 Liste der Lautgruppenkürzungen)</w:t>
      </w:r>
    </w:p>
    <w:p w14:paraId="7B489A59" w14:textId="77777777" w:rsidR="00EE4838" w:rsidRPr="008B65CD" w:rsidRDefault="00EE4838" w:rsidP="00F03CD5">
      <w:pPr>
        <w:pStyle w:val="berschrift6"/>
      </w:pPr>
      <w:r w:rsidRPr="008B65CD">
        <w:t>Beispiele:</w:t>
      </w:r>
    </w:p>
    <w:p w14:paraId="2B56343B" w14:textId="77777777" w:rsidR="00F53968" w:rsidRPr="008B65CD" w:rsidRDefault="00EE4838" w:rsidP="00F03CD5">
      <w:pPr>
        <w:pStyle w:val="Beispielliste"/>
      </w:pPr>
      <w:r w:rsidRPr="008B65CD">
        <w:t>Beamter</w:t>
      </w:r>
      <w:r w:rsidR="008629A1" w:rsidRPr="008B65CD">
        <w:tab/>
      </w:r>
      <w:r w:rsidR="008629A1" w:rsidRPr="008B65CD">
        <w:rPr>
          <w:rStyle w:val="Brailleschrift"/>
        </w:rPr>
        <w:t>;amt7</w:t>
      </w:r>
    </w:p>
    <w:p w14:paraId="251E847E" w14:textId="77777777" w:rsidR="00F53968" w:rsidRPr="008B65CD" w:rsidRDefault="00EE4838" w:rsidP="00F03CD5">
      <w:pPr>
        <w:pStyle w:val="Beispielliste"/>
      </w:pPr>
      <w:r w:rsidRPr="008B65CD">
        <w:t>Beatmung</w:t>
      </w:r>
      <w:r w:rsidR="008629A1" w:rsidRPr="008B65CD">
        <w:tab/>
      </w:r>
      <w:r w:rsidR="008629A1" w:rsidRPr="008B65CD">
        <w:rPr>
          <w:rStyle w:val="Brailleschrift"/>
        </w:rPr>
        <w:t>;atmu</w:t>
      </w:r>
    </w:p>
    <w:p w14:paraId="1ECD8D13" w14:textId="77777777" w:rsidR="00F53968" w:rsidRPr="008B65CD" w:rsidRDefault="00EE4838" w:rsidP="00F03CD5">
      <w:pPr>
        <w:pStyle w:val="Beispielliste"/>
      </w:pPr>
      <w:r w:rsidRPr="008B65CD">
        <w:t>beheben</w:t>
      </w:r>
      <w:r w:rsidR="008629A1" w:rsidRPr="008B65CD">
        <w:tab/>
      </w:r>
      <w:r w:rsidR="008629A1" w:rsidRPr="008B65CD">
        <w:rPr>
          <w:rStyle w:val="Brailleschrift"/>
        </w:rPr>
        <w:t>;hebc</w:t>
      </w:r>
    </w:p>
    <w:p w14:paraId="4EA9C753" w14:textId="77777777" w:rsidR="00F53968" w:rsidRPr="008B65CD" w:rsidRDefault="00EE4838" w:rsidP="00F03CD5">
      <w:pPr>
        <w:pStyle w:val="Beispielliste"/>
      </w:pPr>
      <w:r w:rsidRPr="008B65CD">
        <w:t>belegen</w:t>
      </w:r>
      <w:r w:rsidR="00C576AB" w:rsidRPr="008B65CD">
        <w:tab/>
      </w:r>
      <w:r w:rsidR="00C576AB" w:rsidRPr="008B65CD">
        <w:rPr>
          <w:rStyle w:val="Brailleschrift"/>
        </w:rPr>
        <w:t>;legc</w:t>
      </w:r>
    </w:p>
    <w:p w14:paraId="6250A88C" w14:textId="77777777" w:rsidR="00F53968" w:rsidRPr="008B65CD" w:rsidRDefault="00EE4838" w:rsidP="00F03CD5">
      <w:pPr>
        <w:pStyle w:val="Beispielliste"/>
      </w:pPr>
      <w:r w:rsidRPr="008B65CD">
        <w:t>bemängeln</w:t>
      </w:r>
      <w:r w:rsidR="00C576AB" w:rsidRPr="008B65CD">
        <w:tab/>
      </w:r>
      <w:r w:rsidR="00C576AB" w:rsidRPr="008B65CD">
        <w:rPr>
          <w:rStyle w:val="Brailleschrift"/>
        </w:rPr>
        <w:t>;m`ngyn</w:t>
      </w:r>
    </w:p>
    <w:p w14:paraId="4B5EE431" w14:textId="77777777" w:rsidR="00F53968" w:rsidRPr="008B65CD" w:rsidRDefault="00EE4838" w:rsidP="00F03CD5">
      <w:pPr>
        <w:pStyle w:val="Beispielliste"/>
      </w:pPr>
      <w:r w:rsidRPr="008B65CD">
        <w:t>Benelux-Staaten</w:t>
      </w:r>
      <w:r w:rsidR="00C576AB" w:rsidRPr="008B65CD">
        <w:tab/>
      </w:r>
      <w:r w:rsidR="00C576AB" w:rsidRPr="008B65CD">
        <w:rPr>
          <w:rStyle w:val="Brailleschrift"/>
        </w:rPr>
        <w:t>;nelu'x-</w:t>
      </w:r>
      <w:r w:rsidR="00B07EA5" w:rsidRPr="008B65CD">
        <w:rPr>
          <w:rStyle w:val="Brailleschrift"/>
        </w:rPr>
        <w:t>}</w:t>
      </w:r>
      <w:r w:rsidR="00C576AB" w:rsidRPr="008B65CD">
        <w:rPr>
          <w:rStyle w:val="Brailleschrift"/>
        </w:rPr>
        <w:t>tc</w:t>
      </w:r>
    </w:p>
    <w:p w14:paraId="126503C5" w14:textId="77777777" w:rsidR="00F53968" w:rsidRPr="008B65CD" w:rsidRDefault="00EE4838" w:rsidP="00F03CD5">
      <w:pPr>
        <w:pStyle w:val="Beispielliste"/>
      </w:pPr>
      <w:r w:rsidRPr="008B65CD">
        <w:t>beraten</w:t>
      </w:r>
      <w:r w:rsidR="00C576AB" w:rsidRPr="008B65CD">
        <w:tab/>
      </w:r>
      <w:r w:rsidR="00C576AB" w:rsidRPr="008B65CD">
        <w:rPr>
          <w:rStyle w:val="Brailleschrift"/>
        </w:rPr>
        <w:t>;ratc</w:t>
      </w:r>
    </w:p>
    <w:p w14:paraId="484E597C" w14:textId="77777777" w:rsidR="00F53968" w:rsidRPr="008B65CD" w:rsidRDefault="00EE4838" w:rsidP="00F03CD5">
      <w:pPr>
        <w:pStyle w:val="Beispielliste"/>
      </w:pPr>
      <w:r w:rsidRPr="008B65CD">
        <w:t>besorgen</w:t>
      </w:r>
      <w:r w:rsidR="00C576AB" w:rsidRPr="008B65CD">
        <w:tab/>
      </w:r>
      <w:r w:rsidR="00C576AB" w:rsidRPr="008B65CD">
        <w:rPr>
          <w:rStyle w:val="Brailleschrift"/>
        </w:rPr>
        <w:t>;s?gc</w:t>
      </w:r>
    </w:p>
    <w:p w14:paraId="00CBB761" w14:textId="77777777" w:rsidR="00F53968" w:rsidRPr="008B65CD" w:rsidRDefault="00EE4838" w:rsidP="00F03CD5">
      <w:pPr>
        <w:pStyle w:val="Beispielliste"/>
      </w:pPr>
      <w:r w:rsidRPr="008B65CD">
        <w:t>Bett</w:t>
      </w:r>
      <w:r w:rsidR="00C576AB" w:rsidRPr="008B65CD">
        <w:tab/>
      </w:r>
      <w:r w:rsidR="00C576AB" w:rsidRPr="008B65CD">
        <w:rPr>
          <w:rStyle w:val="Brailleschrift"/>
        </w:rPr>
        <w:t>;tt</w:t>
      </w:r>
    </w:p>
    <w:p w14:paraId="2246A2BC" w14:textId="77777777" w:rsidR="00F53968" w:rsidRPr="008B65CD" w:rsidRDefault="00EE4838" w:rsidP="00F03CD5">
      <w:pPr>
        <w:pStyle w:val="Beispielliste"/>
      </w:pPr>
      <w:r w:rsidRPr="008B65CD">
        <w:t>Erdbeben</w:t>
      </w:r>
      <w:r w:rsidR="00C576AB" w:rsidRPr="008B65CD">
        <w:tab/>
      </w:r>
      <w:r w:rsidR="00C576AB" w:rsidRPr="008B65CD">
        <w:rPr>
          <w:rStyle w:val="Brailleschrift"/>
        </w:rPr>
        <w:t>7d;bc</w:t>
      </w:r>
    </w:p>
    <w:p w14:paraId="0ADDDD5E" w14:textId="77777777" w:rsidR="00C576AB" w:rsidRPr="008B65CD" w:rsidRDefault="00EE4838" w:rsidP="00F03CD5">
      <w:pPr>
        <w:pStyle w:val="Beispielliste"/>
        <w:rPr>
          <w:rStyle w:val="Brailleschrift"/>
        </w:rPr>
      </w:pPr>
      <w:r w:rsidRPr="008B65CD">
        <w:t>Schwebebalken</w:t>
      </w:r>
      <w:r w:rsidR="00C576AB" w:rsidRPr="008B65CD">
        <w:tab/>
      </w:r>
      <w:r w:rsidR="00C576AB" w:rsidRPr="008B65CD">
        <w:rPr>
          <w:rStyle w:val="Brailleschrift"/>
        </w:rPr>
        <w:t>5we;b:kc</w:t>
      </w:r>
    </w:p>
    <w:p w14:paraId="7C8220AB" w14:textId="77777777" w:rsidR="00EE4838" w:rsidRPr="008B65CD" w:rsidRDefault="00EE4838" w:rsidP="00F03CD5">
      <w:pPr>
        <w:pStyle w:val="berschrift6"/>
      </w:pPr>
      <w:r w:rsidRPr="008B65CD">
        <w:t>Beachte:</w:t>
      </w:r>
    </w:p>
    <w:p w14:paraId="272C4D8D" w14:textId="77777777" w:rsidR="00F53968" w:rsidRPr="008B65CD" w:rsidRDefault="00EE4838" w:rsidP="00F03CD5">
      <w:pPr>
        <w:pStyle w:val="Beispielliste"/>
      </w:pPr>
      <w:r w:rsidRPr="008B65CD">
        <w:t>Beamer</w:t>
      </w:r>
      <w:r w:rsidR="00C576AB" w:rsidRPr="008B65CD">
        <w:tab/>
      </w:r>
      <w:r w:rsidR="00C576AB" w:rsidRPr="008B65CD">
        <w:rPr>
          <w:rStyle w:val="Brailleschrift"/>
        </w:rPr>
        <w:t>beam7</w:t>
      </w:r>
    </w:p>
    <w:p w14:paraId="69A7DB09" w14:textId="77777777" w:rsidR="00F53968" w:rsidRPr="008B65CD" w:rsidRDefault="00EE4838" w:rsidP="00F03CD5">
      <w:pPr>
        <w:pStyle w:val="Beispielliste"/>
      </w:pPr>
      <w:r w:rsidRPr="008B65CD">
        <w:t>Beat-Musik</w:t>
      </w:r>
      <w:r w:rsidR="00C576AB" w:rsidRPr="008B65CD">
        <w:tab/>
      </w:r>
      <w:r w:rsidR="00C576AB" w:rsidRPr="008B65CD">
        <w:rPr>
          <w:rStyle w:val="Brailleschrift"/>
        </w:rPr>
        <w:t>beat-mk</w:t>
      </w:r>
    </w:p>
    <w:p w14:paraId="678AC6AD" w14:textId="77777777" w:rsidR="00F53968" w:rsidRPr="008B65CD" w:rsidRDefault="00EE4838" w:rsidP="00F03CD5">
      <w:pPr>
        <w:pStyle w:val="Beispielliste"/>
      </w:pPr>
      <w:r w:rsidRPr="008B65CD">
        <w:t>Beaujolais</w:t>
      </w:r>
      <w:r w:rsidR="00C576AB" w:rsidRPr="008B65CD">
        <w:tab/>
      </w:r>
      <w:r w:rsidR="00C576AB" w:rsidRPr="008B65CD">
        <w:rPr>
          <w:rStyle w:val="Brailleschrift"/>
        </w:rPr>
        <w:t>be1jolais</w:t>
      </w:r>
    </w:p>
    <w:p w14:paraId="51F4D5F4" w14:textId="77777777" w:rsidR="00F53968" w:rsidRPr="008B65CD" w:rsidRDefault="00EE4838" w:rsidP="00F03CD5">
      <w:pPr>
        <w:pStyle w:val="Beispielliste"/>
      </w:pPr>
      <w:r w:rsidRPr="008B65CD">
        <w:t>Beere</w:t>
      </w:r>
      <w:r w:rsidR="00C576AB" w:rsidRPr="008B65CD">
        <w:tab/>
      </w:r>
      <w:r w:rsidR="00C576AB" w:rsidRPr="008B65CD">
        <w:rPr>
          <w:rStyle w:val="Brailleschrift"/>
        </w:rPr>
        <w:t>beere</w:t>
      </w:r>
    </w:p>
    <w:p w14:paraId="38C0DC30" w14:textId="77777777" w:rsidR="00F53968" w:rsidRPr="008B65CD" w:rsidRDefault="00EE4838" w:rsidP="00F03CD5">
      <w:pPr>
        <w:pStyle w:val="Beispielliste"/>
      </w:pPr>
      <w:r w:rsidRPr="008B65CD">
        <w:t>Benefiz</w:t>
      </w:r>
      <w:r w:rsidR="00C576AB" w:rsidRPr="008B65CD">
        <w:tab/>
      </w:r>
      <w:r w:rsidR="00C576AB" w:rsidRPr="008B65CD">
        <w:rPr>
          <w:rStyle w:val="Brailleschrift"/>
        </w:rPr>
        <w:t>bcefiz</w:t>
      </w:r>
    </w:p>
    <w:p w14:paraId="59CC0284" w14:textId="77777777" w:rsidR="00F53968" w:rsidRPr="008B65CD" w:rsidRDefault="00EE4838" w:rsidP="00F03CD5">
      <w:pPr>
        <w:pStyle w:val="Beispielliste"/>
      </w:pPr>
      <w:r w:rsidRPr="008B65CD">
        <w:t>Besen</w:t>
      </w:r>
      <w:r w:rsidR="00C576AB" w:rsidRPr="008B65CD">
        <w:tab/>
      </w:r>
      <w:r w:rsidR="00C576AB" w:rsidRPr="008B65CD">
        <w:rPr>
          <w:rStyle w:val="Brailleschrift"/>
        </w:rPr>
        <w:t>b%c</w:t>
      </w:r>
    </w:p>
    <w:p w14:paraId="02895D12" w14:textId="77777777" w:rsidR="00F53968" w:rsidRPr="008B65CD" w:rsidRDefault="00EE4838" w:rsidP="00F03CD5">
      <w:pPr>
        <w:pStyle w:val="Beispielliste"/>
      </w:pPr>
      <w:r w:rsidRPr="008B65CD">
        <w:t>Glaube</w:t>
      </w:r>
      <w:r w:rsidR="00C576AB" w:rsidRPr="008B65CD">
        <w:tab/>
      </w:r>
      <w:r w:rsidR="00C576AB" w:rsidRPr="008B65CD">
        <w:rPr>
          <w:rStyle w:val="Brailleschrift"/>
        </w:rPr>
        <w:t>gl1be</w:t>
      </w:r>
    </w:p>
    <w:p w14:paraId="6AC42A38" w14:textId="77777777" w:rsidR="00F53968" w:rsidRPr="008B65CD" w:rsidRDefault="00EE4838" w:rsidP="00F03CD5">
      <w:pPr>
        <w:pStyle w:val="Beispielliste"/>
      </w:pPr>
      <w:r w:rsidRPr="008B65CD">
        <w:t>Hebel</w:t>
      </w:r>
      <w:r w:rsidR="00C576AB" w:rsidRPr="008B65CD">
        <w:tab/>
      </w:r>
      <w:r w:rsidR="00C576AB" w:rsidRPr="008B65CD">
        <w:rPr>
          <w:rStyle w:val="Brailleschrift"/>
        </w:rPr>
        <w:t>heby</w:t>
      </w:r>
    </w:p>
    <w:p w14:paraId="02948669" w14:textId="77777777" w:rsidR="00F53968" w:rsidRPr="008B65CD" w:rsidRDefault="00EE4838" w:rsidP="00F03CD5">
      <w:pPr>
        <w:pStyle w:val="Beispielliste"/>
      </w:pPr>
      <w:r w:rsidRPr="008B65CD">
        <w:t>Liebelei</w:t>
      </w:r>
      <w:r w:rsidR="00C576AB" w:rsidRPr="008B65CD">
        <w:tab/>
      </w:r>
      <w:r w:rsidR="00C576AB" w:rsidRPr="008B65CD">
        <w:rPr>
          <w:rStyle w:val="Brailleschrift"/>
        </w:rPr>
        <w:t>l0by3</w:t>
      </w:r>
    </w:p>
    <w:p w14:paraId="16F50918" w14:textId="77777777" w:rsidR="00C576AB" w:rsidRPr="008B65CD" w:rsidRDefault="00EE4838" w:rsidP="00F03CD5">
      <w:pPr>
        <w:pStyle w:val="Beispielliste"/>
        <w:rPr>
          <w:rStyle w:val="Brailleschrift"/>
        </w:rPr>
      </w:pPr>
      <w:r w:rsidRPr="008B65CD">
        <w:t>Zauberer</w:t>
      </w:r>
      <w:r w:rsidR="00C576AB" w:rsidRPr="008B65CD">
        <w:tab/>
      </w:r>
      <w:r w:rsidR="00C576AB" w:rsidRPr="008B65CD">
        <w:rPr>
          <w:rStyle w:val="Brailleschrift"/>
        </w:rPr>
        <w:t>z1b77</w:t>
      </w:r>
    </w:p>
    <w:p w14:paraId="516A91DF"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BESONDER, BESSER</w:t>
      </w:r>
    </w:p>
    <w:p w14:paraId="006AF2AE" w14:textId="77777777" w:rsidR="006F3BAD" w:rsidRPr="008B65CD" w:rsidRDefault="00EE4838" w:rsidP="00F03CD5">
      <w:pPr>
        <w:pStyle w:val="berschrift5"/>
      </w:pPr>
      <w:r w:rsidRPr="008B65CD">
        <w:t>BEI</w:t>
      </w:r>
      <w:r w:rsidRPr="008B65CD">
        <w:rPr>
          <w:rFonts w:ascii="BrailleDinItaDot" w:hAnsi="BrailleDinItaDot"/>
          <w:sz w:val="56"/>
          <w:szCs w:val="48"/>
        </w:rPr>
        <w:t xml:space="preserve"> </w:t>
      </w:r>
      <w:r w:rsidR="00C576AB" w:rsidRPr="008B65CD">
        <w:rPr>
          <w:rStyle w:val="Brailleschrift"/>
          <w:b w:val="0"/>
        </w:rPr>
        <w:t>b</w:t>
      </w:r>
    </w:p>
    <w:p w14:paraId="21ECA872" w14:textId="77777777" w:rsidR="00EE4838" w:rsidRPr="008B65CD" w:rsidRDefault="00EE4838" w:rsidP="000151B5">
      <w:pPr>
        <w:pStyle w:val="Kuerzungseinordnung"/>
      </w:pPr>
      <w:r w:rsidRPr="008B65CD">
        <w:t>(4.3.2 Einformige Kürzungen, alleinstehend oder in Wortverbin</w:t>
      </w:r>
      <w:r w:rsidR="00D524E6" w:rsidRPr="008B65CD">
        <w:softHyphen/>
      </w:r>
      <w:r w:rsidRPr="008B65CD">
        <w:t>dungen)</w:t>
      </w:r>
    </w:p>
    <w:p w14:paraId="0F06EFD7" w14:textId="77777777" w:rsidR="00EE4838" w:rsidRPr="008B65CD" w:rsidRDefault="00EE4838" w:rsidP="00F03CD5">
      <w:pPr>
        <w:pStyle w:val="berschrift6"/>
      </w:pPr>
      <w:r w:rsidRPr="008B65CD">
        <w:t>Beispiele:</w:t>
      </w:r>
    </w:p>
    <w:p w14:paraId="182BC298" w14:textId="77777777" w:rsidR="00F53968" w:rsidRPr="008B65CD" w:rsidRDefault="00EE4838" w:rsidP="00F03CD5">
      <w:pPr>
        <w:pStyle w:val="Beispielliste"/>
      </w:pPr>
      <w:r w:rsidRPr="008B65CD">
        <w:t>anbei</w:t>
      </w:r>
      <w:r w:rsidR="00C576AB" w:rsidRPr="008B65CD">
        <w:tab/>
      </w:r>
      <w:r w:rsidR="00C576AB" w:rsidRPr="008B65CD">
        <w:rPr>
          <w:rStyle w:val="Brailleschrift"/>
        </w:rPr>
        <w:t>+,b</w:t>
      </w:r>
    </w:p>
    <w:p w14:paraId="61D4F4E1" w14:textId="77777777" w:rsidR="00F53968" w:rsidRPr="008B65CD" w:rsidRDefault="00EE4838" w:rsidP="00F03CD5">
      <w:pPr>
        <w:pStyle w:val="Beispielliste"/>
      </w:pPr>
      <w:r w:rsidRPr="008B65CD">
        <w:t>beibringen</w:t>
      </w:r>
      <w:r w:rsidR="00C576AB" w:rsidRPr="008B65CD">
        <w:tab/>
      </w:r>
      <w:r w:rsidR="00C576AB" w:rsidRPr="008B65CD">
        <w:rPr>
          <w:rStyle w:val="Brailleschrift"/>
        </w:rPr>
        <w:t>,bbgc</w:t>
      </w:r>
    </w:p>
    <w:p w14:paraId="41C35203" w14:textId="77777777" w:rsidR="00F53968" w:rsidRPr="008B65CD" w:rsidRDefault="00EE4838" w:rsidP="00F03CD5">
      <w:pPr>
        <w:pStyle w:val="Beispielliste"/>
      </w:pPr>
      <w:r w:rsidRPr="008B65CD">
        <w:t>Beispiel</w:t>
      </w:r>
      <w:r w:rsidR="00C576AB" w:rsidRPr="008B65CD">
        <w:tab/>
      </w:r>
      <w:r w:rsidR="00C576AB" w:rsidRPr="008B65CD">
        <w:rPr>
          <w:rStyle w:val="Brailleschrift"/>
        </w:rPr>
        <w:t>,b,0</w:t>
      </w:r>
    </w:p>
    <w:p w14:paraId="7D2E1F64" w14:textId="77777777" w:rsidR="00F53968" w:rsidRPr="008B65CD" w:rsidRDefault="00EE4838" w:rsidP="00F03CD5">
      <w:pPr>
        <w:pStyle w:val="Beispielliste"/>
      </w:pPr>
      <w:r w:rsidRPr="008B65CD">
        <w:t>Beiträge</w:t>
      </w:r>
      <w:r w:rsidR="00C576AB" w:rsidRPr="008B65CD">
        <w:tab/>
      </w:r>
      <w:r w:rsidR="00C576AB" w:rsidRPr="008B65CD">
        <w:rPr>
          <w:rStyle w:val="Brailleschrift"/>
        </w:rPr>
        <w:t>,b!tge</w:t>
      </w:r>
    </w:p>
    <w:p w14:paraId="6D774B84" w14:textId="77777777" w:rsidR="00F53968" w:rsidRPr="008B65CD" w:rsidRDefault="00EE4838" w:rsidP="00F03CD5">
      <w:pPr>
        <w:pStyle w:val="Beispielliste"/>
      </w:pPr>
      <w:r w:rsidRPr="008B65CD">
        <w:t>herbei</w:t>
      </w:r>
      <w:r w:rsidR="00C576AB" w:rsidRPr="008B65CD">
        <w:tab/>
      </w:r>
      <w:r w:rsidR="00C576AB" w:rsidRPr="008B65CD">
        <w:rPr>
          <w:rStyle w:val="Brailleschrift"/>
        </w:rPr>
        <w:t>h7,b</w:t>
      </w:r>
    </w:p>
    <w:p w14:paraId="14990177" w14:textId="77777777" w:rsidR="00C576AB" w:rsidRPr="008B65CD" w:rsidRDefault="00EE4838" w:rsidP="00F03CD5">
      <w:pPr>
        <w:pStyle w:val="Beispielliste"/>
        <w:rPr>
          <w:rStyle w:val="Brailleschrift"/>
        </w:rPr>
      </w:pPr>
      <w:r w:rsidRPr="008B65CD">
        <w:t>vorbei</w:t>
      </w:r>
      <w:r w:rsidR="00C576AB" w:rsidRPr="008B65CD">
        <w:tab/>
      </w:r>
      <w:r w:rsidR="00C576AB" w:rsidRPr="008B65CD">
        <w:rPr>
          <w:rStyle w:val="Brailleschrift"/>
        </w:rPr>
        <w:t>,?,b</w:t>
      </w:r>
    </w:p>
    <w:p w14:paraId="4CD9E51B" w14:textId="77777777" w:rsidR="00EE4838" w:rsidRPr="008B65CD" w:rsidRDefault="00EE4838" w:rsidP="00F03CD5">
      <w:pPr>
        <w:pStyle w:val="berschrift6"/>
      </w:pPr>
      <w:r w:rsidRPr="008B65CD">
        <w:t>Beachte:</w:t>
      </w:r>
    </w:p>
    <w:p w14:paraId="5E372375" w14:textId="77777777" w:rsidR="00F53968" w:rsidRPr="008B65CD" w:rsidRDefault="00EE4838" w:rsidP="00F03CD5">
      <w:pPr>
        <w:pStyle w:val="Beispielliste"/>
      </w:pPr>
      <w:r w:rsidRPr="008B65CD">
        <w:t>beige</w:t>
      </w:r>
      <w:r w:rsidR="00C576AB" w:rsidRPr="008B65CD">
        <w:tab/>
      </w:r>
      <w:r w:rsidR="00C576AB" w:rsidRPr="008B65CD">
        <w:rPr>
          <w:rStyle w:val="Brailleschrift"/>
        </w:rPr>
        <w:t>b3&amp;</w:t>
      </w:r>
    </w:p>
    <w:p w14:paraId="045839DE" w14:textId="77777777" w:rsidR="00F53968" w:rsidRPr="008B65CD" w:rsidRDefault="00EE4838" w:rsidP="00F03CD5">
      <w:pPr>
        <w:pStyle w:val="Beispielliste"/>
      </w:pPr>
      <w:r w:rsidRPr="008B65CD">
        <w:t>Beine</w:t>
      </w:r>
      <w:r w:rsidR="00C576AB" w:rsidRPr="008B65CD">
        <w:tab/>
      </w:r>
      <w:r w:rsidR="00C576AB" w:rsidRPr="008B65CD">
        <w:rPr>
          <w:rStyle w:val="Brailleschrift"/>
        </w:rPr>
        <w:t>b6e</w:t>
      </w:r>
    </w:p>
    <w:p w14:paraId="47B09E83" w14:textId="77777777" w:rsidR="00F53968" w:rsidRPr="008B65CD" w:rsidRDefault="00EE4838" w:rsidP="00F03CD5">
      <w:pPr>
        <w:pStyle w:val="Beispielliste"/>
      </w:pPr>
      <w:r w:rsidRPr="008B65CD">
        <w:t>Beize</w:t>
      </w:r>
      <w:r w:rsidR="00C576AB" w:rsidRPr="008B65CD">
        <w:tab/>
      </w:r>
      <w:r w:rsidR="00C576AB" w:rsidRPr="008B65CD">
        <w:rPr>
          <w:rStyle w:val="Brailleschrift"/>
        </w:rPr>
        <w:t>b3ze</w:t>
      </w:r>
    </w:p>
    <w:p w14:paraId="5DBDEF84" w14:textId="77777777" w:rsidR="00C576AB" w:rsidRPr="008B65CD" w:rsidRDefault="00EE4838" w:rsidP="00F03CD5">
      <w:pPr>
        <w:pStyle w:val="Beispielliste"/>
        <w:rPr>
          <w:rStyle w:val="Brailleschrift"/>
        </w:rPr>
      </w:pPr>
      <w:r w:rsidRPr="008B65CD">
        <w:t>unbeirrt</w:t>
      </w:r>
      <w:r w:rsidR="00C576AB" w:rsidRPr="008B65CD">
        <w:tab/>
      </w:r>
      <w:r w:rsidR="00C576AB" w:rsidRPr="008B65CD">
        <w:rPr>
          <w:rStyle w:val="Brailleschrift"/>
        </w:rPr>
        <w:t>/;irrt</w:t>
      </w:r>
    </w:p>
    <w:p w14:paraId="5A9A7251"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RBEIT, BEID, BEIM, DABEI</w:t>
      </w:r>
    </w:p>
    <w:p w14:paraId="722085AF" w14:textId="77777777" w:rsidR="006F3BAD" w:rsidRPr="008B65CD" w:rsidRDefault="00EE4838" w:rsidP="00F03CD5">
      <w:pPr>
        <w:pStyle w:val="berschrift5"/>
      </w:pPr>
      <w:r w:rsidRPr="008B65CD">
        <w:t>BEID</w:t>
      </w:r>
      <w:r w:rsidRPr="008B65CD">
        <w:rPr>
          <w:rFonts w:ascii="BrailleDinItaDot" w:hAnsi="BrailleDinItaDot"/>
          <w:sz w:val="56"/>
          <w:szCs w:val="48"/>
        </w:rPr>
        <w:t xml:space="preserve"> </w:t>
      </w:r>
      <w:r w:rsidR="00C576AB" w:rsidRPr="008B65CD">
        <w:rPr>
          <w:rStyle w:val="Brailleschrift"/>
          <w:b w:val="0"/>
        </w:rPr>
        <w:t>bd</w:t>
      </w:r>
    </w:p>
    <w:p w14:paraId="64B578DE" w14:textId="77777777" w:rsidR="00EE4838" w:rsidRPr="008B65CD" w:rsidRDefault="00EE4838" w:rsidP="000151B5">
      <w:pPr>
        <w:pStyle w:val="Kuerzungseinordnung"/>
      </w:pPr>
      <w:r w:rsidRPr="008B65CD">
        <w:t>(4.4 Zweiformige Kürzungen)</w:t>
      </w:r>
    </w:p>
    <w:p w14:paraId="20EAC4E0" w14:textId="77777777" w:rsidR="00EE4838" w:rsidRPr="008B65CD" w:rsidRDefault="00EE4838" w:rsidP="00F03CD5">
      <w:pPr>
        <w:pStyle w:val="berschrift6"/>
      </w:pPr>
      <w:r w:rsidRPr="008B65CD">
        <w:t>Beispiele:</w:t>
      </w:r>
    </w:p>
    <w:p w14:paraId="698F9240" w14:textId="77777777" w:rsidR="00F53968" w:rsidRPr="008B65CD" w:rsidRDefault="00EE4838" w:rsidP="00F03CD5">
      <w:pPr>
        <w:pStyle w:val="Beispielliste"/>
      </w:pPr>
      <w:r w:rsidRPr="008B65CD">
        <w:t>beide</w:t>
      </w:r>
      <w:r w:rsidR="00C576AB" w:rsidRPr="008B65CD">
        <w:tab/>
      </w:r>
      <w:r w:rsidR="00C576AB" w:rsidRPr="008B65CD">
        <w:rPr>
          <w:rStyle w:val="Brailleschrift"/>
        </w:rPr>
        <w:t>bde</w:t>
      </w:r>
    </w:p>
    <w:p w14:paraId="43EA8907" w14:textId="77777777" w:rsidR="00F53968" w:rsidRPr="008B65CD" w:rsidRDefault="00EE4838" w:rsidP="00F03CD5">
      <w:pPr>
        <w:pStyle w:val="Beispielliste"/>
      </w:pPr>
      <w:r w:rsidRPr="008B65CD">
        <w:t>beiden</w:t>
      </w:r>
      <w:r w:rsidR="00C576AB" w:rsidRPr="008B65CD">
        <w:tab/>
      </w:r>
      <w:r w:rsidR="00C576AB" w:rsidRPr="008B65CD">
        <w:rPr>
          <w:rStyle w:val="Brailleschrift"/>
        </w:rPr>
        <w:t>bdc</w:t>
      </w:r>
    </w:p>
    <w:p w14:paraId="17979AFA" w14:textId="77777777" w:rsidR="00F53968" w:rsidRPr="008B65CD" w:rsidRDefault="00EE4838" w:rsidP="00F03CD5">
      <w:pPr>
        <w:pStyle w:val="Beispielliste"/>
      </w:pPr>
      <w:r w:rsidRPr="008B65CD">
        <w:t>beiderseits</w:t>
      </w:r>
      <w:r w:rsidR="00C576AB" w:rsidRPr="008B65CD">
        <w:tab/>
      </w:r>
      <w:r w:rsidR="00C576AB" w:rsidRPr="008B65CD">
        <w:rPr>
          <w:rStyle w:val="Brailleschrift"/>
        </w:rPr>
        <w:t>bd7s3ts</w:t>
      </w:r>
    </w:p>
    <w:p w14:paraId="2E211C99" w14:textId="77777777" w:rsidR="00A80F07" w:rsidRPr="008B65CD" w:rsidRDefault="00EE4838" w:rsidP="00F03CD5">
      <w:pPr>
        <w:pStyle w:val="Beispielliste"/>
        <w:rPr>
          <w:rStyle w:val="Brailleschrift"/>
        </w:rPr>
      </w:pPr>
      <w:r w:rsidRPr="008B65CD">
        <w:t>beidhändig</w:t>
      </w:r>
      <w:r w:rsidR="00C576AB" w:rsidRPr="008B65CD">
        <w:tab/>
      </w:r>
      <w:r w:rsidR="00C576AB" w:rsidRPr="008B65CD">
        <w:rPr>
          <w:rStyle w:val="Brailleschrift"/>
        </w:rPr>
        <w:t>bd!hd&gt;</w:t>
      </w:r>
    </w:p>
    <w:p w14:paraId="4752E0C4" w14:textId="77777777" w:rsidR="00EE4838" w:rsidRPr="008B65CD" w:rsidRDefault="00EE4838" w:rsidP="00F03CD5">
      <w:pPr>
        <w:pStyle w:val="berschrift6"/>
      </w:pPr>
      <w:r w:rsidRPr="008B65CD">
        <w:t>Beachte:</w:t>
      </w:r>
    </w:p>
    <w:p w14:paraId="5185881C" w14:textId="77777777" w:rsidR="00F53968" w:rsidRPr="008B65CD" w:rsidRDefault="00C576AB" w:rsidP="00F03CD5">
      <w:pPr>
        <w:pStyle w:val="Beispielliste"/>
      </w:pPr>
      <w:r w:rsidRPr="008B65CD">
        <w:t>b</w:t>
      </w:r>
      <w:r w:rsidR="00EE4838" w:rsidRPr="008B65CD">
        <w:t>eidrehen</w:t>
      </w:r>
      <w:r w:rsidRPr="008B65CD">
        <w:tab/>
      </w:r>
      <w:r w:rsidRPr="008B65CD">
        <w:rPr>
          <w:rStyle w:val="Brailleschrift"/>
        </w:rPr>
        <w:t>,bdr=c</w:t>
      </w:r>
    </w:p>
    <w:p w14:paraId="0AC369E6" w14:textId="77777777" w:rsidR="00A80F07" w:rsidRPr="008B65CD" w:rsidRDefault="00EE4838" w:rsidP="00F03CD5">
      <w:pPr>
        <w:pStyle w:val="Beispielliste"/>
        <w:rPr>
          <w:rStyle w:val="Brailleschrift"/>
        </w:rPr>
      </w:pPr>
      <w:r w:rsidRPr="008B65CD">
        <w:t>Salbeiduft</w:t>
      </w:r>
      <w:r w:rsidR="00C576AB" w:rsidRPr="008B65CD">
        <w:tab/>
      </w:r>
      <w:r w:rsidR="00C576AB" w:rsidRPr="008B65CD">
        <w:rPr>
          <w:rStyle w:val="Brailleschrift"/>
        </w:rPr>
        <w:t>s:b3duft</w:t>
      </w:r>
    </w:p>
    <w:p w14:paraId="05C25A39" w14:textId="77777777" w:rsidR="006F3BAD" w:rsidRPr="008B65CD" w:rsidRDefault="00EE4838" w:rsidP="00F03CD5">
      <w:pPr>
        <w:pStyle w:val="berschrift5"/>
      </w:pPr>
      <w:r w:rsidRPr="008B65CD">
        <w:t>BEIM</w:t>
      </w:r>
      <w:r w:rsidRPr="008B65CD">
        <w:rPr>
          <w:rFonts w:ascii="BrailleDinItaDot" w:hAnsi="BrailleDinItaDot"/>
          <w:sz w:val="56"/>
          <w:szCs w:val="48"/>
        </w:rPr>
        <w:t xml:space="preserve"> </w:t>
      </w:r>
      <w:r w:rsidR="00A80F07" w:rsidRPr="008B65CD">
        <w:rPr>
          <w:rStyle w:val="Brailleschrift"/>
          <w:b w:val="0"/>
        </w:rPr>
        <w:t>bm</w:t>
      </w:r>
    </w:p>
    <w:p w14:paraId="0C0C02FE" w14:textId="77777777" w:rsidR="00EE4838" w:rsidRPr="008B65CD" w:rsidRDefault="00EE4838" w:rsidP="000151B5">
      <w:pPr>
        <w:pStyle w:val="Kuerzungseinordnung"/>
      </w:pPr>
      <w:r w:rsidRPr="008B65CD">
        <w:t>(4.4 Zweiformige Kürzungen)</w:t>
      </w:r>
    </w:p>
    <w:p w14:paraId="43DB8C49" w14:textId="77777777" w:rsidR="00EE4838" w:rsidRPr="008B65CD" w:rsidRDefault="00EE4838" w:rsidP="00F03CD5">
      <w:pPr>
        <w:pStyle w:val="berschrift6"/>
      </w:pPr>
      <w:r w:rsidRPr="008B65CD">
        <w:t>Beachte:</w:t>
      </w:r>
    </w:p>
    <w:p w14:paraId="58A1A755" w14:textId="77777777" w:rsidR="00A80F07" w:rsidRPr="008B65CD" w:rsidRDefault="00EE4838" w:rsidP="00F03CD5">
      <w:pPr>
        <w:pStyle w:val="Beispielliste"/>
        <w:rPr>
          <w:rStyle w:val="Brailleschrift"/>
        </w:rPr>
      </w:pPr>
      <w:r w:rsidRPr="008B65CD">
        <w:t>Beimischung</w:t>
      </w:r>
      <w:r w:rsidR="00A80F07" w:rsidRPr="008B65CD">
        <w:tab/>
      </w:r>
      <w:r w:rsidR="00A80F07" w:rsidRPr="008B65CD">
        <w:rPr>
          <w:rStyle w:val="Brailleschrift"/>
        </w:rPr>
        <w:t>,bmi5u</w:t>
      </w:r>
    </w:p>
    <w:p w14:paraId="4C9D4769" w14:textId="77777777" w:rsidR="006F3BAD" w:rsidRPr="008B65CD" w:rsidRDefault="00EE4838" w:rsidP="00F03CD5">
      <w:pPr>
        <w:pStyle w:val="berschrift5"/>
      </w:pPr>
      <w:r w:rsidRPr="008B65CD">
        <w:t>BESONDER-</w:t>
      </w:r>
      <w:r w:rsidRPr="008B65CD">
        <w:rPr>
          <w:rFonts w:ascii="BrailleDinItaDot" w:hAnsi="BrailleDinItaDot"/>
          <w:sz w:val="56"/>
          <w:szCs w:val="48"/>
        </w:rPr>
        <w:t xml:space="preserve"> </w:t>
      </w:r>
      <w:r w:rsidR="00A80F07" w:rsidRPr="008B65CD">
        <w:rPr>
          <w:rStyle w:val="Brailleschrift"/>
          <w:b w:val="0"/>
        </w:rPr>
        <w:t>;-</w:t>
      </w:r>
    </w:p>
    <w:p w14:paraId="48C977B0" w14:textId="77777777" w:rsidR="00EE4838" w:rsidRPr="008B65CD" w:rsidRDefault="00EE4838" w:rsidP="000151B5">
      <w:pPr>
        <w:pStyle w:val="Kuerzungseinordnung"/>
      </w:pPr>
      <w:r w:rsidRPr="008B65CD">
        <w:t>(4.3.5 Einformige Kürzungen, nur mit Erweiterung)</w:t>
      </w:r>
    </w:p>
    <w:p w14:paraId="74016E08" w14:textId="77777777" w:rsidR="00EE4838" w:rsidRPr="008B65CD" w:rsidRDefault="00EE4838" w:rsidP="00F03CD5">
      <w:pPr>
        <w:pStyle w:val="berschrift6"/>
      </w:pPr>
      <w:r w:rsidRPr="008B65CD">
        <w:t>Beispiele:</w:t>
      </w:r>
    </w:p>
    <w:p w14:paraId="75E7139A" w14:textId="77777777" w:rsidR="00F53968" w:rsidRPr="008B65CD" w:rsidRDefault="00EE4838" w:rsidP="00F03CD5">
      <w:pPr>
        <w:pStyle w:val="Beispielliste"/>
      </w:pPr>
      <w:r w:rsidRPr="008B65CD">
        <w:t>besondere</w:t>
      </w:r>
      <w:r w:rsidR="00A80F07" w:rsidRPr="008B65CD">
        <w:tab/>
      </w:r>
      <w:r w:rsidR="00A80F07" w:rsidRPr="008B65CD">
        <w:rPr>
          <w:rStyle w:val="Brailleschrift"/>
        </w:rPr>
        <w:t>;e</w:t>
      </w:r>
    </w:p>
    <w:p w14:paraId="3CE7EDF6" w14:textId="77777777" w:rsidR="00F53968" w:rsidRPr="008B65CD" w:rsidRDefault="00EE4838" w:rsidP="00F03CD5">
      <w:pPr>
        <w:pStyle w:val="Beispielliste"/>
      </w:pPr>
      <w:r w:rsidRPr="008B65CD">
        <w:t>besonderen</w:t>
      </w:r>
      <w:r w:rsidR="00A80F07" w:rsidRPr="008B65CD">
        <w:tab/>
      </w:r>
      <w:r w:rsidR="00A80F07" w:rsidRPr="008B65CD">
        <w:rPr>
          <w:rStyle w:val="Brailleschrift"/>
        </w:rPr>
        <w:t>;c</w:t>
      </w:r>
    </w:p>
    <w:p w14:paraId="28A0C951" w14:textId="77777777" w:rsidR="00F53968" w:rsidRPr="008B65CD" w:rsidRDefault="00EE4838" w:rsidP="00F03CD5">
      <w:pPr>
        <w:pStyle w:val="Beispielliste"/>
      </w:pPr>
      <w:r w:rsidRPr="008B65CD">
        <w:t>Besonderheit</w:t>
      </w:r>
      <w:r w:rsidR="00A80F07" w:rsidRPr="008B65CD">
        <w:tab/>
      </w:r>
      <w:r w:rsidR="00A80F07" w:rsidRPr="008B65CD">
        <w:rPr>
          <w:rStyle w:val="Brailleschrift"/>
        </w:rPr>
        <w:t>;h</w:t>
      </w:r>
    </w:p>
    <w:p w14:paraId="3B57DED3" w14:textId="77777777" w:rsidR="00F53968" w:rsidRPr="008B65CD" w:rsidRDefault="00EE4838" w:rsidP="00F03CD5">
      <w:pPr>
        <w:pStyle w:val="Beispielliste"/>
      </w:pPr>
      <w:r w:rsidRPr="008B65CD">
        <w:t>besonders</w:t>
      </w:r>
      <w:r w:rsidR="00A80F07" w:rsidRPr="008B65CD">
        <w:tab/>
      </w:r>
      <w:r w:rsidR="00A80F07" w:rsidRPr="008B65CD">
        <w:rPr>
          <w:rStyle w:val="Brailleschrift"/>
        </w:rPr>
        <w:t>;s</w:t>
      </w:r>
    </w:p>
    <w:p w14:paraId="350C198C" w14:textId="77777777" w:rsidR="00A80F07" w:rsidRPr="008B65CD" w:rsidRDefault="00EE4838" w:rsidP="00F03CD5">
      <w:pPr>
        <w:pStyle w:val="Beispielliste"/>
        <w:rPr>
          <w:rStyle w:val="Brailleschrift"/>
        </w:rPr>
      </w:pPr>
      <w:r w:rsidRPr="008B65CD">
        <w:t>insbesondere</w:t>
      </w:r>
      <w:r w:rsidR="00A80F07" w:rsidRPr="008B65CD">
        <w:tab/>
      </w:r>
      <w:r w:rsidR="00A80F07" w:rsidRPr="008B65CD">
        <w:rPr>
          <w:rStyle w:val="Brailleschrift"/>
        </w:rPr>
        <w:t>*s;e</w:t>
      </w:r>
    </w:p>
    <w:p w14:paraId="2C3CE1FB" w14:textId="77777777" w:rsidR="006F3BAD" w:rsidRPr="008B65CD" w:rsidRDefault="00EE4838" w:rsidP="00F03CD5">
      <w:pPr>
        <w:pStyle w:val="berschrift5"/>
      </w:pPr>
      <w:r w:rsidRPr="008B65CD">
        <w:t>BESSER</w:t>
      </w:r>
      <w:r w:rsidRPr="008B65CD">
        <w:rPr>
          <w:rFonts w:ascii="BrailleDinItaDot" w:hAnsi="BrailleDinItaDot"/>
          <w:sz w:val="56"/>
          <w:szCs w:val="48"/>
        </w:rPr>
        <w:t xml:space="preserve"> </w:t>
      </w:r>
      <w:r w:rsidR="00A80F07" w:rsidRPr="008B65CD">
        <w:rPr>
          <w:rStyle w:val="Brailleschrift"/>
          <w:b w:val="0"/>
        </w:rPr>
        <w:t>ss</w:t>
      </w:r>
    </w:p>
    <w:p w14:paraId="36B63705" w14:textId="77777777" w:rsidR="00EE4838" w:rsidRPr="008B65CD" w:rsidRDefault="00EE4838" w:rsidP="000151B5">
      <w:pPr>
        <w:pStyle w:val="Kuerzungseinordnung"/>
      </w:pPr>
      <w:r w:rsidRPr="008B65CD">
        <w:t>(4.4 Zweiformige Kürzungen)</w:t>
      </w:r>
    </w:p>
    <w:p w14:paraId="076996AF" w14:textId="77777777" w:rsidR="00EE4838" w:rsidRPr="008B65CD" w:rsidRDefault="00EE4838" w:rsidP="00F03CD5">
      <w:pPr>
        <w:pStyle w:val="berschrift6"/>
      </w:pPr>
      <w:r w:rsidRPr="008B65CD">
        <w:t>Beispiele:</w:t>
      </w:r>
    </w:p>
    <w:p w14:paraId="78C65F35" w14:textId="77777777" w:rsidR="00F53968" w:rsidRPr="008B65CD" w:rsidRDefault="00EE4838" w:rsidP="00F03CD5">
      <w:pPr>
        <w:pStyle w:val="Beispielliste"/>
      </w:pPr>
      <w:r w:rsidRPr="008B65CD">
        <w:t>ausbessern</w:t>
      </w:r>
      <w:r w:rsidR="00A80F07" w:rsidRPr="008B65CD">
        <w:tab/>
      </w:r>
      <w:r w:rsidR="00A80F07" w:rsidRPr="008B65CD">
        <w:rPr>
          <w:rStyle w:val="Brailleschrift"/>
        </w:rPr>
        <w:t>1sssn</w:t>
      </w:r>
    </w:p>
    <w:p w14:paraId="6D3F77D3" w14:textId="77777777" w:rsidR="00F53968" w:rsidRPr="008B65CD" w:rsidRDefault="00EE4838" w:rsidP="00F03CD5">
      <w:pPr>
        <w:pStyle w:val="Beispielliste"/>
      </w:pPr>
      <w:r w:rsidRPr="008B65CD">
        <w:t>besseres</w:t>
      </w:r>
      <w:r w:rsidR="00A80F07" w:rsidRPr="008B65CD">
        <w:tab/>
      </w:r>
      <w:r w:rsidR="00A80F07" w:rsidRPr="008B65CD">
        <w:rPr>
          <w:rStyle w:val="Brailleschrift"/>
        </w:rPr>
        <w:t>ss%</w:t>
      </w:r>
    </w:p>
    <w:p w14:paraId="36E4D85B" w14:textId="77777777" w:rsidR="00F53968" w:rsidRPr="008B65CD" w:rsidRDefault="00EE4838" w:rsidP="00F03CD5">
      <w:pPr>
        <w:pStyle w:val="Beispielliste"/>
      </w:pPr>
      <w:r w:rsidRPr="008B65CD">
        <w:t>Besserstellung</w:t>
      </w:r>
      <w:r w:rsidR="00A80F07" w:rsidRPr="008B65CD">
        <w:tab/>
      </w:r>
      <w:r w:rsidR="00A80F07" w:rsidRPr="008B65CD">
        <w:rPr>
          <w:rStyle w:val="Brailleschrift"/>
        </w:rPr>
        <w:t>ss,yu</w:t>
      </w:r>
    </w:p>
    <w:p w14:paraId="044CFAE5" w14:textId="77777777" w:rsidR="00F53968" w:rsidRPr="008B65CD" w:rsidRDefault="00EE4838" w:rsidP="00F03CD5">
      <w:pPr>
        <w:pStyle w:val="Beispielliste"/>
      </w:pPr>
      <w:r w:rsidRPr="008B65CD">
        <w:t>Besserung</w:t>
      </w:r>
      <w:r w:rsidR="00A80F07" w:rsidRPr="008B65CD">
        <w:tab/>
      </w:r>
      <w:r w:rsidR="00A80F07" w:rsidRPr="008B65CD">
        <w:rPr>
          <w:rStyle w:val="Brailleschrift"/>
        </w:rPr>
        <w:t>ssu</w:t>
      </w:r>
    </w:p>
    <w:p w14:paraId="1841E2E2" w14:textId="77777777" w:rsidR="00F53968" w:rsidRPr="008B65CD" w:rsidRDefault="00EE4838" w:rsidP="00F03CD5">
      <w:pPr>
        <w:pStyle w:val="Beispielliste"/>
      </w:pPr>
      <w:r w:rsidRPr="008B65CD">
        <w:t>Besserwisser</w:t>
      </w:r>
      <w:r w:rsidR="00A80F07" w:rsidRPr="008B65CD">
        <w:tab/>
      </w:r>
      <w:r w:rsidR="00A80F07" w:rsidRPr="008B65CD">
        <w:rPr>
          <w:rStyle w:val="Brailleschrift"/>
        </w:rPr>
        <w:t>ssw</w:t>
      </w:r>
      <w:r w:rsidR="00B07EA5" w:rsidRPr="008B65CD">
        <w:rPr>
          <w:rStyle w:val="Brailleschrift"/>
        </w:rPr>
        <w:t>~</w:t>
      </w:r>
      <w:r w:rsidR="00A80F07" w:rsidRPr="008B65CD">
        <w:rPr>
          <w:rStyle w:val="Brailleschrift"/>
        </w:rPr>
        <w:t>7</w:t>
      </w:r>
    </w:p>
    <w:p w14:paraId="32A9BAB7" w14:textId="77777777" w:rsidR="00EB44F4" w:rsidRPr="008B65CD" w:rsidRDefault="00EE4838" w:rsidP="00F03CD5">
      <w:pPr>
        <w:pStyle w:val="Beispielliste"/>
        <w:rPr>
          <w:rStyle w:val="Brailleschrift"/>
        </w:rPr>
      </w:pPr>
      <w:r w:rsidRPr="008B65CD">
        <w:t>unverbesserlich</w:t>
      </w:r>
      <w:r w:rsidR="00A80F07" w:rsidRPr="008B65CD">
        <w:tab/>
      </w:r>
      <w:r w:rsidR="00A80F07" w:rsidRPr="008B65CD">
        <w:rPr>
          <w:rStyle w:val="Brailleschrift"/>
        </w:rPr>
        <w:t>/v7ss_</w:t>
      </w:r>
    </w:p>
    <w:p w14:paraId="346CC451" w14:textId="77777777" w:rsidR="00EE4838" w:rsidRPr="008B65CD" w:rsidRDefault="00EE4838" w:rsidP="00F03CD5">
      <w:pPr>
        <w:pStyle w:val="berschrift6"/>
      </w:pPr>
      <w:r w:rsidRPr="008B65CD">
        <w:t>Beachte:</w:t>
      </w:r>
    </w:p>
    <w:p w14:paraId="4BB415FE" w14:textId="77777777" w:rsidR="00A80F07" w:rsidRPr="008B65CD" w:rsidRDefault="00EE4838" w:rsidP="00F03CD5">
      <w:pPr>
        <w:pStyle w:val="Beispielliste"/>
        <w:rPr>
          <w:rStyle w:val="Brailleschrift"/>
        </w:rPr>
      </w:pPr>
      <w:r w:rsidRPr="008B65CD">
        <w:t>Brotlaibesser</w:t>
      </w:r>
      <w:r w:rsidR="00A80F07" w:rsidRPr="008B65CD">
        <w:tab/>
      </w:r>
      <w:r w:rsidR="00A80F07" w:rsidRPr="008B65CD">
        <w:rPr>
          <w:rStyle w:val="Brailleschrift"/>
        </w:rPr>
        <w:t>brotlaibe</w:t>
      </w:r>
      <w:r w:rsidR="00B07EA5" w:rsidRPr="008B65CD">
        <w:rPr>
          <w:rStyle w:val="Brailleschrift"/>
        </w:rPr>
        <w:t>~</w:t>
      </w:r>
      <w:r w:rsidR="00A80F07" w:rsidRPr="008B65CD">
        <w:rPr>
          <w:rStyle w:val="Brailleschrift"/>
        </w:rPr>
        <w:t>7</w:t>
      </w:r>
    </w:p>
    <w:p w14:paraId="56BC7E73" w14:textId="77777777" w:rsidR="006F3BAD" w:rsidRPr="008B65CD" w:rsidRDefault="00EE4838" w:rsidP="00F03CD5">
      <w:pPr>
        <w:pStyle w:val="berschrift5"/>
      </w:pPr>
      <w:r w:rsidRPr="008B65CD">
        <w:t>BIS</w:t>
      </w:r>
      <w:r w:rsidRPr="008B65CD">
        <w:rPr>
          <w:rFonts w:ascii="BrailleDinItaDot" w:hAnsi="BrailleDinItaDot"/>
          <w:sz w:val="56"/>
          <w:szCs w:val="48"/>
        </w:rPr>
        <w:t xml:space="preserve"> </w:t>
      </w:r>
      <w:r w:rsidR="00A80F07" w:rsidRPr="008B65CD">
        <w:rPr>
          <w:rStyle w:val="Brailleschrift"/>
          <w:b w:val="0"/>
        </w:rPr>
        <w:t>bs</w:t>
      </w:r>
    </w:p>
    <w:p w14:paraId="184BDF11" w14:textId="77777777" w:rsidR="00EE4838" w:rsidRPr="008B65CD" w:rsidRDefault="00EE4838" w:rsidP="000151B5">
      <w:pPr>
        <w:pStyle w:val="Kuerzungseinordnung"/>
      </w:pPr>
      <w:r w:rsidRPr="008B65CD">
        <w:t>(4.4 Zweiformige Kürzungen)</w:t>
      </w:r>
    </w:p>
    <w:p w14:paraId="31B9481F" w14:textId="77777777" w:rsidR="00EE4838" w:rsidRPr="008B65CD" w:rsidRDefault="00EE4838" w:rsidP="00F03CD5">
      <w:pPr>
        <w:pStyle w:val="berschrift6"/>
      </w:pPr>
      <w:r w:rsidRPr="008B65CD">
        <w:t>Beispiele:</w:t>
      </w:r>
    </w:p>
    <w:p w14:paraId="2C10A8E7" w14:textId="77777777" w:rsidR="00F53968" w:rsidRPr="008B65CD" w:rsidRDefault="00EE4838" w:rsidP="00F03CD5">
      <w:pPr>
        <w:pStyle w:val="Beispielliste"/>
      </w:pPr>
      <w:r w:rsidRPr="008B65CD">
        <w:t>bisher</w:t>
      </w:r>
      <w:r w:rsidR="00A80F07" w:rsidRPr="008B65CD">
        <w:tab/>
      </w:r>
      <w:r w:rsidR="00A80F07" w:rsidRPr="008B65CD">
        <w:rPr>
          <w:rStyle w:val="Brailleschrift"/>
        </w:rPr>
        <w:t>bsh7</w:t>
      </w:r>
    </w:p>
    <w:p w14:paraId="162C5F04" w14:textId="77777777" w:rsidR="00F53968" w:rsidRPr="008B65CD" w:rsidRDefault="00EE4838" w:rsidP="00F03CD5">
      <w:pPr>
        <w:pStyle w:val="Beispielliste"/>
      </w:pPr>
      <w:r w:rsidRPr="008B65CD">
        <w:t>bislang</w:t>
      </w:r>
      <w:r w:rsidR="00A80F07" w:rsidRPr="008B65CD">
        <w:tab/>
      </w:r>
      <w:r w:rsidR="00A80F07" w:rsidRPr="008B65CD">
        <w:rPr>
          <w:rStyle w:val="Brailleschrift"/>
        </w:rPr>
        <w:t>bslg</w:t>
      </w:r>
    </w:p>
    <w:p w14:paraId="3F45DFAA" w14:textId="77777777" w:rsidR="00A80F07" w:rsidRPr="008B65CD" w:rsidRDefault="00EE4838" w:rsidP="00F03CD5">
      <w:pPr>
        <w:pStyle w:val="Beispielliste"/>
        <w:rPr>
          <w:rStyle w:val="Brailleschrift"/>
        </w:rPr>
      </w:pPr>
      <w:r w:rsidRPr="008B65CD">
        <w:t>Bistum</w:t>
      </w:r>
      <w:r w:rsidR="00A80F07" w:rsidRPr="008B65CD">
        <w:tab/>
      </w:r>
      <w:r w:rsidR="00A80F07" w:rsidRPr="008B65CD">
        <w:rPr>
          <w:rStyle w:val="Brailleschrift"/>
        </w:rPr>
        <w:t>bstum</w:t>
      </w:r>
    </w:p>
    <w:p w14:paraId="76A253F9" w14:textId="77777777" w:rsidR="00EE4838" w:rsidRPr="008B65CD" w:rsidRDefault="00EE4838" w:rsidP="00F03CD5">
      <w:pPr>
        <w:pStyle w:val="berschrift6"/>
      </w:pPr>
      <w:r w:rsidRPr="008B65CD">
        <w:t>Beachte:</w:t>
      </w:r>
    </w:p>
    <w:p w14:paraId="4C7C61C8" w14:textId="77777777" w:rsidR="00F53968" w:rsidRPr="008B65CD" w:rsidRDefault="00EE4838" w:rsidP="00F03CD5">
      <w:pPr>
        <w:pStyle w:val="Beispielliste"/>
      </w:pPr>
      <w:r w:rsidRPr="008B65CD">
        <w:t>bisexuell</w:t>
      </w:r>
      <w:r w:rsidR="00A80F07" w:rsidRPr="008B65CD">
        <w:tab/>
      </w:r>
      <w:r w:rsidR="00A80F07" w:rsidRPr="008B65CD">
        <w:rPr>
          <w:rStyle w:val="Brailleschrift"/>
        </w:rPr>
        <w:t>bise'xueq</w:t>
      </w:r>
    </w:p>
    <w:p w14:paraId="5AC005E7" w14:textId="77777777" w:rsidR="00F53968" w:rsidRPr="008B65CD" w:rsidRDefault="00EE4838" w:rsidP="00F03CD5">
      <w:pPr>
        <w:pStyle w:val="Beispielliste"/>
      </w:pPr>
      <w:r w:rsidRPr="008B65CD">
        <w:t>Bissen</w:t>
      </w:r>
      <w:r w:rsidR="00A80F07" w:rsidRPr="008B65CD">
        <w:tab/>
      </w:r>
      <w:r w:rsidR="00A80F07" w:rsidRPr="008B65CD">
        <w:rPr>
          <w:rStyle w:val="Brailleschrift"/>
        </w:rPr>
        <w:t>bi</w:t>
      </w:r>
      <w:r w:rsidR="00B07EA5" w:rsidRPr="008B65CD">
        <w:rPr>
          <w:rStyle w:val="Brailleschrift"/>
        </w:rPr>
        <w:t>~</w:t>
      </w:r>
      <w:r w:rsidR="00A80F07" w:rsidRPr="008B65CD">
        <w:rPr>
          <w:rStyle w:val="Brailleschrift"/>
        </w:rPr>
        <w:t>c</w:t>
      </w:r>
    </w:p>
    <w:p w14:paraId="13AF5D5E" w14:textId="77777777" w:rsidR="00F53968" w:rsidRPr="008B65CD" w:rsidRDefault="00EE4838" w:rsidP="00F03CD5">
      <w:pPr>
        <w:pStyle w:val="Beispielliste"/>
      </w:pPr>
      <w:r w:rsidRPr="008B65CD">
        <w:t>Bison</w:t>
      </w:r>
      <w:r w:rsidR="00A80F07" w:rsidRPr="008B65CD">
        <w:tab/>
      </w:r>
      <w:r w:rsidR="00A80F07" w:rsidRPr="008B65CD">
        <w:rPr>
          <w:rStyle w:val="Brailleschrift"/>
        </w:rPr>
        <w:t>bison</w:t>
      </w:r>
    </w:p>
    <w:p w14:paraId="499D8895" w14:textId="77777777" w:rsidR="00F53968" w:rsidRPr="008B65CD" w:rsidRDefault="00EE4838" w:rsidP="00F03CD5">
      <w:pPr>
        <w:pStyle w:val="Beispielliste"/>
      </w:pPr>
      <w:r w:rsidRPr="008B65CD">
        <w:t>Kubismus</w:t>
      </w:r>
      <w:r w:rsidR="00A80F07" w:rsidRPr="008B65CD">
        <w:tab/>
      </w:r>
      <w:r w:rsidR="00A80F07" w:rsidRPr="008B65CD">
        <w:rPr>
          <w:rStyle w:val="Brailleschrift"/>
        </w:rPr>
        <w:t>kub!i</w:t>
      </w:r>
    </w:p>
    <w:p w14:paraId="3B8DA721" w14:textId="77777777" w:rsidR="00F53968" w:rsidRPr="008B65CD" w:rsidRDefault="00EE4838" w:rsidP="00F03CD5">
      <w:pPr>
        <w:pStyle w:val="Beispielliste"/>
      </w:pPr>
      <w:r w:rsidRPr="008B65CD">
        <w:t>Kürbis</w:t>
      </w:r>
      <w:r w:rsidR="00A80F07" w:rsidRPr="008B65CD">
        <w:tab/>
      </w:r>
      <w:r w:rsidR="00A80F07" w:rsidRPr="008B65CD">
        <w:rPr>
          <w:rStyle w:val="Brailleschrift"/>
        </w:rPr>
        <w:t>k8rbis</w:t>
      </w:r>
    </w:p>
    <w:p w14:paraId="44515F26" w14:textId="77777777" w:rsidR="00A619DB" w:rsidRPr="008B65CD" w:rsidRDefault="00EE4838" w:rsidP="00F03CD5">
      <w:pPr>
        <w:pStyle w:val="Beispielliste"/>
        <w:rPr>
          <w:rStyle w:val="Brailleschrift"/>
        </w:rPr>
      </w:pPr>
      <w:r w:rsidRPr="008B65CD">
        <w:t>Plebiszit</w:t>
      </w:r>
      <w:r w:rsidR="00A80F07" w:rsidRPr="008B65CD">
        <w:tab/>
      </w:r>
      <w:r w:rsidR="00A80F07" w:rsidRPr="008B65CD">
        <w:rPr>
          <w:rStyle w:val="Brailleschrift"/>
        </w:rPr>
        <w:t>plebiszit</w:t>
      </w:r>
    </w:p>
    <w:p w14:paraId="00BC1D8F" w14:textId="77777777" w:rsidR="00EE4838" w:rsidRPr="008B65CD" w:rsidRDefault="00F03CD5" w:rsidP="00F03CD5">
      <w:pPr>
        <w:pStyle w:val="SieheAuch"/>
      </w:pPr>
      <w:r w:rsidRPr="008B65CD">
        <w:rPr>
          <w:rFonts w:ascii="Arial" w:hAnsi="Arial"/>
          <w:b/>
          <w:sz w:val="40"/>
        </w:rPr>
        <w:t>→</w:t>
      </w:r>
      <w:r w:rsidR="00A619DB" w:rsidRPr="008B65CD">
        <w:rPr>
          <w:b/>
          <w:sz w:val="40"/>
        </w:rPr>
        <w:tab/>
      </w:r>
      <w:r w:rsidR="00EE4838" w:rsidRPr="008B65CD">
        <w:t>BIST</w:t>
      </w:r>
    </w:p>
    <w:p w14:paraId="4BC6A7E1" w14:textId="77777777" w:rsidR="006F3BAD" w:rsidRPr="008B65CD" w:rsidRDefault="00EE4838" w:rsidP="00F03CD5">
      <w:pPr>
        <w:pStyle w:val="berschrift5"/>
      </w:pPr>
      <w:r w:rsidRPr="008B65CD">
        <w:t>BIST</w:t>
      </w:r>
      <w:r w:rsidRPr="008B65CD">
        <w:rPr>
          <w:rFonts w:ascii="BrailleDinItaDot" w:hAnsi="BrailleDinItaDot"/>
          <w:sz w:val="56"/>
          <w:szCs w:val="48"/>
        </w:rPr>
        <w:t xml:space="preserve"> </w:t>
      </w:r>
      <w:r w:rsidR="00A80F07" w:rsidRPr="008B65CD">
        <w:rPr>
          <w:rStyle w:val="Brailleschrift"/>
          <w:b w:val="0"/>
        </w:rPr>
        <w:t>b</w:t>
      </w:r>
      <w:r w:rsidR="00B07EA5" w:rsidRPr="008B65CD">
        <w:rPr>
          <w:rStyle w:val="Brailleschrift"/>
          <w:b w:val="0"/>
        </w:rPr>
        <w:t>}</w:t>
      </w:r>
    </w:p>
    <w:p w14:paraId="1F232DAC" w14:textId="77777777" w:rsidR="00EE4838" w:rsidRPr="008B65CD" w:rsidRDefault="00EE4838" w:rsidP="000151B5">
      <w:pPr>
        <w:pStyle w:val="Kuerzungseinordnung"/>
      </w:pPr>
      <w:r w:rsidRPr="008B65CD">
        <w:t>(4.4 Zweiformige Kürzungen)</w:t>
      </w:r>
    </w:p>
    <w:p w14:paraId="239BD0A4" w14:textId="77777777" w:rsidR="00EE4838" w:rsidRPr="008B65CD" w:rsidRDefault="00EE4838" w:rsidP="00F03CD5">
      <w:pPr>
        <w:pStyle w:val="berschrift6"/>
      </w:pPr>
      <w:r w:rsidRPr="008B65CD">
        <w:t>Beachte:</w:t>
      </w:r>
    </w:p>
    <w:p w14:paraId="2B9FDD0D" w14:textId="77777777" w:rsidR="00F53968" w:rsidRPr="008B65CD" w:rsidRDefault="00EE4838" w:rsidP="00F03CD5">
      <w:pPr>
        <w:pStyle w:val="Beispielliste"/>
      </w:pPr>
      <w:r w:rsidRPr="008B65CD">
        <w:t>Arabistik</w:t>
      </w:r>
      <w:r w:rsidR="009F1530" w:rsidRPr="008B65CD">
        <w:tab/>
      </w:r>
      <w:r w:rsidR="009F1530" w:rsidRPr="008B65CD">
        <w:rPr>
          <w:rStyle w:val="Brailleschrift"/>
        </w:rPr>
        <w:t>)abi</w:t>
      </w:r>
      <w:r w:rsidR="00B07EA5" w:rsidRPr="008B65CD">
        <w:rPr>
          <w:rStyle w:val="Brailleschrift"/>
        </w:rPr>
        <w:t>}</w:t>
      </w:r>
      <w:r w:rsidR="009F1530" w:rsidRPr="008B65CD">
        <w:rPr>
          <w:rStyle w:val="Brailleschrift"/>
        </w:rPr>
        <w:t>ik</w:t>
      </w:r>
    </w:p>
    <w:p w14:paraId="2EEFFB6A" w14:textId="77777777" w:rsidR="009F1530" w:rsidRPr="008B65CD" w:rsidRDefault="00EE4838" w:rsidP="00F03CD5">
      <w:pPr>
        <w:pStyle w:val="Beispielliste"/>
        <w:rPr>
          <w:rStyle w:val="Brailleschrift"/>
        </w:rPr>
      </w:pPr>
      <w:r w:rsidRPr="008B65CD">
        <w:t>Bistümer</w:t>
      </w:r>
      <w:r w:rsidR="009F1530" w:rsidRPr="008B65CD">
        <w:tab/>
      </w:r>
      <w:r w:rsidR="009F1530" w:rsidRPr="008B65CD">
        <w:rPr>
          <w:rStyle w:val="Brailleschrift"/>
        </w:rPr>
        <w:t>bst8m7</w:t>
      </w:r>
    </w:p>
    <w:p w14:paraId="478CD41E" w14:textId="77777777" w:rsidR="006F3BAD" w:rsidRPr="008B65CD" w:rsidRDefault="00EE4838" w:rsidP="00F03CD5">
      <w:pPr>
        <w:pStyle w:val="berschrift5"/>
      </w:pPr>
      <w:r w:rsidRPr="008B65CD">
        <w:t>BLEIB</w:t>
      </w:r>
      <w:r w:rsidRPr="008B65CD">
        <w:rPr>
          <w:rFonts w:ascii="BrailleDinItaDot" w:hAnsi="BrailleDinItaDot"/>
          <w:sz w:val="56"/>
          <w:szCs w:val="48"/>
        </w:rPr>
        <w:t xml:space="preserve"> </w:t>
      </w:r>
      <w:r w:rsidR="009F1530" w:rsidRPr="008B65CD">
        <w:rPr>
          <w:rStyle w:val="Brailleschrift"/>
          <w:b w:val="0"/>
        </w:rPr>
        <w:t>bb</w:t>
      </w:r>
    </w:p>
    <w:p w14:paraId="00B26F19" w14:textId="77777777" w:rsidR="00EE4838" w:rsidRPr="008B65CD" w:rsidRDefault="00EE4838" w:rsidP="000151B5">
      <w:pPr>
        <w:pStyle w:val="Kuerzungseinordnung"/>
      </w:pPr>
      <w:r w:rsidRPr="008B65CD">
        <w:t>(4.4 Zweiformige Kürzungen)</w:t>
      </w:r>
    </w:p>
    <w:p w14:paraId="585CD0A5" w14:textId="77777777" w:rsidR="00EE4838" w:rsidRPr="008B65CD" w:rsidRDefault="00EE4838" w:rsidP="00F03CD5">
      <w:pPr>
        <w:pStyle w:val="berschrift6"/>
      </w:pPr>
      <w:r w:rsidRPr="008B65CD">
        <w:t>Beispiele:</w:t>
      </w:r>
    </w:p>
    <w:p w14:paraId="7BBD3D7B" w14:textId="77777777" w:rsidR="00F53968" w:rsidRPr="008B65CD" w:rsidRDefault="00EE4838" w:rsidP="00F03CD5">
      <w:pPr>
        <w:pStyle w:val="Beispielliste"/>
      </w:pPr>
      <w:r w:rsidRPr="008B65CD">
        <w:t>ausbleiben</w:t>
      </w:r>
      <w:r w:rsidR="009F1530" w:rsidRPr="008B65CD">
        <w:tab/>
      </w:r>
      <w:r w:rsidR="009F1530" w:rsidRPr="008B65CD">
        <w:rPr>
          <w:rStyle w:val="Brailleschrift"/>
        </w:rPr>
        <w:t>1sbbc</w:t>
      </w:r>
    </w:p>
    <w:p w14:paraId="25EC806F" w14:textId="77777777" w:rsidR="00F53968" w:rsidRPr="008B65CD" w:rsidRDefault="00EE4838" w:rsidP="00F03CD5">
      <w:pPr>
        <w:pStyle w:val="Beispielliste"/>
      </w:pPr>
      <w:r w:rsidRPr="008B65CD">
        <w:t>bleibe</w:t>
      </w:r>
      <w:r w:rsidR="009F1530" w:rsidRPr="008B65CD">
        <w:tab/>
      </w:r>
      <w:r w:rsidR="009F1530" w:rsidRPr="008B65CD">
        <w:rPr>
          <w:rStyle w:val="Brailleschrift"/>
        </w:rPr>
        <w:t>bbe</w:t>
      </w:r>
    </w:p>
    <w:p w14:paraId="7D07F9C3" w14:textId="77777777" w:rsidR="00F53968" w:rsidRPr="008B65CD" w:rsidRDefault="00EE4838" w:rsidP="00F03CD5">
      <w:pPr>
        <w:pStyle w:val="Beispielliste"/>
      </w:pPr>
      <w:r w:rsidRPr="008B65CD">
        <w:t>bleiben</w:t>
      </w:r>
      <w:r w:rsidR="009F1530" w:rsidRPr="008B65CD">
        <w:tab/>
      </w:r>
      <w:r w:rsidR="009F1530" w:rsidRPr="008B65CD">
        <w:rPr>
          <w:rStyle w:val="Brailleschrift"/>
        </w:rPr>
        <w:t>bbc</w:t>
      </w:r>
    </w:p>
    <w:p w14:paraId="3605AD12" w14:textId="77777777" w:rsidR="00F53968" w:rsidRPr="008B65CD" w:rsidRDefault="00EE4838" w:rsidP="00F03CD5">
      <w:pPr>
        <w:pStyle w:val="Beispielliste"/>
      </w:pPr>
      <w:r w:rsidRPr="008B65CD">
        <w:t>Bleibeperspektive</w:t>
      </w:r>
      <w:r w:rsidR="009F1530" w:rsidRPr="008B65CD">
        <w:tab/>
      </w:r>
      <w:r w:rsidR="009F1530" w:rsidRPr="008B65CD">
        <w:rPr>
          <w:rStyle w:val="Brailleschrift"/>
        </w:rPr>
        <w:t>bbep7spektive</w:t>
      </w:r>
    </w:p>
    <w:p w14:paraId="12CD4F81" w14:textId="77777777" w:rsidR="00F53968" w:rsidRPr="008B65CD" w:rsidRDefault="00EE4838" w:rsidP="00F03CD5">
      <w:pPr>
        <w:pStyle w:val="Beispielliste"/>
      </w:pPr>
      <w:r w:rsidRPr="008B65CD">
        <w:t>Bleiberecht</w:t>
      </w:r>
      <w:r w:rsidR="009F1530" w:rsidRPr="008B65CD">
        <w:tab/>
      </w:r>
      <w:r w:rsidR="009F1530" w:rsidRPr="008B65CD">
        <w:rPr>
          <w:rStyle w:val="Brailleschrift"/>
        </w:rPr>
        <w:t>bbert</w:t>
      </w:r>
    </w:p>
    <w:p w14:paraId="696FB1AC" w14:textId="77777777" w:rsidR="00F53968" w:rsidRPr="008B65CD" w:rsidRDefault="00EE4838" w:rsidP="00F03CD5">
      <w:pPr>
        <w:pStyle w:val="Beispielliste"/>
      </w:pPr>
      <w:r w:rsidRPr="008B65CD">
        <w:t>dabeibleiben</w:t>
      </w:r>
      <w:r w:rsidR="009F1530" w:rsidRPr="008B65CD">
        <w:tab/>
      </w:r>
      <w:r w:rsidR="009F1530" w:rsidRPr="008B65CD">
        <w:rPr>
          <w:rStyle w:val="Brailleschrift"/>
        </w:rPr>
        <w:t>dbbbc</w:t>
      </w:r>
    </w:p>
    <w:p w14:paraId="7CFFFAF5" w14:textId="77777777" w:rsidR="00F53968" w:rsidRPr="008B65CD" w:rsidRDefault="00EE4838" w:rsidP="00F03CD5">
      <w:pPr>
        <w:pStyle w:val="Beispielliste"/>
      </w:pPr>
      <w:r w:rsidRPr="008B65CD">
        <w:t>dableiben</w:t>
      </w:r>
      <w:r w:rsidR="009F1530" w:rsidRPr="008B65CD">
        <w:tab/>
      </w:r>
      <w:r w:rsidR="009F1530" w:rsidRPr="008B65CD">
        <w:rPr>
          <w:rStyle w:val="Brailleschrift"/>
        </w:rPr>
        <w:t>dabbc</w:t>
      </w:r>
    </w:p>
    <w:p w14:paraId="034B834A" w14:textId="77777777" w:rsidR="00F53968" w:rsidRPr="008B65CD" w:rsidRDefault="00EE4838" w:rsidP="00F03CD5">
      <w:pPr>
        <w:pStyle w:val="Beispielliste"/>
      </w:pPr>
      <w:r w:rsidRPr="008B65CD">
        <w:t>Überbleibsel</w:t>
      </w:r>
      <w:r w:rsidR="009F1530" w:rsidRPr="008B65CD">
        <w:tab/>
      </w:r>
      <w:r w:rsidR="009F1530" w:rsidRPr="008B65CD">
        <w:rPr>
          <w:rStyle w:val="Brailleschrift"/>
        </w:rPr>
        <w:t>,8bbsy</w:t>
      </w:r>
    </w:p>
    <w:p w14:paraId="02F87226" w14:textId="77777777" w:rsidR="009F1530" w:rsidRPr="008B65CD" w:rsidRDefault="00EE4838" w:rsidP="00F03CD5">
      <w:pPr>
        <w:pStyle w:val="Beispielliste"/>
        <w:rPr>
          <w:rStyle w:val="Brailleschrift"/>
        </w:rPr>
      </w:pPr>
      <w:r w:rsidRPr="008B65CD">
        <w:t>unterbleiben</w:t>
      </w:r>
      <w:r w:rsidR="009F1530" w:rsidRPr="008B65CD">
        <w:tab/>
      </w:r>
      <w:r w:rsidR="009F1530" w:rsidRPr="008B65CD">
        <w:rPr>
          <w:rStyle w:val="Brailleschrift"/>
        </w:rPr>
        <w:t>,/bbc</w:t>
      </w:r>
    </w:p>
    <w:p w14:paraId="103FBB21" w14:textId="77777777" w:rsidR="00EE4838" w:rsidRPr="008B65CD" w:rsidRDefault="00EE4838" w:rsidP="00F03CD5">
      <w:pPr>
        <w:pStyle w:val="berschrift6"/>
      </w:pPr>
      <w:r w:rsidRPr="008B65CD">
        <w:t>Beachte:</w:t>
      </w:r>
    </w:p>
    <w:p w14:paraId="77FAA89D" w14:textId="77777777" w:rsidR="009F1530" w:rsidRPr="008B65CD" w:rsidRDefault="00EE4838" w:rsidP="00F03CD5">
      <w:pPr>
        <w:pStyle w:val="Beispielliste"/>
        <w:rPr>
          <w:rStyle w:val="Brailleschrift"/>
        </w:rPr>
      </w:pPr>
      <w:r w:rsidRPr="008B65CD">
        <w:t>Bleibeschichtung</w:t>
      </w:r>
      <w:r w:rsidR="009F1530" w:rsidRPr="008B65CD">
        <w:tab/>
      </w:r>
      <w:r w:rsidR="009F1530" w:rsidRPr="008B65CD">
        <w:rPr>
          <w:rStyle w:val="Brailleschrift"/>
        </w:rPr>
        <w:t>bl3;5#tu</w:t>
      </w:r>
    </w:p>
    <w:p w14:paraId="66237A20" w14:textId="77777777" w:rsidR="006F3BAD" w:rsidRPr="008B65CD" w:rsidRDefault="00EE4838" w:rsidP="00F03CD5">
      <w:pPr>
        <w:pStyle w:val="berschrift5"/>
      </w:pPr>
      <w:r w:rsidRPr="008B65CD">
        <w:t>BRAUCH</w:t>
      </w:r>
      <w:r w:rsidRPr="008B65CD">
        <w:rPr>
          <w:rFonts w:ascii="BrailleDinItaDot" w:hAnsi="BrailleDinItaDot"/>
          <w:sz w:val="56"/>
          <w:szCs w:val="48"/>
        </w:rPr>
        <w:t xml:space="preserve"> </w:t>
      </w:r>
      <w:r w:rsidR="009F1530" w:rsidRPr="008B65CD">
        <w:rPr>
          <w:rStyle w:val="Brailleschrift"/>
          <w:b w:val="0"/>
        </w:rPr>
        <w:t>,</w:t>
      </w:r>
      <w:r w:rsidR="00B07EA5" w:rsidRPr="008B65CD">
        <w:rPr>
          <w:rStyle w:val="Brailleschrift"/>
          <w:b w:val="0"/>
        </w:rPr>
        <w:t>|</w:t>
      </w:r>
    </w:p>
    <w:p w14:paraId="7A110566" w14:textId="77777777" w:rsidR="00EE4838" w:rsidRPr="008B65CD" w:rsidRDefault="00EE4838" w:rsidP="000151B5">
      <w:pPr>
        <w:pStyle w:val="Kuerzungseinordnung"/>
      </w:pPr>
      <w:r w:rsidRPr="008B65CD">
        <w:t>(4.5 Komma-Kürzungen)</w:t>
      </w:r>
    </w:p>
    <w:p w14:paraId="7A0909D8" w14:textId="77777777" w:rsidR="00EE4838" w:rsidRPr="008B65CD" w:rsidRDefault="00EE4838" w:rsidP="00F03CD5">
      <w:pPr>
        <w:pStyle w:val="berschrift6"/>
      </w:pPr>
      <w:r w:rsidRPr="008B65CD">
        <w:t>Beispiele:</w:t>
      </w:r>
    </w:p>
    <w:p w14:paraId="47CBA3F8" w14:textId="77777777" w:rsidR="00F53968" w:rsidRPr="008B65CD" w:rsidRDefault="00EE4838" w:rsidP="00F03CD5">
      <w:pPr>
        <w:pStyle w:val="Beispielliste"/>
      </w:pPr>
      <w:r w:rsidRPr="008B65CD">
        <w:t>brauchen</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c</w:t>
      </w:r>
    </w:p>
    <w:p w14:paraId="6A5E4EB6" w14:textId="77777777" w:rsidR="00F53968" w:rsidRPr="008B65CD" w:rsidRDefault="00EE4838" w:rsidP="00F03CD5">
      <w:pPr>
        <w:pStyle w:val="Beispielliste"/>
      </w:pPr>
      <w:r w:rsidRPr="008B65CD">
        <w:t>braucht</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t</w:t>
      </w:r>
    </w:p>
    <w:p w14:paraId="3EFE925B" w14:textId="77777777" w:rsidR="00F53968" w:rsidRPr="008B65CD" w:rsidRDefault="00EE4838" w:rsidP="00F03CD5">
      <w:pPr>
        <w:pStyle w:val="Beispielliste"/>
      </w:pPr>
      <w:r w:rsidRPr="008B65CD">
        <w:t>Brauchtum</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tum</w:t>
      </w:r>
    </w:p>
    <w:p w14:paraId="474178A9" w14:textId="77777777" w:rsidR="00F53968" w:rsidRPr="008B65CD" w:rsidRDefault="00EE4838" w:rsidP="00F03CD5">
      <w:pPr>
        <w:pStyle w:val="Beispielliste"/>
      </w:pPr>
      <w:r w:rsidRPr="008B65CD">
        <w:t>Verbraucher</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7</w:t>
      </w:r>
    </w:p>
    <w:p w14:paraId="35BECFCD" w14:textId="77777777" w:rsidR="00F53968" w:rsidRPr="008B65CD" w:rsidRDefault="00EE4838" w:rsidP="00F03CD5">
      <w:pPr>
        <w:pStyle w:val="Beispielliste"/>
      </w:pPr>
      <w:r w:rsidRPr="008B65CD">
        <w:t>Bräuche</w:t>
      </w:r>
      <w:r w:rsidR="009F1530" w:rsidRPr="008B65CD">
        <w:tab/>
      </w:r>
      <w:r w:rsidR="009F1530" w:rsidRPr="008B65CD">
        <w:rPr>
          <w:rStyle w:val="Brailleschrift"/>
        </w:rPr>
        <w:t>!</w:t>
      </w:r>
      <w:r w:rsidR="00B07EA5" w:rsidRPr="008B65CD">
        <w:rPr>
          <w:rStyle w:val="Brailleschrift"/>
        </w:rPr>
        <w:t>|</w:t>
      </w:r>
      <w:r w:rsidR="009F1530" w:rsidRPr="008B65CD">
        <w:rPr>
          <w:rStyle w:val="Brailleschrift"/>
        </w:rPr>
        <w:t>e</w:t>
      </w:r>
    </w:p>
    <w:p w14:paraId="7436AE3B" w14:textId="77777777" w:rsidR="009F1530" w:rsidRPr="008B65CD" w:rsidRDefault="00EE4838" w:rsidP="00F03CD5">
      <w:pPr>
        <w:pStyle w:val="Beispielliste"/>
        <w:rPr>
          <w:rStyle w:val="Brailleschrift"/>
        </w:rPr>
      </w:pPr>
      <w:r w:rsidRPr="008B65CD">
        <w:t>gebräuchlich</w:t>
      </w:r>
      <w:r w:rsidR="009F1530" w:rsidRPr="008B65CD">
        <w:tab/>
      </w:r>
      <w:r w:rsidR="009F1530" w:rsidRPr="008B65CD">
        <w:rPr>
          <w:rStyle w:val="Brailleschrift"/>
        </w:rPr>
        <w:t>&amp;!</w:t>
      </w:r>
      <w:r w:rsidR="00B07EA5" w:rsidRPr="008B65CD">
        <w:rPr>
          <w:rStyle w:val="Brailleschrift"/>
        </w:rPr>
        <w:t>|</w:t>
      </w:r>
      <w:r w:rsidR="009F1530" w:rsidRPr="008B65CD">
        <w:rPr>
          <w:rStyle w:val="Brailleschrift"/>
        </w:rPr>
        <w:t>_</w:t>
      </w:r>
    </w:p>
    <w:p w14:paraId="70C70790" w14:textId="77777777" w:rsidR="006F3BAD" w:rsidRPr="008B65CD" w:rsidRDefault="00EE4838" w:rsidP="00F03CD5">
      <w:pPr>
        <w:pStyle w:val="berschrift5"/>
      </w:pPr>
      <w:r w:rsidRPr="008B65CD">
        <w:t>BRIEF</w:t>
      </w:r>
      <w:r w:rsidRPr="008B65CD">
        <w:rPr>
          <w:rFonts w:ascii="BrailleDinItaDot" w:hAnsi="BrailleDinItaDot"/>
          <w:sz w:val="56"/>
          <w:szCs w:val="48"/>
        </w:rPr>
        <w:t xml:space="preserve"> </w:t>
      </w:r>
      <w:r w:rsidR="009F1530" w:rsidRPr="008B65CD">
        <w:rPr>
          <w:rStyle w:val="Brailleschrift"/>
          <w:b w:val="0"/>
        </w:rPr>
        <w:t>bf</w:t>
      </w:r>
    </w:p>
    <w:p w14:paraId="1E7A2284" w14:textId="77777777" w:rsidR="00EE4838" w:rsidRPr="008B65CD" w:rsidRDefault="00EE4838" w:rsidP="000151B5">
      <w:pPr>
        <w:pStyle w:val="Kuerzungseinordnung"/>
      </w:pPr>
      <w:r w:rsidRPr="008B65CD">
        <w:t>(4.4 Zweiformige Kürzungen)</w:t>
      </w:r>
    </w:p>
    <w:p w14:paraId="4E8AD787" w14:textId="77777777" w:rsidR="00EE4838" w:rsidRPr="008B65CD" w:rsidRDefault="00EE4838" w:rsidP="00F03CD5">
      <w:pPr>
        <w:pStyle w:val="berschrift6"/>
      </w:pPr>
      <w:r w:rsidRPr="008B65CD">
        <w:t>Beispiele:</w:t>
      </w:r>
    </w:p>
    <w:p w14:paraId="3F7B2B03" w14:textId="77777777" w:rsidR="00F53968" w:rsidRPr="008B65CD" w:rsidRDefault="00EE4838" w:rsidP="00F03CD5">
      <w:pPr>
        <w:pStyle w:val="Beispielliste"/>
      </w:pPr>
      <w:r w:rsidRPr="008B65CD">
        <w:t>Briefe</w:t>
      </w:r>
      <w:r w:rsidR="009F1530" w:rsidRPr="008B65CD">
        <w:tab/>
      </w:r>
      <w:r w:rsidR="009F1530" w:rsidRPr="008B65CD">
        <w:rPr>
          <w:rStyle w:val="Brailleschrift"/>
        </w:rPr>
        <w:t>bfe</w:t>
      </w:r>
    </w:p>
    <w:p w14:paraId="732DEB2D" w14:textId="77777777" w:rsidR="00F53968" w:rsidRPr="008B65CD" w:rsidRDefault="00EE4838" w:rsidP="00F03CD5">
      <w:pPr>
        <w:pStyle w:val="Beispielliste"/>
      </w:pPr>
      <w:r w:rsidRPr="008B65CD">
        <w:t>Briefing</w:t>
      </w:r>
      <w:r w:rsidR="009F1530" w:rsidRPr="008B65CD">
        <w:tab/>
      </w:r>
      <w:r w:rsidR="009F1530" w:rsidRPr="008B65CD">
        <w:rPr>
          <w:rStyle w:val="Brailleschrift"/>
        </w:rPr>
        <w:t>bf*g</w:t>
      </w:r>
    </w:p>
    <w:p w14:paraId="43A41C6D" w14:textId="77777777" w:rsidR="00F53968" w:rsidRPr="008B65CD" w:rsidRDefault="00EE4838" w:rsidP="00F03CD5">
      <w:pPr>
        <w:pStyle w:val="Beispielliste"/>
      </w:pPr>
      <w:r w:rsidRPr="008B65CD">
        <w:t>brieflich</w:t>
      </w:r>
      <w:r w:rsidR="009F1530" w:rsidRPr="008B65CD">
        <w:tab/>
      </w:r>
      <w:r w:rsidR="009F1530" w:rsidRPr="008B65CD">
        <w:rPr>
          <w:rStyle w:val="Brailleschrift"/>
        </w:rPr>
        <w:t>bf_</w:t>
      </w:r>
    </w:p>
    <w:p w14:paraId="09E35DD7" w14:textId="77777777" w:rsidR="00F53968" w:rsidRPr="008B65CD" w:rsidRDefault="00EE4838" w:rsidP="00F03CD5">
      <w:pPr>
        <w:pStyle w:val="Beispielliste"/>
      </w:pPr>
      <w:r w:rsidRPr="008B65CD">
        <w:t>Briefmarke</w:t>
      </w:r>
      <w:r w:rsidR="009F1530" w:rsidRPr="008B65CD">
        <w:tab/>
      </w:r>
      <w:r w:rsidR="009F1530" w:rsidRPr="008B65CD">
        <w:rPr>
          <w:rStyle w:val="Brailleschrift"/>
        </w:rPr>
        <w:t>bfm)ke</w:t>
      </w:r>
    </w:p>
    <w:p w14:paraId="7293A538" w14:textId="77777777" w:rsidR="00F53968" w:rsidRPr="008B65CD" w:rsidRDefault="00EE4838" w:rsidP="00F03CD5">
      <w:pPr>
        <w:pStyle w:val="Beispielliste"/>
      </w:pPr>
      <w:r w:rsidRPr="008B65CD">
        <w:t>Briefzustellung</w:t>
      </w:r>
      <w:r w:rsidR="009F1530" w:rsidRPr="008B65CD">
        <w:tab/>
      </w:r>
      <w:r w:rsidR="009F1530" w:rsidRPr="008B65CD">
        <w:rPr>
          <w:rStyle w:val="Brailleschrift"/>
        </w:rPr>
        <w:t>bf,z,yu</w:t>
      </w:r>
    </w:p>
    <w:p w14:paraId="25364451" w14:textId="77777777" w:rsidR="00F53968" w:rsidRPr="008B65CD" w:rsidRDefault="00EE4838" w:rsidP="00F03CD5">
      <w:pPr>
        <w:pStyle w:val="Beispielliste"/>
      </w:pPr>
      <w:r w:rsidRPr="008B65CD">
        <w:t>Einschreibebrief</w:t>
      </w:r>
      <w:r w:rsidR="009F1530" w:rsidRPr="008B65CD">
        <w:tab/>
      </w:r>
      <w:r w:rsidR="009F1530" w:rsidRPr="008B65CD">
        <w:rPr>
          <w:rStyle w:val="Brailleschrift"/>
        </w:rPr>
        <w:t>65bebf</w:t>
      </w:r>
    </w:p>
    <w:p w14:paraId="2DE78B5A" w14:textId="77777777" w:rsidR="009F1530" w:rsidRPr="008B65CD" w:rsidRDefault="00EE4838" w:rsidP="00F03CD5">
      <w:pPr>
        <w:pStyle w:val="Beispielliste"/>
        <w:rPr>
          <w:rStyle w:val="Brailleschrift"/>
        </w:rPr>
      </w:pPr>
      <w:r w:rsidRPr="008B65CD">
        <w:t>verbrieft</w:t>
      </w:r>
      <w:r w:rsidR="009F1530" w:rsidRPr="008B65CD">
        <w:tab/>
      </w:r>
      <w:r w:rsidR="009F1530" w:rsidRPr="008B65CD">
        <w:rPr>
          <w:rStyle w:val="Brailleschrift"/>
        </w:rPr>
        <w:t>-bft</w:t>
      </w:r>
    </w:p>
    <w:p w14:paraId="26D9D0D1" w14:textId="77777777" w:rsidR="006F3BAD" w:rsidRPr="008B65CD" w:rsidRDefault="00EE4838" w:rsidP="00F03CD5">
      <w:pPr>
        <w:pStyle w:val="berschrift5"/>
      </w:pPr>
      <w:r w:rsidRPr="008B65CD">
        <w:t>BRING</w:t>
      </w:r>
      <w:r w:rsidRPr="008B65CD">
        <w:rPr>
          <w:rFonts w:ascii="BrailleDinItaDot" w:hAnsi="BrailleDinItaDot"/>
          <w:sz w:val="56"/>
          <w:szCs w:val="48"/>
        </w:rPr>
        <w:t xml:space="preserve"> </w:t>
      </w:r>
      <w:r w:rsidR="009F1530" w:rsidRPr="008B65CD">
        <w:rPr>
          <w:rStyle w:val="Brailleschrift"/>
          <w:b w:val="0"/>
        </w:rPr>
        <w:t>bg</w:t>
      </w:r>
    </w:p>
    <w:p w14:paraId="0D2CA298" w14:textId="77777777" w:rsidR="00EE4838" w:rsidRPr="008B65CD" w:rsidRDefault="00EE4838" w:rsidP="000151B5">
      <w:pPr>
        <w:pStyle w:val="Kuerzungseinordnung"/>
      </w:pPr>
      <w:r w:rsidRPr="008B65CD">
        <w:t>(4.4 Zweiformige Kürzungen)</w:t>
      </w:r>
    </w:p>
    <w:p w14:paraId="04664B55" w14:textId="77777777" w:rsidR="00EE4838" w:rsidRPr="008B65CD" w:rsidRDefault="00EE4838" w:rsidP="00F03CD5">
      <w:pPr>
        <w:pStyle w:val="berschrift6"/>
      </w:pPr>
      <w:r w:rsidRPr="008B65CD">
        <w:t>Beispiele:</w:t>
      </w:r>
    </w:p>
    <w:p w14:paraId="6364B280" w14:textId="77777777" w:rsidR="00F53968" w:rsidRPr="008B65CD" w:rsidRDefault="00EE4838" w:rsidP="00F03CD5">
      <w:pPr>
        <w:pStyle w:val="Beispielliste"/>
      </w:pPr>
      <w:r w:rsidRPr="008B65CD">
        <w:t>abbringen</w:t>
      </w:r>
      <w:r w:rsidR="009F1530" w:rsidRPr="008B65CD">
        <w:tab/>
      </w:r>
      <w:r w:rsidR="009F1530" w:rsidRPr="008B65CD">
        <w:rPr>
          <w:rStyle w:val="Brailleschrift"/>
        </w:rPr>
        <w:t>abbgc</w:t>
      </w:r>
    </w:p>
    <w:p w14:paraId="2920C24D" w14:textId="77777777" w:rsidR="00F53968" w:rsidRPr="008B65CD" w:rsidRDefault="00EE4838" w:rsidP="00F03CD5">
      <w:pPr>
        <w:pStyle w:val="Beispielliste"/>
      </w:pPr>
      <w:r w:rsidRPr="008B65CD">
        <w:t>bringe</w:t>
      </w:r>
      <w:r w:rsidR="009F1530" w:rsidRPr="008B65CD">
        <w:tab/>
      </w:r>
      <w:r w:rsidR="009F1530" w:rsidRPr="008B65CD">
        <w:rPr>
          <w:rStyle w:val="Brailleschrift"/>
        </w:rPr>
        <w:t>bge</w:t>
      </w:r>
    </w:p>
    <w:p w14:paraId="68CAC9BB" w14:textId="77777777" w:rsidR="00F53968" w:rsidRPr="008B65CD" w:rsidRDefault="00EE4838" w:rsidP="00F03CD5">
      <w:pPr>
        <w:pStyle w:val="Beispielliste"/>
      </w:pPr>
      <w:r w:rsidRPr="008B65CD">
        <w:t>bringst</w:t>
      </w:r>
      <w:r w:rsidR="009F1530" w:rsidRPr="008B65CD">
        <w:tab/>
      </w:r>
      <w:r w:rsidR="009F1530" w:rsidRPr="008B65CD">
        <w:rPr>
          <w:rStyle w:val="Brailleschrift"/>
        </w:rPr>
        <w:t>bg</w:t>
      </w:r>
      <w:r w:rsidR="00B07EA5" w:rsidRPr="008B65CD">
        <w:rPr>
          <w:rStyle w:val="Brailleschrift"/>
        </w:rPr>
        <w:t>}</w:t>
      </w:r>
    </w:p>
    <w:p w14:paraId="46A9E8E5" w14:textId="77777777" w:rsidR="00F53968" w:rsidRPr="008B65CD" w:rsidRDefault="00EE4838" w:rsidP="00F03CD5">
      <w:pPr>
        <w:pStyle w:val="Beispielliste"/>
      </w:pPr>
      <w:r w:rsidRPr="008B65CD">
        <w:t>Mitbringsel</w:t>
      </w:r>
      <w:r w:rsidR="009F1530" w:rsidRPr="008B65CD">
        <w:tab/>
      </w:r>
      <w:r w:rsidR="009F1530" w:rsidRPr="008B65CD">
        <w:rPr>
          <w:rStyle w:val="Brailleschrift"/>
        </w:rPr>
        <w:t>,tbgsy</w:t>
      </w:r>
    </w:p>
    <w:p w14:paraId="7F586A7C" w14:textId="77777777" w:rsidR="004D67AF" w:rsidRPr="008B65CD" w:rsidRDefault="00EE4838" w:rsidP="00F03CD5">
      <w:pPr>
        <w:pStyle w:val="Beispielliste"/>
        <w:rPr>
          <w:rStyle w:val="Brailleschrift"/>
        </w:rPr>
      </w:pPr>
      <w:r w:rsidRPr="008B65CD">
        <w:t>verbringen</w:t>
      </w:r>
      <w:r w:rsidR="009F1530" w:rsidRPr="008B65CD">
        <w:tab/>
      </w:r>
      <w:r w:rsidR="009F1530" w:rsidRPr="008B65CD">
        <w:rPr>
          <w:rStyle w:val="Brailleschrift"/>
        </w:rPr>
        <w:t>-bgc</w:t>
      </w:r>
    </w:p>
    <w:p w14:paraId="7DFA1A51" w14:textId="77777777" w:rsidR="00EE4838" w:rsidRPr="008B65CD" w:rsidRDefault="00EE4838" w:rsidP="00F03CD5">
      <w:pPr>
        <w:pStyle w:val="berschrift6"/>
      </w:pPr>
      <w:r w:rsidRPr="008B65CD">
        <w:t>Beachte:</w:t>
      </w:r>
    </w:p>
    <w:p w14:paraId="7ED09E9E" w14:textId="77777777" w:rsidR="004D3DB6" w:rsidRPr="008B65CD" w:rsidRDefault="00EE4838" w:rsidP="00F03CD5">
      <w:pPr>
        <w:pStyle w:val="Beispielliste"/>
        <w:rPr>
          <w:rStyle w:val="Brailleschrift"/>
        </w:rPr>
      </w:pPr>
      <w:r w:rsidRPr="008B65CD">
        <w:t>abringen</w:t>
      </w:r>
      <w:r w:rsidR="004D3DB6" w:rsidRPr="008B65CD">
        <w:tab/>
      </w:r>
      <w:r w:rsidR="004D3DB6" w:rsidRPr="008B65CD">
        <w:rPr>
          <w:rStyle w:val="Brailleschrift"/>
        </w:rPr>
        <w:t>abr*gc</w:t>
      </w:r>
    </w:p>
    <w:p w14:paraId="246203B8" w14:textId="77777777" w:rsidR="006F3BAD" w:rsidRPr="008B65CD" w:rsidRDefault="00EE4838" w:rsidP="00F03CD5">
      <w:pPr>
        <w:pStyle w:val="berschrift5"/>
      </w:pPr>
      <w:r w:rsidRPr="008B65CD">
        <w:t>CH</w:t>
      </w:r>
      <w:r w:rsidRPr="008B65CD">
        <w:rPr>
          <w:rFonts w:ascii="BrailleDinItaDot" w:hAnsi="BrailleDinItaDot"/>
          <w:sz w:val="56"/>
          <w:szCs w:val="48"/>
        </w:rPr>
        <w:t xml:space="preserve"> </w:t>
      </w:r>
      <w:r w:rsidR="004D3DB6" w:rsidRPr="008B65CD">
        <w:rPr>
          <w:rStyle w:val="Brailleschrift"/>
          <w:b w:val="0"/>
        </w:rPr>
        <w:t>4</w:t>
      </w:r>
    </w:p>
    <w:p w14:paraId="5F35681C" w14:textId="77777777" w:rsidR="00EE4838" w:rsidRPr="008B65CD" w:rsidRDefault="00EE4838" w:rsidP="000151B5">
      <w:pPr>
        <w:pStyle w:val="Kuerzungseinordnung"/>
      </w:pPr>
      <w:r w:rsidRPr="008B65CD">
        <w:t>(3 Die Vollschrift, 4.1.1 Liste der Lautgruppenkürzungen)</w:t>
      </w:r>
    </w:p>
    <w:p w14:paraId="1EE7D1D7" w14:textId="77777777" w:rsidR="00EE4838" w:rsidRPr="008B65CD" w:rsidRDefault="00EE4838" w:rsidP="00F03CD5">
      <w:pPr>
        <w:pStyle w:val="berschrift6"/>
      </w:pPr>
      <w:r w:rsidRPr="008B65CD">
        <w:t>Beispiele:</w:t>
      </w:r>
    </w:p>
    <w:p w14:paraId="3E69EC83" w14:textId="77777777" w:rsidR="00F53968" w:rsidRPr="008B65CD" w:rsidRDefault="00EE4838" w:rsidP="00F03CD5">
      <w:pPr>
        <w:pStyle w:val="Beispielliste"/>
      </w:pPr>
      <w:r w:rsidRPr="008B65CD">
        <w:t>Chaos</w:t>
      </w:r>
      <w:r w:rsidR="004D3DB6" w:rsidRPr="008B65CD">
        <w:tab/>
      </w:r>
      <w:r w:rsidR="004D3DB6" w:rsidRPr="008B65CD">
        <w:rPr>
          <w:rStyle w:val="Brailleschrift"/>
        </w:rPr>
        <w:t>4aos</w:t>
      </w:r>
    </w:p>
    <w:p w14:paraId="00A33B67" w14:textId="77777777" w:rsidR="00F53968" w:rsidRPr="008B65CD" w:rsidRDefault="00EE4838" w:rsidP="00F03CD5">
      <w:pPr>
        <w:pStyle w:val="Beispielliste"/>
      </w:pPr>
      <w:r w:rsidRPr="008B65CD">
        <w:t>Fuchs</w:t>
      </w:r>
      <w:r w:rsidR="004D3DB6" w:rsidRPr="008B65CD">
        <w:tab/>
      </w:r>
      <w:r w:rsidR="004D3DB6" w:rsidRPr="008B65CD">
        <w:rPr>
          <w:rStyle w:val="Brailleschrift"/>
        </w:rPr>
        <w:t>fu4s</w:t>
      </w:r>
    </w:p>
    <w:p w14:paraId="112AA1C8" w14:textId="77777777" w:rsidR="004D67AF" w:rsidRPr="008B65CD" w:rsidRDefault="00EE4838" w:rsidP="00F03CD5">
      <w:pPr>
        <w:pStyle w:val="Beispielliste"/>
        <w:rPr>
          <w:rStyle w:val="Brailleschrift"/>
        </w:rPr>
      </w:pPr>
      <w:r w:rsidRPr="008B65CD">
        <w:t>Loch</w:t>
      </w:r>
      <w:r w:rsidR="004D3DB6" w:rsidRPr="008B65CD">
        <w:tab/>
      </w:r>
      <w:r w:rsidR="004D3DB6" w:rsidRPr="008B65CD">
        <w:rPr>
          <w:rStyle w:val="Brailleschrift"/>
        </w:rPr>
        <w:t>lo4</w:t>
      </w:r>
    </w:p>
    <w:p w14:paraId="2B8D3473" w14:textId="77777777" w:rsidR="00EE4838" w:rsidRPr="008B65CD" w:rsidRDefault="00EE4838" w:rsidP="00F03CD5">
      <w:pPr>
        <w:pStyle w:val="berschrift6"/>
      </w:pPr>
      <w:r w:rsidRPr="008B65CD">
        <w:t>Beachte:</w:t>
      </w:r>
    </w:p>
    <w:p w14:paraId="6321E6FF" w14:textId="77777777" w:rsidR="00EE43B4" w:rsidRPr="008B65CD" w:rsidRDefault="00EE4838" w:rsidP="00F03CD5">
      <w:pPr>
        <w:pStyle w:val="Beispielliste"/>
        <w:rPr>
          <w:rStyle w:val="Brailleschrift"/>
        </w:rPr>
      </w:pPr>
      <w:r w:rsidRPr="008B65CD">
        <w:t>Comicheft</w:t>
      </w:r>
      <w:r w:rsidR="004D3DB6" w:rsidRPr="008B65CD">
        <w:tab/>
      </w:r>
      <w:r w:rsidR="004D3DB6" w:rsidRPr="008B65CD">
        <w:rPr>
          <w:rStyle w:val="Brailleschrift"/>
        </w:rPr>
        <w:t>'comi'cheft</w:t>
      </w:r>
    </w:p>
    <w:p w14:paraId="26A7A436" w14:textId="77777777" w:rsidR="006F3BAD" w:rsidRPr="008B65CD" w:rsidRDefault="00EE4838" w:rsidP="00F03CD5">
      <w:pPr>
        <w:pStyle w:val="berschrift5"/>
      </w:pPr>
      <w:r w:rsidRPr="008B65CD">
        <w:t>CHARAKTER</w:t>
      </w:r>
      <w:r w:rsidR="00EE43B4" w:rsidRPr="008B65CD">
        <w:t xml:space="preserve"> </w:t>
      </w:r>
      <w:r w:rsidR="004D3DB6" w:rsidRPr="008B65CD">
        <w:rPr>
          <w:rStyle w:val="Brailleschrift"/>
          <w:b w:val="0"/>
        </w:rPr>
        <w:t>4k</w:t>
      </w:r>
    </w:p>
    <w:p w14:paraId="08536611" w14:textId="77777777" w:rsidR="00EE4838" w:rsidRPr="008B65CD" w:rsidRDefault="00EE4838" w:rsidP="000151B5">
      <w:pPr>
        <w:pStyle w:val="Kuerzungseinordnung"/>
      </w:pPr>
      <w:r w:rsidRPr="008B65CD">
        <w:t>(4.4 Zweiformige Kürzungen)</w:t>
      </w:r>
    </w:p>
    <w:p w14:paraId="027F415E" w14:textId="77777777" w:rsidR="00EE4838" w:rsidRPr="008B65CD" w:rsidRDefault="00EE4838" w:rsidP="00F03CD5">
      <w:pPr>
        <w:pStyle w:val="berschrift6"/>
      </w:pPr>
      <w:r w:rsidRPr="008B65CD">
        <w:t>Beispiele:</w:t>
      </w:r>
    </w:p>
    <w:p w14:paraId="66FB668C" w14:textId="77777777" w:rsidR="00F53968" w:rsidRPr="008B65CD" w:rsidRDefault="00EE4838" w:rsidP="00F03CD5">
      <w:pPr>
        <w:pStyle w:val="Beispielliste"/>
      </w:pPr>
      <w:r w:rsidRPr="008B65CD">
        <w:t>Charaktere</w:t>
      </w:r>
      <w:r w:rsidR="004D3DB6" w:rsidRPr="008B65CD">
        <w:tab/>
      </w:r>
      <w:r w:rsidR="004D3DB6" w:rsidRPr="008B65CD">
        <w:rPr>
          <w:rStyle w:val="Brailleschrift"/>
        </w:rPr>
        <w:t>4ke</w:t>
      </w:r>
    </w:p>
    <w:p w14:paraId="5599F9ED" w14:textId="77777777" w:rsidR="00F53968" w:rsidRPr="008B65CD" w:rsidRDefault="00EE4838" w:rsidP="00F03CD5">
      <w:pPr>
        <w:pStyle w:val="Beispielliste"/>
      </w:pPr>
      <w:r w:rsidRPr="008B65CD">
        <w:t>Charakteristik</w:t>
      </w:r>
      <w:r w:rsidR="004D3DB6" w:rsidRPr="008B65CD">
        <w:tab/>
      </w:r>
      <w:r w:rsidR="004D3DB6" w:rsidRPr="008B65CD">
        <w:rPr>
          <w:rStyle w:val="Brailleschrift"/>
        </w:rPr>
        <w:t>4ki</w:t>
      </w:r>
      <w:r w:rsidR="00B07EA5" w:rsidRPr="008B65CD">
        <w:rPr>
          <w:rStyle w:val="Brailleschrift"/>
        </w:rPr>
        <w:t>}</w:t>
      </w:r>
      <w:r w:rsidR="004D3DB6" w:rsidRPr="008B65CD">
        <w:rPr>
          <w:rStyle w:val="Brailleschrift"/>
        </w:rPr>
        <w:t>ik</w:t>
      </w:r>
    </w:p>
    <w:p w14:paraId="0F15ED9D" w14:textId="77777777" w:rsidR="00F53968" w:rsidRPr="008B65CD" w:rsidRDefault="00EE4838" w:rsidP="00F03CD5">
      <w:pPr>
        <w:pStyle w:val="Beispielliste"/>
      </w:pPr>
      <w:r w:rsidRPr="008B65CD">
        <w:t>charakteristisch</w:t>
      </w:r>
      <w:r w:rsidR="004D3DB6" w:rsidRPr="008B65CD">
        <w:tab/>
      </w:r>
      <w:r w:rsidR="004D3DB6" w:rsidRPr="008B65CD">
        <w:rPr>
          <w:rStyle w:val="Brailleschrift"/>
        </w:rPr>
        <w:t>4k!5</w:t>
      </w:r>
    </w:p>
    <w:p w14:paraId="574964D1" w14:textId="77777777" w:rsidR="00F53968" w:rsidRPr="008B65CD" w:rsidRDefault="00EE4838" w:rsidP="00F03CD5">
      <w:pPr>
        <w:pStyle w:val="Beispielliste"/>
      </w:pPr>
      <w:r w:rsidRPr="008B65CD">
        <w:t>charakterlos</w:t>
      </w:r>
      <w:r w:rsidR="004D3DB6" w:rsidRPr="008B65CD">
        <w:tab/>
      </w:r>
      <w:r w:rsidR="004D3DB6" w:rsidRPr="008B65CD">
        <w:rPr>
          <w:rStyle w:val="Brailleschrift"/>
        </w:rPr>
        <w:t>4klos</w:t>
      </w:r>
    </w:p>
    <w:p w14:paraId="35AD9C63" w14:textId="77777777" w:rsidR="004D3DB6" w:rsidRPr="008B65CD" w:rsidRDefault="00EE4838" w:rsidP="00F03CD5">
      <w:pPr>
        <w:pStyle w:val="Beispielliste"/>
        <w:rPr>
          <w:rStyle w:val="Brailleschrift"/>
        </w:rPr>
      </w:pPr>
      <w:r w:rsidRPr="008B65CD">
        <w:t>Systemcharakter</w:t>
      </w:r>
      <w:r w:rsidR="004D3DB6" w:rsidRPr="008B65CD">
        <w:tab/>
      </w:r>
      <w:r w:rsidR="004D3DB6" w:rsidRPr="008B65CD">
        <w:rPr>
          <w:rStyle w:val="Brailleschrift"/>
        </w:rPr>
        <w:t>s'y</w:t>
      </w:r>
      <w:r w:rsidR="00B07EA5" w:rsidRPr="008B65CD">
        <w:rPr>
          <w:rStyle w:val="Brailleschrift"/>
        </w:rPr>
        <w:t>}{</w:t>
      </w:r>
      <w:r w:rsidR="004D3DB6" w:rsidRPr="008B65CD">
        <w:rPr>
          <w:rStyle w:val="Brailleschrift"/>
        </w:rPr>
        <w:t>4k</w:t>
      </w:r>
    </w:p>
    <w:p w14:paraId="60556279" w14:textId="77777777" w:rsidR="006F3BAD" w:rsidRPr="008B65CD" w:rsidRDefault="00EE4838" w:rsidP="00F03CD5">
      <w:pPr>
        <w:pStyle w:val="berschrift5"/>
      </w:pPr>
      <w:r w:rsidRPr="008B65CD">
        <w:t>CK</w:t>
      </w:r>
      <w:r w:rsidRPr="008B65CD">
        <w:rPr>
          <w:rFonts w:ascii="BrailleDinItaDot" w:hAnsi="BrailleDinItaDot"/>
          <w:sz w:val="56"/>
          <w:szCs w:val="48"/>
        </w:rPr>
        <w:t xml:space="preserve"> </w:t>
      </w:r>
      <w:r w:rsidR="004D3DB6" w:rsidRPr="008B65CD">
        <w:rPr>
          <w:rStyle w:val="Brailleschrift"/>
          <w:b w:val="0"/>
        </w:rPr>
        <w:t>$</w:t>
      </w:r>
    </w:p>
    <w:p w14:paraId="46AF93FF" w14:textId="77777777" w:rsidR="00EE4838" w:rsidRPr="008B65CD" w:rsidRDefault="00EE4838" w:rsidP="000151B5">
      <w:pPr>
        <w:pStyle w:val="Kuerzungseinordnung"/>
      </w:pPr>
      <w:r w:rsidRPr="008B65CD">
        <w:t>(4.1.1 Liste der Lautgruppenkürzungen)</w:t>
      </w:r>
    </w:p>
    <w:p w14:paraId="58CD87E2" w14:textId="77777777" w:rsidR="00EE4838" w:rsidRPr="008B65CD" w:rsidRDefault="00EE4838" w:rsidP="00F03CD5">
      <w:pPr>
        <w:pStyle w:val="berschrift6"/>
      </w:pPr>
      <w:r w:rsidRPr="008B65CD">
        <w:t>Beispiele:</w:t>
      </w:r>
    </w:p>
    <w:p w14:paraId="5FE2D8AB" w14:textId="77777777" w:rsidR="00F53968" w:rsidRPr="008B65CD" w:rsidRDefault="00EE4838" w:rsidP="00F03CD5">
      <w:pPr>
        <w:pStyle w:val="Beispielliste"/>
      </w:pPr>
      <w:r w:rsidRPr="008B65CD">
        <w:t>Kuckuck</w:t>
      </w:r>
      <w:r w:rsidR="004D3DB6" w:rsidRPr="008B65CD">
        <w:tab/>
      </w:r>
      <w:r w:rsidR="0098744C" w:rsidRPr="008B65CD">
        <w:rPr>
          <w:rStyle w:val="Brailleschrift"/>
        </w:rPr>
        <w:t>ku</w:t>
      </w:r>
      <w:r w:rsidR="004D3DB6" w:rsidRPr="008B65CD">
        <w:rPr>
          <w:rStyle w:val="Brailleschrift"/>
        </w:rPr>
        <w:t>$u$</w:t>
      </w:r>
    </w:p>
    <w:p w14:paraId="1C9F03B8" w14:textId="77777777" w:rsidR="00F53968" w:rsidRPr="008B65CD" w:rsidRDefault="00EE4838" w:rsidP="00F03CD5">
      <w:pPr>
        <w:pStyle w:val="Beispielliste"/>
      </w:pPr>
      <w:r w:rsidRPr="008B65CD">
        <w:t>Leck</w:t>
      </w:r>
      <w:r w:rsidR="004D3DB6" w:rsidRPr="008B65CD">
        <w:tab/>
      </w:r>
      <w:r w:rsidR="004D3DB6" w:rsidRPr="008B65CD">
        <w:rPr>
          <w:rStyle w:val="Brailleschrift"/>
        </w:rPr>
        <w:t>le$</w:t>
      </w:r>
    </w:p>
    <w:p w14:paraId="1B5E7D64" w14:textId="77777777" w:rsidR="00EE43B4" w:rsidRPr="008B65CD" w:rsidRDefault="00EE4838" w:rsidP="00F03CD5">
      <w:pPr>
        <w:pStyle w:val="Beispielliste"/>
        <w:rPr>
          <w:rStyle w:val="Brailleschrift"/>
        </w:rPr>
      </w:pPr>
      <w:r w:rsidRPr="008B65CD">
        <w:t>Stückkosten</w:t>
      </w:r>
      <w:r w:rsidR="004D3DB6" w:rsidRPr="008B65CD">
        <w:tab/>
      </w:r>
      <w:r w:rsidR="00B07EA5" w:rsidRPr="008B65CD">
        <w:rPr>
          <w:rStyle w:val="Brailleschrift"/>
        </w:rPr>
        <w:t>}</w:t>
      </w:r>
      <w:r w:rsidR="004D3DB6" w:rsidRPr="008B65CD">
        <w:rPr>
          <w:rStyle w:val="Brailleschrift"/>
        </w:rPr>
        <w:t>8$ko</w:t>
      </w:r>
      <w:r w:rsidR="00B07EA5" w:rsidRPr="008B65CD">
        <w:rPr>
          <w:rStyle w:val="Brailleschrift"/>
        </w:rPr>
        <w:t>}</w:t>
      </w:r>
      <w:r w:rsidR="004D3DB6" w:rsidRPr="008B65CD">
        <w:rPr>
          <w:rStyle w:val="Brailleschrift"/>
        </w:rPr>
        <w:t>c</w:t>
      </w:r>
    </w:p>
    <w:p w14:paraId="12FD2D1D"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szCs w:val="40"/>
        </w:rPr>
        <w:tab/>
      </w:r>
      <w:r w:rsidR="00EE4838" w:rsidRPr="008B65CD">
        <w:t>DRUCK, GLÜCK, RÜCK, ZURÜCK</w:t>
      </w:r>
    </w:p>
    <w:p w14:paraId="15B86577" w14:textId="77777777" w:rsidR="006F3BAD" w:rsidRPr="008B65CD" w:rsidRDefault="00EE4838" w:rsidP="00F03CD5">
      <w:pPr>
        <w:pStyle w:val="berschrift5"/>
      </w:pPr>
      <w:r w:rsidRPr="008B65CD">
        <w:t>DABEI</w:t>
      </w:r>
      <w:r w:rsidRPr="008B65CD">
        <w:rPr>
          <w:rFonts w:ascii="BrailleDinItaDot" w:hAnsi="BrailleDinItaDot"/>
          <w:sz w:val="56"/>
          <w:szCs w:val="48"/>
        </w:rPr>
        <w:t xml:space="preserve"> </w:t>
      </w:r>
      <w:r w:rsidR="000B124E" w:rsidRPr="008B65CD">
        <w:rPr>
          <w:rStyle w:val="Brailleschrift"/>
          <w:b w:val="0"/>
        </w:rPr>
        <w:t>db</w:t>
      </w:r>
    </w:p>
    <w:p w14:paraId="5E1934FC" w14:textId="77777777" w:rsidR="00EE4838" w:rsidRPr="008B65CD" w:rsidRDefault="00EE4838" w:rsidP="000151B5">
      <w:pPr>
        <w:pStyle w:val="Kuerzungseinordnung"/>
      </w:pPr>
      <w:r w:rsidRPr="008B65CD">
        <w:t>(4.4 Zweiformige Kürzungen)</w:t>
      </w:r>
    </w:p>
    <w:p w14:paraId="08128E94" w14:textId="77777777" w:rsidR="00EE4838" w:rsidRPr="008B65CD" w:rsidRDefault="00EE4838" w:rsidP="00F03CD5">
      <w:pPr>
        <w:pStyle w:val="berschrift6"/>
      </w:pPr>
      <w:r w:rsidRPr="008B65CD">
        <w:t>Beispiele:</w:t>
      </w:r>
    </w:p>
    <w:p w14:paraId="4AF46DE0" w14:textId="77777777" w:rsidR="00F53968" w:rsidRPr="008B65CD" w:rsidRDefault="00EE4838" w:rsidP="00F03CD5">
      <w:pPr>
        <w:pStyle w:val="Beispielliste"/>
      </w:pPr>
      <w:r w:rsidRPr="008B65CD">
        <w:t>dabeigeblieben</w:t>
      </w:r>
      <w:r w:rsidR="00942E84" w:rsidRPr="008B65CD">
        <w:tab/>
      </w:r>
      <w:r w:rsidR="000B124E" w:rsidRPr="008B65CD">
        <w:rPr>
          <w:rStyle w:val="Brailleschrift"/>
        </w:rPr>
        <w:t>db&amp;bl0bc</w:t>
      </w:r>
    </w:p>
    <w:p w14:paraId="1E28075D" w14:textId="77777777" w:rsidR="000B124E" w:rsidRPr="008B65CD" w:rsidRDefault="00EE4838" w:rsidP="00F03CD5">
      <w:pPr>
        <w:pStyle w:val="Beispielliste"/>
        <w:rPr>
          <w:rStyle w:val="Brailleschrift"/>
        </w:rPr>
      </w:pPr>
      <w:r w:rsidRPr="008B65CD">
        <w:t>dabeigestanden</w:t>
      </w:r>
      <w:r w:rsidR="000B124E" w:rsidRPr="008B65CD">
        <w:tab/>
      </w:r>
      <w:r w:rsidR="000B124E" w:rsidRPr="008B65CD">
        <w:rPr>
          <w:rStyle w:val="Brailleschrift"/>
        </w:rPr>
        <w:t>db&amp;,</w:t>
      </w:r>
      <w:r w:rsidR="00B07EA5" w:rsidRPr="008B65CD">
        <w:rPr>
          <w:rStyle w:val="Brailleschrift"/>
        </w:rPr>
        <w:t>}</w:t>
      </w:r>
      <w:r w:rsidR="000B124E" w:rsidRPr="008B65CD">
        <w:rPr>
          <w:rStyle w:val="Brailleschrift"/>
        </w:rPr>
        <w:t>c</w:t>
      </w:r>
    </w:p>
    <w:p w14:paraId="00AF3E3A" w14:textId="77777777" w:rsidR="006F3BAD" w:rsidRPr="008B65CD" w:rsidRDefault="00EE4838" w:rsidP="00F03CD5">
      <w:pPr>
        <w:pStyle w:val="berschrift5"/>
      </w:pPr>
      <w:r w:rsidRPr="008B65CD">
        <w:t>DADURCH</w:t>
      </w:r>
      <w:r w:rsidRPr="008B65CD">
        <w:rPr>
          <w:rFonts w:ascii="BrailleDinItaDot" w:hAnsi="BrailleDinItaDot"/>
          <w:sz w:val="56"/>
          <w:szCs w:val="48"/>
        </w:rPr>
        <w:t xml:space="preserve"> </w:t>
      </w:r>
      <w:r w:rsidR="000B124E" w:rsidRPr="008B65CD">
        <w:rPr>
          <w:rStyle w:val="Brailleschrift"/>
          <w:b w:val="0"/>
        </w:rPr>
        <w:t>dd</w:t>
      </w:r>
    </w:p>
    <w:p w14:paraId="5DF2D677" w14:textId="77777777" w:rsidR="00EE4838" w:rsidRPr="008B65CD" w:rsidRDefault="00EE4838" w:rsidP="000151B5">
      <w:pPr>
        <w:pStyle w:val="Kuerzungseinordnung"/>
      </w:pPr>
      <w:r w:rsidRPr="008B65CD">
        <w:t>(4.4 Zweiformige Kürzungen)</w:t>
      </w:r>
    </w:p>
    <w:p w14:paraId="481A7131" w14:textId="77777777" w:rsidR="006F3BAD" w:rsidRPr="008B65CD" w:rsidRDefault="00EE4838" w:rsidP="00F03CD5">
      <w:pPr>
        <w:pStyle w:val="berschrift5"/>
      </w:pPr>
      <w:r w:rsidRPr="008B65CD">
        <w:t>DAFÜR</w:t>
      </w:r>
      <w:r w:rsidRPr="008B65CD">
        <w:rPr>
          <w:rFonts w:ascii="BrailleDinItaDot" w:hAnsi="BrailleDinItaDot"/>
          <w:sz w:val="56"/>
          <w:szCs w:val="48"/>
        </w:rPr>
        <w:t xml:space="preserve"> </w:t>
      </w:r>
      <w:r w:rsidR="000B124E" w:rsidRPr="008B65CD">
        <w:rPr>
          <w:rStyle w:val="Brailleschrift"/>
          <w:b w:val="0"/>
        </w:rPr>
        <w:t>df</w:t>
      </w:r>
    </w:p>
    <w:p w14:paraId="39754190" w14:textId="77777777" w:rsidR="00EE4838" w:rsidRPr="008B65CD" w:rsidRDefault="00EE4838" w:rsidP="000151B5">
      <w:pPr>
        <w:pStyle w:val="Kuerzungseinordnung"/>
      </w:pPr>
      <w:r w:rsidRPr="008B65CD">
        <w:t>(4.4 Zweiformige Kürzungen)</w:t>
      </w:r>
    </w:p>
    <w:p w14:paraId="62610634" w14:textId="77777777" w:rsidR="00EE4838" w:rsidRPr="008B65CD" w:rsidRDefault="00EE4838" w:rsidP="00F03CD5">
      <w:pPr>
        <w:pStyle w:val="berschrift6"/>
      </w:pPr>
      <w:r w:rsidRPr="008B65CD">
        <w:t>Beispiel:</w:t>
      </w:r>
    </w:p>
    <w:p w14:paraId="3F37F160" w14:textId="77777777" w:rsidR="000B124E" w:rsidRPr="008B65CD" w:rsidRDefault="00EE4838" w:rsidP="00F03CD5">
      <w:pPr>
        <w:pStyle w:val="Beispielliste"/>
      </w:pPr>
      <w:r w:rsidRPr="008B65CD">
        <w:t>Dafürhalten</w:t>
      </w:r>
      <w:r w:rsidR="000B124E" w:rsidRPr="008B65CD">
        <w:tab/>
      </w:r>
      <w:r w:rsidR="000B124E" w:rsidRPr="008B65CD">
        <w:rPr>
          <w:rStyle w:val="Brailleschrift"/>
        </w:rPr>
        <w:t>dfh:tc</w:t>
      </w:r>
    </w:p>
    <w:p w14:paraId="6033CCB6" w14:textId="77777777" w:rsidR="006F3BAD" w:rsidRPr="008B65CD" w:rsidRDefault="00EE4838" w:rsidP="00F03CD5">
      <w:pPr>
        <w:pStyle w:val="berschrift5"/>
      </w:pPr>
      <w:r w:rsidRPr="008B65CD">
        <w:t>DAGEGEN</w:t>
      </w:r>
      <w:r w:rsidRPr="008B65CD">
        <w:rPr>
          <w:rFonts w:ascii="BrailleDinItaDot" w:hAnsi="BrailleDinItaDot"/>
          <w:sz w:val="56"/>
          <w:szCs w:val="48"/>
        </w:rPr>
        <w:t xml:space="preserve"> </w:t>
      </w:r>
      <w:r w:rsidR="000B124E" w:rsidRPr="008B65CD">
        <w:rPr>
          <w:rStyle w:val="Brailleschrift"/>
          <w:b w:val="0"/>
        </w:rPr>
        <w:t>dg</w:t>
      </w:r>
    </w:p>
    <w:p w14:paraId="3E413DFB" w14:textId="77777777" w:rsidR="00EE4838" w:rsidRPr="008B65CD" w:rsidRDefault="00EE4838" w:rsidP="000151B5">
      <w:pPr>
        <w:pStyle w:val="Kuerzungseinordnung"/>
      </w:pPr>
      <w:r w:rsidRPr="008B65CD">
        <w:t>(4.4 Zweiformige Kürzungen)</w:t>
      </w:r>
    </w:p>
    <w:p w14:paraId="67F3942F" w14:textId="77777777" w:rsidR="00EE4838" w:rsidRPr="008B65CD" w:rsidRDefault="00EE4838" w:rsidP="00F03CD5">
      <w:pPr>
        <w:pStyle w:val="berschrift6"/>
      </w:pPr>
      <w:r w:rsidRPr="008B65CD">
        <w:t>Beispiel:</w:t>
      </w:r>
    </w:p>
    <w:p w14:paraId="0688AC4A" w14:textId="77777777" w:rsidR="000B124E" w:rsidRPr="008B65CD" w:rsidRDefault="00EE4838" w:rsidP="00F03CD5">
      <w:pPr>
        <w:pStyle w:val="Beispielliste"/>
        <w:rPr>
          <w:rStyle w:val="Brailleschrift"/>
        </w:rPr>
      </w:pPr>
      <w:r w:rsidRPr="008B65CD">
        <w:t>dagegenzusetzen</w:t>
      </w:r>
      <w:r w:rsidR="000B124E" w:rsidRPr="008B65CD">
        <w:tab/>
      </w:r>
      <w:r w:rsidR="00AF3ABF" w:rsidRPr="008B65CD">
        <w:rPr>
          <w:rStyle w:val="Brailleschrift"/>
        </w:rPr>
        <w:t>d</w:t>
      </w:r>
      <w:r w:rsidR="000B124E" w:rsidRPr="008B65CD">
        <w:rPr>
          <w:rStyle w:val="Brailleschrift"/>
        </w:rPr>
        <w:t>g,z,ec</w:t>
      </w:r>
    </w:p>
    <w:p w14:paraId="444644DC" w14:textId="77777777" w:rsidR="006F3BAD" w:rsidRPr="008B65CD" w:rsidRDefault="00EE4838" w:rsidP="00F03CD5">
      <w:pPr>
        <w:pStyle w:val="berschrift5"/>
      </w:pPr>
      <w:r w:rsidRPr="008B65CD">
        <w:t>DAHER</w:t>
      </w:r>
      <w:r w:rsidRPr="008B65CD">
        <w:rPr>
          <w:rFonts w:ascii="BrailleDinItaDot" w:hAnsi="BrailleDinItaDot"/>
          <w:sz w:val="56"/>
          <w:szCs w:val="48"/>
        </w:rPr>
        <w:t xml:space="preserve"> </w:t>
      </w:r>
      <w:r w:rsidR="000B124E" w:rsidRPr="008B65CD">
        <w:rPr>
          <w:rStyle w:val="Brailleschrift"/>
          <w:b w:val="0"/>
        </w:rPr>
        <w:t>dh</w:t>
      </w:r>
    </w:p>
    <w:p w14:paraId="56CC8BAE" w14:textId="77777777" w:rsidR="00EE4838" w:rsidRPr="008B65CD" w:rsidRDefault="00EE4838" w:rsidP="000151B5">
      <w:pPr>
        <w:pStyle w:val="Kuerzungseinordnung"/>
      </w:pPr>
      <w:r w:rsidRPr="008B65CD">
        <w:t>(4.4 Zweiformige Kürzungen)</w:t>
      </w:r>
    </w:p>
    <w:p w14:paraId="0017714D" w14:textId="77777777" w:rsidR="00EE4838" w:rsidRPr="008B65CD" w:rsidRDefault="00EE4838" w:rsidP="00F03CD5">
      <w:pPr>
        <w:pStyle w:val="berschrift6"/>
      </w:pPr>
      <w:r w:rsidRPr="008B65CD">
        <w:t>Beispiel:</w:t>
      </w:r>
    </w:p>
    <w:p w14:paraId="1E623758" w14:textId="77777777" w:rsidR="000B124E" w:rsidRPr="008B65CD" w:rsidRDefault="00EE4838" w:rsidP="00F03CD5">
      <w:pPr>
        <w:pStyle w:val="Beispielliste"/>
      </w:pPr>
      <w:r w:rsidRPr="008B65CD">
        <w:t>dahergelaufener</w:t>
      </w:r>
      <w:r w:rsidR="000B124E" w:rsidRPr="008B65CD">
        <w:tab/>
      </w:r>
      <w:r w:rsidR="000B124E" w:rsidRPr="008B65CD">
        <w:rPr>
          <w:rStyle w:val="Brailleschrift"/>
        </w:rPr>
        <w:t>dh&amp;l1fc7</w:t>
      </w:r>
    </w:p>
    <w:p w14:paraId="38F1F06E" w14:textId="77777777" w:rsidR="006F3BAD" w:rsidRPr="008B65CD" w:rsidRDefault="00EE4838" w:rsidP="00F03CD5">
      <w:pPr>
        <w:pStyle w:val="berschrift5"/>
      </w:pPr>
      <w:r w:rsidRPr="008B65CD">
        <w:t>DAMIT</w:t>
      </w:r>
      <w:r w:rsidRPr="008B65CD">
        <w:rPr>
          <w:rFonts w:ascii="BrailleDinItaDot" w:hAnsi="BrailleDinItaDot"/>
          <w:sz w:val="56"/>
          <w:szCs w:val="48"/>
        </w:rPr>
        <w:t xml:space="preserve"> </w:t>
      </w:r>
      <w:r w:rsidR="000B124E" w:rsidRPr="008B65CD">
        <w:rPr>
          <w:rStyle w:val="Brailleschrift"/>
          <w:b w:val="0"/>
        </w:rPr>
        <w:t>dm</w:t>
      </w:r>
    </w:p>
    <w:p w14:paraId="34A17BB0" w14:textId="77777777" w:rsidR="00EE4838" w:rsidRPr="008B65CD" w:rsidRDefault="00EE4838" w:rsidP="000151B5">
      <w:pPr>
        <w:pStyle w:val="Kuerzungseinordnung"/>
        <w:keepNext w:val="0"/>
      </w:pPr>
      <w:r w:rsidRPr="008B65CD">
        <w:t>(4.4 Zweiformige Kürzungen)</w:t>
      </w:r>
    </w:p>
    <w:p w14:paraId="3212CC9B" w14:textId="77777777" w:rsidR="006F3BAD" w:rsidRPr="008B65CD" w:rsidRDefault="00EE4838" w:rsidP="00F03CD5">
      <w:pPr>
        <w:pStyle w:val="berschrift5"/>
      </w:pPr>
      <w:r w:rsidRPr="008B65CD">
        <w:t>DANK</w:t>
      </w:r>
      <w:r w:rsidRPr="008B65CD">
        <w:rPr>
          <w:rFonts w:ascii="BrailleDinItaDot" w:hAnsi="BrailleDinItaDot"/>
          <w:sz w:val="56"/>
          <w:szCs w:val="48"/>
        </w:rPr>
        <w:t xml:space="preserve"> </w:t>
      </w:r>
      <w:r w:rsidR="000B124E" w:rsidRPr="008B65CD">
        <w:rPr>
          <w:rStyle w:val="Brailleschrift"/>
          <w:b w:val="0"/>
        </w:rPr>
        <w:t>dk</w:t>
      </w:r>
    </w:p>
    <w:p w14:paraId="16401C98" w14:textId="77777777" w:rsidR="00EE4838" w:rsidRPr="008B65CD" w:rsidRDefault="00EE4838" w:rsidP="000151B5">
      <w:pPr>
        <w:pStyle w:val="Kuerzungseinordnung"/>
      </w:pPr>
      <w:r w:rsidRPr="008B65CD">
        <w:t>(4.4 Zweiformige Kürzungen)</w:t>
      </w:r>
    </w:p>
    <w:p w14:paraId="3495B53B" w14:textId="77777777" w:rsidR="00EE4838" w:rsidRPr="008B65CD" w:rsidRDefault="00EE4838" w:rsidP="00F03CD5">
      <w:pPr>
        <w:pStyle w:val="berschrift6"/>
      </w:pPr>
      <w:r w:rsidRPr="008B65CD">
        <w:t>Beispiele:</w:t>
      </w:r>
    </w:p>
    <w:p w14:paraId="6E56733F" w14:textId="77777777" w:rsidR="00F53968" w:rsidRPr="008B65CD" w:rsidRDefault="00EE4838" w:rsidP="00F03CD5">
      <w:pPr>
        <w:pStyle w:val="Beispielliste"/>
      </w:pPr>
      <w:r w:rsidRPr="008B65CD">
        <w:t>abdanken</w:t>
      </w:r>
      <w:r w:rsidR="000B124E" w:rsidRPr="008B65CD">
        <w:tab/>
      </w:r>
      <w:r w:rsidR="000B124E" w:rsidRPr="008B65CD">
        <w:rPr>
          <w:rStyle w:val="Brailleschrift"/>
        </w:rPr>
        <w:t>abdkc</w:t>
      </w:r>
    </w:p>
    <w:p w14:paraId="0590176D" w14:textId="77777777" w:rsidR="00F53968" w:rsidRPr="008B65CD" w:rsidRDefault="00EE4838" w:rsidP="00F03CD5">
      <w:pPr>
        <w:pStyle w:val="Beispielliste"/>
      </w:pPr>
      <w:r w:rsidRPr="008B65CD">
        <w:t>danke</w:t>
      </w:r>
      <w:r w:rsidR="000B124E" w:rsidRPr="008B65CD">
        <w:tab/>
      </w:r>
      <w:r w:rsidR="000B124E" w:rsidRPr="008B65CD">
        <w:rPr>
          <w:rStyle w:val="Brailleschrift"/>
        </w:rPr>
        <w:t>dke</w:t>
      </w:r>
    </w:p>
    <w:p w14:paraId="03DF547E" w14:textId="77777777" w:rsidR="00F53968" w:rsidRPr="008B65CD" w:rsidRDefault="00EE4838" w:rsidP="00F03CD5">
      <w:pPr>
        <w:pStyle w:val="Beispielliste"/>
      </w:pPr>
      <w:r w:rsidRPr="008B65CD">
        <w:t>danken</w:t>
      </w:r>
      <w:r w:rsidR="000B124E" w:rsidRPr="008B65CD">
        <w:tab/>
      </w:r>
      <w:r w:rsidR="000B124E" w:rsidRPr="008B65CD">
        <w:rPr>
          <w:rStyle w:val="Brailleschrift"/>
        </w:rPr>
        <w:t>dkc</w:t>
      </w:r>
    </w:p>
    <w:p w14:paraId="29B9197A" w14:textId="77777777" w:rsidR="000B124E" w:rsidRPr="008B65CD" w:rsidRDefault="00EE4838" w:rsidP="00F03CD5">
      <w:pPr>
        <w:pStyle w:val="Beispielliste"/>
        <w:rPr>
          <w:rStyle w:val="Brailleschrift"/>
        </w:rPr>
      </w:pPr>
      <w:r w:rsidRPr="008B65CD">
        <w:t>Gedanke</w:t>
      </w:r>
      <w:r w:rsidR="000B124E" w:rsidRPr="008B65CD">
        <w:tab/>
      </w:r>
      <w:r w:rsidR="000B124E" w:rsidRPr="008B65CD">
        <w:rPr>
          <w:rStyle w:val="Brailleschrift"/>
        </w:rPr>
        <w:t>&amp;dke</w:t>
      </w:r>
    </w:p>
    <w:p w14:paraId="3D131D89" w14:textId="77777777" w:rsidR="00EE4838" w:rsidRPr="008B65CD" w:rsidRDefault="00EE4838" w:rsidP="00F03CD5">
      <w:pPr>
        <w:pStyle w:val="berschrift6"/>
      </w:pPr>
      <w:r w:rsidRPr="008B65CD">
        <w:t>Beachte:</w:t>
      </w:r>
    </w:p>
    <w:p w14:paraId="2160DDCC" w14:textId="77777777" w:rsidR="000B124E" w:rsidRPr="008B65CD" w:rsidRDefault="00EE4838" w:rsidP="00F03CD5">
      <w:pPr>
        <w:pStyle w:val="Beispielliste"/>
        <w:rPr>
          <w:rStyle w:val="Brailleschrift"/>
        </w:rPr>
      </w:pPr>
      <w:r w:rsidRPr="008B65CD">
        <w:t>Mordanklage</w:t>
      </w:r>
      <w:r w:rsidR="000B124E" w:rsidRPr="008B65CD">
        <w:tab/>
      </w:r>
      <w:r w:rsidR="000B124E" w:rsidRPr="008B65CD">
        <w:rPr>
          <w:rStyle w:val="Brailleschrift"/>
        </w:rPr>
        <w:t>m?d+kla&amp;</w:t>
      </w:r>
    </w:p>
    <w:p w14:paraId="1C29AA76" w14:textId="77777777" w:rsidR="006F3BAD" w:rsidRPr="008B65CD" w:rsidRDefault="00EE4838" w:rsidP="00F03CD5">
      <w:pPr>
        <w:pStyle w:val="berschrift5"/>
      </w:pPr>
      <w:r w:rsidRPr="008B65CD">
        <w:t>DARAUF</w:t>
      </w:r>
      <w:r w:rsidRPr="008B65CD">
        <w:rPr>
          <w:rFonts w:ascii="BrailleDinItaDot" w:hAnsi="BrailleDinItaDot"/>
          <w:sz w:val="56"/>
          <w:szCs w:val="48"/>
        </w:rPr>
        <w:t xml:space="preserve"> </w:t>
      </w:r>
      <w:r w:rsidR="00E42C9F" w:rsidRPr="008B65CD">
        <w:rPr>
          <w:rStyle w:val="Brailleschrift"/>
          <w:b w:val="0"/>
        </w:rPr>
        <w:t>d1</w:t>
      </w:r>
    </w:p>
    <w:p w14:paraId="057D320F" w14:textId="77777777" w:rsidR="00EE4838" w:rsidRPr="008B65CD" w:rsidRDefault="00EE4838" w:rsidP="000151B5">
      <w:pPr>
        <w:pStyle w:val="Kuerzungseinordnung"/>
      </w:pPr>
      <w:r w:rsidRPr="008B65CD">
        <w:t>(4.4 Zweiformige Kürzungen)</w:t>
      </w:r>
    </w:p>
    <w:p w14:paraId="2EF61DFA" w14:textId="77777777" w:rsidR="00EE4838" w:rsidRPr="008B65CD" w:rsidRDefault="00EE4838" w:rsidP="00F03CD5">
      <w:pPr>
        <w:pStyle w:val="berschrift6"/>
      </w:pPr>
      <w:r w:rsidRPr="008B65CD">
        <w:t>Beispiel:</w:t>
      </w:r>
    </w:p>
    <w:p w14:paraId="32E8BFF6" w14:textId="77777777" w:rsidR="00E42C9F" w:rsidRPr="008B65CD" w:rsidRDefault="00EE4838" w:rsidP="00F03CD5">
      <w:pPr>
        <w:pStyle w:val="Beispielliste"/>
        <w:rPr>
          <w:rStyle w:val="Brailleschrift"/>
        </w:rPr>
      </w:pPr>
      <w:r w:rsidRPr="008B65CD">
        <w:t>daraufhin</w:t>
      </w:r>
      <w:r w:rsidR="00E42C9F" w:rsidRPr="008B65CD">
        <w:tab/>
      </w:r>
      <w:r w:rsidR="00E42C9F" w:rsidRPr="008B65CD">
        <w:rPr>
          <w:rStyle w:val="Brailleschrift"/>
        </w:rPr>
        <w:t>d1h*</w:t>
      </w:r>
    </w:p>
    <w:p w14:paraId="2619066D" w14:textId="77777777" w:rsidR="006F3BAD" w:rsidRPr="008B65CD" w:rsidRDefault="00EE4838" w:rsidP="00F03CD5">
      <w:pPr>
        <w:pStyle w:val="berschrift5"/>
      </w:pPr>
      <w:r w:rsidRPr="008B65CD">
        <w:t>DARÜBER</w:t>
      </w:r>
      <w:r w:rsidRPr="008B65CD">
        <w:rPr>
          <w:rFonts w:ascii="BrailleDinItaDot" w:hAnsi="BrailleDinItaDot"/>
          <w:sz w:val="56"/>
          <w:szCs w:val="48"/>
        </w:rPr>
        <w:t xml:space="preserve"> </w:t>
      </w:r>
      <w:r w:rsidR="00E42C9F" w:rsidRPr="008B65CD">
        <w:rPr>
          <w:rStyle w:val="Brailleschrift"/>
          <w:b w:val="0"/>
        </w:rPr>
        <w:t>d8</w:t>
      </w:r>
    </w:p>
    <w:p w14:paraId="29185712" w14:textId="77777777" w:rsidR="00EE4838" w:rsidRPr="008B65CD" w:rsidRDefault="00EE4838" w:rsidP="000151B5">
      <w:pPr>
        <w:pStyle w:val="Kuerzungseinordnung"/>
      </w:pPr>
      <w:r w:rsidRPr="008B65CD">
        <w:t>(4.4 Zweiformige Kürzungen)</w:t>
      </w:r>
    </w:p>
    <w:p w14:paraId="25D10E5B" w14:textId="77777777" w:rsidR="00EE4838" w:rsidRPr="008B65CD" w:rsidRDefault="00EE4838" w:rsidP="00F03CD5">
      <w:pPr>
        <w:pStyle w:val="berschrift6"/>
      </w:pPr>
      <w:r w:rsidRPr="008B65CD">
        <w:t>Beispiel:</w:t>
      </w:r>
    </w:p>
    <w:p w14:paraId="6020711A" w14:textId="77777777" w:rsidR="00E42C9F" w:rsidRPr="008B65CD" w:rsidRDefault="00EE4838" w:rsidP="00F03CD5">
      <w:pPr>
        <w:pStyle w:val="Beispielliste"/>
        <w:rPr>
          <w:rStyle w:val="Brailleschrift"/>
        </w:rPr>
      </w:pPr>
      <w:r w:rsidRPr="008B65CD">
        <w:t>darüberfahren</w:t>
      </w:r>
      <w:r w:rsidR="00E42C9F" w:rsidRPr="008B65CD">
        <w:tab/>
      </w:r>
      <w:r w:rsidR="00E42C9F" w:rsidRPr="008B65CD">
        <w:rPr>
          <w:rStyle w:val="Brailleschrift"/>
        </w:rPr>
        <w:t>d8,rc</w:t>
      </w:r>
    </w:p>
    <w:p w14:paraId="579FED8D" w14:textId="77777777" w:rsidR="006F3BAD" w:rsidRPr="008B65CD" w:rsidRDefault="00EE4838" w:rsidP="00F03CD5">
      <w:pPr>
        <w:pStyle w:val="berschrift5"/>
      </w:pPr>
      <w:r w:rsidRPr="008B65CD">
        <w:t>DAS</w:t>
      </w:r>
      <w:r w:rsidRPr="008B65CD">
        <w:rPr>
          <w:rFonts w:ascii="BrailleDinItaDot" w:hAnsi="BrailleDinItaDot"/>
          <w:sz w:val="56"/>
          <w:szCs w:val="48"/>
        </w:rPr>
        <w:t xml:space="preserve"> </w:t>
      </w:r>
      <w:r w:rsidR="00E42C9F" w:rsidRPr="008B65CD">
        <w:rPr>
          <w:rStyle w:val="Brailleschrift"/>
          <w:b w:val="0"/>
        </w:rPr>
        <w:t>d</w:t>
      </w:r>
    </w:p>
    <w:p w14:paraId="2D6924C6" w14:textId="77777777" w:rsidR="00EE4838" w:rsidRPr="008B65CD" w:rsidRDefault="00EE4838" w:rsidP="000151B5">
      <w:pPr>
        <w:pStyle w:val="Kuerzungseinordnung"/>
      </w:pPr>
      <w:r w:rsidRPr="008B65CD">
        <w:t>(4.3.1 Einformige Kürzungen, nur alleinstehend)</w:t>
      </w:r>
    </w:p>
    <w:p w14:paraId="35B47EA5" w14:textId="77777777" w:rsidR="00EE4838" w:rsidRPr="008B65CD" w:rsidRDefault="00EE4838" w:rsidP="00F03CD5">
      <w:pPr>
        <w:pStyle w:val="berschrift6"/>
      </w:pPr>
      <w:r w:rsidRPr="008B65CD">
        <w:t>Beachte:</w:t>
      </w:r>
    </w:p>
    <w:p w14:paraId="686B5B0D" w14:textId="77777777" w:rsidR="00E42C9F" w:rsidRPr="008B65CD" w:rsidRDefault="00EE4838" w:rsidP="00F03CD5">
      <w:pPr>
        <w:pStyle w:val="Beispielliste"/>
        <w:rPr>
          <w:rStyle w:val="Brailleschrift"/>
        </w:rPr>
      </w:pPr>
      <w:r w:rsidRPr="008B65CD">
        <w:t>dasselbe</w:t>
      </w:r>
      <w:r w:rsidR="00E42C9F" w:rsidRPr="008B65CD">
        <w:tab/>
      </w:r>
      <w:r w:rsidR="00E42C9F" w:rsidRPr="008B65CD">
        <w:rPr>
          <w:rStyle w:val="Brailleschrift"/>
        </w:rPr>
        <w:t>dassybe</w:t>
      </w:r>
    </w:p>
    <w:p w14:paraId="7990FD20" w14:textId="77777777" w:rsidR="006F3BAD" w:rsidRPr="008B65CD" w:rsidRDefault="00EE4838" w:rsidP="00F03CD5">
      <w:pPr>
        <w:pStyle w:val="berschrift5"/>
      </w:pPr>
      <w:r w:rsidRPr="008B65CD">
        <w:t>DASS</w:t>
      </w:r>
      <w:r w:rsidRPr="008B65CD">
        <w:rPr>
          <w:rFonts w:ascii="BrailleDinItaDot" w:hAnsi="BrailleDinItaDot"/>
          <w:sz w:val="56"/>
          <w:szCs w:val="48"/>
        </w:rPr>
        <w:t xml:space="preserve"> </w:t>
      </w:r>
      <w:r w:rsidR="00B07EA5" w:rsidRPr="008B65CD">
        <w:rPr>
          <w:rStyle w:val="Brailleschrift"/>
          <w:b w:val="0"/>
        </w:rPr>
        <w:t>~</w:t>
      </w:r>
    </w:p>
    <w:p w14:paraId="4A4BBB0C" w14:textId="77777777" w:rsidR="00EE4838" w:rsidRPr="008B65CD" w:rsidRDefault="00EE4838" w:rsidP="000151B5">
      <w:pPr>
        <w:pStyle w:val="Kuerzungseinordnung"/>
      </w:pPr>
      <w:r w:rsidRPr="008B65CD">
        <w:t>(4.3.1 Einformige Kürzungen, nur alleinstehend)</w:t>
      </w:r>
    </w:p>
    <w:p w14:paraId="5653901A" w14:textId="77777777" w:rsidR="00EE4838" w:rsidRPr="008B65CD" w:rsidRDefault="00EE4838" w:rsidP="00F03CD5">
      <w:pPr>
        <w:pStyle w:val="berschrift6"/>
      </w:pPr>
      <w:r w:rsidRPr="008B65CD">
        <w:t>Beachte:</w:t>
      </w:r>
    </w:p>
    <w:p w14:paraId="5ECC1FFE" w14:textId="77777777" w:rsidR="00E42C9F" w:rsidRPr="008B65CD" w:rsidRDefault="00EE4838" w:rsidP="00F03CD5">
      <w:pPr>
        <w:pStyle w:val="Beispielliste"/>
        <w:rPr>
          <w:rStyle w:val="Brailleschrift"/>
        </w:rPr>
      </w:pPr>
      <w:r w:rsidRPr="008B65CD">
        <w:t>sodass</w:t>
      </w:r>
      <w:r w:rsidR="00E42C9F" w:rsidRPr="008B65CD">
        <w:tab/>
      </w:r>
      <w:r w:rsidR="00E42C9F" w:rsidRPr="008B65CD">
        <w:rPr>
          <w:rStyle w:val="Brailleschrift"/>
        </w:rPr>
        <w:t>,pda</w:t>
      </w:r>
      <w:r w:rsidR="00B07EA5" w:rsidRPr="008B65CD">
        <w:rPr>
          <w:rStyle w:val="Brailleschrift"/>
        </w:rPr>
        <w:t>~</w:t>
      </w:r>
    </w:p>
    <w:p w14:paraId="57F4385A" w14:textId="77777777" w:rsidR="006F3BAD" w:rsidRPr="008B65CD" w:rsidRDefault="00EE4838" w:rsidP="00F03CD5">
      <w:pPr>
        <w:pStyle w:val="berschrift5"/>
      </w:pPr>
      <w:r w:rsidRPr="008B65CD">
        <w:t>DAVON</w:t>
      </w:r>
      <w:r w:rsidRPr="008B65CD">
        <w:rPr>
          <w:rFonts w:ascii="BrailleDinItaDot" w:hAnsi="BrailleDinItaDot"/>
          <w:sz w:val="56"/>
          <w:szCs w:val="48"/>
        </w:rPr>
        <w:t xml:space="preserve"> </w:t>
      </w:r>
      <w:r w:rsidR="00E42C9F" w:rsidRPr="008B65CD">
        <w:rPr>
          <w:rStyle w:val="Brailleschrift"/>
          <w:b w:val="0"/>
        </w:rPr>
        <w:t>dv</w:t>
      </w:r>
    </w:p>
    <w:p w14:paraId="4F22AFCF" w14:textId="77777777" w:rsidR="00EE4838" w:rsidRPr="008B65CD" w:rsidRDefault="00EE4838" w:rsidP="000151B5">
      <w:pPr>
        <w:pStyle w:val="Kuerzungseinordnung"/>
      </w:pPr>
      <w:r w:rsidRPr="008B65CD">
        <w:t>(4.4 Zweiformige Kürzungen)</w:t>
      </w:r>
    </w:p>
    <w:p w14:paraId="00BF6D3F" w14:textId="77777777" w:rsidR="00EE4838" w:rsidRPr="008B65CD" w:rsidRDefault="00EE4838" w:rsidP="00F03CD5">
      <w:pPr>
        <w:pStyle w:val="berschrift6"/>
      </w:pPr>
      <w:r w:rsidRPr="008B65CD">
        <w:t>Beispiel:</w:t>
      </w:r>
    </w:p>
    <w:p w14:paraId="4ACEC395" w14:textId="77777777" w:rsidR="00E42C9F" w:rsidRPr="008B65CD" w:rsidRDefault="00EE4838" w:rsidP="00F03CD5">
      <w:pPr>
        <w:pStyle w:val="Beispielliste"/>
        <w:rPr>
          <w:rStyle w:val="Brailleschrift"/>
        </w:rPr>
      </w:pPr>
      <w:r w:rsidRPr="008B65CD">
        <w:t>davonkommen</w:t>
      </w:r>
      <w:r w:rsidR="00E42C9F" w:rsidRPr="008B65CD">
        <w:tab/>
      </w:r>
      <w:r w:rsidR="00E42C9F" w:rsidRPr="008B65CD">
        <w:rPr>
          <w:rStyle w:val="Brailleschrift"/>
        </w:rPr>
        <w:t>dvkxc</w:t>
      </w:r>
    </w:p>
    <w:p w14:paraId="7931FFB9" w14:textId="77777777" w:rsidR="006F3BAD" w:rsidRPr="008B65CD" w:rsidRDefault="00EE4838" w:rsidP="00F03CD5">
      <w:pPr>
        <w:pStyle w:val="berschrift5"/>
      </w:pPr>
      <w:r w:rsidRPr="008B65CD">
        <w:t>DAZU</w:t>
      </w:r>
      <w:r w:rsidRPr="008B65CD">
        <w:rPr>
          <w:rFonts w:ascii="BrailleDinItaDot" w:hAnsi="BrailleDinItaDot"/>
          <w:sz w:val="56"/>
          <w:szCs w:val="48"/>
        </w:rPr>
        <w:t xml:space="preserve"> </w:t>
      </w:r>
      <w:r w:rsidR="00E42C9F" w:rsidRPr="008B65CD">
        <w:rPr>
          <w:rStyle w:val="Brailleschrift"/>
          <w:b w:val="0"/>
        </w:rPr>
        <w:t>dz</w:t>
      </w:r>
    </w:p>
    <w:p w14:paraId="0E2C4449" w14:textId="77777777" w:rsidR="00EE4838" w:rsidRPr="008B65CD" w:rsidRDefault="00EE4838" w:rsidP="000151B5">
      <w:pPr>
        <w:pStyle w:val="Kuerzungseinordnung"/>
      </w:pPr>
      <w:r w:rsidRPr="008B65CD">
        <w:t>(4.4 Zweiformige Kürzungen)</w:t>
      </w:r>
    </w:p>
    <w:p w14:paraId="53446389" w14:textId="77777777" w:rsidR="00EE4838" w:rsidRPr="008B65CD" w:rsidRDefault="00EE4838" w:rsidP="00F03CD5">
      <w:pPr>
        <w:pStyle w:val="berschrift6"/>
      </w:pPr>
      <w:r w:rsidRPr="008B65CD">
        <w:t>Beispiel:</w:t>
      </w:r>
    </w:p>
    <w:p w14:paraId="01AB4F66" w14:textId="77777777" w:rsidR="0036431D" w:rsidRPr="008B65CD" w:rsidRDefault="00EE4838" w:rsidP="00F03CD5">
      <w:pPr>
        <w:pStyle w:val="Beispielliste"/>
        <w:rPr>
          <w:rStyle w:val="Brailleschrift"/>
        </w:rPr>
      </w:pPr>
      <w:r w:rsidRPr="008B65CD">
        <w:t>dazugehören</w:t>
      </w:r>
      <w:r w:rsidR="0036431D" w:rsidRPr="008B65CD">
        <w:tab/>
      </w:r>
      <w:r w:rsidR="0036431D" w:rsidRPr="008B65CD">
        <w:rPr>
          <w:rStyle w:val="Brailleschrift"/>
        </w:rPr>
        <w:t>dz&amp;h9rc</w:t>
      </w:r>
    </w:p>
    <w:p w14:paraId="24119A41" w14:textId="77777777" w:rsidR="00EE4838" w:rsidRPr="008B65CD" w:rsidRDefault="00EE4838" w:rsidP="00F03CD5">
      <w:pPr>
        <w:pStyle w:val="berschrift6"/>
      </w:pPr>
      <w:r w:rsidRPr="008B65CD">
        <w:t>Beachte:</w:t>
      </w:r>
    </w:p>
    <w:p w14:paraId="52576ACF" w14:textId="77777777" w:rsidR="00F53968" w:rsidRPr="008B65CD" w:rsidRDefault="00EE4838" w:rsidP="00F03CD5">
      <w:pPr>
        <w:pStyle w:val="Beispielliste"/>
      </w:pPr>
      <w:r w:rsidRPr="008B65CD">
        <w:t>dazubleiben</w:t>
      </w:r>
      <w:r w:rsidR="00942E84" w:rsidRPr="008B65CD">
        <w:tab/>
      </w:r>
      <w:r w:rsidR="0036431D" w:rsidRPr="008B65CD">
        <w:rPr>
          <w:rStyle w:val="Brailleschrift"/>
        </w:rPr>
        <w:t>da,zbbc</w:t>
      </w:r>
    </w:p>
    <w:p w14:paraId="7EA964B5" w14:textId="77777777" w:rsidR="0036431D" w:rsidRPr="008B65CD" w:rsidRDefault="00EE4838" w:rsidP="00F03CD5">
      <w:pPr>
        <w:pStyle w:val="Beispielliste"/>
        <w:rPr>
          <w:rStyle w:val="Brailleschrift"/>
        </w:rPr>
      </w:pPr>
      <w:r w:rsidRPr="008B65CD">
        <w:t>dazumal</w:t>
      </w:r>
      <w:r w:rsidR="0036431D" w:rsidRPr="008B65CD">
        <w:tab/>
      </w:r>
      <w:r w:rsidR="0036431D" w:rsidRPr="008B65CD">
        <w:rPr>
          <w:rStyle w:val="Brailleschrift"/>
        </w:rPr>
        <w:t>da,zm</w:t>
      </w:r>
    </w:p>
    <w:p w14:paraId="438967F8" w14:textId="77777777" w:rsidR="006F3BAD" w:rsidRPr="008B65CD" w:rsidRDefault="00EE4838" w:rsidP="00F03CD5">
      <w:pPr>
        <w:pStyle w:val="berschrift5"/>
      </w:pPr>
      <w:r w:rsidRPr="008B65CD">
        <w:t>DEM</w:t>
      </w:r>
      <w:r w:rsidRPr="008B65CD">
        <w:rPr>
          <w:rFonts w:ascii="BrailleDinItaDot" w:hAnsi="BrailleDinItaDot"/>
          <w:sz w:val="56"/>
          <w:szCs w:val="48"/>
        </w:rPr>
        <w:t xml:space="preserve"> </w:t>
      </w:r>
      <w:r w:rsidR="00B07EA5" w:rsidRPr="008B65CD">
        <w:rPr>
          <w:rStyle w:val="Brailleschrift"/>
          <w:b w:val="0"/>
        </w:rPr>
        <w:t>{</w:t>
      </w:r>
    </w:p>
    <w:p w14:paraId="09666472" w14:textId="77777777" w:rsidR="00EE4838" w:rsidRPr="008B65CD" w:rsidRDefault="00EE4838" w:rsidP="000151B5">
      <w:pPr>
        <w:pStyle w:val="Kuerzungseinordnung"/>
      </w:pPr>
      <w:r w:rsidRPr="008B65CD">
        <w:t>(4.3.2 Einformige Kürzungen, alleinstehend oder in Wortverbin</w:t>
      </w:r>
      <w:r w:rsidR="0098744C" w:rsidRPr="008B65CD">
        <w:softHyphen/>
      </w:r>
      <w:r w:rsidRPr="008B65CD">
        <w:t>dungen)</w:t>
      </w:r>
    </w:p>
    <w:p w14:paraId="38282A9A" w14:textId="77777777" w:rsidR="00EE4838" w:rsidRPr="008B65CD" w:rsidRDefault="00EE4838" w:rsidP="00F03CD5">
      <w:pPr>
        <w:pStyle w:val="berschrift6"/>
      </w:pPr>
      <w:r w:rsidRPr="008B65CD">
        <w:t>Beispiele:</w:t>
      </w:r>
    </w:p>
    <w:p w14:paraId="77F730D5" w14:textId="77777777" w:rsidR="00F53968" w:rsidRPr="008B65CD" w:rsidRDefault="00EE4838" w:rsidP="00F03CD5">
      <w:pPr>
        <w:pStyle w:val="Beispielliste"/>
      </w:pPr>
      <w:r w:rsidRPr="008B65CD">
        <w:t>außerdem</w:t>
      </w:r>
      <w:r w:rsidR="0036431D" w:rsidRPr="008B65CD">
        <w:tab/>
      </w:r>
      <w:r w:rsidR="0036431D" w:rsidRPr="008B65CD">
        <w:rPr>
          <w:rStyle w:val="Brailleschrift"/>
        </w:rPr>
        <w:t>1'</w:t>
      </w:r>
      <w:r w:rsidR="00B07EA5" w:rsidRPr="008B65CD">
        <w:rPr>
          <w:rStyle w:val="Brailleschrift"/>
        </w:rPr>
        <w:t>~</w:t>
      </w:r>
      <w:r w:rsidR="0036431D" w:rsidRPr="008B65CD">
        <w:rPr>
          <w:rStyle w:val="Brailleschrift"/>
        </w:rPr>
        <w:t>7,</w:t>
      </w:r>
      <w:r w:rsidR="00B07EA5" w:rsidRPr="008B65CD">
        <w:rPr>
          <w:rStyle w:val="Brailleschrift"/>
        </w:rPr>
        <w:t>{</w:t>
      </w:r>
    </w:p>
    <w:p w14:paraId="611941E1" w14:textId="77777777" w:rsidR="00F53968" w:rsidRPr="008B65CD" w:rsidRDefault="00EE4838" w:rsidP="00F03CD5">
      <w:pPr>
        <w:pStyle w:val="Beispielliste"/>
      </w:pPr>
      <w:r w:rsidRPr="008B65CD">
        <w:t>demnach</w:t>
      </w:r>
      <w:r w:rsidR="0036431D" w:rsidRPr="008B65CD">
        <w:tab/>
      </w:r>
      <w:r w:rsidR="0036431D" w:rsidRPr="008B65CD">
        <w:rPr>
          <w:rStyle w:val="Brailleschrift"/>
        </w:rPr>
        <w:t>,</w:t>
      </w:r>
      <w:r w:rsidR="00B07EA5" w:rsidRPr="008B65CD">
        <w:rPr>
          <w:rStyle w:val="Brailleschrift"/>
        </w:rPr>
        <w:t>{</w:t>
      </w:r>
      <w:r w:rsidR="0036431D" w:rsidRPr="008B65CD">
        <w:rPr>
          <w:rStyle w:val="Brailleschrift"/>
        </w:rPr>
        <w:t>n&lt;</w:t>
      </w:r>
    </w:p>
    <w:p w14:paraId="21014129" w14:textId="77777777" w:rsidR="00F53968" w:rsidRPr="008B65CD" w:rsidRDefault="00EE4838" w:rsidP="00F03CD5">
      <w:pPr>
        <w:pStyle w:val="Beispielliste"/>
      </w:pPr>
      <w:r w:rsidRPr="008B65CD">
        <w:t>demselben</w:t>
      </w:r>
      <w:r w:rsidR="0036431D" w:rsidRPr="008B65CD">
        <w:tab/>
      </w:r>
      <w:r w:rsidR="0036431D" w:rsidRPr="008B65CD">
        <w:rPr>
          <w:rStyle w:val="Brailleschrift"/>
        </w:rPr>
        <w:t>,</w:t>
      </w:r>
      <w:r w:rsidR="00B07EA5" w:rsidRPr="008B65CD">
        <w:rPr>
          <w:rStyle w:val="Brailleschrift"/>
        </w:rPr>
        <w:t>{</w:t>
      </w:r>
      <w:r w:rsidR="0036431D" w:rsidRPr="008B65CD">
        <w:rPr>
          <w:rStyle w:val="Brailleschrift"/>
        </w:rPr>
        <w:t>sybc</w:t>
      </w:r>
    </w:p>
    <w:p w14:paraId="482D955D" w14:textId="77777777" w:rsidR="0036431D" w:rsidRPr="008B65CD" w:rsidRDefault="00EE4838" w:rsidP="00F03CD5">
      <w:pPr>
        <w:pStyle w:val="Beispielliste"/>
        <w:rPr>
          <w:rStyle w:val="Brailleschrift"/>
        </w:rPr>
      </w:pPr>
      <w:r w:rsidRPr="008B65CD">
        <w:t>indem</w:t>
      </w:r>
      <w:r w:rsidR="0036431D" w:rsidRPr="008B65CD">
        <w:tab/>
      </w:r>
      <w:r w:rsidR="0036431D" w:rsidRPr="008B65CD">
        <w:rPr>
          <w:rStyle w:val="Brailleschrift"/>
        </w:rPr>
        <w:t>*,</w:t>
      </w:r>
      <w:r w:rsidR="00B07EA5" w:rsidRPr="008B65CD">
        <w:rPr>
          <w:rStyle w:val="Brailleschrift"/>
        </w:rPr>
        <w:t>{</w:t>
      </w:r>
    </w:p>
    <w:p w14:paraId="17C7F7F7" w14:textId="77777777" w:rsidR="00EE4838" w:rsidRPr="008B65CD" w:rsidRDefault="00EE4838" w:rsidP="00F03CD5">
      <w:pPr>
        <w:pStyle w:val="berschrift6"/>
      </w:pPr>
      <w:r w:rsidRPr="008B65CD">
        <w:t>Beachte:</w:t>
      </w:r>
    </w:p>
    <w:p w14:paraId="6D8076C6" w14:textId="77777777" w:rsidR="008E3819" w:rsidRPr="008B65CD" w:rsidRDefault="0036431D" w:rsidP="00AE6B48">
      <w:pPr>
        <w:pStyle w:val="Beispielliste"/>
        <w:ind w:left="3742" w:right="0" w:hanging="3742"/>
        <w:rPr>
          <w:rStyle w:val="Brailleschrift"/>
        </w:rPr>
      </w:pPr>
      <w:r w:rsidRPr="008B65CD">
        <w:t>D</w:t>
      </w:r>
      <w:r w:rsidR="00EE4838" w:rsidRPr="008B65CD">
        <w:t>emotivieren</w:t>
      </w:r>
      <w:r w:rsidRPr="008B65CD">
        <w:tab/>
      </w:r>
      <w:r w:rsidRPr="008B65CD">
        <w:rPr>
          <w:rStyle w:val="Brailleschrift"/>
        </w:rPr>
        <w:t>demotiv0rc</w:t>
      </w:r>
      <w:r w:rsidR="0050504C" w:rsidRPr="008B65CD">
        <w:rPr>
          <w:rStyle w:val="Brailleschrift"/>
        </w:rPr>
        <w:br/>
      </w:r>
      <w:r w:rsidR="00EE4838" w:rsidRPr="008B65CD">
        <w:t>auch:</w:t>
      </w:r>
      <w:r w:rsidR="00EE4838" w:rsidRPr="008B65CD">
        <w:rPr>
          <w:rStyle w:val="Brailleschrift"/>
        </w:rPr>
        <w:t xml:space="preserve"> </w:t>
      </w:r>
      <w:r w:rsidRPr="008B65CD">
        <w:rPr>
          <w:rStyle w:val="Brailleschrift"/>
        </w:rPr>
        <w:t>d</w:t>
      </w:r>
      <w:r w:rsidR="00B07EA5" w:rsidRPr="008B65CD">
        <w:rPr>
          <w:rStyle w:val="Brailleschrift"/>
        </w:rPr>
        <w:t>{</w:t>
      </w:r>
      <w:r w:rsidRPr="008B65CD">
        <w:rPr>
          <w:rStyle w:val="Brailleschrift"/>
        </w:rPr>
        <w:t>otiv0rc</w:t>
      </w:r>
    </w:p>
    <w:p w14:paraId="74598509" w14:textId="77777777" w:rsidR="00F53968" w:rsidRPr="008B65CD" w:rsidRDefault="00EE4838" w:rsidP="00F03CD5">
      <w:pPr>
        <w:pStyle w:val="Beispielliste"/>
      </w:pPr>
      <w:r w:rsidRPr="008B65CD">
        <w:t>Demut</w:t>
      </w:r>
      <w:r w:rsidR="0036431D" w:rsidRPr="008B65CD">
        <w:tab/>
      </w:r>
      <w:r w:rsidR="0036431D" w:rsidRPr="008B65CD">
        <w:rPr>
          <w:rStyle w:val="Brailleschrift"/>
        </w:rPr>
        <w:t>d</w:t>
      </w:r>
      <w:r w:rsidR="00B07EA5" w:rsidRPr="008B65CD">
        <w:rPr>
          <w:rStyle w:val="Brailleschrift"/>
        </w:rPr>
        <w:t>{</w:t>
      </w:r>
      <w:r w:rsidR="0036431D" w:rsidRPr="008B65CD">
        <w:rPr>
          <w:rStyle w:val="Brailleschrift"/>
        </w:rPr>
        <w:t>ut</w:t>
      </w:r>
      <w:r w:rsidRPr="008B65CD">
        <w:rPr>
          <w:rStyle w:val="Brailleschrift"/>
        </w:rPr>
        <w:t xml:space="preserve"> </w:t>
      </w:r>
      <w:r w:rsidRPr="008B65CD">
        <w:t>auch:</w:t>
      </w:r>
      <w:r w:rsidRPr="008B65CD">
        <w:rPr>
          <w:rStyle w:val="Brailleschrift"/>
        </w:rPr>
        <w:t xml:space="preserve"> </w:t>
      </w:r>
      <w:r w:rsidR="0036431D" w:rsidRPr="008B65CD">
        <w:rPr>
          <w:rStyle w:val="Brailleschrift"/>
        </w:rPr>
        <w:t>demut</w:t>
      </w:r>
    </w:p>
    <w:p w14:paraId="295194E5" w14:textId="77777777" w:rsidR="00DB60AA" w:rsidRPr="008B65CD" w:rsidRDefault="00EE4838" w:rsidP="00F03CD5">
      <w:pPr>
        <w:pStyle w:val="Beispielliste"/>
        <w:rPr>
          <w:rStyle w:val="Brailleschrift"/>
        </w:rPr>
      </w:pPr>
      <w:r w:rsidRPr="008B65CD">
        <w:t>Diadem</w:t>
      </w:r>
      <w:r w:rsidR="0036431D" w:rsidRPr="008B65CD">
        <w:tab/>
      </w:r>
      <w:r w:rsidR="0036431D" w:rsidRPr="008B65CD">
        <w:rPr>
          <w:rStyle w:val="Brailleschrift"/>
        </w:rPr>
        <w:t>diad</w:t>
      </w:r>
      <w:r w:rsidR="00B07EA5" w:rsidRPr="008B65CD">
        <w:rPr>
          <w:rStyle w:val="Brailleschrift"/>
        </w:rPr>
        <w:t>{</w:t>
      </w:r>
    </w:p>
    <w:p w14:paraId="39C9DAF3" w14:textId="77777777" w:rsidR="00EE4838" w:rsidRPr="008B65CD" w:rsidRDefault="00F03CD5" w:rsidP="00A66669">
      <w:pPr>
        <w:pStyle w:val="SieheAuch"/>
      </w:pPr>
      <w:r w:rsidRPr="008B65CD">
        <w:rPr>
          <w:rFonts w:ascii="Arial" w:hAnsi="Arial"/>
          <w:b/>
          <w:sz w:val="40"/>
        </w:rPr>
        <w:t>→</w:t>
      </w:r>
      <w:r w:rsidR="00A619DB" w:rsidRPr="008B65CD">
        <w:tab/>
      </w:r>
      <w:r w:rsidR="00A66669" w:rsidRPr="008B65CD">
        <w:t xml:space="preserve">DEMOKRAT, </w:t>
      </w:r>
      <w:r w:rsidR="00EE4838" w:rsidRPr="008B65CD">
        <w:t>NACHDEM</w:t>
      </w:r>
    </w:p>
    <w:p w14:paraId="0FE17A3E" w14:textId="77777777" w:rsidR="006F3BAD" w:rsidRPr="008B65CD" w:rsidRDefault="00EE4838" w:rsidP="00F03CD5">
      <w:pPr>
        <w:pStyle w:val="berschrift5"/>
      </w:pPr>
      <w:r w:rsidRPr="008B65CD">
        <w:t>DEMOKRAT</w:t>
      </w:r>
      <w:r w:rsidRPr="008B65CD">
        <w:rPr>
          <w:rFonts w:ascii="BrailleDinItaDot" w:hAnsi="BrailleDinItaDot"/>
          <w:sz w:val="56"/>
          <w:szCs w:val="48"/>
        </w:rPr>
        <w:t xml:space="preserve"> </w:t>
      </w:r>
      <w:r w:rsidR="00DB60AA" w:rsidRPr="008B65CD">
        <w:rPr>
          <w:rStyle w:val="Brailleschrift"/>
          <w:b w:val="0"/>
        </w:rPr>
        <w:t>dt</w:t>
      </w:r>
    </w:p>
    <w:p w14:paraId="581B4775" w14:textId="77777777" w:rsidR="00EE4838" w:rsidRPr="008B65CD" w:rsidRDefault="00EE4838" w:rsidP="000151B5">
      <w:pPr>
        <w:pStyle w:val="Kuerzungseinordnung"/>
      </w:pPr>
      <w:r w:rsidRPr="008B65CD">
        <w:t>(4.4 Zweiformige Kürzungen)</w:t>
      </w:r>
    </w:p>
    <w:p w14:paraId="2991306B" w14:textId="77777777" w:rsidR="00EE4838" w:rsidRPr="008B65CD" w:rsidRDefault="00EE4838" w:rsidP="00F03CD5">
      <w:pPr>
        <w:pStyle w:val="berschrift6"/>
      </w:pPr>
      <w:r w:rsidRPr="008B65CD">
        <w:t>Beispiele:</w:t>
      </w:r>
    </w:p>
    <w:p w14:paraId="41FB3557" w14:textId="77777777" w:rsidR="00F53968" w:rsidRPr="008B65CD" w:rsidRDefault="00EE4838" w:rsidP="00F03CD5">
      <w:pPr>
        <w:pStyle w:val="Beispielliste"/>
      </w:pPr>
      <w:r w:rsidRPr="008B65CD">
        <w:t>Demokratie</w:t>
      </w:r>
      <w:r w:rsidR="00DB60AA" w:rsidRPr="008B65CD">
        <w:tab/>
      </w:r>
      <w:r w:rsidR="00DB60AA" w:rsidRPr="008B65CD">
        <w:rPr>
          <w:rStyle w:val="Brailleschrift"/>
        </w:rPr>
        <w:t>dt0</w:t>
      </w:r>
    </w:p>
    <w:p w14:paraId="5D3A147C" w14:textId="77777777" w:rsidR="00F53968" w:rsidRPr="008B65CD" w:rsidRDefault="00EE4838" w:rsidP="00F03CD5">
      <w:pPr>
        <w:pStyle w:val="Beispielliste"/>
      </w:pPr>
      <w:r w:rsidRPr="008B65CD">
        <w:t>Demokratien</w:t>
      </w:r>
      <w:r w:rsidR="00DB60AA" w:rsidRPr="008B65CD">
        <w:tab/>
      </w:r>
      <w:r w:rsidR="00DB60AA" w:rsidRPr="008B65CD">
        <w:rPr>
          <w:rStyle w:val="Brailleschrift"/>
        </w:rPr>
        <w:t>dtic</w:t>
      </w:r>
    </w:p>
    <w:p w14:paraId="1830B6A3" w14:textId="77777777" w:rsidR="00F53968" w:rsidRPr="008B65CD" w:rsidRDefault="00EE4838" w:rsidP="00F03CD5">
      <w:pPr>
        <w:pStyle w:val="Beispielliste"/>
      </w:pPr>
      <w:r w:rsidRPr="008B65CD">
        <w:t>Sozialdemokratin</w:t>
      </w:r>
      <w:r w:rsidR="00DB60AA" w:rsidRPr="008B65CD">
        <w:tab/>
      </w:r>
      <w:r w:rsidR="00DB60AA" w:rsidRPr="008B65CD">
        <w:rPr>
          <w:rStyle w:val="Brailleschrift"/>
        </w:rPr>
        <w:t>sldt*</w:t>
      </w:r>
    </w:p>
    <w:p w14:paraId="1FDB39AC" w14:textId="77777777" w:rsidR="00DB60AA" w:rsidRPr="008B65CD" w:rsidRDefault="00EE4838" w:rsidP="00F03CD5">
      <w:pPr>
        <w:pStyle w:val="Beispielliste"/>
        <w:rPr>
          <w:rStyle w:val="Brailleschrift"/>
        </w:rPr>
      </w:pPr>
      <w:r w:rsidRPr="008B65CD">
        <w:t>undemokratisch</w:t>
      </w:r>
      <w:r w:rsidR="00DB60AA" w:rsidRPr="008B65CD">
        <w:tab/>
      </w:r>
      <w:r w:rsidR="00DB60AA" w:rsidRPr="008B65CD">
        <w:rPr>
          <w:rStyle w:val="Brailleschrift"/>
        </w:rPr>
        <w:t>/dti5</w:t>
      </w:r>
    </w:p>
    <w:p w14:paraId="384046A3" w14:textId="77777777" w:rsidR="006F3BAD" w:rsidRPr="008B65CD" w:rsidRDefault="00EE4838" w:rsidP="00F03CD5">
      <w:pPr>
        <w:pStyle w:val="berschrift5"/>
      </w:pPr>
      <w:r w:rsidRPr="008B65CD">
        <w:t>DEN</w:t>
      </w:r>
      <w:r w:rsidRPr="008B65CD">
        <w:rPr>
          <w:rFonts w:ascii="BrailleDinItaDot" w:hAnsi="BrailleDinItaDot"/>
          <w:sz w:val="56"/>
          <w:szCs w:val="48"/>
        </w:rPr>
        <w:t xml:space="preserve"> </w:t>
      </w:r>
      <w:r w:rsidR="00DB60AA" w:rsidRPr="008B65CD">
        <w:rPr>
          <w:rStyle w:val="Brailleschrift"/>
          <w:b w:val="0"/>
        </w:rPr>
        <w:t>e</w:t>
      </w:r>
    </w:p>
    <w:p w14:paraId="14E2BC2D" w14:textId="77777777" w:rsidR="00EE4838" w:rsidRPr="008B65CD" w:rsidRDefault="00EE4838" w:rsidP="000151B5">
      <w:pPr>
        <w:pStyle w:val="Kuerzungseinordnung"/>
      </w:pPr>
      <w:r w:rsidRPr="008B65CD">
        <w:t>(4.3.1 Einformige Kürzungen, nur alleinstehend)</w:t>
      </w:r>
    </w:p>
    <w:p w14:paraId="5959BF78" w14:textId="77777777" w:rsidR="00EE4838" w:rsidRPr="008B65CD" w:rsidRDefault="00EE4838" w:rsidP="00F03CD5">
      <w:pPr>
        <w:pStyle w:val="berschrift6"/>
      </w:pPr>
      <w:r w:rsidRPr="008B65CD">
        <w:t>Beachte:</w:t>
      </w:r>
    </w:p>
    <w:p w14:paraId="6313567A" w14:textId="77777777" w:rsidR="00F53968" w:rsidRPr="008B65CD" w:rsidRDefault="00EE4838" w:rsidP="00F03CD5">
      <w:pPr>
        <w:pStyle w:val="Beispielliste"/>
      </w:pPr>
      <w:r w:rsidRPr="008B65CD">
        <w:t>Den Haag</w:t>
      </w:r>
      <w:r w:rsidR="00DB60AA" w:rsidRPr="008B65CD">
        <w:tab/>
      </w:r>
      <w:r w:rsidR="00DB60AA" w:rsidRPr="008B65CD">
        <w:rPr>
          <w:rStyle w:val="Brailleschrift"/>
        </w:rPr>
        <w:t>dc haag</w:t>
      </w:r>
    </w:p>
    <w:p w14:paraId="77E97822" w14:textId="77777777" w:rsidR="00DB60AA" w:rsidRPr="008B65CD" w:rsidRDefault="00EE4838" w:rsidP="00F03CD5">
      <w:pPr>
        <w:pStyle w:val="Beispielliste"/>
        <w:rPr>
          <w:rStyle w:val="Brailleschrift"/>
        </w:rPr>
      </w:pPr>
      <w:r w:rsidRPr="008B65CD">
        <w:t>denjenigen</w:t>
      </w:r>
      <w:r w:rsidR="00DB60AA" w:rsidRPr="008B65CD">
        <w:tab/>
      </w:r>
      <w:r w:rsidR="00DB60AA" w:rsidRPr="008B65CD">
        <w:rPr>
          <w:rStyle w:val="Brailleschrift"/>
        </w:rPr>
        <w:t>dcjc&gt;c</w:t>
      </w:r>
    </w:p>
    <w:p w14:paraId="52B2AD2E" w14:textId="77777777" w:rsidR="006F3BAD" w:rsidRPr="008B65CD" w:rsidRDefault="00EE4838" w:rsidP="00F03CD5">
      <w:pPr>
        <w:pStyle w:val="berschrift5"/>
      </w:pPr>
      <w:r w:rsidRPr="008B65CD">
        <w:t>DENEN</w:t>
      </w:r>
      <w:r w:rsidRPr="008B65CD">
        <w:rPr>
          <w:rFonts w:ascii="BrailleDinItaDot" w:hAnsi="BrailleDinItaDot"/>
          <w:sz w:val="56"/>
          <w:szCs w:val="48"/>
        </w:rPr>
        <w:t xml:space="preserve"> </w:t>
      </w:r>
      <w:r w:rsidR="00DB60AA" w:rsidRPr="008B65CD">
        <w:rPr>
          <w:rStyle w:val="Brailleschrift"/>
          <w:b w:val="0"/>
        </w:rPr>
        <w:t>ec</w:t>
      </w:r>
    </w:p>
    <w:p w14:paraId="2BAAAF3B" w14:textId="77777777" w:rsidR="00EE4838" w:rsidRPr="008B65CD" w:rsidRDefault="00EE4838" w:rsidP="000151B5">
      <w:pPr>
        <w:pStyle w:val="Kuerzungseinordnung"/>
      </w:pPr>
      <w:r w:rsidRPr="008B65CD">
        <w:t>(4.4 Zweiformige Kürzungen)</w:t>
      </w:r>
    </w:p>
    <w:p w14:paraId="4E112507" w14:textId="77777777" w:rsidR="00EE4838" w:rsidRPr="008B65CD" w:rsidRDefault="00EE4838" w:rsidP="00F03CD5">
      <w:pPr>
        <w:pStyle w:val="berschrift6"/>
      </w:pPr>
      <w:r w:rsidRPr="008B65CD">
        <w:t>Beachte:</w:t>
      </w:r>
    </w:p>
    <w:p w14:paraId="02C65909" w14:textId="77777777" w:rsidR="00DB60AA" w:rsidRPr="008B65CD" w:rsidRDefault="00EE4838" w:rsidP="00F03CD5">
      <w:pPr>
        <w:pStyle w:val="Beispielliste"/>
        <w:rPr>
          <w:rStyle w:val="Brailleschrift"/>
        </w:rPr>
      </w:pPr>
      <w:r w:rsidRPr="008B65CD">
        <w:t>seidenen</w:t>
      </w:r>
      <w:r w:rsidR="00DB60AA" w:rsidRPr="008B65CD">
        <w:tab/>
      </w:r>
      <w:r w:rsidR="00DB60AA" w:rsidRPr="008B65CD">
        <w:rPr>
          <w:rStyle w:val="Brailleschrift"/>
        </w:rPr>
        <w:t>s3dcc</w:t>
      </w:r>
    </w:p>
    <w:p w14:paraId="0E52596E" w14:textId="77777777" w:rsidR="006F3BAD" w:rsidRPr="008B65CD" w:rsidRDefault="00EE4838" w:rsidP="00F03CD5">
      <w:pPr>
        <w:pStyle w:val="berschrift5"/>
      </w:pPr>
      <w:r w:rsidRPr="008B65CD">
        <w:t>DENN</w:t>
      </w:r>
      <w:r w:rsidRPr="008B65CD">
        <w:rPr>
          <w:rFonts w:ascii="BrailleDinItaDot" w:hAnsi="BrailleDinItaDot"/>
          <w:sz w:val="56"/>
          <w:szCs w:val="48"/>
        </w:rPr>
        <w:t xml:space="preserve"> </w:t>
      </w:r>
      <w:r w:rsidR="00DB60AA" w:rsidRPr="008B65CD">
        <w:rPr>
          <w:rStyle w:val="Brailleschrift"/>
          <w:b w:val="0"/>
        </w:rPr>
        <w:t>dn</w:t>
      </w:r>
    </w:p>
    <w:p w14:paraId="083D9C6B" w14:textId="77777777" w:rsidR="00EE4838" w:rsidRPr="008B65CD" w:rsidRDefault="00EE4838" w:rsidP="000151B5">
      <w:pPr>
        <w:pStyle w:val="Kuerzungseinordnung"/>
      </w:pPr>
      <w:r w:rsidRPr="008B65CD">
        <w:t>(4.4 Zweiformige Kürzungen)</w:t>
      </w:r>
    </w:p>
    <w:p w14:paraId="3EA67BFA" w14:textId="77777777" w:rsidR="00EE4838" w:rsidRPr="008B65CD" w:rsidRDefault="00EE4838" w:rsidP="00F03CD5">
      <w:pPr>
        <w:pStyle w:val="berschrift6"/>
      </w:pPr>
      <w:r w:rsidRPr="008B65CD">
        <w:t>Beispiel:</w:t>
      </w:r>
    </w:p>
    <w:p w14:paraId="13EF0E20" w14:textId="77777777" w:rsidR="00DB60AA" w:rsidRPr="008B65CD" w:rsidRDefault="00EE4838" w:rsidP="00F03CD5">
      <w:pPr>
        <w:pStyle w:val="Beispielliste"/>
        <w:rPr>
          <w:rStyle w:val="Brailleschrift"/>
        </w:rPr>
      </w:pPr>
      <w:r w:rsidRPr="008B65CD">
        <w:t>dennschon</w:t>
      </w:r>
      <w:r w:rsidR="00DB60AA" w:rsidRPr="008B65CD">
        <w:tab/>
      </w:r>
      <w:r w:rsidR="00DB60AA" w:rsidRPr="008B65CD">
        <w:rPr>
          <w:rStyle w:val="Brailleschrift"/>
        </w:rPr>
        <w:t>dn5on</w:t>
      </w:r>
    </w:p>
    <w:p w14:paraId="54FD8F1B" w14:textId="77777777" w:rsidR="00EE4838" w:rsidRPr="008B65CD" w:rsidRDefault="00EE4838" w:rsidP="00F03CD5">
      <w:pPr>
        <w:pStyle w:val="berschrift6"/>
      </w:pPr>
      <w:r w:rsidRPr="008B65CD">
        <w:t>Beachte:</w:t>
      </w:r>
    </w:p>
    <w:p w14:paraId="1E67E277" w14:textId="77777777" w:rsidR="00DB60AA" w:rsidRPr="008B65CD" w:rsidRDefault="00DB60AA" w:rsidP="00F03CD5">
      <w:pPr>
        <w:pStyle w:val="Beispielliste"/>
        <w:rPr>
          <w:rStyle w:val="Brailleschrift"/>
        </w:rPr>
      </w:pPr>
      <w:r w:rsidRPr="008B65CD">
        <w:t>d</w:t>
      </w:r>
      <w:r w:rsidR="00EE4838" w:rsidRPr="008B65CD">
        <w:t>ennoch</w:t>
      </w:r>
      <w:r w:rsidRPr="008B65CD">
        <w:tab/>
      </w:r>
      <w:r w:rsidRPr="008B65CD">
        <w:rPr>
          <w:rStyle w:val="Brailleschrift"/>
        </w:rPr>
        <w:t>dcn4</w:t>
      </w:r>
    </w:p>
    <w:p w14:paraId="1267B90A" w14:textId="77777777" w:rsidR="006F3BAD" w:rsidRPr="008B65CD" w:rsidRDefault="00EE4838" w:rsidP="00F03CD5">
      <w:pPr>
        <w:pStyle w:val="berschrift5"/>
      </w:pPr>
      <w:r w:rsidRPr="008B65CD">
        <w:t>DER</w:t>
      </w:r>
      <w:r w:rsidRPr="008B65CD">
        <w:rPr>
          <w:rFonts w:ascii="BrailleDinItaDot" w:hAnsi="BrailleDinItaDot"/>
          <w:sz w:val="56"/>
          <w:szCs w:val="48"/>
        </w:rPr>
        <w:t xml:space="preserve"> </w:t>
      </w:r>
      <w:r w:rsidR="00DB60AA" w:rsidRPr="008B65CD">
        <w:rPr>
          <w:rStyle w:val="Brailleschrift"/>
          <w:b w:val="0"/>
        </w:rPr>
        <w:t>r</w:t>
      </w:r>
    </w:p>
    <w:p w14:paraId="303264E3" w14:textId="77777777" w:rsidR="00EE4838" w:rsidRPr="008B65CD" w:rsidRDefault="00EE4838" w:rsidP="000151B5">
      <w:pPr>
        <w:pStyle w:val="Kuerzungseinordnung"/>
      </w:pPr>
      <w:r w:rsidRPr="008B65CD">
        <w:t>(4.3.1 Einformige Kürzungen, nur alleinstehend)</w:t>
      </w:r>
    </w:p>
    <w:p w14:paraId="18553168" w14:textId="77777777" w:rsidR="00EE4838" w:rsidRPr="008B65CD" w:rsidRDefault="00EE4838" w:rsidP="00F03CD5">
      <w:pPr>
        <w:pStyle w:val="berschrift6"/>
      </w:pPr>
      <w:r w:rsidRPr="008B65CD">
        <w:t>Beispiel:</w:t>
      </w:r>
    </w:p>
    <w:p w14:paraId="17552D90" w14:textId="77777777" w:rsidR="00670BBA" w:rsidRPr="008B65CD" w:rsidRDefault="00EE4838" w:rsidP="00F03CD5">
      <w:pPr>
        <w:pStyle w:val="Beispielliste"/>
        <w:rPr>
          <w:rStyle w:val="Brailleschrift"/>
        </w:rPr>
      </w:pPr>
      <w:r w:rsidRPr="008B65CD">
        <w:t>der's</w:t>
      </w:r>
      <w:r w:rsidR="00DB60AA" w:rsidRPr="008B65CD">
        <w:tab/>
      </w:r>
      <w:r w:rsidR="00DB60AA" w:rsidRPr="008B65CD">
        <w:rPr>
          <w:rStyle w:val="Brailleschrift"/>
        </w:rPr>
        <w:t>r's</w:t>
      </w:r>
    </w:p>
    <w:p w14:paraId="39C1AB6E" w14:textId="77777777" w:rsidR="00EE4838" w:rsidRPr="008B65CD" w:rsidRDefault="00EE4838" w:rsidP="00F03CD5">
      <w:pPr>
        <w:pStyle w:val="berschrift6"/>
      </w:pPr>
      <w:r w:rsidRPr="008B65CD">
        <w:t>Beachte:</w:t>
      </w:r>
    </w:p>
    <w:p w14:paraId="55DA64B0" w14:textId="77777777" w:rsidR="00670BBA" w:rsidRPr="008B65CD" w:rsidRDefault="00EE4838" w:rsidP="00F03CD5">
      <w:pPr>
        <w:pStyle w:val="Beispielliste"/>
        <w:rPr>
          <w:rStyle w:val="Brailleschrift"/>
        </w:rPr>
      </w:pPr>
      <w:r w:rsidRPr="008B65CD">
        <w:t>derartig</w:t>
      </w:r>
      <w:r w:rsidR="00DB60AA" w:rsidRPr="008B65CD">
        <w:tab/>
      </w:r>
      <w:r w:rsidR="00DB60AA" w:rsidRPr="008B65CD">
        <w:rPr>
          <w:rStyle w:val="Brailleschrift"/>
        </w:rPr>
        <w:t>d7)t&gt;</w:t>
      </w:r>
    </w:p>
    <w:p w14:paraId="3655A9F3" w14:textId="77777777" w:rsidR="006F3BAD" w:rsidRPr="008B65CD" w:rsidRDefault="00EE4838" w:rsidP="00F03CD5">
      <w:pPr>
        <w:pStyle w:val="berschrift5"/>
      </w:pPr>
      <w:r w:rsidRPr="008B65CD">
        <w:t>DES</w:t>
      </w:r>
      <w:r w:rsidRPr="008B65CD">
        <w:rPr>
          <w:rFonts w:ascii="BrailleDinItaDot" w:hAnsi="BrailleDinItaDot"/>
          <w:sz w:val="56"/>
          <w:szCs w:val="48"/>
        </w:rPr>
        <w:t xml:space="preserve"> </w:t>
      </w:r>
      <w:r w:rsidR="00670BBA" w:rsidRPr="008B65CD">
        <w:rPr>
          <w:rStyle w:val="Brailleschrift"/>
          <w:b w:val="0"/>
        </w:rPr>
        <w:t>.</w:t>
      </w:r>
    </w:p>
    <w:p w14:paraId="0F65AC57" w14:textId="77777777" w:rsidR="00EE4838" w:rsidRPr="008B65CD" w:rsidRDefault="00EE4838" w:rsidP="000151B5">
      <w:pPr>
        <w:pStyle w:val="Kuerzungseinordnung"/>
      </w:pPr>
      <w:r w:rsidRPr="008B65CD">
        <w:t>(4.3.1 Einformige Kürzungen, nur alleinstehend)</w:t>
      </w:r>
    </w:p>
    <w:p w14:paraId="4A915002" w14:textId="77777777" w:rsidR="00EE4838" w:rsidRPr="008B65CD" w:rsidRDefault="00EE4838" w:rsidP="00F03CD5">
      <w:pPr>
        <w:pStyle w:val="berschrift6"/>
      </w:pPr>
      <w:r w:rsidRPr="008B65CD">
        <w:t>Beachte:</w:t>
      </w:r>
    </w:p>
    <w:p w14:paraId="43B744BA" w14:textId="77777777" w:rsidR="00F53968" w:rsidRPr="008B65CD" w:rsidRDefault="00EE4838" w:rsidP="00F03CD5">
      <w:pPr>
        <w:pStyle w:val="Beispielliste"/>
      </w:pPr>
      <w:r w:rsidRPr="008B65CD">
        <w:t>Des-Dur</w:t>
      </w:r>
      <w:r w:rsidR="00670BBA" w:rsidRPr="008B65CD">
        <w:tab/>
      </w:r>
      <w:r w:rsidR="00A53B96" w:rsidRPr="008B65CD">
        <w:rPr>
          <w:rStyle w:val="Brailleschrift"/>
        </w:rPr>
        <w:t>$d%</w:t>
      </w:r>
      <w:r w:rsidR="00670BBA" w:rsidRPr="008B65CD">
        <w:rPr>
          <w:rStyle w:val="Brailleschrift"/>
        </w:rPr>
        <w:t>-dur</w:t>
      </w:r>
    </w:p>
    <w:p w14:paraId="68D471E7" w14:textId="77777777" w:rsidR="00F53968" w:rsidRPr="008B65CD" w:rsidRDefault="00EE4838" w:rsidP="00F03CD5">
      <w:pPr>
        <w:pStyle w:val="Beispielliste"/>
      </w:pPr>
      <w:r w:rsidRPr="008B65CD">
        <w:t>des-Moll</w:t>
      </w:r>
      <w:r w:rsidR="00670BBA" w:rsidRPr="008B65CD">
        <w:tab/>
      </w:r>
      <w:r w:rsidR="00670BBA" w:rsidRPr="008B65CD">
        <w:rPr>
          <w:rStyle w:val="Brailleschrift"/>
        </w:rPr>
        <w:t>'des-moq</w:t>
      </w:r>
    </w:p>
    <w:p w14:paraId="39229F0F" w14:textId="77777777" w:rsidR="00F53968" w:rsidRPr="008B65CD" w:rsidRDefault="00EE4838" w:rsidP="00F03CD5">
      <w:pPr>
        <w:pStyle w:val="Beispielliste"/>
      </w:pPr>
      <w:r w:rsidRPr="008B65CD">
        <w:t>deshalb</w:t>
      </w:r>
      <w:r w:rsidR="00670BBA" w:rsidRPr="008B65CD">
        <w:tab/>
      </w:r>
      <w:r w:rsidR="00670BBA" w:rsidRPr="008B65CD">
        <w:rPr>
          <w:rStyle w:val="Brailleschrift"/>
        </w:rPr>
        <w:t>d%h:b</w:t>
      </w:r>
    </w:p>
    <w:p w14:paraId="003CCAC2" w14:textId="77777777" w:rsidR="001175BC" w:rsidRPr="008B65CD" w:rsidRDefault="00EE4838" w:rsidP="00F03CD5">
      <w:pPr>
        <w:pStyle w:val="Beispielliste"/>
        <w:rPr>
          <w:rStyle w:val="Brailleschrift"/>
        </w:rPr>
      </w:pPr>
      <w:r w:rsidRPr="008B65CD">
        <w:t>Rue des Aveugles</w:t>
      </w:r>
      <w:r w:rsidR="00670BBA" w:rsidRPr="008B65CD">
        <w:tab/>
      </w:r>
      <w:r w:rsidR="00670BBA" w:rsidRPr="008B65CD">
        <w:rPr>
          <w:rStyle w:val="Brailleschrift"/>
        </w:rPr>
        <w:t>rue d% av2gl%</w:t>
      </w:r>
    </w:p>
    <w:p w14:paraId="373B32D1" w14:textId="77777777" w:rsidR="00A66669" w:rsidRPr="008B65CD" w:rsidRDefault="00A66669" w:rsidP="00A66669">
      <w:pPr>
        <w:pStyle w:val="SieheAuch"/>
      </w:pPr>
      <w:r w:rsidRPr="008B65CD">
        <w:rPr>
          <w:rFonts w:ascii="Arial" w:hAnsi="Arial"/>
          <w:b/>
          <w:sz w:val="40"/>
        </w:rPr>
        <w:t>→</w:t>
      </w:r>
      <w:r w:rsidRPr="008B65CD">
        <w:tab/>
        <w:t>DESSEN</w:t>
      </w:r>
    </w:p>
    <w:p w14:paraId="75195A8F" w14:textId="77777777" w:rsidR="006F3BAD" w:rsidRPr="008B65CD" w:rsidRDefault="00EE4838" w:rsidP="00F03CD5">
      <w:pPr>
        <w:pStyle w:val="berschrift5"/>
      </w:pPr>
      <w:r w:rsidRPr="008B65CD">
        <w:t>DESSEN</w:t>
      </w:r>
      <w:r w:rsidRPr="008B65CD">
        <w:rPr>
          <w:rFonts w:ascii="BrailleDinItaDot" w:hAnsi="BrailleDinItaDot"/>
          <w:sz w:val="56"/>
          <w:szCs w:val="48"/>
        </w:rPr>
        <w:t xml:space="preserve"> </w:t>
      </w:r>
      <w:r w:rsidR="00670BBA" w:rsidRPr="008B65CD">
        <w:rPr>
          <w:rStyle w:val="Brailleschrift"/>
          <w:b w:val="0"/>
        </w:rPr>
        <w:t>d</w:t>
      </w:r>
      <w:r w:rsidR="00B07EA5" w:rsidRPr="008B65CD">
        <w:rPr>
          <w:rStyle w:val="Brailleschrift"/>
          <w:b w:val="0"/>
        </w:rPr>
        <w:t>~</w:t>
      </w:r>
    </w:p>
    <w:p w14:paraId="68B417FB" w14:textId="77777777" w:rsidR="00EE4838" w:rsidRPr="008B65CD" w:rsidRDefault="00EE4838" w:rsidP="000151B5">
      <w:pPr>
        <w:pStyle w:val="Kuerzungseinordnung"/>
      </w:pPr>
      <w:r w:rsidRPr="008B65CD">
        <w:t>(4.4 Zweiformige Kürzungen)</w:t>
      </w:r>
    </w:p>
    <w:p w14:paraId="6008F816" w14:textId="77777777" w:rsidR="00EE4838" w:rsidRPr="008B65CD" w:rsidRDefault="00EE4838" w:rsidP="00F03CD5">
      <w:pPr>
        <w:pStyle w:val="berschrift6"/>
      </w:pPr>
      <w:r w:rsidRPr="008B65CD">
        <w:t>Beispiele:</w:t>
      </w:r>
    </w:p>
    <w:p w14:paraId="53224027" w14:textId="77777777" w:rsidR="00F53968" w:rsidRPr="008B65CD" w:rsidRDefault="00EE4838" w:rsidP="00F03CD5">
      <w:pPr>
        <w:pStyle w:val="Beispielliste"/>
      </w:pPr>
      <w:r w:rsidRPr="008B65CD">
        <w:t>dessentwegen</w:t>
      </w:r>
      <w:r w:rsidR="00670BBA" w:rsidRPr="008B65CD">
        <w:tab/>
      </w:r>
      <w:r w:rsidR="00670BBA" w:rsidRPr="008B65CD">
        <w:rPr>
          <w:rStyle w:val="Brailleschrift"/>
        </w:rPr>
        <w:t>d</w:t>
      </w:r>
      <w:r w:rsidR="00B07EA5" w:rsidRPr="008B65CD">
        <w:rPr>
          <w:rStyle w:val="Brailleschrift"/>
        </w:rPr>
        <w:t>~</w:t>
      </w:r>
      <w:r w:rsidR="00670BBA" w:rsidRPr="008B65CD">
        <w:rPr>
          <w:rStyle w:val="Brailleschrift"/>
        </w:rPr>
        <w:t>twgc</w:t>
      </w:r>
    </w:p>
    <w:p w14:paraId="6404020A" w14:textId="77777777" w:rsidR="00F53968" w:rsidRPr="008B65CD" w:rsidRDefault="00EE4838" w:rsidP="00F03CD5">
      <w:pPr>
        <w:pStyle w:val="Beispielliste"/>
      </w:pPr>
      <w:r w:rsidRPr="008B65CD">
        <w:t>indessen</w:t>
      </w:r>
      <w:r w:rsidR="00670BBA" w:rsidRPr="008B65CD">
        <w:tab/>
      </w:r>
      <w:r w:rsidR="00670BBA" w:rsidRPr="008B65CD">
        <w:rPr>
          <w:rStyle w:val="Brailleschrift"/>
        </w:rPr>
        <w:t>*d</w:t>
      </w:r>
      <w:r w:rsidR="00B07EA5" w:rsidRPr="008B65CD">
        <w:rPr>
          <w:rStyle w:val="Brailleschrift"/>
        </w:rPr>
        <w:t>~</w:t>
      </w:r>
    </w:p>
    <w:p w14:paraId="08CF2CBA" w14:textId="77777777" w:rsidR="00670BBA" w:rsidRPr="008B65CD" w:rsidRDefault="00EE4838" w:rsidP="00F03CD5">
      <w:pPr>
        <w:pStyle w:val="Beispielliste"/>
        <w:rPr>
          <w:rStyle w:val="Brailleschrift"/>
        </w:rPr>
      </w:pPr>
      <w:r w:rsidRPr="008B65CD">
        <w:t>unterdessen</w:t>
      </w:r>
      <w:r w:rsidR="00670BBA" w:rsidRPr="008B65CD">
        <w:tab/>
      </w:r>
      <w:r w:rsidR="00670BBA" w:rsidRPr="008B65CD">
        <w:rPr>
          <w:rStyle w:val="Brailleschrift"/>
        </w:rPr>
        <w:t>,/d</w:t>
      </w:r>
      <w:r w:rsidR="00B07EA5" w:rsidRPr="008B65CD">
        <w:rPr>
          <w:rStyle w:val="Brailleschrift"/>
        </w:rPr>
        <w:t>~</w:t>
      </w:r>
    </w:p>
    <w:p w14:paraId="0EF38F0D" w14:textId="77777777" w:rsidR="00EE4838" w:rsidRPr="008B65CD" w:rsidRDefault="00EE4838" w:rsidP="00F03CD5">
      <w:pPr>
        <w:pStyle w:val="berschrift6"/>
      </w:pPr>
      <w:r w:rsidRPr="008B65CD">
        <w:t>Beachte:</w:t>
      </w:r>
    </w:p>
    <w:p w14:paraId="30C39108" w14:textId="77777777" w:rsidR="00670BBA" w:rsidRPr="008B65CD" w:rsidRDefault="00EE4838" w:rsidP="00F03CD5">
      <w:pPr>
        <w:pStyle w:val="Beispielliste"/>
        <w:rPr>
          <w:rStyle w:val="Brailleschrift"/>
        </w:rPr>
      </w:pPr>
      <w:r w:rsidRPr="008B65CD">
        <w:t>Abendessen</w:t>
      </w:r>
      <w:r w:rsidR="00670BBA" w:rsidRPr="008B65CD">
        <w:tab/>
      </w:r>
      <w:r w:rsidR="00670BBA" w:rsidRPr="008B65CD">
        <w:rPr>
          <w:rStyle w:val="Brailleschrift"/>
        </w:rPr>
        <w:t>abcde</w:t>
      </w:r>
      <w:r w:rsidR="00B07EA5" w:rsidRPr="008B65CD">
        <w:rPr>
          <w:rStyle w:val="Brailleschrift"/>
        </w:rPr>
        <w:t>~</w:t>
      </w:r>
      <w:r w:rsidR="00670BBA" w:rsidRPr="008B65CD">
        <w:rPr>
          <w:rStyle w:val="Brailleschrift"/>
        </w:rPr>
        <w:t>c</w:t>
      </w:r>
    </w:p>
    <w:p w14:paraId="599FB94B" w14:textId="77777777" w:rsidR="006F3BAD" w:rsidRPr="008B65CD" w:rsidRDefault="00EE4838" w:rsidP="00F03CD5">
      <w:pPr>
        <w:pStyle w:val="berschrift5"/>
      </w:pPr>
      <w:r w:rsidRPr="008B65CD">
        <w:t>DEUTSCH</w:t>
      </w:r>
      <w:r w:rsidRPr="008B65CD">
        <w:rPr>
          <w:rFonts w:ascii="BrailleDinItaDot" w:hAnsi="BrailleDinItaDot"/>
          <w:sz w:val="56"/>
          <w:szCs w:val="48"/>
        </w:rPr>
        <w:t xml:space="preserve"> </w:t>
      </w:r>
      <w:r w:rsidR="00670BBA" w:rsidRPr="008B65CD">
        <w:rPr>
          <w:rStyle w:val="Brailleschrift"/>
          <w:b w:val="0"/>
        </w:rPr>
        <w:t>d5</w:t>
      </w:r>
    </w:p>
    <w:p w14:paraId="5F9466D5" w14:textId="77777777" w:rsidR="00EE4838" w:rsidRPr="008B65CD" w:rsidRDefault="00EE4838" w:rsidP="000151B5">
      <w:pPr>
        <w:pStyle w:val="Kuerzungseinordnung"/>
      </w:pPr>
      <w:r w:rsidRPr="008B65CD">
        <w:t>(4.4 Zweiformige Kürzungen)</w:t>
      </w:r>
    </w:p>
    <w:p w14:paraId="5B39EB7E" w14:textId="77777777" w:rsidR="00EE4838" w:rsidRPr="008B65CD" w:rsidRDefault="00EE4838" w:rsidP="00F03CD5">
      <w:pPr>
        <w:pStyle w:val="berschrift6"/>
      </w:pPr>
      <w:r w:rsidRPr="008B65CD">
        <w:t>Beispiele:</w:t>
      </w:r>
    </w:p>
    <w:p w14:paraId="580C331D" w14:textId="77777777" w:rsidR="00F53968" w:rsidRPr="008B65CD" w:rsidRDefault="00EE4838" w:rsidP="00F03CD5">
      <w:pPr>
        <w:pStyle w:val="Beispielliste"/>
        <w:rPr>
          <w:rStyle w:val="Brailleschrift"/>
        </w:rPr>
      </w:pPr>
      <w:r w:rsidRPr="008B65CD">
        <w:t>Deutschland</w:t>
      </w:r>
      <w:r w:rsidR="00670BBA" w:rsidRPr="008B65CD">
        <w:tab/>
      </w:r>
      <w:r w:rsidR="00670BBA" w:rsidRPr="008B65CD">
        <w:rPr>
          <w:rStyle w:val="Brailleschrift"/>
        </w:rPr>
        <w:t>d5l+d</w:t>
      </w:r>
    </w:p>
    <w:p w14:paraId="6711C06A" w14:textId="77777777" w:rsidR="00F53968" w:rsidRPr="008B65CD" w:rsidRDefault="00EE4838" w:rsidP="00F03CD5">
      <w:pPr>
        <w:pStyle w:val="Beispielliste"/>
        <w:rPr>
          <w:rStyle w:val="Brailleschrift"/>
        </w:rPr>
      </w:pPr>
      <w:r w:rsidRPr="008B65CD">
        <w:t>Deutschunterricht</w:t>
      </w:r>
      <w:r w:rsidR="00670BBA" w:rsidRPr="008B65CD">
        <w:tab/>
      </w:r>
      <w:r w:rsidR="00670BBA" w:rsidRPr="008B65CD">
        <w:rPr>
          <w:rStyle w:val="Brailleschrift"/>
        </w:rPr>
        <w:t>d5,/,#</w:t>
      </w:r>
    </w:p>
    <w:p w14:paraId="2F0F9D64" w14:textId="77777777" w:rsidR="00F53968" w:rsidRPr="008B65CD" w:rsidRDefault="00EE4838" w:rsidP="00F03CD5">
      <w:pPr>
        <w:pStyle w:val="Beispielliste"/>
        <w:rPr>
          <w:rStyle w:val="Brailleschrift"/>
        </w:rPr>
      </w:pPr>
      <w:r w:rsidRPr="008B65CD">
        <w:t>eindeutschen</w:t>
      </w:r>
      <w:r w:rsidR="00670BBA" w:rsidRPr="008B65CD">
        <w:tab/>
      </w:r>
      <w:r w:rsidR="00670BBA" w:rsidRPr="008B65CD">
        <w:rPr>
          <w:rStyle w:val="Brailleschrift"/>
        </w:rPr>
        <w:t>6d5c</w:t>
      </w:r>
    </w:p>
    <w:p w14:paraId="0515DAFA" w14:textId="77777777" w:rsidR="006F3BAD" w:rsidRPr="008B65CD" w:rsidRDefault="00EE4838" w:rsidP="00F03CD5">
      <w:pPr>
        <w:pStyle w:val="Beispielliste"/>
        <w:rPr>
          <w:rStyle w:val="Brailleschrift"/>
        </w:rPr>
      </w:pPr>
      <w:r w:rsidRPr="008B65CD">
        <w:t>Schweizerdeutsch</w:t>
      </w:r>
      <w:r w:rsidR="00670BBA" w:rsidRPr="008B65CD">
        <w:tab/>
      </w:r>
      <w:r w:rsidR="00670BBA" w:rsidRPr="008B65CD">
        <w:rPr>
          <w:rStyle w:val="Brailleschrift"/>
        </w:rPr>
        <w:t>5w3z7d5</w:t>
      </w:r>
    </w:p>
    <w:p w14:paraId="327E4D89" w14:textId="77777777" w:rsidR="006F3BAD" w:rsidRPr="008B65CD" w:rsidRDefault="00EE4838" w:rsidP="00F03CD5">
      <w:pPr>
        <w:pStyle w:val="berschrift5"/>
      </w:pPr>
      <w:r w:rsidRPr="008B65CD">
        <w:t>DIE</w:t>
      </w:r>
      <w:r w:rsidRPr="008B65CD">
        <w:rPr>
          <w:rFonts w:ascii="BrailleDinItaDot" w:hAnsi="BrailleDinItaDot"/>
          <w:sz w:val="56"/>
          <w:szCs w:val="48"/>
        </w:rPr>
        <w:t xml:space="preserve"> </w:t>
      </w:r>
      <w:r w:rsidR="00936A63" w:rsidRPr="008B65CD">
        <w:rPr>
          <w:rStyle w:val="Brailleschrift"/>
          <w:b w:val="0"/>
        </w:rPr>
        <w:t>0</w:t>
      </w:r>
    </w:p>
    <w:p w14:paraId="32715AC2" w14:textId="77777777" w:rsidR="00EE4838" w:rsidRPr="008B65CD" w:rsidRDefault="00EE4838" w:rsidP="000151B5">
      <w:pPr>
        <w:pStyle w:val="Kuerzungseinordnung"/>
      </w:pPr>
      <w:r w:rsidRPr="008B65CD">
        <w:t>(4.3.1 Einformige Kürzungen, nur alleinstehend)</w:t>
      </w:r>
    </w:p>
    <w:p w14:paraId="41B3A416" w14:textId="77777777" w:rsidR="00EE4838" w:rsidRPr="008B65CD" w:rsidRDefault="00EE4838" w:rsidP="00F03CD5">
      <w:pPr>
        <w:pStyle w:val="berschrift6"/>
      </w:pPr>
      <w:r w:rsidRPr="008B65CD">
        <w:t>Beispiel:</w:t>
      </w:r>
    </w:p>
    <w:p w14:paraId="23AAB124" w14:textId="77777777" w:rsidR="00936A63" w:rsidRPr="008B65CD" w:rsidRDefault="00EE4838" w:rsidP="00F03CD5">
      <w:pPr>
        <w:pStyle w:val="Beispielliste"/>
        <w:rPr>
          <w:rStyle w:val="Brailleschrift"/>
        </w:rPr>
      </w:pPr>
      <w:r w:rsidRPr="008B65CD">
        <w:t>die's</w:t>
      </w:r>
      <w:r w:rsidR="00936A63" w:rsidRPr="008B65CD">
        <w:tab/>
      </w:r>
      <w:r w:rsidR="00936A63" w:rsidRPr="008B65CD">
        <w:rPr>
          <w:rStyle w:val="Brailleschrift"/>
        </w:rPr>
        <w:t>0's</w:t>
      </w:r>
    </w:p>
    <w:p w14:paraId="665A810D" w14:textId="77777777" w:rsidR="00EE4838" w:rsidRPr="008B65CD" w:rsidRDefault="00EE4838" w:rsidP="00F03CD5">
      <w:pPr>
        <w:pStyle w:val="berschrift6"/>
      </w:pPr>
      <w:r w:rsidRPr="008B65CD">
        <w:t>Beachte:</w:t>
      </w:r>
    </w:p>
    <w:p w14:paraId="3915BACC" w14:textId="77777777" w:rsidR="0050504C" w:rsidRPr="008B65CD" w:rsidRDefault="00EE4838" w:rsidP="0050504C">
      <w:pPr>
        <w:pStyle w:val="Beispielliste"/>
        <w:rPr>
          <w:rStyle w:val="Brailleschrift"/>
        </w:rPr>
      </w:pPr>
      <w:r w:rsidRPr="008B65CD">
        <w:t>dies</w:t>
      </w:r>
      <w:r w:rsidR="00936A63" w:rsidRPr="008B65CD">
        <w:tab/>
      </w:r>
      <w:r w:rsidR="00936A63" w:rsidRPr="008B65CD">
        <w:rPr>
          <w:rStyle w:val="Brailleschrift"/>
        </w:rPr>
        <w:t>d0s</w:t>
      </w:r>
    </w:p>
    <w:p w14:paraId="11ABED3E" w14:textId="77777777" w:rsidR="00FA4634" w:rsidRPr="008B65CD" w:rsidRDefault="00EE4838" w:rsidP="0050504C">
      <w:pPr>
        <w:pStyle w:val="Beispielliste"/>
      </w:pPr>
      <w:r w:rsidRPr="008B65CD">
        <w:t>dieweil</w:t>
      </w:r>
      <w:r w:rsidR="00936A63" w:rsidRPr="008B65CD">
        <w:tab/>
      </w:r>
      <w:r w:rsidR="00936A63" w:rsidRPr="008B65CD">
        <w:rPr>
          <w:rStyle w:val="Brailleschrift"/>
        </w:rPr>
        <w:t>d0w3l</w:t>
      </w:r>
    </w:p>
    <w:p w14:paraId="0BB921CB" w14:textId="77777777" w:rsidR="006F3BAD" w:rsidRPr="008B65CD" w:rsidRDefault="00EE4838" w:rsidP="00F03CD5">
      <w:pPr>
        <w:pStyle w:val="berschrift5"/>
      </w:pPr>
      <w:r w:rsidRPr="008B65CD">
        <w:t>DIES-</w:t>
      </w:r>
      <w:r w:rsidRPr="008B65CD">
        <w:rPr>
          <w:rFonts w:ascii="BrailleDinItaDot" w:hAnsi="BrailleDinItaDot"/>
          <w:sz w:val="56"/>
          <w:szCs w:val="48"/>
        </w:rPr>
        <w:t xml:space="preserve"> </w:t>
      </w:r>
      <w:r w:rsidR="00FA4634" w:rsidRPr="008B65CD">
        <w:rPr>
          <w:rStyle w:val="Brailleschrift"/>
          <w:b w:val="0"/>
        </w:rPr>
        <w:t>0-</w:t>
      </w:r>
    </w:p>
    <w:p w14:paraId="58521A0C" w14:textId="77777777" w:rsidR="00F0513F" w:rsidRPr="008B65CD" w:rsidRDefault="00EE4838" w:rsidP="000151B5">
      <w:pPr>
        <w:pStyle w:val="Kuerzungseinordnung"/>
      </w:pPr>
      <w:r w:rsidRPr="008B65CD">
        <w:t>(4.3.5 Einformige Kürzungen, nur mit Erweiterung)</w:t>
      </w:r>
    </w:p>
    <w:p w14:paraId="60BE2C21" w14:textId="77777777" w:rsidR="00EE4838" w:rsidRPr="008B65CD" w:rsidRDefault="00EE4838" w:rsidP="00F03CD5">
      <w:pPr>
        <w:pStyle w:val="berschrift6"/>
      </w:pPr>
      <w:r w:rsidRPr="008B65CD">
        <w:t>Beispiele:</w:t>
      </w:r>
    </w:p>
    <w:p w14:paraId="7AAFCBCC" w14:textId="77777777" w:rsidR="00F53968" w:rsidRPr="008B65CD" w:rsidRDefault="00EE4838" w:rsidP="00F03CD5">
      <w:pPr>
        <w:pStyle w:val="Beispielliste"/>
        <w:rPr>
          <w:rStyle w:val="Brailleschrift"/>
        </w:rPr>
      </w:pPr>
      <w:r w:rsidRPr="008B65CD">
        <w:t>dieser</w:t>
      </w:r>
      <w:r w:rsidR="00FA4634" w:rsidRPr="008B65CD">
        <w:tab/>
      </w:r>
      <w:r w:rsidR="00FA4634" w:rsidRPr="008B65CD">
        <w:rPr>
          <w:rStyle w:val="Brailleschrift"/>
        </w:rPr>
        <w:t>07</w:t>
      </w:r>
    </w:p>
    <w:p w14:paraId="452A3AD5" w14:textId="77777777" w:rsidR="00FA4634" w:rsidRPr="008B65CD" w:rsidRDefault="00EE4838" w:rsidP="00F03CD5">
      <w:pPr>
        <w:pStyle w:val="Beispielliste"/>
        <w:rPr>
          <w:rStyle w:val="Brailleschrift"/>
        </w:rPr>
      </w:pPr>
      <w:r w:rsidRPr="008B65CD">
        <w:t>diesmal</w:t>
      </w:r>
      <w:r w:rsidR="00FA4634" w:rsidRPr="008B65CD">
        <w:tab/>
      </w:r>
      <w:r w:rsidR="00FA4634" w:rsidRPr="008B65CD">
        <w:rPr>
          <w:rStyle w:val="Brailleschrift"/>
        </w:rPr>
        <w:t>0m</w:t>
      </w:r>
    </w:p>
    <w:p w14:paraId="001FE29C" w14:textId="77777777" w:rsidR="00EE4838" w:rsidRPr="008B65CD" w:rsidRDefault="00EE4838" w:rsidP="00F03CD5">
      <w:pPr>
        <w:pStyle w:val="berschrift6"/>
      </w:pPr>
      <w:r w:rsidRPr="008B65CD">
        <w:t>Beachte:</w:t>
      </w:r>
    </w:p>
    <w:p w14:paraId="62453D5B" w14:textId="77777777" w:rsidR="00F53968" w:rsidRPr="008B65CD" w:rsidRDefault="00EE4838" w:rsidP="00F03CD5">
      <w:pPr>
        <w:pStyle w:val="Beispielliste"/>
        <w:rPr>
          <w:rStyle w:val="Brailleschrift"/>
        </w:rPr>
      </w:pPr>
      <w:r w:rsidRPr="008B65CD">
        <w:t>diesbezüglich</w:t>
      </w:r>
      <w:r w:rsidR="00FA4634" w:rsidRPr="008B65CD">
        <w:tab/>
      </w:r>
      <w:r w:rsidR="00FA4634" w:rsidRPr="008B65CD">
        <w:rPr>
          <w:rStyle w:val="Brailleschrift"/>
        </w:rPr>
        <w:t>d0s;z8g_</w:t>
      </w:r>
    </w:p>
    <w:p w14:paraId="154FBF3A" w14:textId="77777777" w:rsidR="00F53968" w:rsidRPr="008B65CD" w:rsidRDefault="00EE4838" w:rsidP="00F03CD5">
      <w:pPr>
        <w:pStyle w:val="Beispielliste"/>
        <w:rPr>
          <w:rStyle w:val="Brailleschrift"/>
        </w:rPr>
      </w:pPr>
      <w:r w:rsidRPr="008B65CD">
        <w:t>diesig</w:t>
      </w:r>
      <w:r w:rsidR="00FA4634" w:rsidRPr="008B65CD">
        <w:tab/>
      </w:r>
      <w:r w:rsidR="00FA4634" w:rsidRPr="008B65CD">
        <w:rPr>
          <w:rStyle w:val="Brailleschrift"/>
        </w:rPr>
        <w:t>d0s&gt;</w:t>
      </w:r>
    </w:p>
    <w:p w14:paraId="2F67DCE7" w14:textId="77777777" w:rsidR="00FA4634" w:rsidRPr="008B65CD" w:rsidRDefault="00EE4838" w:rsidP="00F03CD5">
      <w:pPr>
        <w:pStyle w:val="Beispielliste"/>
        <w:rPr>
          <w:rStyle w:val="Brailleschrift"/>
        </w:rPr>
      </w:pPr>
      <w:r w:rsidRPr="008B65CD">
        <w:t>diesseits</w:t>
      </w:r>
      <w:r w:rsidR="00FA4634" w:rsidRPr="008B65CD">
        <w:tab/>
      </w:r>
      <w:r w:rsidR="00FA4634" w:rsidRPr="008B65CD">
        <w:rPr>
          <w:rStyle w:val="Brailleschrift"/>
        </w:rPr>
        <w:t>d0ss3ts</w:t>
      </w:r>
    </w:p>
    <w:p w14:paraId="3E9252AC" w14:textId="77777777" w:rsidR="006F3BAD" w:rsidRPr="008B65CD" w:rsidRDefault="00EE4838" w:rsidP="00F03CD5">
      <w:pPr>
        <w:pStyle w:val="berschrift5"/>
      </w:pPr>
      <w:r w:rsidRPr="008B65CD">
        <w:t>DIR</w:t>
      </w:r>
      <w:r w:rsidRPr="008B65CD">
        <w:rPr>
          <w:rFonts w:ascii="BrailleDinItaDot" w:hAnsi="BrailleDinItaDot"/>
          <w:sz w:val="56"/>
          <w:szCs w:val="48"/>
        </w:rPr>
        <w:t xml:space="preserve"> </w:t>
      </w:r>
      <w:r w:rsidR="00FA4634" w:rsidRPr="008B65CD">
        <w:rPr>
          <w:rStyle w:val="Brailleschrift"/>
          <w:b w:val="0"/>
        </w:rPr>
        <w:t>dr</w:t>
      </w:r>
    </w:p>
    <w:p w14:paraId="0E7A78A3" w14:textId="77777777" w:rsidR="00EE4838" w:rsidRPr="008B65CD" w:rsidRDefault="00EE4838" w:rsidP="000151B5">
      <w:pPr>
        <w:pStyle w:val="Kuerzungseinordnung"/>
      </w:pPr>
      <w:r w:rsidRPr="008B65CD">
        <w:t>(4.4 Zweiformige Kürzungen)</w:t>
      </w:r>
    </w:p>
    <w:p w14:paraId="0B72CB20" w14:textId="77777777" w:rsidR="00EE4838" w:rsidRPr="008B65CD" w:rsidRDefault="00EE4838" w:rsidP="00F03CD5">
      <w:pPr>
        <w:pStyle w:val="berschrift6"/>
      </w:pPr>
      <w:r w:rsidRPr="008B65CD">
        <w:t>Beispiele:</w:t>
      </w:r>
    </w:p>
    <w:p w14:paraId="4DE75028" w14:textId="77777777" w:rsidR="00F53968" w:rsidRPr="008B65CD" w:rsidRDefault="00EE4838" w:rsidP="00F03CD5">
      <w:pPr>
        <w:pStyle w:val="Beispielliste"/>
        <w:rPr>
          <w:rStyle w:val="Brailleschrift"/>
        </w:rPr>
      </w:pPr>
      <w:r w:rsidRPr="008B65CD">
        <w:t>dir's</w:t>
      </w:r>
      <w:r w:rsidR="00FA4634" w:rsidRPr="008B65CD">
        <w:tab/>
      </w:r>
      <w:r w:rsidR="00FA4634" w:rsidRPr="008B65CD">
        <w:rPr>
          <w:rStyle w:val="Brailleschrift"/>
        </w:rPr>
        <w:t>dr's</w:t>
      </w:r>
    </w:p>
    <w:p w14:paraId="3DFAFDF3" w14:textId="77777777" w:rsidR="00FA4634" w:rsidRPr="008B65CD" w:rsidRDefault="00EE4838" w:rsidP="00F03CD5">
      <w:pPr>
        <w:pStyle w:val="Beispielliste"/>
        <w:rPr>
          <w:rStyle w:val="Brailleschrift"/>
        </w:rPr>
      </w:pPr>
      <w:r w:rsidRPr="008B65CD">
        <w:t>dirs</w:t>
      </w:r>
      <w:r w:rsidR="00FA4634" w:rsidRPr="008B65CD">
        <w:tab/>
      </w:r>
      <w:r w:rsidR="00FA4634" w:rsidRPr="008B65CD">
        <w:rPr>
          <w:rStyle w:val="Brailleschrift"/>
        </w:rPr>
        <w:t>drs</w:t>
      </w:r>
    </w:p>
    <w:p w14:paraId="60ED30F0" w14:textId="77777777" w:rsidR="00EE4838" w:rsidRPr="008B65CD" w:rsidRDefault="00EE4838" w:rsidP="00F03CD5">
      <w:pPr>
        <w:pStyle w:val="berschrift6"/>
      </w:pPr>
      <w:r w:rsidRPr="008B65CD">
        <w:t>Beachte:</w:t>
      </w:r>
    </w:p>
    <w:p w14:paraId="067B42FA" w14:textId="77777777" w:rsidR="00F53968" w:rsidRPr="008B65CD" w:rsidRDefault="00EE4838" w:rsidP="00F03CD5">
      <w:pPr>
        <w:pStyle w:val="Beispielliste"/>
        <w:rPr>
          <w:rStyle w:val="Brailleschrift"/>
        </w:rPr>
      </w:pPr>
      <w:r w:rsidRPr="008B65CD">
        <w:t>direkt</w:t>
      </w:r>
      <w:r w:rsidR="00FA4634" w:rsidRPr="008B65CD">
        <w:tab/>
      </w:r>
      <w:r w:rsidR="00FA4634" w:rsidRPr="008B65CD">
        <w:rPr>
          <w:rStyle w:val="Brailleschrift"/>
        </w:rPr>
        <w:t>direkt</w:t>
      </w:r>
    </w:p>
    <w:p w14:paraId="41C537DA" w14:textId="77777777" w:rsidR="00FA4634" w:rsidRPr="008B65CD" w:rsidRDefault="00EE4838" w:rsidP="00F03CD5">
      <w:pPr>
        <w:pStyle w:val="Beispielliste"/>
        <w:rPr>
          <w:rStyle w:val="Brailleschrift"/>
        </w:rPr>
      </w:pPr>
      <w:r w:rsidRPr="008B65CD">
        <w:t>Direktor</w:t>
      </w:r>
      <w:r w:rsidR="00FA4634" w:rsidRPr="008B65CD">
        <w:tab/>
      </w:r>
      <w:r w:rsidR="00FA4634" w:rsidRPr="008B65CD">
        <w:rPr>
          <w:rStyle w:val="Brailleschrift"/>
        </w:rPr>
        <w:t>direktor</w:t>
      </w:r>
    </w:p>
    <w:p w14:paraId="45FC8787" w14:textId="77777777" w:rsidR="006F3BAD" w:rsidRPr="008B65CD" w:rsidRDefault="00EE4838" w:rsidP="00F03CD5">
      <w:pPr>
        <w:pStyle w:val="berschrift5"/>
      </w:pPr>
      <w:r w:rsidRPr="008B65CD">
        <w:t>DOCH</w:t>
      </w:r>
      <w:r w:rsidRPr="008B65CD">
        <w:rPr>
          <w:rFonts w:ascii="BrailleDinItaDot" w:hAnsi="BrailleDinItaDot"/>
          <w:sz w:val="56"/>
          <w:szCs w:val="48"/>
        </w:rPr>
        <w:t xml:space="preserve"> </w:t>
      </w:r>
      <w:r w:rsidR="00FA4634" w:rsidRPr="008B65CD">
        <w:rPr>
          <w:rStyle w:val="Brailleschrift"/>
          <w:b w:val="0"/>
        </w:rPr>
        <w:t>d4</w:t>
      </w:r>
    </w:p>
    <w:p w14:paraId="03E81E03" w14:textId="77777777" w:rsidR="00EE4838" w:rsidRPr="008B65CD" w:rsidRDefault="00EE4838" w:rsidP="000151B5">
      <w:pPr>
        <w:pStyle w:val="Kuerzungseinordnung"/>
      </w:pPr>
      <w:r w:rsidRPr="008B65CD">
        <w:t>(4.4 Zweiformige Kürzungen)</w:t>
      </w:r>
    </w:p>
    <w:p w14:paraId="7AD41601" w14:textId="77777777" w:rsidR="00EE4838" w:rsidRPr="008B65CD" w:rsidRDefault="00EE4838" w:rsidP="00F03CD5">
      <w:pPr>
        <w:pStyle w:val="berschrift6"/>
      </w:pPr>
      <w:r w:rsidRPr="008B65CD">
        <w:t>Beachte:</w:t>
      </w:r>
    </w:p>
    <w:p w14:paraId="355D180E" w14:textId="77777777" w:rsidR="00FA4634" w:rsidRPr="008B65CD" w:rsidRDefault="00EE4838" w:rsidP="00F03CD5">
      <w:pPr>
        <w:pStyle w:val="Beispielliste"/>
        <w:rPr>
          <w:rStyle w:val="Brailleschrift"/>
        </w:rPr>
      </w:pPr>
      <w:r w:rsidRPr="008B65CD">
        <w:t>Docht</w:t>
      </w:r>
      <w:r w:rsidR="00FA4634" w:rsidRPr="008B65CD">
        <w:tab/>
      </w:r>
      <w:r w:rsidR="00FA4634" w:rsidRPr="008B65CD">
        <w:rPr>
          <w:rStyle w:val="Brailleschrift"/>
        </w:rPr>
        <w:t>do4t</w:t>
      </w:r>
    </w:p>
    <w:p w14:paraId="4F7095F2" w14:textId="77777777"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JEDOCH</w:t>
      </w:r>
    </w:p>
    <w:p w14:paraId="2D353BFB" w14:textId="77777777" w:rsidR="006F3BAD" w:rsidRPr="008B65CD" w:rsidRDefault="00EE4838" w:rsidP="00F03CD5">
      <w:pPr>
        <w:pStyle w:val="berschrift5"/>
      </w:pPr>
      <w:r w:rsidRPr="008B65CD">
        <w:t>DRUCK</w:t>
      </w:r>
      <w:r w:rsidRPr="008B65CD">
        <w:rPr>
          <w:rFonts w:ascii="BrailleDinItaDot" w:hAnsi="BrailleDinItaDot"/>
          <w:sz w:val="56"/>
          <w:szCs w:val="48"/>
        </w:rPr>
        <w:t xml:space="preserve"> </w:t>
      </w:r>
      <w:r w:rsidR="00FA4634" w:rsidRPr="008B65CD">
        <w:rPr>
          <w:rStyle w:val="Brailleschrift"/>
          <w:b w:val="0"/>
        </w:rPr>
        <w:t>d$</w:t>
      </w:r>
    </w:p>
    <w:p w14:paraId="6E4AE891" w14:textId="77777777" w:rsidR="00EE4838" w:rsidRPr="008B65CD" w:rsidRDefault="00EE4838" w:rsidP="000151B5">
      <w:pPr>
        <w:pStyle w:val="Kuerzungseinordnung"/>
      </w:pPr>
      <w:r w:rsidRPr="008B65CD">
        <w:t>(4.4 Zweiformige Kürzungen)</w:t>
      </w:r>
    </w:p>
    <w:p w14:paraId="4AC90174" w14:textId="77777777" w:rsidR="00EE4838" w:rsidRPr="008B65CD" w:rsidRDefault="00EE4838" w:rsidP="00F03CD5">
      <w:pPr>
        <w:pStyle w:val="berschrift6"/>
      </w:pPr>
      <w:r w:rsidRPr="008B65CD">
        <w:t>Beispiele:</w:t>
      </w:r>
    </w:p>
    <w:p w14:paraId="1C49A5DF" w14:textId="77777777" w:rsidR="00F53968" w:rsidRPr="008B65CD" w:rsidRDefault="00EE4838" w:rsidP="00F03CD5">
      <w:pPr>
        <w:pStyle w:val="Beispielliste"/>
      </w:pPr>
      <w:r w:rsidRPr="008B65CD">
        <w:t>Drucker</w:t>
      </w:r>
      <w:r w:rsidR="00FA4634" w:rsidRPr="008B65CD">
        <w:tab/>
      </w:r>
      <w:r w:rsidR="00FA4634" w:rsidRPr="008B65CD">
        <w:rPr>
          <w:rStyle w:val="Brailleschrift"/>
        </w:rPr>
        <w:t>d$7</w:t>
      </w:r>
    </w:p>
    <w:p w14:paraId="506D109C" w14:textId="77777777" w:rsidR="00F53968" w:rsidRPr="008B65CD" w:rsidRDefault="00EE4838" w:rsidP="00F03CD5">
      <w:pPr>
        <w:pStyle w:val="Beispielliste"/>
      </w:pPr>
      <w:r w:rsidRPr="008B65CD">
        <w:t>Druckvorlage</w:t>
      </w:r>
      <w:r w:rsidR="00FA4634" w:rsidRPr="008B65CD">
        <w:tab/>
      </w:r>
      <w:r w:rsidR="00FA4634" w:rsidRPr="008B65CD">
        <w:rPr>
          <w:rStyle w:val="Brailleschrift"/>
        </w:rPr>
        <w:t>d$,?la&amp;</w:t>
      </w:r>
    </w:p>
    <w:p w14:paraId="03231E25" w14:textId="77777777" w:rsidR="00F53968" w:rsidRPr="008B65CD" w:rsidRDefault="00EE4838" w:rsidP="00F03CD5">
      <w:pPr>
        <w:pStyle w:val="Beispielliste"/>
      </w:pPr>
      <w:r w:rsidRPr="008B65CD">
        <w:t>gedruckt</w:t>
      </w:r>
      <w:r w:rsidR="00FA4634" w:rsidRPr="008B65CD">
        <w:tab/>
      </w:r>
      <w:r w:rsidR="00FA4634" w:rsidRPr="008B65CD">
        <w:rPr>
          <w:rStyle w:val="Brailleschrift"/>
        </w:rPr>
        <w:t>&amp;d$t</w:t>
      </w:r>
    </w:p>
    <w:p w14:paraId="75483360" w14:textId="77777777" w:rsidR="00F53968" w:rsidRPr="008B65CD" w:rsidRDefault="00EE4838" w:rsidP="00F03CD5">
      <w:pPr>
        <w:pStyle w:val="Beispielliste"/>
      </w:pPr>
      <w:r w:rsidRPr="008B65CD">
        <w:t>aufdrücken</w:t>
      </w:r>
      <w:r w:rsidR="00FA4634" w:rsidRPr="008B65CD">
        <w:tab/>
      </w:r>
      <w:r w:rsidR="00FA4634" w:rsidRPr="008B65CD">
        <w:rPr>
          <w:rStyle w:val="Brailleschrift"/>
        </w:rPr>
        <w:t>,1!d$c</w:t>
      </w:r>
    </w:p>
    <w:p w14:paraId="6DE7E415" w14:textId="77777777" w:rsidR="00F53968" w:rsidRPr="008B65CD" w:rsidRDefault="00EE4838" w:rsidP="00F03CD5">
      <w:pPr>
        <w:pStyle w:val="Beispielliste"/>
      </w:pPr>
      <w:r w:rsidRPr="008B65CD">
        <w:t>ausdrücklich</w:t>
      </w:r>
      <w:r w:rsidR="00FA4634" w:rsidRPr="008B65CD">
        <w:tab/>
      </w:r>
      <w:r w:rsidR="00FA4634" w:rsidRPr="008B65CD">
        <w:rPr>
          <w:rStyle w:val="Brailleschrift"/>
        </w:rPr>
        <w:t>1s!d$_</w:t>
      </w:r>
    </w:p>
    <w:p w14:paraId="7425F449" w14:textId="77777777" w:rsidR="00F53968" w:rsidRPr="008B65CD" w:rsidRDefault="00EE4838" w:rsidP="00F03CD5">
      <w:pPr>
        <w:pStyle w:val="Beispielliste"/>
      </w:pPr>
      <w:r w:rsidRPr="008B65CD">
        <w:t>bedrückend</w:t>
      </w:r>
      <w:r w:rsidR="00FA4634" w:rsidRPr="008B65CD">
        <w:tab/>
      </w:r>
      <w:r w:rsidR="00FA4634" w:rsidRPr="008B65CD">
        <w:rPr>
          <w:rStyle w:val="Brailleschrift"/>
        </w:rPr>
        <w:t>;!d$cd</w:t>
      </w:r>
    </w:p>
    <w:p w14:paraId="6F197BB1" w14:textId="77777777" w:rsidR="006B30E5" w:rsidRPr="008B65CD" w:rsidRDefault="00EE4838" w:rsidP="00585DA7">
      <w:pPr>
        <w:pStyle w:val="Beispielliste"/>
        <w:keepLines/>
        <w:rPr>
          <w:rStyle w:val="Brailleschrift"/>
        </w:rPr>
      </w:pPr>
      <w:r w:rsidRPr="008B65CD">
        <w:t>erdrücken</w:t>
      </w:r>
      <w:r w:rsidR="00FA4634" w:rsidRPr="008B65CD">
        <w:tab/>
      </w:r>
      <w:r w:rsidR="00FA4634" w:rsidRPr="008B65CD">
        <w:rPr>
          <w:rStyle w:val="Brailleschrift"/>
        </w:rPr>
        <w:t>7!d$c</w:t>
      </w:r>
    </w:p>
    <w:p w14:paraId="3FAB3A26" w14:textId="77777777" w:rsidR="004024FC" w:rsidRPr="008B65CD" w:rsidRDefault="004024FC" w:rsidP="00F03CD5">
      <w:pPr>
        <w:pStyle w:val="Beispielliste"/>
      </w:pPr>
      <w:r w:rsidRPr="008B65CD">
        <w:t>(Verb)</w:t>
      </w:r>
    </w:p>
    <w:p w14:paraId="26E29F98" w14:textId="77777777" w:rsidR="00EE4838" w:rsidRPr="008B65CD" w:rsidRDefault="00EE4838" w:rsidP="00F03CD5">
      <w:pPr>
        <w:pStyle w:val="berschrift6"/>
      </w:pPr>
      <w:r w:rsidRPr="008B65CD">
        <w:t>Beachte:</w:t>
      </w:r>
    </w:p>
    <w:p w14:paraId="5F115140" w14:textId="77777777" w:rsidR="00F53968" w:rsidRPr="008B65CD" w:rsidRDefault="00EE4838" w:rsidP="00F03CD5">
      <w:pPr>
        <w:pStyle w:val="Beispielliste"/>
        <w:rPr>
          <w:rStyle w:val="Brailleschrift"/>
        </w:rPr>
      </w:pPr>
      <w:r w:rsidRPr="008B65CD">
        <w:t>Bildruckler</w:t>
      </w:r>
      <w:r w:rsidR="006B30E5" w:rsidRPr="008B65CD">
        <w:tab/>
      </w:r>
      <w:r w:rsidR="006B30E5" w:rsidRPr="008B65CD">
        <w:rPr>
          <w:rStyle w:val="Brailleschrift"/>
        </w:rPr>
        <w:t>bildru$l7</w:t>
      </w:r>
    </w:p>
    <w:p w14:paraId="3666E595" w14:textId="77777777" w:rsidR="006B30E5" w:rsidRPr="008B65CD" w:rsidRDefault="00EE4838" w:rsidP="00F03CD5">
      <w:pPr>
        <w:pStyle w:val="Beispielliste"/>
      </w:pPr>
      <w:r w:rsidRPr="008B65CD">
        <w:t>der Erdrücken</w:t>
      </w:r>
      <w:r w:rsidR="006B30E5" w:rsidRPr="008B65CD">
        <w:tab/>
      </w:r>
      <w:r w:rsidR="006B30E5" w:rsidRPr="008B65CD">
        <w:rPr>
          <w:rStyle w:val="Brailleschrift"/>
        </w:rPr>
        <w:t>r 7dr$c</w:t>
      </w:r>
      <w:r w:rsidR="004024FC" w:rsidRPr="008B65CD">
        <w:rPr>
          <w:rStyle w:val="Brailleschrift"/>
        </w:rPr>
        <w:br/>
      </w:r>
      <w:r w:rsidR="004024FC" w:rsidRPr="008B65CD">
        <w:t>(Nomen)</w:t>
      </w:r>
    </w:p>
    <w:p w14:paraId="24825D19" w14:textId="77777777" w:rsidR="006F3BAD" w:rsidRPr="008B65CD" w:rsidRDefault="00EE4838" w:rsidP="00F03CD5">
      <w:pPr>
        <w:pStyle w:val="berschrift5"/>
      </w:pPr>
      <w:r w:rsidRPr="008B65CD">
        <w:t>DURCH</w:t>
      </w:r>
      <w:r w:rsidRPr="008B65CD">
        <w:rPr>
          <w:rFonts w:ascii="BrailleDinItaDot" w:hAnsi="BrailleDinItaDot"/>
          <w:sz w:val="56"/>
          <w:szCs w:val="48"/>
        </w:rPr>
        <w:t xml:space="preserve"> </w:t>
      </w:r>
      <w:r w:rsidR="006B30E5" w:rsidRPr="008B65CD">
        <w:rPr>
          <w:rStyle w:val="Brailleschrift"/>
          <w:b w:val="0"/>
        </w:rPr>
        <w:t>4</w:t>
      </w:r>
    </w:p>
    <w:p w14:paraId="383A4500" w14:textId="77777777" w:rsidR="00EE4838" w:rsidRPr="008B65CD" w:rsidRDefault="00EE4838" w:rsidP="000151B5">
      <w:pPr>
        <w:pStyle w:val="Kuerzungseinordnung"/>
      </w:pPr>
      <w:r w:rsidRPr="008B65CD">
        <w:t>(4.3.2 Einformige Kürzungen, alleinstehend oder in Wort</w:t>
      </w:r>
      <w:r w:rsidR="002466A9" w:rsidRPr="008B65CD">
        <w:softHyphen/>
      </w:r>
      <w:r w:rsidRPr="008B65CD">
        <w:t>verbin</w:t>
      </w:r>
      <w:r w:rsidR="009A6040" w:rsidRPr="008B65CD">
        <w:softHyphen/>
      </w:r>
      <w:r w:rsidRPr="008B65CD">
        <w:t>dungen)</w:t>
      </w:r>
    </w:p>
    <w:p w14:paraId="2E75DE54" w14:textId="77777777" w:rsidR="00EE4838" w:rsidRPr="008B65CD" w:rsidRDefault="00EE4838" w:rsidP="00F03CD5">
      <w:pPr>
        <w:pStyle w:val="berschrift6"/>
      </w:pPr>
      <w:r w:rsidRPr="008B65CD">
        <w:t>Beispiele:</w:t>
      </w:r>
    </w:p>
    <w:p w14:paraId="7ADF015F" w14:textId="77777777" w:rsidR="00F53968" w:rsidRPr="008B65CD" w:rsidRDefault="00EE4838" w:rsidP="00F03CD5">
      <w:pPr>
        <w:pStyle w:val="Beispielliste"/>
      </w:pPr>
      <w:r w:rsidRPr="008B65CD">
        <w:t>durch's</w:t>
      </w:r>
      <w:r w:rsidR="003C757F" w:rsidRPr="008B65CD">
        <w:tab/>
      </w:r>
      <w:r w:rsidR="003C757F" w:rsidRPr="008B65CD">
        <w:rPr>
          <w:rStyle w:val="Brailleschrift"/>
        </w:rPr>
        <w:t>4's</w:t>
      </w:r>
    </w:p>
    <w:p w14:paraId="584496F1" w14:textId="77777777" w:rsidR="00F53968" w:rsidRPr="008B65CD" w:rsidRDefault="00EE4838" w:rsidP="00F03CD5">
      <w:pPr>
        <w:pStyle w:val="Beispielliste"/>
      </w:pPr>
      <w:r w:rsidRPr="008B65CD">
        <w:t>Durchfahrt</w:t>
      </w:r>
      <w:r w:rsidR="003C757F" w:rsidRPr="008B65CD">
        <w:tab/>
      </w:r>
      <w:r w:rsidR="003C757F" w:rsidRPr="008B65CD">
        <w:rPr>
          <w:rStyle w:val="Brailleschrift"/>
        </w:rPr>
        <w:t>,4,rt</w:t>
      </w:r>
    </w:p>
    <w:p w14:paraId="5A5F7816" w14:textId="77777777" w:rsidR="00F53968" w:rsidRPr="008B65CD" w:rsidRDefault="00EE4838" w:rsidP="00F03CD5">
      <w:pPr>
        <w:pStyle w:val="Beispielliste"/>
      </w:pPr>
      <w:r w:rsidRPr="008B65CD">
        <w:t>durchnummerieren</w:t>
      </w:r>
      <w:r w:rsidR="003C757F" w:rsidRPr="008B65CD">
        <w:tab/>
      </w:r>
      <w:r w:rsidR="003C757F" w:rsidRPr="008B65CD">
        <w:rPr>
          <w:rStyle w:val="Brailleschrift"/>
        </w:rPr>
        <w:t>,4nux70rc</w:t>
      </w:r>
    </w:p>
    <w:p w14:paraId="1B8ECA59" w14:textId="77777777" w:rsidR="00F53968" w:rsidRPr="008B65CD" w:rsidRDefault="00EE4838" w:rsidP="00F03CD5">
      <w:pPr>
        <w:pStyle w:val="Beispielliste"/>
      </w:pPr>
      <w:r w:rsidRPr="008B65CD">
        <w:t>durchs</w:t>
      </w:r>
      <w:r w:rsidR="003C757F" w:rsidRPr="008B65CD">
        <w:tab/>
      </w:r>
      <w:r w:rsidR="003C757F" w:rsidRPr="008B65CD">
        <w:rPr>
          <w:rStyle w:val="Brailleschrift"/>
        </w:rPr>
        <w:t>,4s</w:t>
      </w:r>
    </w:p>
    <w:p w14:paraId="4FF57074" w14:textId="77777777" w:rsidR="003C757F" w:rsidRPr="008B65CD" w:rsidRDefault="00EE4838" w:rsidP="00F03CD5">
      <w:pPr>
        <w:pStyle w:val="Beispielliste"/>
        <w:rPr>
          <w:rStyle w:val="Brailleschrift"/>
        </w:rPr>
      </w:pPr>
      <w:r w:rsidRPr="008B65CD">
        <w:t>zwischendurch</w:t>
      </w:r>
      <w:r w:rsidR="003C757F" w:rsidRPr="008B65CD">
        <w:tab/>
      </w:r>
      <w:r w:rsidR="003C757F" w:rsidRPr="008B65CD">
        <w:rPr>
          <w:rStyle w:val="Brailleschrift"/>
        </w:rPr>
        <w:t>zw,4</w:t>
      </w:r>
    </w:p>
    <w:p w14:paraId="15E7EDDB" w14:textId="77777777"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DADURCH</w:t>
      </w:r>
    </w:p>
    <w:p w14:paraId="7D9CAA9E" w14:textId="77777777" w:rsidR="006F3BAD" w:rsidRPr="008B65CD" w:rsidRDefault="00EE4838" w:rsidP="00F03CD5">
      <w:pPr>
        <w:pStyle w:val="berschrift5"/>
      </w:pPr>
      <w:r w:rsidRPr="008B65CD">
        <w:t>DÜRF</w:t>
      </w:r>
      <w:r w:rsidRPr="008B65CD">
        <w:rPr>
          <w:rFonts w:ascii="BrailleDinItaDot" w:hAnsi="BrailleDinItaDot"/>
          <w:sz w:val="56"/>
          <w:szCs w:val="48"/>
        </w:rPr>
        <w:t xml:space="preserve"> </w:t>
      </w:r>
      <w:r w:rsidR="003C757F" w:rsidRPr="008B65CD">
        <w:rPr>
          <w:rStyle w:val="Brailleschrift"/>
          <w:b w:val="0"/>
        </w:rPr>
        <w:t>,d</w:t>
      </w:r>
    </w:p>
    <w:p w14:paraId="7E4A7B36" w14:textId="77777777" w:rsidR="00EE4838" w:rsidRPr="008B65CD" w:rsidRDefault="00EE4838" w:rsidP="000151B5">
      <w:pPr>
        <w:pStyle w:val="Kuerzungseinordnung"/>
      </w:pPr>
      <w:r w:rsidRPr="008B65CD">
        <w:t>(4.5 Komma-Kürzungen)</w:t>
      </w:r>
    </w:p>
    <w:p w14:paraId="0A65C4BA" w14:textId="77777777" w:rsidR="00EE4838" w:rsidRPr="008B65CD" w:rsidRDefault="00EE4838" w:rsidP="00F03CD5">
      <w:pPr>
        <w:pStyle w:val="berschrift6"/>
      </w:pPr>
      <w:r w:rsidRPr="008B65CD">
        <w:t>Beispiele:</w:t>
      </w:r>
    </w:p>
    <w:p w14:paraId="7D38BBA7" w14:textId="77777777" w:rsidR="00F53968" w:rsidRPr="008B65CD" w:rsidRDefault="00EE4838" w:rsidP="00F03CD5">
      <w:pPr>
        <w:pStyle w:val="Beispielliste"/>
      </w:pPr>
      <w:r w:rsidRPr="008B65CD">
        <w:t>Bedürfnisse</w:t>
      </w:r>
      <w:r w:rsidR="003C757F" w:rsidRPr="008B65CD">
        <w:tab/>
      </w:r>
      <w:r w:rsidR="003C757F" w:rsidRPr="008B65CD">
        <w:rPr>
          <w:rStyle w:val="Brailleschrift"/>
        </w:rPr>
        <w:t>;,dxse</w:t>
      </w:r>
    </w:p>
    <w:p w14:paraId="0483FCB1" w14:textId="77777777" w:rsidR="00F53968" w:rsidRPr="008B65CD" w:rsidRDefault="00EE4838" w:rsidP="00F03CD5">
      <w:pPr>
        <w:pStyle w:val="Beispielliste"/>
      </w:pPr>
      <w:r w:rsidRPr="008B65CD">
        <w:t>bedürftig</w:t>
      </w:r>
      <w:r w:rsidR="003C757F" w:rsidRPr="008B65CD">
        <w:tab/>
      </w:r>
      <w:r w:rsidR="003C757F" w:rsidRPr="008B65CD">
        <w:rPr>
          <w:rStyle w:val="Brailleschrift"/>
        </w:rPr>
        <w:t>;,dt&gt;</w:t>
      </w:r>
    </w:p>
    <w:p w14:paraId="5681D210" w14:textId="77777777" w:rsidR="00F53968" w:rsidRPr="008B65CD" w:rsidRDefault="00EE4838" w:rsidP="00F03CD5">
      <w:pPr>
        <w:pStyle w:val="Beispielliste"/>
      </w:pPr>
      <w:r w:rsidRPr="008B65CD">
        <w:t>dürfen</w:t>
      </w:r>
      <w:r w:rsidR="003C757F" w:rsidRPr="008B65CD">
        <w:tab/>
      </w:r>
      <w:r w:rsidR="003C757F" w:rsidRPr="008B65CD">
        <w:rPr>
          <w:rStyle w:val="Brailleschrift"/>
        </w:rPr>
        <w:t>,dc</w:t>
      </w:r>
    </w:p>
    <w:p w14:paraId="4D649FC1" w14:textId="77777777" w:rsidR="003C757F" w:rsidRPr="008B65CD" w:rsidRDefault="00EE4838" w:rsidP="00F03CD5">
      <w:pPr>
        <w:pStyle w:val="Beispielliste"/>
        <w:rPr>
          <w:rStyle w:val="Brailleschrift"/>
        </w:rPr>
      </w:pPr>
      <w:r w:rsidRPr="008B65CD">
        <w:t>notdürftig</w:t>
      </w:r>
      <w:r w:rsidR="003C757F" w:rsidRPr="008B65CD">
        <w:tab/>
      </w:r>
      <w:r w:rsidR="003C757F" w:rsidRPr="008B65CD">
        <w:rPr>
          <w:rStyle w:val="Brailleschrift"/>
        </w:rPr>
        <w:t>not,dt&gt;</w:t>
      </w:r>
    </w:p>
    <w:p w14:paraId="28519731" w14:textId="77777777" w:rsidR="006F3BAD" w:rsidRPr="008B65CD" w:rsidRDefault="00EE4838" w:rsidP="00F03CD5">
      <w:pPr>
        <w:pStyle w:val="berschrift5"/>
      </w:pPr>
      <w:r w:rsidRPr="008B65CD">
        <w:t>EBENSO</w:t>
      </w:r>
      <w:r w:rsidRPr="008B65CD">
        <w:rPr>
          <w:rFonts w:ascii="BrailleDinItaDot" w:hAnsi="BrailleDinItaDot"/>
          <w:sz w:val="56"/>
          <w:szCs w:val="48"/>
        </w:rPr>
        <w:t xml:space="preserve"> </w:t>
      </w:r>
      <w:r w:rsidR="003C757F" w:rsidRPr="008B65CD">
        <w:rPr>
          <w:rStyle w:val="Brailleschrift"/>
          <w:b w:val="0"/>
        </w:rPr>
        <w:t>eo</w:t>
      </w:r>
    </w:p>
    <w:p w14:paraId="5D21F1BD" w14:textId="77777777" w:rsidR="00EE4838" w:rsidRPr="008B65CD" w:rsidRDefault="00EE4838" w:rsidP="000151B5">
      <w:pPr>
        <w:pStyle w:val="Kuerzungseinordnung"/>
      </w:pPr>
      <w:r w:rsidRPr="008B65CD">
        <w:t>(4.4 Zweiformige Kürzungen)</w:t>
      </w:r>
    </w:p>
    <w:p w14:paraId="7A43CFAD" w14:textId="77777777" w:rsidR="00EE4838" w:rsidRPr="008B65CD" w:rsidRDefault="00EE4838" w:rsidP="00F03CD5">
      <w:pPr>
        <w:pStyle w:val="berschrift6"/>
      </w:pPr>
      <w:r w:rsidRPr="008B65CD">
        <w:t>Beachte:</w:t>
      </w:r>
    </w:p>
    <w:p w14:paraId="16830EE5" w14:textId="77777777" w:rsidR="00F53968" w:rsidRPr="008B65CD" w:rsidRDefault="00EE4838" w:rsidP="00F03CD5">
      <w:pPr>
        <w:pStyle w:val="Beispielliste"/>
      </w:pPr>
      <w:r w:rsidRPr="008B65CD">
        <w:t>ebensolche</w:t>
      </w:r>
      <w:r w:rsidR="00942E84" w:rsidRPr="008B65CD">
        <w:tab/>
      </w:r>
      <w:r w:rsidR="003C757F" w:rsidRPr="008B65CD">
        <w:rPr>
          <w:rStyle w:val="Brailleschrift"/>
        </w:rPr>
        <w:t>ebcs4e</w:t>
      </w:r>
    </w:p>
    <w:p w14:paraId="3CDF2229" w14:textId="77777777" w:rsidR="003C757F" w:rsidRPr="008B65CD" w:rsidRDefault="00EE4838" w:rsidP="00F03CD5">
      <w:pPr>
        <w:pStyle w:val="Beispielliste"/>
        <w:rPr>
          <w:rStyle w:val="Brailleschrift"/>
        </w:rPr>
      </w:pPr>
      <w:r w:rsidRPr="008B65CD">
        <w:t>eo ipso</w:t>
      </w:r>
      <w:r w:rsidR="003C757F" w:rsidRPr="008B65CD">
        <w:tab/>
      </w:r>
      <w:r w:rsidR="003C757F" w:rsidRPr="008B65CD">
        <w:rPr>
          <w:rStyle w:val="Brailleschrift"/>
        </w:rPr>
        <w:t>'eo ipso</w:t>
      </w:r>
    </w:p>
    <w:p w14:paraId="572E56DC" w14:textId="77777777" w:rsidR="006F3BAD" w:rsidRPr="008B65CD" w:rsidRDefault="00EE4838" w:rsidP="00F03CD5">
      <w:pPr>
        <w:pStyle w:val="berschrift5"/>
      </w:pPr>
      <w:r w:rsidRPr="008B65CD">
        <w:t>EH</w:t>
      </w:r>
      <w:r w:rsidRPr="008B65CD">
        <w:rPr>
          <w:rFonts w:ascii="BrailleDinItaDot" w:hAnsi="BrailleDinItaDot"/>
          <w:sz w:val="56"/>
          <w:szCs w:val="48"/>
        </w:rPr>
        <w:t xml:space="preserve"> </w:t>
      </w:r>
      <w:r w:rsidR="003C757F" w:rsidRPr="008B65CD">
        <w:rPr>
          <w:rStyle w:val="Brailleschrift"/>
          <w:b w:val="0"/>
        </w:rPr>
        <w:t>=</w:t>
      </w:r>
    </w:p>
    <w:p w14:paraId="27C71934" w14:textId="77777777" w:rsidR="00EE4838" w:rsidRPr="008B65CD" w:rsidRDefault="00EE4838" w:rsidP="000151B5">
      <w:pPr>
        <w:pStyle w:val="Kuerzungseinordnung"/>
      </w:pPr>
      <w:r w:rsidRPr="008B65CD">
        <w:t>(4.1.1 Liste der Lautgruppenkürzungen)</w:t>
      </w:r>
    </w:p>
    <w:p w14:paraId="1C1EAD38" w14:textId="77777777" w:rsidR="00EE4838" w:rsidRPr="008B65CD" w:rsidRDefault="00EE4838" w:rsidP="00F03CD5">
      <w:pPr>
        <w:pStyle w:val="berschrift6"/>
      </w:pPr>
      <w:r w:rsidRPr="008B65CD">
        <w:t>Beispiele:</w:t>
      </w:r>
    </w:p>
    <w:p w14:paraId="5FE80234" w14:textId="77777777" w:rsidR="00F53968" w:rsidRPr="008B65CD" w:rsidRDefault="00EE4838" w:rsidP="00F03CD5">
      <w:pPr>
        <w:pStyle w:val="Beispielliste"/>
      </w:pPr>
      <w:r w:rsidRPr="008B65CD">
        <w:t>Gehweg</w:t>
      </w:r>
      <w:r w:rsidR="003C757F" w:rsidRPr="008B65CD">
        <w:tab/>
      </w:r>
      <w:r w:rsidR="003C757F" w:rsidRPr="008B65CD">
        <w:rPr>
          <w:rStyle w:val="Brailleschrift"/>
        </w:rPr>
        <w:t>g=wg</w:t>
      </w:r>
    </w:p>
    <w:p w14:paraId="62A95BF5" w14:textId="77777777" w:rsidR="00F53968" w:rsidRPr="008B65CD" w:rsidRDefault="00EE4838" w:rsidP="00F03CD5">
      <w:pPr>
        <w:pStyle w:val="Beispielliste"/>
      </w:pPr>
      <w:r w:rsidRPr="008B65CD">
        <w:t>jeher</w:t>
      </w:r>
      <w:r w:rsidR="003C757F" w:rsidRPr="008B65CD">
        <w:tab/>
      </w:r>
      <w:r w:rsidR="003C757F" w:rsidRPr="008B65CD">
        <w:rPr>
          <w:rStyle w:val="Brailleschrift"/>
        </w:rPr>
        <w:t>j=7</w:t>
      </w:r>
    </w:p>
    <w:p w14:paraId="1639A265" w14:textId="77777777" w:rsidR="00F53968" w:rsidRPr="008B65CD" w:rsidRDefault="00EE4838" w:rsidP="00F03CD5">
      <w:pPr>
        <w:pStyle w:val="Beispielliste"/>
      </w:pPr>
      <w:r w:rsidRPr="008B65CD">
        <w:t>Sehhilfe</w:t>
      </w:r>
      <w:r w:rsidR="003C757F" w:rsidRPr="008B65CD">
        <w:tab/>
      </w:r>
      <w:r w:rsidR="003C757F" w:rsidRPr="008B65CD">
        <w:rPr>
          <w:rStyle w:val="Brailleschrift"/>
        </w:rPr>
        <w:t>s=hilfe</w:t>
      </w:r>
    </w:p>
    <w:p w14:paraId="3C17AEBE" w14:textId="77777777" w:rsidR="00F53968" w:rsidRPr="008B65CD" w:rsidRDefault="00EE4838" w:rsidP="00F03CD5">
      <w:pPr>
        <w:pStyle w:val="Beispielliste"/>
      </w:pPr>
      <w:r w:rsidRPr="008B65CD">
        <w:t>Vehikel</w:t>
      </w:r>
      <w:r w:rsidR="003C757F" w:rsidRPr="008B65CD">
        <w:tab/>
      </w:r>
      <w:r w:rsidR="003C757F" w:rsidRPr="008B65CD">
        <w:rPr>
          <w:rStyle w:val="Brailleschrift"/>
        </w:rPr>
        <w:t>v=iky</w:t>
      </w:r>
    </w:p>
    <w:p w14:paraId="739795BF" w14:textId="77777777" w:rsidR="003C757F" w:rsidRPr="008B65CD" w:rsidRDefault="00EE4838" w:rsidP="00F03CD5">
      <w:pPr>
        <w:pStyle w:val="Beispielliste"/>
        <w:rPr>
          <w:rStyle w:val="Brailleschrift"/>
        </w:rPr>
      </w:pPr>
      <w:r w:rsidRPr="008B65CD">
        <w:t>verehren</w:t>
      </w:r>
      <w:r w:rsidR="003C757F" w:rsidRPr="008B65CD">
        <w:tab/>
      </w:r>
      <w:r w:rsidR="003C757F" w:rsidRPr="008B65CD">
        <w:rPr>
          <w:rStyle w:val="Brailleschrift"/>
        </w:rPr>
        <w:t>-=rc</w:t>
      </w:r>
    </w:p>
    <w:p w14:paraId="1958C1B7" w14:textId="77777777" w:rsidR="00EE4838" w:rsidRPr="008B65CD" w:rsidRDefault="00EE4838" w:rsidP="00F03CD5">
      <w:pPr>
        <w:pStyle w:val="berschrift6"/>
      </w:pPr>
      <w:r w:rsidRPr="008B65CD">
        <w:t>Beachte:</w:t>
      </w:r>
    </w:p>
    <w:p w14:paraId="7D0C50BC" w14:textId="77777777" w:rsidR="00F53968" w:rsidRPr="008B65CD" w:rsidRDefault="003C757F" w:rsidP="00F03CD5">
      <w:pPr>
        <w:pStyle w:val="Beispielliste"/>
      </w:pPr>
      <w:r w:rsidRPr="008B65CD">
        <w:t>d</w:t>
      </w:r>
      <w:r w:rsidR="00EE4838" w:rsidRPr="008B65CD">
        <w:t>ehydrieren</w:t>
      </w:r>
      <w:r w:rsidRPr="008B65CD">
        <w:tab/>
      </w:r>
      <w:r w:rsidRPr="008B65CD">
        <w:rPr>
          <w:rStyle w:val="Brailleschrift"/>
        </w:rPr>
        <w:t>deh'ydr0rc</w:t>
      </w:r>
    </w:p>
    <w:p w14:paraId="5C823288" w14:textId="77777777" w:rsidR="00F53968" w:rsidRPr="008B65CD" w:rsidRDefault="00EE4838" w:rsidP="00F03CD5">
      <w:pPr>
        <w:pStyle w:val="Beispielliste"/>
      </w:pPr>
      <w:r w:rsidRPr="008B65CD">
        <w:t>Ehre</w:t>
      </w:r>
      <w:r w:rsidR="003C757F" w:rsidRPr="008B65CD">
        <w:tab/>
      </w:r>
      <w:r w:rsidR="003C757F" w:rsidRPr="008B65CD">
        <w:rPr>
          <w:rStyle w:val="Brailleschrift"/>
        </w:rPr>
        <w:t>ehre</w:t>
      </w:r>
    </w:p>
    <w:p w14:paraId="09D97D87" w14:textId="77777777" w:rsidR="00F53968" w:rsidRPr="008B65CD" w:rsidRDefault="00EE4838" w:rsidP="00F03CD5">
      <w:pPr>
        <w:pStyle w:val="Beispielliste"/>
      </w:pPr>
      <w:r w:rsidRPr="008B65CD">
        <w:t>Pferdehof</w:t>
      </w:r>
      <w:r w:rsidR="003C757F" w:rsidRPr="008B65CD">
        <w:tab/>
      </w:r>
      <w:r w:rsidR="003C757F" w:rsidRPr="008B65CD">
        <w:rPr>
          <w:rStyle w:val="Brailleschrift"/>
        </w:rPr>
        <w:t>pf7dehof</w:t>
      </w:r>
    </w:p>
    <w:p w14:paraId="77B149A7" w14:textId="77777777" w:rsidR="003C757F" w:rsidRPr="008B65CD" w:rsidRDefault="00EE4838" w:rsidP="00F03CD5">
      <w:pPr>
        <w:pStyle w:val="Beispielliste"/>
        <w:rPr>
          <w:rStyle w:val="Brailleschrift"/>
        </w:rPr>
      </w:pPr>
      <w:r w:rsidRPr="008B65CD">
        <w:t>Reh</w:t>
      </w:r>
      <w:r w:rsidR="003C757F" w:rsidRPr="008B65CD">
        <w:tab/>
      </w:r>
      <w:r w:rsidR="003C757F" w:rsidRPr="008B65CD">
        <w:rPr>
          <w:rStyle w:val="Brailleschrift"/>
        </w:rPr>
        <w:t>reh</w:t>
      </w:r>
    </w:p>
    <w:p w14:paraId="676392E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ZEHNT, MEHR, NEHM, SEHR</w:t>
      </w:r>
    </w:p>
    <w:p w14:paraId="7207EF99" w14:textId="77777777" w:rsidR="006F3BAD" w:rsidRPr="008B65CD" w:rsidRDefault="00EE4838" w:rsidP="00F03CD5">
      <w:pPr>
        <w:pStyle w:val="berschrift5"/>
      </w:pPr>
      <w:r w:rsidRPr="008B65CD">
        <w:t>EI</w:t>
      </w:r>
      <w:r w:rsidRPr="008B65CD">
        <w:rPr>
          <w:rFonts w:ascii="BrailleDinItaDot" w:hAnsi="BrailleDinItaDot"/>
          <w:sz w:val="56"/>
          <w:szCs w:val="48"/>
        </w:rPr>
        <w:t xml:space="preserve"> </w:t>
      </w:r>
      <w:r w:rsidR="003C757F" w:rsidRPr="008B65CD">
        <w:rPr>
          <w:rStyle w:val="Brailleschrift"/>
          <w:b w:val="0"/>
        </w:rPr>
        <w:t>3</w:t>
      </w:r>
    </w:p>
    <w:p w14:paraId="357FC38F" w14:textId="77777777" w:rsidR="00EE4838" w:rsidRPr="008B65CD" w:rsidRDefault="00EE4838" w:rsidP="000151B5">
      <w:pPr>
        <w:pStyle w:val="Kuerzungseinordnung"/>
      </w:pPr>
      <w:r w:rsidRPr="008B65CD">
        <w:t>(3 Die Vollschrift, 4.1.1 Liste der Lautgruppenkürzungen)</w:t>
      </w:r>
    </w:p>
    <w:p w14:paraId="017E0BE9" w14:textId="77777777" w:rsidR="00EE4838" w:rsidRPr="008B65CD" w:rsidRDefault="00EE4838" w:rsidP="00F03CD5">
      <w:pPr>
        <w:pStyle w:val="berschrift6"/>
      </w:pPr>
      <w:r w:rsidRPr="008B65CD">
        <w:t>Beispiele:</w:t>
      </w:r>
    </w:p>
    <w:p w14:paraId="5B9B9DA5" w14:textId="77777777" w:rsidR="00F53968" w:rsidRPr="008B65CD" w:rsidRDefault="00EE4838" w:rsidP="00F03CD5">
      <w:pPr>
        <w:pStyle w:val="Beispielliste"/>
      </w:pPr>
      <w:r w:rsidRPr="008B65CD">
        <w:t>eifrig</w:t>
      </w:r>
      <w:r w:rsidR="00277AFF" w:rsidRPr="008B65CD">
        <w:tab/>
      </w:r>
      <w:r w:rsidR="00277AFF" w:rsidRPr="008B65CD">
        <w:rPr>
          <w:rStyle w:val="Brailleschrift"/>
        </w:rPr>
        <w:t>3fr&gt;</w:t>
      </w:r>
    </w:p>
    <w:p w14:paraId="7BFB9F07" w14:textId="77777777" w:rsidR="00F53968" w:rsidRPr="008B65CD" w:rsidRDefault="00EE4838" w:rsidP="00F03CD5">
      <w:pPr>
        <w:pStyle w:val="Beispielliste"/>
      </w:pPr>
      <w:r w:rsidRPr="008B65CD">
        <w:t>Marseille</w:t>
      </w:r>
      <w:r w:rsidR="00277AFF" w:rsidRPr="008B65CD">
        <w:tab/>
      </w:r>
      <w:r w:rsidR="00277AFF" w:rsidRPr="008B65CD">
        <w:rPr>
          <w:rStyle w:val="Brailleschrift"/>
        </w:rPr>
        <w:t>m)s3qe</w:t>
      </w:r>
    </w:p>
    <w:p w14:paraId="7F10BDE9" w14:textId="77777777" w:rsidR="00F53968" w:rsidRPr="008B65CD" w:rsidRDefault="00EE4838" w:rsidP="00F03CD5">
      <w:pPr>
        <w:pStyle w:val="Beispielliste"/>
      </w:pPr>
      <w:r w:rsidRPr="008B65CD">
        <w:t>reisen</w:t>
      </w:r>
      <w:r w:rsidR="00277AFF" w:rsidRPr="008B65CD">
        <w:tab/>
      </w:r>
      <w:r w:rsidR="00277AFF" w:rsidRPr="008B65CD">
        <w:rPr>
          <w:rStyle w:val="Brailleschrift"/>
        </w:rPr>
        <w:t>r3sc</w:t>
      </w:r>
    </w:p>
    <w:p w14:paraId="405282EA" w14:textId="77777777" w:rsidR="00277AFF" w:rsidRPr="008B65CD" w:rsidRDefault="00EE4838" w:rsidP="00F03CD5">
      <w:pPr>
        <w:pStyle w:val="Beispielliste"/>
        <w:rPr>
          <w:rStyle w:val="Brailleschrift"/>
        </w:rPr>
      </w:pPr>
      <w:r w:rsidRPr="008B65CD">
        <w:t>Spiegelei</w:t>
      </w:r>
      <w:r w:rsidR="00277AFF" w:rsidRPr="008B65CD">
        <w:tab/>
      </w:r>
      <w:r w:rsidR="00277AFF" w:rsidRPr="008B65CD">
        <w:rPr>
          <w:rStyle w:val="Brailleschrift"/>
        </w:rPr>
        <w:t>sp0gy3</w:t>
      </w:r>
    </w:p>
    <w:p w14:paraId="38751ACF" w14:textId="77777777" w:rsidR="00EE4838" w:rsidRPr="008B65CD" w:rsidRDefault="00EE4838" w:rsidP="00F03CD5">
      <w:pPr>
        <w:pStyle w:val="berschrift6"/>
      </w:pPr>
      <w:r w:rsidRPr="008B65CD">
        <w:t>Beachte:</w:t>
      </w:r>
    </w:p>
    <w:p w14:paraId="7F923BD4" w14:textId="77777777" w:rsidR="00F53968" w:rsidRPr="008B65CD" w:rsidRDefault="00B859CC" w:rsidP="00F03CD5">
      <w:pPr>
        <w:pStyle w:val="Beispielliste"/>
      </w:pPr>
      <w:r w:rsidRPr="008B65CD">
        <w:rPr>
          <w:rFonts w:cs="Segoe UI Symbol"/>
        </w:rPr>
        <w:t>Atheist</w:t>
      </w:r>
      <w:r w:rsidR="00277AFF" w:rsidRPr="008B65CD">
        <w:rPr>
          <w:rFonts w:cs="Segoe UI Symbol"/>
        </w:rPr>
        <w:tab/>
      </w:r>
      <w:r w:rsidR="00277AFF" w:rsidRPr="008B65CD">
        <w:rPr>
          <w:rStyle w:val="Brailleschrift"/>
        </w:rPr>
        <w:t>athei</w:t>
      </w:r>
      <w:r w:rsidR="00B07EA5" w:rsidRPr="008B65CD">
        <w:rPr>
          <w:rStyle w:val="Brailleschrift"/>
        </w:rPr>
        <w:t>}</w:t>
      </w:r>
    </w:p>
    <w:p w14:paraId="280E42E8" w14:textId="77777777" w:rsidR="00F53968" w:rsidRPr="008B65CD" w:rsidRDefault="00EE4838" w:rsidP="00F03CD5">
      <w:pPr>
        <w:pStyle w:val="Beispielliste"/>
      </w:pPr>
      <w:r w:rsidRPr="008B65CD">
        <w:t>das Ei</w:t>
      </w:r>
      <w:r w:rsidR="00277AFF" w:rsidRPr="008B65CD">
        <w:tab/>
      </w:r>
      <w:r w:rsidR="00277AFF" w:rsidRPr="008B65CD">
        <w:rPr>
          <w:rStyle w:val="Brailleschrift"/>
        </w:rPr>
        <w:t>d '3</w:t>
      </w:r>
    </w:p>
    <w:p w14:paraId="462980BE" w14:textId="77777777" w:rsidR="00F53968" w:rsidRPr="008B65CD" w:rsidRDefault="00EE4838" w:rsidP="00F03CD5">
      <w:pPr>
        <w:pStyle w:val="Beispielliste"/>
      </w:pPr>
      <w:r w:rsidRPr="008B65CD">
        <w:t>kreieren</w:t>
      </w:r>
      <w:r w:rsidR="00277AFF" w:rsidRPr="008B65CD">
        <w:tab/>
      </w:r>
      <w:r w:rsidR="00277AFF" w:rsidRPr="008B65CD">
        <w:rPr>
          <w:rStyle w:val="Brailleschrift"/>
        </w:rPr>
        <w:t>kre0rc</w:t>
      </w:r>
    </w:p>
    <w:p w14:paraId="413CD749" w14:textId="77777777" w:rsidR="00277AFF" w:rsidRPr="008B65CD" w:rsidRDefault="00EE4838" w:rsidP="00F03CD5">
      <w:pPr>
        <w:pStyle w:val="Beispielliste"/>
        <w:rPr>
          <w:rStyle w:val="Brailleschrift"/>
        </w:rPr>
      </w:pPr>
      <w:r w:rsidRPr="008B65CD">
        <w:t>Reimport</w:t>
      </w:r>
      <w:r w:rsidR="00277AFF" w:rsidRPr="008B65CD">
        <w:tab/>
      </w:r>
      <w:r w:rsidR="00277AFF" w:rsidRPr="008B65CD">
        <w:rPr>
          <w:rStyle w:val="Brailleschrift"/>
        </w:rPr>
        <w:t>reimp?t</w:t>
      </w:r>
    </w:p>
    <w:p w14:paraId="561BD253" w14:textId="77777777" w:rsidR="006F3BAD" w:rsidRPr="008B65CD" w:rsidRDefault="00EE4838" w:rsidP="00F03CD5">
      <w:pPr>
        <w:pStyle w:val="berschrift5"/>
      </w:pPr>
      <w:r w:rsidRPr="008B65CD">
        <w:t>EIN</w:t>
      </w:r>
      <w:r w:rsidRPr="008B65CD">
        <w:rPr>
          <w:rFonts w:ascii="BrailleDinItaDot" w:hAnsi="BrailleDinItaDot"/>
          <w:sz w:val="56"/>
          <w:szCs w:val="48"/>
        </w:rPr>
        <w:t xml:space="preserve"> </w:t>
      </w:r>
      <w:r w:rsidR="00277AFF" w:rsidRPr="008B65CD">
        <w:rPr>
          <w:rStyle w:val="Brailleschrift"/>
          <w:b w:val="0"/>
        </w:rPr>
        <w:t>6</w:t>
      </w:r>
    </w:p>
    <w:p w14:paraId="0460ACF2" w14:textId="77777777" w:rsidR="00EE4838" w:rsidRPr="008B65CD" w:rsidRDefault="00EE4838" w:rsidP="000151B5">
      <w:pPr>
        <w:pStyle w:val="Kuerzungseinordnung"/>
      </w:pPr>
      <w:r w:rsidRPr="008B65CD">
        <w:t>(4.1.1 Liste der Lautgruppenkürzungen)</w:t>
      </w:r>
    </w:p>
    <w:p w14:paraId="0BD77DE2" w14:textId="77777777" w:rsidR="00EE4838" w:rsidRPr="008B65CD" w:rsidRDefault="00EE4838" w:rsidP="00F03CD5">
      <w:pPr>
        <w:pStyle w:val="berschrift6"/>
      </w:pPr>
      <w:r w:rsidRPr="008B65CD">
        <w:t>Beispiele:</w:t>
      </w:r>
    </w:p>
    <w:p w14:paraId="650502E4" w14:textId="77777777" w:rsidR="00F53968" w:rsidRPr="008B65CD" w:rsidRDefault="00EE4838" w:rsidP="00F03CD5">
      <w:pPr>
        <w:pStyle w:val="Beispielliste"/>
      </w:pPr>
      <w:r w:rsidRPr="008B65CD">
        <w:t>Alleinsein</w:t>
      </w:r>
      <w:r w:rsidR="00277AFF" w:rsidRPr="008B65CD">
        <w:tab/>
      </w:r>
      <w:r w:rsidR="00277AFF" w:rsidRPr="008B65CD">
        <w:rPr>
          <w:rStyle w:val="Brailleschrift"/>
        </w:rPr>
        <w:t>a6s6</w:t>
      </w:r>
    </w:p>
    <w:p w14:paraId="0C4CE316" w14:textId="77777777" w:rsidR="00F53968" w:rsidRPr="008B65CD" w:rsidRDefault="00EE4838" w:rsidP="00F03CD5">
      <w:pPr>
        <w:pStyle w:val="Beispielliste"/>
      </w:pPr>
      <w:r w:rsidRPr="008B65CD">
        <w:t>eine</w:t>
      </w:r>
      <w:r w:rsidR="00277AFF" w:rsidRPr="008B65CD">
        <w:tab/>
      </w:r>
      <w:r w:rsidR="00277AFF" w:rsidRPr="008B65CD">
        <w:rPr>
          <w:rStyle w:val="Brailleschrift"/>
        </w:rPr>
        <w:t>6e</w:t>
      </w:r>
    </w:p>
    <w:p w14:paraId="7CB078F0" w14:textId="77777777" w:rsidR="00F53968" w:rsidRPr="008B65CD" w:rsidRDefault="00EE4838" w:rsidP="00F03CD5">
      <w:pPr>
        <w:pStyle w:val="Beispielliste"/>
      </w:pPr>
      <w:r w:rsidRPr="008B65CD">
        <w:t>einmal</w:t>
      </w:r>
      <w:r w:rsidR="00277AFF" w:rsidRPr="008B65CD">
        <w:tab/>
      </w:r>
      <w:r w:rsidR="00277AFF" w:rsidRPr="008B65CD">
        <w:rPr>
          <w:rStyle w:val="Brailleschrift"/>
        </w:rPr>
        <w:t>6m</w:t>
      </w:r>
    </w:p>
    <w:p w14:paraId="191C8700" w14:textId="77777777" w:rsidR="00277AFF" w:rsidRPr="008B65CD" w:rsidRDefault="00EE4838" w:rsidP="00F03CD5">
      <w:pPr>
        <w:pStyle w:val="Beispielliste"/>
        <w:rPr>
          <w:rStyle w:val="Brailleschrift"/>
        </w:rPr>
      </w:pPr>
      <w:r w:rsidRPr="008B65CD">
        <w:t>einundzwanzig</w:t>
      </w:r>
      <w:r w:rsidR="00277AFF" w:rsidRPr="008B65CD">
        <w:tab/>
      </w:r>
      <w:r w:rsidR="00277AFF" w:rsidRPr="008B65CD">
        <w:rPr>
          <w:rStyle w:val="Brailleschrift"/>
        </w:rPr>
        <w:t>6,uzw+z&gt;</w:t>
      </w:r>
    </w:p>
    <w:p w14:paraId="7673CF8E" w14:textId="77777777" w:rsidR="009A6040" w:rsidRPr="008B65CD" w:rsidRDefault="009A6040" w:rsidP="00F03CD5">
      <w:pPr>
        <w:pStyle w:val="Beispielliste"/>
        <w:rPr>
          <w:rStyle w:val="Brailleschrift"/>
        </w:rPr>
      </w:pPr>
      <w:r w:rsidRPr="008B65CD">
        <w:t>Teint</w:t>
      </w:r>
      <w:r w:rsidRPr="008B65CD">
        <w:tab/>
      </w:r>
      <w:r w:rsidRPr="008B65CD">
        <w:rPr>
          <w:rStyle w:val="Brailleschrift"/>
        </w:rPr>
        <w:t>t6t</w:t>
      </w:r>
    </w:p>
    <w:p w14:paraId="53EE8281" w14:textId="77777777" w:rsidR="00EE4838" w:rsidRPr="008B65CD" w:rsidRDefault="00EE4838" w:rsidP="00F03CD5">
      <w:pPr>
        <w:pStyle w:val="berschrift6"/>
      </w:pPr>
      <w:r w:rsidRPr="008B65CD">
        <w:t>Beachte:</w:t>
      </w:r>
    </w:p>
    <w:p w14:paraId="00117BE3" w14:textId="77777777" w:rsidR="00F53968" w:rsidRPr="008B65CD" w:rsidRDefault="00EE4838" w:rsidP="00F03CD5">
      <w:pPr>
        <w:pStyle w:val="Beispielliste"/>
      </w:pPr>
      <w:r w:rsidRPr="008B65CD">
        <w:t>Koffein</w:t>
      </w:r>
      <w:r w:rsidR="00277AFF" w:rsidRPr="008B65CD">
        <w:tab/>
      </w:r>
      <w:r w:rsidR="00277AFF" w:rsidRPr="008B65CD">
        <w:rPr>
          <w:rStyle w:val="Brailleschrift"/>
        </w:rPr>
        <w:t>koffe*</w:t>
      </w:r>
    </w:p>
    <w:p w14:paraId="39CA71F5" w14:textId="77777777" w:rsidR="00A3021D" w:rsidRPr="008B65CD" w:rsidRDefault="00EE4838" w:rsidP="00F03CD5">
      <w:pPr>
        <w:pStyle w:val="Beispielliste"/>
        <w:rPr>
          <w:rStyle w:val="Brailleschrift"/>
        </w:rPr>
      </w:pPr>
      <w:r w:rsidRPr="008B65CD">
        <w:t>Nordseeinsel</w:t>
      </w:r>
      <w:r w:rsidR="00277AFF" w:rsidRPr="008B65CD">
        <w:tab/>
      </w:r>
      <w:r w:rsidR="00277AFF" w:rsidRPr="008B65CD">
        <w:rPr>
          <w:rStyle w:val="Brailleschrift"/>
        </w:rPr>
        <w:t>n?dsee*sy</w:t>
      </w:r>
    </w:p>
    <w:p w14:paraId="26828A37" w14:textId="77777777" w:rsidR="00EE4838" w:rsidRPr="008B65CD" w:rsidRDefault="00F03CD5" w:rsidP="00F03CD5">
      <w:pPr>
        <w:pStyle w:val="SieheAuch"/>
      </w:pPr>
      <w:r w:rsidRPr="008B65CD">
        <w:rPr>
          <w:rFonts w:ascii="Arial" w:hAnsi="Arial"/>
          <w:b/>
          <w:sz w:val="40"/>
        </w:rPr>
        <w:t>→</w:t>
      </w:r>
      <w:r w:rsidR="00A3021D" w:rsidRPr="008B65CD">
        <w:tab/>
      </w:r>
      <w:r w:rsidR="00EE4838" w:rsidRPr="008B65CD">
        <w:t>EINANDER, SEIN</w:t>
      </w:r>
    </w:p>
    <w:p w14:paraId="78FD28A8" w14:textId="77777777" w:rsidR="006F3BAD" w:rsidRPr="008B65CD" w:rsidRDefault="00EE4838" w:rsidP="00F03CD5">
      <w:pPr>
        <w:pStyle w:val="berschrift5"/>
      </w:pPr>
      <w:r w:rsidRPr="008B65CD">
        <w:t>EINANDER</w:t>
      </w:r>
      <w:r w:rsidRPr="008B65CD">
        <w:rPr>
          <w:rFonts w:ascii="BrailleDinItaDot" w:hAnsi="BrailleDinItaDot"/>
          <w:sz w:val="56"/>
          <w:szCs w:val="48"/>
        </w:rPr>
        <w:t xml:space="preserve"> </w:t>
      </w:r>
      <w:r w:rsidR="00277AFF" w:rsidRPr="008B65CD">
        <w:rPr>
          <w:rStyle w:val="Brailleschrift"/>
          <w:b w:val="0"/>
        </w:rPr>
        <w:t>,6</w:t>
      </w:r>
    </w:p>
    <w:p w14:paraId="230DBC94" w14:textId="77777777" w:rsidR="00EE4838" w:rsidRPr="008B65CD" w:rsidRDefault="00EE4838" w:rsidP="000151B5">
      <w:pPr>
        <w:pStyle w:val="Kuerzungseinordnung"/>
      </w:pPr>
      <w:r w:rsidRPr="008B65CD">
        <w:t>(4.5 Komma-Kürzungen)</w:t>
      </w:r>
    </w:p>
    <w:p w14:paraId="610843DE" w14:textId="77777777" w:rsidR="00EE4838" w:rsidRPr="008B65CD" w:rsidRDefault="00EE4838" w:rsidP="00F03CD5">
      <w:pPr>
        <w:pStyle w:val="berschrift6"/>
      </w:pPr>
      <w:r w:rsidRPr="008B65CD">
        <w:t>Beispiele:</w:t>
      </w:r>
    </w:p>
    <w:p w14:paraId="15208E24" w14:textId="77777777" w:rsidR="00F53968" w:rsidRPr="008B65CD" w:rsidRDefault="00EE4838" w:rsidP="00F03CD5">
      <w:pPr>
        <w:pStyle w:val="Beispielliste"/>
      </w:pPr>
      <w:r w:rsidRPr="008B65CD">
        <w:t>beieinander</w:t>
      </w:r>
      <w:r w:rsidR="00277AFF" w:rsidRPr="008B65CD">
        <w:tab/>
      </w:r>
      <w:r w:rsidR="00277AFF" w:rsidRPr="008B65CD">
        <w:rPr>
          <w:rStyle w:val="Brailleschrift"/>
        </w:rPr>
        <w:t>,b,6</w:t>
      </w:r>
    </w:p>
    <w:p w14:paraId="1CF9C389" w14:textId="77777777" w:rsidR="00277AFF" w:rsidRPr="008B65CD" w:rsidRDefault="00EE4838" w:rsidP="00F03CD5">
      <w:pPr>
        <w:pStyle w:val="Beispielliste"/>
        <w:rPr>
          <w:rStyle w:val="Brailleschrift"/>
        </w:rPr>
      </w:pPr>
      <w:r w:rsidRPr="008B65CD">
        <w:t>nebeneinander</w:t>
      </w:r>
      <w:r w:rsidR="00277AFF" w:rsidRPr="008B65CD">
        <w:tab/>
      </w:r>
      <w:r w:rsidR="00277AFF" w:rsidRPr="008B65CD">
        <w:rPr>
          <w:rStyle w:val="Brailleschrift"/>
        </w:rPr>
        <w:t>nb,6</w:t>
      </w:r>
    </w:p>
    <w:p w14:paraId="34CF2B0C" w14:textId="77777777" w:rsidR="006F3BAD" w:rsidRPr="008B65CD" w:rsidRDefault="00EE4838" w:rsidP="00F03CD5">
      <w:pPr>
        <w:pStyle w:val="berschrift5"/>
      </w:pPr>
      <w:r w:rsidRPr="008B65CD">
        <w:t>EL</w:t>
      </w:r>
      <w:r w:rsidRPr="008B65CD">
        <w:rPr>
          <w:rFonts w:ascii="BrailleDinItaDot" w:hAnsi="BrailleDinItaDot"/>
          <w:sz w:val="56"/>
          <w:szCs w:val="48"/>
        </w:rPr>
        <w:t xml:space="preserve"> </w:t>
      </w:r>
      <w:r w:rsidR="00277AFF" w:rsidRPr="008B65CD">
        <w:rPr>
          <w:rStyle w:val="Brailleschrift"/>
          <w:b w:val="0"/>
        </w:rPr>
        <w:t>y</w:t>
      </w:r>
    </w:p>
    <w:p w14:paraId="0AB341C1" w14:textId="77777777" w:rsidR="00EE4838" w:rsidRPr="008B65CD" w:rsidRDefault="00EE4838" w:rsidP="000151B5">
      <w:pPr>
        <w:pStyle w:val="Kuerzungseinordnung"/>
      </w:pPr>
      <w:r w:rsidRPr="008B65CD">
        <w:t>(4.1.1 Liste der Lautgruppenkürzungen)</w:t>
      </w:r>
    </w:p>
    <w:p w14:paraId="19EE4D27" w14:textId="77777777" w:rsidR="00EE4838" w:rsidRPr="008B65CD" w:rsidRDefault="00EE4838" w:rsidP="00F03CD5">
      <w:pPr>
        <w:pStyle w:val="berschrift6"/>
      </w:pPr>
      <w:r w:rsidRPr="008B65CD">
        <w:t>Beispiele:</w:t>
      </w:r>
    </w:p>
    <w:p w14:paraId="661281F2" w14:textId="77777777" w:rsidR="00F53968" w:rsidRPr="008B65CD" w:rsidRDefault="00EE4838" w:rsidP="00F03CD5">
      <w:pPr>
        <w:pStyle w:val="Beispielliste"/>
      </w:pPr>
      <w:r w:rsidRPr="008B65CD">
        <w:t>Elefant</w:t>
      </w:r>
      <w:r w:rsidR="00277AFF" w:rsidRPr="008B65CD">
        <w:tab/>
      </w:r>
      <w:r w:rsidR="00277AFF" w:rsidRPr="008B65CD">
        <w:rPr>
          <w:rStyle w:val="Brailleschrift"/>
        </w:rPr>
        <w:t>yef+t</w:t>
      </w:r>
    </w:p>
    <w:p w14:paraId="6F100444" w14:textId="77777777" w:rsidR="00F53968" w:rsidRPr="008B65CD" w:rsidRDefault="00EE4838" w:rsidP="00F03CD5">
      <w:pPr>
        <w:pStyle w:val="Beispielliste"/>
      </w:pPr>
      <w:r w:rsidRPr="008B65CD">
        <w:t>elf</w:t>
      </w:r>
      <w:r w:rsidR="00277AFF" w:rsidRPr="008B65CD">
        <w:tab/>
      </w:r>
      <w:r w:rsidR="00277AFF" w:rsidRPr="008B65CD">
        <w:rPr>
          <w:rStyle w:val="Brailleschrift"/>
        </w:rPr>
        <w:t>yf</w:t>
      </w:r>
    </w:p>
    <w:p w14:paraId="54809F5C" w14:textId="77777777" w:rsidR="00F53968" w:rsidRPr="008B65CD" w:rsidRDefault="00EE4838" w:rsidP="00F03CD5">
      <w:pPr>
        <w:pStyle w:val="Beispielliste"/>
      </w:pPr>
      <w:r w:rsidRPr="008B65CD">
        <w:t>Juwel</w:t>
      </w:r>
      <w:r w:rsidR="00277AFF" w:rsidRPr="008B65CD">
        <w:tab/>
      </w:r>
      <w:r w:rsidR="00277AFF" w:rsidRPr="008B65CD">
        <w:rPr>
          <w:rStyle w:val="Brailleschrift"/>
        </w:rPr>
        <w:t>juwy</w:t>
      </w:r>
    </w:p>
    <w:p w14:paraId="656E7399" w14:textId="77777777" w:rsidR="00277AFF" w:rsidRPr="008B65CD" w:rsidRDefault="00EE4838" w:rsidP="00F03CD5">
      <w:pPr>
        <w:pStyle w:val="Beispielliste"/>
        <w:rPr>
          <w:rStyle w:val="Brailleschrift"/>
        </w:rPr>
      </w:pPr>
      <w:r w:rsidRPr="008B65CD">
        <w:t>Welt</w:t>
      </w:r>
      <w:r w:rsidR="00277AFF" w:rsidRPr="008B65CD">
        <w:tab/>
      </w:r>
      <w:r w:rsidR="00277AFF" w:rsidRPr="008B65CD">
        <w:rPr>
          <w:rStyle w:val="Brailleschrift"/>
        </w:rPr>
        <w:t>wyt</w:t>
      </w:r>
    </w:p>
    <w:p w14:paraId="595592FE" w14:textId="77777777" w:rsidR="00EE4838" w:rsidRPr="008B65CD" w:rsidRDefault="00EE4838" w:rsidP="00F03CD5">
      <w:pPr>
        <w:pStyle w:val="berschrift6"/>
      </w:pPr>
      <w:r w:rsidRPr="008B65CD">
        <w:t>Beachte:</w:t>
      </w:r>
    </w:p>
    <w:p w14:paraId="42F4EF04" w14:textId="77777777" w:rsidR="00853795" w:rsidRPr="008B65CD" w:rsidRDefault="00277AFF" w:rsidP="00853795">
      <w:pPr>
        <w:pStyle w:val="Beispielliste"/>
        <w:rPr>
          <w:szCs w:val="48"/>
        </w:rPr>
      </w:pPr>
      <w:r w:rsidRPr="008B65CD">
        <w:t>b</w:t>
      </w:r>
      <w:r w:rsidR="00EE4838" w:rsidRPr="008B65CD">
        <w:t>eseelt</w:t>
      </w:r>
      <w:r w:rsidRPr="008B65CD">
        <w:tab/>
      </w:r>
      <w:r w:rsidRPr="008B65CD">
        <w:rPr>
          <w:rStyle w:val="Brailleschrift"/>
        </w:rPr>
        <w:t>;seelt</w:t>
      </w:r>
    </w:p>
    <w:p w14:paraId="49825700" w14:textId="77777777" w:rsidR="00853795" w:rsidRPr="008B65CD" w:rsidRDefault="00EE4838" w:rsidP="00853795">
      <w:pPr>
        <w:pStyle w:val="Beispielliste"/>
        <w:rPr>
          <w:szCs w:val="48"/>
        </w:rPr>
      </w:pPr>
      <w:r w:rsidRPr="008B65CD">
        <w:t>Blümelein</w:t>
      </w:r>
      <w:r w:rsidR="00277AFF" w:rsidRPr="008B65CD">
        <w:tab/>
      </w:r>
      <w:r w:rsidR="00277AFF" w:rsidRPr="008B65CD">
        <w:rPr>
          <w:rStyle w:val="Brailleschrift"/>
        </w:rPr>
        <w:t>bl8mel6</w:t>
      </w:r>
    </w:p>
    <w:p w14:paraId="28508014" w14:textId="77777777" w:rsidR="00853795" w:rsidRPr="008B65CD" w:rsidRDefault="00EE4838" w:rsidP="00F53968">
      <w:pPr>
        <w:pStyle w:val="Beispielliste"/>
        <w:ind w:right="6093"/>
      </w:pPr>
      <w:r w:rsidRPr="008B65CD">
        <w:t>El Salvador</w:t>
      </w:r>
      <w:r w:rsidR="00277AFF" w:rsidRPr="008B65CD">
        <w:tab/>
      </w:r>
      <w:r w:rsidR="00277AFF" w:rsidRPr="008B65CD">
        <w:rPr>
          <w:rStyle w:val="Brailleschrift"/>
        </w:rPr>
        <w:t>el s:vador</w:t>
      </w:r>
      <w:r w:rsidR="00F53968" w:rsidRPr="008B65CD">
        <w:rPr>
          <w:rStyle w:val="Brailleschrift"/>
        </w:rPr>
        <w:br/>
      </w:r>
      <w:r w:rsidRPr="008B65CD">
        <w:t>(Staat in Mittel</w:t>
      </w:r>
      <w:r w:rsidR="00853795" w:rsidRPr="008B65CD">
        <w:softHyphen/>
      </w:r>
      <w:r w:rsidRPr="008B65CD">
        <w:t>amerika</w:t>
      </w:r>
      <w:r w:rsidR="00B57467" w:rsidRPr="008B65CD">
        <w:t>)</w:t>
      </w:r>
    </w:p>
    <w:p w14:paraId="334E5A61" w14:textId="77777777" w:rsidR="004C6411" w:rsidRPr="008B65CD" w:rsidRDefault="00EE4838" w:rsidP="004C6411">
      <w:pPr>
        <w:pStyle w:val="Beispielliste"/>
        <w:ind w:right="6093"/>
      </w:pPr>
      <w:r w:rsidRPr="008B65CD">
        <w:t>Elen</w:t>
      </w:r>
      <w:r w:rsidR="00B57467" w:rsidRPr="008B65CD">
        <w:tab/>
      </w:r>
      <w:r w:rsidR="00B57467" w:rsidRPr="008B65CD">
        <w:rPr>
          <w:rStyle w:val="Brailleschrift"/>
        </w:rPr>
        <w:t>elc</w:t>
      </w:r>
      <w:r w:rsidR="00F53968" w:rsidRPr="008B65CD">
        <w:rPr>
          <w:rStyle w:val="Brailleschrift"/>
        </w:rPr>
        <w:br/>
      </w:r>
      <w:r w:rsidRPr="008B65CD">
        <w:t xml:space="preserve">(literarisch für </w:t>
      </w:r>
      <w:r w:rsidR="003C25F7" w:rsidRPr="008B65CD">
        <w:t>"</w:t>
      </w:r>
      <w:r w:rsidRPr="008B65CD">
        <w:t>Elch</w:t>
      </w:r>
      <w:r w:rsidR="003C25F7" w:rsidRPr="008B65CD">
        <w:t>"</w:t>
      </w:r>
      <w:r w:rsidRPr="008B65CD">
        <w:t>)</w:t>
      </w:r>
    </w:p>
    <w:p w14:paraId="5FEE1048" w14:textId="77777777" w:rsidR="00B57467" w:rsidRPr="008B65CD" w:rsidRDefault="00EE4838" w:rsidP="00853795">
      <w:pPr>
        <w:pStyle w:val="Beispielliste"/>
        <w:rPr>
          <w:rStyle w:val="Brailleschrift"/>
        </w:rPr>
      </w:pPr>
      <w:r w:rsidRPr="008B65CD">
        <w:t>Reiseleiter</w:t>
      </w:r>
      <w:r w:rsidR="00B57467" w:rsidRPr="008B65CD">
        <w:tab/>
      </w:r>
      <w:r w:rsidR="00B57467" w:rsidRPr="008B65CD">
        <w:rPr>
          <w:rStyle w:val="Brailleschrift"/>
        </w:rPr>
        <w:t>r3sel3t7</w:t>
      </w:r>
    </w:p>
    <w:p w14:paraId="4AF37A37"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GELEGEN, GESELLSCHAFT, MATERIAL, </w:t>
      </w:r>
      <w:r w:rsidR="00EE4838" w:rsidRPr="008B65CD">
        <w:t>MITTEL, SELBST, WELCH</w:t>
      </w:r>
    </w:p>
    <w:p w14:paraId="79A46492" w14:textId="77777777" w:rsidR="006F3BAD" w:rsidRPr="008B65CD" w:rsidRDefault="00EE4838" w:rsidP="00F03CD5">
      <w:pPr>
        <w:pStyle w:val="berschrift5"/>
      </w:pPr>
      <w:r w:rsidRPr="008B65CD">
        <w:t>EM</w:t>
      </w:r>
      <w:r w:rsidRPr="008B65CD">
        <w:rPr>
          <w:rFonts w:ascii="BrailleDinItaDot" w:hAnsi="BrailleDinItaDot"/>
          <w:sz w:val="56"/>
          <w:szCs w:val="48"/>
        </w:rPr>
        <w:t xml:space="preserve"> </w:t>
      </w:r>
      <w:r w:rsidR="00B07EA5" w:rsidRPr="008B65CD">
        <w:rPr>
          <w:rStyle w:val="Brailleschrift"/>
          <w:b w:val="0"/>
        </w:rPr>
        <w:t>{</w:t>
      </w:r>
    </w:p>
    <w:p w14:paraId="32B33804" w14:textId="77777777" w:rsidR="00EE4838" w:rsidRPr="008B65CD" w:rsidRDefault="00EE4838" w:rsidP="000151B5">
      <w:pPr>
        <w:pStyle w:val="Kuerzungseinordnung"/>
      </w:pPr>
      <w:r w:rsidRPr="008B65CD">
        <w:t>(4.1.1 Liste der Lautgruppenkürzungen)</w:t>
      </w:r>
    </w:p>
    <w:p w14:paraId="2078B86A" w14:textId="77777777" w:rsidR="00EE4838" w:rsidRPr="008B65CD" w:rsidRDefault="00EE4838" w:rsidP="00F03CD5">
      <w:pPr>
        <w:pStyle w:val="berschrift6"/>
      </w:pPr>
      <w:r w:rsidRPr="008B65CD">
        <w:t>Beispiele:</w:t>
      </w:r>
    </w:p>
    <w:p w14:paraId="52476E82" w14:textId="77777777" w:rsidR="00F53968" w:rsidRPr="008B65CD" w:rsidRDefault="00EE4838" w:rsidP="00F03CD5">
      <w:pPr>
        <w:pStyle w:val="Beispielliste"/>
        <w:rPr>
          <w:rStyle w:val="Brailleschrift"/>
        </w:rPr>
      </w:pPr>
      <w:r w:rsidRPr="008B65CD">
        <w:t>Emblem</w:t>
      </w:r>
      <w:r w:rsidR="00DD2924" w:rsidRPr="008B65CD">
        <w:tab/>
      </w:r>
      <w:r w:rsidR="00B07EA5" w:rsidRPr="008B65CD">
        <w:rPr>
          <w:rStyle w:val="Brailleschrift"/>
        </w:rPr>
        <w:t>{</w:t>
      </w:r>
      <w:r w:rsidR="00DD2924" w:rsidRPr="008B65CD">
        <w:rPr>
          <w:rStyle w:val="Brailleschrift"/>
        </w:rPr>
        <w:t>bl</w:t>
      </w:r>
      <w:r w:rsidR="00B07EA5" w:rsidRPr="008B65CD">
        <w:rPr>
          <w:rStyle w:val="Brailleschrift"/>
        </w:rPr>
        <w:t>{</w:t>
      </w:r>
    </w:p>
    <w:p w14:paraId="19674D51" w14:textId="77777777" w:rsidR="00F53968" w:rsidRPr="008B65CD" w:rsidRDefault="00EE4838" w:rsidP="00F03CD5">
      <w:pPr>
        <w:pStyle w:val="Beispielliste"/>
      </w:pPr>
      <w:r w:rsidRPr="008B65CD">
        <w:t>emeritiert</w:t>
      </w:r>
      <w:r w:rsidR="00DD2924" w:rsidRPr="008B65CD">
        <w:tab/>
      </w:r>
      <w:r w:rsidR="00B07EA5" w:rsidRPr="008B65CD">
        <w:rPr>
          <w:rStyle w:val="Brailleschrift"/>
        </w:rPr>
        <w:t>{</w:t>
      </w:r>
      <w:r w:rsidR="00DD2924" w:rsidRPr="008B65CD">
        <w:rPr>
          <w:rStyle w:val="Brailleschrift"/>
        </w:rPr>
        <w:t>7it0rt</w:t>
      </w:r>
      <w:r w:rsidR="008256FB" w:rsidRPr="008B65CD">
        <w:rPr>
          <w:rStyle w:val="Brailleschrift"/>
        </w:rPr>
        <w:t xml:space="preserve"> </w:t>
      </w:r>
      <w:r w:rsidRPr="008B65CD">
        <w:t>auch:</w:t>
      </w:r>
      <w:r w:rsidRPr="008B65CD">
        <w:rPr>
          <w:rStyle w:val="Brailleschrift"/>
        </w:rPr>
        <w:t xml:space="preserve"> </w:t>
      </w:r>
      <w:r w:rsidR="00DD2924" w:rsidRPr="008B65CD">
        <w:rPr>
          <w:rStyle w:val="Brailleschrift"/>
        </w:rPr>
        <w:t>em7it0rt</w:t>
      </w:r>
    </w:p>
    <w:p w14:paraId="2B0DD8F8" w14:textId="77777777" w:rsidR="00F53968" w:rsidRPr="008B65CD" w:rsidRDefault="00EE4838" w:rsidP="00F03CD5">
      <w:pPr>
        <w:pStyle w:val="Beispielliste"/>
      </w:pPr>
      <w:r w:rsidRPr="008B65CD">
        <w:t>Emission</w:t>
      </w:r>
      <w:r w:rsidR="00DD2924" w:rsidRPr="008B65CD">
        <w:tab/>
      </w:r>
      <w:r w:rsidR="00B07EA5" w:rsidRPr="008B65CD">
        <w:rPr>
          <w:rStyle w:val="Brailleschrift"/>
        </w:rPr>
        <w:t>{</w:t>
      </w:r>
      <w:r w:rsidR="00DD2924" w:rsidRPr="008B65CD">
        <w:rPr>
          <w:rStyle w:val="Brailleschrift"/>
        </w:rPr>
        <w:t>i</w:t>
      </w:r>
      <w:r w:rsidR="00B07EA5" w:rsidRPr="008B65CD">
        <w:rPr>
          <w:rStyle w:val="Brailleschrift"/>
        </w:rPr>
        <w:t>~</w:t>
      </w:r>
      <w:r w:rsidR="00DD2924" w:rsidRPr="008B65CD">
        <w:rPr>
          <w:rStyle w:val="Brailleschrift"/>
        </w:rPr>
        <w:t>ion</w:t>
      </w:r>
      <w:r w:rsidR="008256FB" w:rsidRPr="008B65CD">
        <w:rPr>
          <w:rStyle w:val="Brailleschrift"/>
        </w:rPr>
        <w:t xml:space="preserve"> </w:t>
      </w:r>
      <w:r w:rsidRPr="008B65CD">
        <w:t>auch:</w:t>
      </w:r>
      <w:r w:rsidRPr="008B65CD">
        <w:rPr>
          <w:rStyle w:val="Brailleschrift"/>
        </w:rPr>
        <w:t xml:space="preserve"> </w:t>
      </w:r>
      <w:r w:rsidR="00DD2924" w:rsidRPr="008B65CD">
        <w:rPr>
          <w:rStyle w:val="Brailleschrift"/>
        </w:rPr>
        <w:t>emi</w:t>
      </w:r>
      <w:r w:rsidR="00B07EA5" w:rsidRPr="008B65CD">
        <w:rPr>
          <w:rStyle w:val="Brailleschrift"/>
        </w:rPr>
        <w:t>~</w:t>
      </w:r>
      <w:r w:rsidR="00DD2924" w:rsidRPr="008B65CD">
        <w:rPr>
          <w:rStyle w:val="Brailleschrift"/>
        </w:rPr>
        <w:t>ion</w:t>
      </w:r>
    </w:p>
    <w:p w14:paraId="4D4972F1" w14:textId="77777777" w:rsidR="00F53968" w:rsidRPr="008B65CD" w:rsidRDefault="00EE4838" w:rsidP="00F03CD5">
      <w:pPr>
        <w:pStyle w:val="Beispielliste"/>
      </w:pPr>
      <w:r w:rsidRPr="008B65CD">
        <w:t>emsig</w:t>
      </w:r>
      <w:r w:rsidR="00DD2924" w:rsidRPr="008B65CD">
        <w:tab/>
      </w:r>
      <w:r w:rsidR="00B07EA5" w:rsidRPr="008B65CD">
        <w:rPr>
          <w:rStyle w:val="Brailleschrift"/>
        </w:rPr>
        <w:t>{</w:t>
      </w:r>
      <w:r w:rsidR="00DD2924" w:rsidRPr="008B65CD">
        <w:rPr>
          <w:rStyle w:val="Brailleschrift"/>
        </w:rPr>
        <w:t>s&gt;</w:t>
      </w:r>
    </w:p>
    <w:p w14:paraId="15CB6105" w14:textId="77777777" w:rsidR="00F53968" w:rsidRPr="008B65CD" w:rsidRDefault="00EE4838" w:rsidP="00F03CD5">
      <w:pPr>
        <w:pStyle w:val="Beispielliste"/>
      </w:pPr>
      <w:r w:rsidRPr="008B65CD">
        <w:t>fremd</w:t>
      </w:r>
      <w:r w:rsidR="00DD2924" w:rsidRPr="008B65CD">
        <w:tab/>
      </w:r>
      <w:r w:rsidR="00DD2924" w:rsidRPr="008B65CD">
        <w:rPr>
          <w:rStyle w:val="Brailleschrift"/>
        </w:rPr>
        <w:t>fr</w:t>
      </w:r>
      <w:r w:rsidR="00B07EA5" w:rsidRPr="008B65CD">
        <w:rPr>
          <w:rStyle w:val="Brailleschrift"/>
        </w:rPr>
        <w:t>{</w:t>
      </w:r>
      <w:r w:rsidR="00DD2924" w:rsidRPr="008B65CD">
        <w:rPr>
          <w:rStyle w:val="Brailleschrift"/>
        </w:rPr>
        <w:t>d</w:t>
      </w:r>
    </w:p>
    <w:p w14:paraId="3655ABA6" w14:textId="77777777" w:rsidR="00DD2924" w:rsidRPr="008B65CD" w:rsidRDefault="00EE4838" w:rsidP="00F03CD5">
      <w:pPr>
        <w:pStyle w:val="Beispielliste"/>
        <w:rPr>
          <w:rStyle w:val="Brailleschrift"/>
        </w:rPr>
      </w:pPr>
      <w:r w:rsidRPr="008B65CD">
        <w:t>Zement</w:t>
      </w:r>
      <w:r w:rsidR="00DD2924" w:rsidRPr="008B65CD">
        <w:tab/>
      </w:r>
      <w:r w:rsidR="00DD2924" w:rsidRPr="008B65CD">
        <w:rPr>
          <w:rStyle w:val="Brailleschrift"/>
        </w:rPr>
        <w:t>z</w:t>
      </w:r>
      <w:r w:rsidR="00B07EA5" w:rsidRPr="008B65CD">
        <w:rPr>
          <w:rStyle w:val="Brailleschrift"/>
        </w:rPr>
        <w:t>{</w:t>
      </w:r>
      <w:r w:rsidR="00DD2924" w:rsidRPr="008B65CD">
        <w:rPr>
          <w:rStyle w:val="Brailleschrift"/>
        </w:rPr>
        <w:t>ct</w:t>
      </w:r>
    </w:p>
    <w:p w14:paraId="0FA6C6F0" w14:textId="77777777" w:rsidR="00EE4838" w:rsidRPr="008B65CD" w:rsidRDefault="00EE4838" w:rsidP="00F03CD5">
      <w:pPr>
        <w:pStyle w:val="berschrift6"/>
      </w:pPr>
      <w:r w:rsidRPr="008B65CD">
        <w:t>Beachte:</w:t>
      </w:r>
    </w:p>
    <w:p w14:paraId="0C2AB18B" w14:textId="77777777" w:rsidR="00F53968" w:rsidRPr="008B65CD" w:rsidRDefault="00EE4838" w:rsidP="00F03CD5">
      <w:pPr>
        <w:pStyle w:val="Beispielliste"/>
      </w:pPr>
      <w:r w:rsidRPr="008B65CD">
        <w:t>Appartement</w:t>
      </w:r>
      <w:r w:rsidR="00DD2924" w:rsidRPr="008B65CD">
        <w:tab/>
      </w:r>
      <w:r w:rsidR="00DD2924" w:rsidRPr="008B65CD">
        <w:rPr>
          <w:rStyle w:val="Brailleschrift"/>
        </w:rPr>
        <w:t>app)(mct</w:t>
      </w:r>
    </w:p>
    <w:p w14:paraId="5CE9D87E" w14:textId="77777777" w:rsidR="00F53968" w:rsidRPr="008B65CD" w:rsidRDefault="00EE4838" w:rsidP="00F03CD5">
      <w:pPr>
        <w:pStyle w:val="Beispielliste"/>
      </w:pPr>
      <w:r w:rsidRPr="008B65CD">
        <w:t>Bademeister</w:t>
      </w:r>
      <w:r w:rsidR="00DD2924" w:rsidRPr="008B65CD">
        <w:tab/>
      </w:r>
      <w:r w:rsidR="00DD2924" w:rsidRPr="008B65CD">
        <w:rPr>
          <w:rStyle w:val="Brailleschrift"/>
        </w:rPr>
        <w:t>badem3</w:t>
      </w:r>
      <w:r w:rsidR="00B07EA5" w:rsidRPr="008B65CD">
        <w:rPr>
          <w:rStyle w:val="Brailleschrift"/>
        </w:rPr>
        <w:t>}</w:t>
      </w:r>
      <w:r w:rsidR="00DD2924" w:rsidRPr="008B65CD">
        <w:rPr>
          <w:rStyle w:val="Brailleschrift"/>
        </w:rPr>
        <w:t>7</w:t>
      </w:r>
    </w:p>
    <w:p w14:paraId="1223400E" w14:textId="77777777" w:rsidR="00F53968" w:rsidRPr="008B65CD" w:rsidRDefault="00EE4838" w:rsidP="00F03CD5">
      <w:pPr>
        <w:pStyle w:val="Beispielliste"/>
      </w:pPr>
      <w:r w:rsidRPr="008B65CD">
        <w:t>Dänemark</w:t>
      </w:r>
      <w:r w:rsidR="00DD2924" w:rsidRPr="008B65CD">
        <w:tab/>
      </w:r>
      <w:r w:rsidR="00DD2924" w:rsidRPr="008B65CD">
        <w:rPr>
          <w:rStyle w:val="Brailleschrift"/>
        </w:rPr>
        <w:t>d`nem)k</w:t>
      </w:r>
    </w:p>
    <w:p w14:paraId="6D5D0A3D" w14:textId="77777777" w:rsidR="00F53968" w:rsidRPr="008B65CD" w:rsidRDefault="00EE4838" w:rsidP="00F03CD5">
      <w:pPr>
        <w:pStyle w:val="Beispielliste"/>
      </w:pPr>
      <w:r w:rsidRPr="008B65CD">
        <w:t>Gentleman</w:t>
      </w:r>
      <w:r w:rsidR="00DD2924" w:rsidRPr="008B65CD">
        <w:tab/>
      </w:r>
      <w:r w:rsidR="00DD2924" w:rsidRPr="008B65CD">
        <w:rPr>
          <w:rStyle w:val="Brailleschrift"/>
        </w:rPr>
        <w:t>gctleman</w:t>
      </w:r>
    </w:p>
    <w:p w14:paraId="255EA5FF" w14:textId="77777777" w:rsidR="00F53968" w:rsidRPr="008B65CD" w:rsidRDefault="00EE4838" w:rsidP="00F03CD5">
      <w:pPr>
        <w:pStyle w:val="Beispielliste"/>
      </w:pPr>
      <w:r w:rsidRPr="008B65CD">
        <w:t>Klemme</w:t>
      </w:r>
      <w:r w:rsidR="00DD2924" w:rsidRPr="008B65CD">
        <w:tab/>
      </w:r>
      <w:r w:rsidR="00DD2924" w:rsidRPr="008B65CD">
        <w:rPr>
          <w:rStyle w:val="Brailleschrift"/>
        </w:rPr>
        <w:t>klexe</w:t>
      </w:r>
    </w:p>
    <w:p w14:paraId="3B12E767" w14:textId="77777777" w:rsidR="00F53968" w:rsidRPr="008B65CD" w:rsidRDefault="00EE4838" w:rsidP="00F03CD5">
      <w:pPr>
        <w:pStyle w:val="Beispielliste"/>
      </w:pPr>
      <w:r w:rsidRPr="008B65CD">
        <w:t>Management</w:t>
      </w:r>
      <w:r w:rsidR="00DD2924" w:rsidRPr="008B65CD">
        <w:tab/>
      </w:r>
      <w:r w:rsidR="00DD2924" w:rsidRPr="008B65CD">
        <w:rPr>
          <w:rStyle w:val="Brailleschrift"/>
        </w:rPr>
        <w:t>m+a&amp;mct</w:t>
      </w:r>
    </w:p>
    <w:p w14:paraId="5F4423FF" w14:textId="77777777" w:rsidR="00DD2924" w:rsidRPr="008B65CD" w:rsidRDefault="00EE4838" w:rsidP="00F03CD5">
      <w:pPr>
        <w:pStyle w:val="Beispielliste"/>
        <w:rPr>
          <w:rStyle w:val="Brailleschrift"/>
        </w:rPr>
      </w:pPr>
      <w:r w:rsidRPr="008B65CD">
        <w:t>reinemachen</w:t>
      </w:r>
      <w:r w:rsidR="00DD2924" w:rsidRPr="008B65CD">
        <w:tab/>
      </w:r>
      <w:r w:rsidR="00DD2924" w:rsidRPr="008B65CD">
        <w:rPr>
          <w:rStyle w:val="Brailleschrift"/>
        </w:rPr>
        <w:t>r6em&lt;c</w:t>
      </w:r>
    </w:p>
    <w:p w14:paraId="5425D5B6"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EM, DEMOKRAT, NACHDEM</w:t>
      </w:r>
    </w:p>
    <w:p w14:paraId="4A848C6B" w14:textId="77777777" w:rsidR="006F3BAD" w:rsidRPr="008B65CD" w:rsidRDefault="00EE4838" w:rsidP="00F03CD5">
      <w:pPr>
        <w:pStyle w:val="berschrift5"/>
      </w:pPr>
      <w:r w:rsidRPr="008B65CD">
        <w:t>EN</w:t>
      </w:r>
      <w:r w:rsidRPr="008B65CD">
        <w:rPr>
          <w:rFonts w:ascii="BrailleDinItaDot" w:hAnsi="BrailleDinItaDot"/>
          <w:sz w:val="56"/>
          <w:szCs w:val="48"/>
        </w:rPr>
        <w:t xml:space="preserve"> </w:t>
      </w:r>
      <w:r w:rsidR="00DD2924" w:rsidRPr="008B65CD">
        <w:rPr>
          <w:rStyle w:val="Brailleschrift"/>
          <w:b w:val="0"/>
        </w:rPr>
        <w:t>c</w:t>
      </w:r>
    </w:p>
    <w:p w14:paraId="5A0BD4E3" w14:textId="77777777" w:rsidR="00EE4838" w:rsidRPr="008B65CD" w:rsidRDefault="00EE4838" w:rsidP="000151B5">
      <w:pPr>
        <w:pStyle w:val="Kuerzungseinordnung"/>
      </w:pPr>
      <w:r w:rsidRPr="008B65CD">
        <w:t>(4.1.1 Liste der Lautgruppenkürzungen)</w:t>
      </w:r>
    </w:p>
    <w:p w14:paraId="12F2F783" w14:textId="77777777" w:rsidR="00EE4838" w:rsidRPr="008B65CD" w:rsidRDefault="00EE4838" w:rsidP="00F03CD5">
      <w:pPr>
        <w:pStyle w:val="berschrift6"/>
      </w:pPr>
      <w:r w:rsidRPr="008B65CD">
        <w:t>Beispiele:</w:t>
      </w:r>
    </w:p>
    <w:p w14:paraId="0E0E1769" w14:textId="77777777" w:rsidR="00F53968" w:rsidRPr="008B65CD" w:rsidRDefault="00EE4838" w:rsidP="00F03CD5">
      <w:pPr>
        <w:pStyle w:val="Beispielliste"/>
      </w:pPr>
      <w:r w:rsidRPr="008B65CD">
        <w:t>beenden</w:t>
      </w:r>
      <w:r w:rsidR="00DD2924" w:rsidRPr="008B65CD">
        <w:tab/>
      </w:r>
      <w:r w:rsidR="00DD2924" w:rsidRPr="008B65CD">
        <w:rPr>
          <w:rStyle w:val="Brailleschrift"/>
        </w:rPr>
        <w:t>;cdc</w:t>
      </w:r>
    </w:p>
    <w:p w14:paraId="4DA4E12C" w14:textId="77777777" w:rsidR="00F53968" w:rsidRPr="008B65CD" w:rsidRDefault="00EE4838" w:rsidP="00F03CD5">
      <w:pPr>
        <w:pStyle w:val="Beispielliste"/>
      </w:pPr>
      <w:r w:rsidRPr="008B65CD">
        <w:t>Ende</w:t>
      </w:r>
      <w:r w:rsidR="00DD2924" w:rsidRPr="008B65CD">
        <w:tab/>
      </w:r>
      <w:r w:rsidR="00DD2924" w:rsidRPr="008B65CD">
        <w:rPr>
          <w:rStyle w:val="Brailleschrift"/>
        </w:rPr>
        <w:t>cde</w:t>
      </w:r>
    </w:p>
    <w:p w14:paraId="495F4082" w14:textId="77777777" w:rsidR="00F53968" w:rsidRPr="008B65CD" w:rsidRDefault="00EE4838" w:rsidP="00F03CD5">
      <w:pPr>
        <w:pStyle w:val="Beispielliste"/>
      </w:pPr>
      <w:r w:rsidRPr="008B65CD">
        <w:t>nennen</w:t>
      </w:r>
      <w:r w:rsidR="00DD2924" w:rsidRPr="008B65CD">
        <w:tab/>
      </w:r>
      <w:r w:rsidR="00DD2924" w:rsidRPr="008B65CD">
        <w:rPr>
          <w:rStyle w:val="Brailleschrift"/>
        </w:rPr>
        <w:t>ncnc</w:t>
      </w:r>
    </w:p>
    <w:p w14:paraId="663A87CD" w14:textId="77777777" w:rsidR="00ED3482" w:rsidRPr="008B65CD" w:rsidRDefault="00EE4838" w:rsidP="00F03CD5">
      <w:pPr>
        <w:pStyle w:val="Beispielliste"/>
      </w:pPr>
      <w:r w:rsidRPr="008B65CD">
        <w:t>renovieren</w:t>
      </w:r>
      <w:r w:rsidR="00DD2924" w:rsidRPr="008B65CD">
        <w:tab/>
      </w:r>
      <w:r w:rsidR="00DD2924" w:rsidRPr="008B65CD">
        <w:rPr>
          <w:rStyle w:val="Brailleschrift"/>
        </w:rPr>
        <w:t>rcov0rc</w:t>
      </w:r>
      <w:r w:rsidR="008256FB" w:rsidRPr="008B65CD">
        <w:rPr>
          <w:rStyle w:val="Brailleschrift"/>
        </w:rPr>
        <w:t xml:space="preserve"> </w:t>
      </w:r>
      <w:r w:rsidRPr="008B65CD">
        <w:t>auch:</w:t>
      </w:r>
      <w:r w:rsidRPr="008B65CD">
        <w:rPr>
          <w:rStyle w:val="Brailleschrift"/>
        </w:rPr>
        <w:t xml:space="preserve"> </w:t>
      </w:r>
      <w:r w:rsidR="00DD2924" w:rsidRPr="008B65CD">
        <w:rPr>
          <w:rStyle w:val="Brailleschrift"/>
        </w:rPr>
        <w:t>renov0rc</w:t>
      </w:r>
    </w:p>
    <w:p w14:paraId="6E78B5BC" w14:textId="77777777" w:rsidR="00EE4838" w:rsidRPr="008B65CD" w:rsidRDefault="00EE4838" w:rsidP="00F03CD5">
      <w:pPr>
        <w:pStyle w:val="berschrift6"/>
      </w:pPr>
      <w:r w:rsidRPr="008B65CD">
        <w:t>Beachte:</w:t>
      </w:r>
    </w:p>
    <w:p w14:paraId="27E0ED93" w14:textId="77777777" w:rsidR="00F53968" w:rsidRPr="008B65CD" w:rsidRDefault="00EE4838" w:rsidP="00F53968">
      <w:pPr>
        <w:pStyle w:val="Beispielliste"/>
      </w:pPr>
      <w:r w:rsidRPr="008B65CD">
        <w:t>Aix-en-Provence</w:t>
      </w:r>
      <w:r w:rsidR="00346327" w:rsidRPr="008B65CD">
        <w:tab/>
      </w:r>
      <w:r w:rsidR="00346327" w:rsidRPr="008B65CD">
        <w:rPr>
          <w:rStyle w:val="Brailleschrift"/>
        </w:rPr>
        <w:t>ai'x-en-qvc'ce</w:t>
      </w:r>
      <w:r w:rsidR="00F53968" w:rsidRPr="008B65CD">
        <w:rPr>
          <w:rStyle w:val="Brailleschrift"/>
        </w:rPr>
        <w:br/>
      </w:r>
      <w:r w:rsidRPr="008B65CD">
        <w:t xml:space="preserve">(Stadt in </w:t>
      </w:r>
      <w:r w:rsidR="00D7251A" w:rsidRPr="008B65CD">
        <w:t>S</w:t>
      </w:r>
      <w:r w:rsidRPr="008B65CD">
        <w:t>üdfrank</w:t>
      </w:r>
      <w:r w:rsidR="00F53968" w:rsidRPr="008B65CD">
        <w:softHyphen/>
      </w:r>
      <w:r w:rsidRPr="008B65CD">
        <w:t>reich)</w:t>
      </w:r>
    </w:p>
    <w:p w14:paraId="7B06F90A" w14:textId="77777777" w:rsidR="00EF7F91" w:rsidRPr="008B65CD" w:rsidRDefault="00EE4838" w:rsidP="00F03CD5">
      <w:pPr>
        <w:pStyle w:val="Beispielliste"/>
      </w:pPr>
      <w:r w:rsidRPr="008B65CD">
        <w:t>Hen</w:t>
      </w:r>
      <w:r w:rsidR="00346327" w:rsidRPr="008B65CD">
        <w:tab/>
      </w:r>
      <w:r w:rsidR="00346327" w:rsidRPr="008B65CD">
        <w:rPr>
          <w:rStyle w:val="Brailleschrift"/>
        </w:rPr>
        <w:t>hen</w:t>
      </w:r>
      <w:r w:rsidR="00F53968" w:rsidRPr="008B65CD">
        <w:br/>
        <w:t>(</w:t>
      </w:r>
      <w:r w:rsidR="0088310C" w:rsidRPr="008B65CD">
        <w:t xml:space="preserve">hebräischer </w:t>
      </w:r>
      <w:r w:rsidR="00FA2B32" w:rsidRPr="008B65CD">
        <w:t>N</w:t>
      </w:r>
      <w:r w:rsidRPr="008B65CD">
        <w:t>ame</w:t>
      </w:r>
      <w:r w:rsidR="0088310C" w:rsidRPr="008B65CD">
        <w:t>)</w:t>
      </w:r>
    </w:p>
    <w:p w14:paraId="558CF04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DEN, DENEN, DENN, DESSEN, EBENSO, ENT-, GEGEN, GEGENÜBER, GEGENWART, GELEGEN, GEWESEN, GEWORDEN, IRGEND, JAHRTAUSEND, NEBEN, NOMMEN, NOTWENDIG, ÖFFENTLICH, WÄHREND, WENIG, WENN, WESENTLICH, WORDEN, ZUSAMMEN, ZWISCHEN</w:t>
      </w:r>
    </w:p>
    <w:p w14:paraId="1AEA2F75" w14:textId="77777777" w:rsidR="006F3BAD" w:rsidRPr="008B65CD" w:rsidRDefault="00EE4838" w:rsidP="00F03CD5">
      <w:pPr>
        <w:pStyle w:val="berschrift5"/>
      </w:pPr>
      <w:r w:rsidRPr="008B65CD">
        <w:t>ENT-</w:t>
      </w:r>
      <w:r w:rsidRPr="008B65CD">
        <w:rPr>
          <w:rFonts w:ascii="BrailleDinItaDot" w:hAnsi="BrailleDinItaDot"/>
          <w:sz w:val="56"/>
          <w:szCs w:val="48"/>
        </w:rPr>
        <w:t xml:space="preserve"> </w:t>
      </w:r>
      <w:r w:rsidR="00B07EA5" w:rsidRPr="008B65CD">
        <w:rPr>
          <w:rStyle w:val="Brailleschrift"/>
          <w:b w:val="0"/>
        </w:rPr>
        <w:t>~</w:t>
      </w:r>
      <w:r w:rsidR="00EF1E3A" w:rsidRPr="008B65CD">
        <w:rPr>
          <w:rStyle w:val="Brailleschrift"/>
          <w:b w:val="0"/>
        </w:rPr>
        <w:t>-</w:t>
      </w:r>
    </w:p>
    <w:p w14:paraId="252B4B4F" w14:textId="77777777" w:rsidR="00EE4838" w:rsidRPr="008B65CD" w:rsidRDefault="00EE4838" w:rsidP="000151B5">
      <w:pPr>
        <w:pStyle w:val="Kuerzungseinordnung"/>
      </w:pPr>
      <w:r w:rsidRPr="008B65CD">
        <w:t>(4.2.1 Kürzungen vor Wortstämmen)</w:t>
      </w:r>
    </w:p>
    <w:p w14:paraId="08F4EB32" w14:textId="77777777" w:rsidR="00EE4838" w:rsidRPr="008B65CD" w:rsidRDefault="00EE4838" w:rsidP="00F03CD5">
      <w:pPr>
        <w:pStyle w:val="berschrift6"/>
      </w:pPr>
      <w:r w:rsidRPr="008B65CD">
        <w:t>Beispiele:</w:t>
      </w:r>
    </w:p>
    <w:p w14:paraId="36EF9A4E" w14:textId="77777777" w:rsidR="00F53968" w:rsidRPr="008B65CD" w:rsidRDefault="00EE4838" w:rsidP="00F03CD5">
      <w:pPr>
        <w:pStyle w:val="Beispielliste"/>
      </w:pPr>
      <w:r w:rsidRPr="008B65CD">
        <w:t>entbehren</w:t>
      </w:r>
      <w:r w:rsidR="00EF1E3A" w:rsidRPr="008B65CD">
        <w:tab/>
      </w:r>
      <w:r w:rsidR="00B07EA5" w:rsidRPr="008B65CD">
        <w:rPr>
          <w:rStyle w:val="Brailleschrift"/>
        </w:rPr>
        <w:t>~</w:t>
      </w:r>
      <w:r w:rsidR="00EF1E3A" w:rsidRPr="008B65CD">
        <w:rPr>
          <w:rStyle w:val="Brailleschrift"/>
        </w:rPr>
        <w:t>b=rc</w:t>
      </w:r>
    </w:p>
    <w:p w14:paraId="20FF8492" w14:textId="77777777" w:rsidR="00F53968" w:rsidRPr="008B65CD" w:rsidRDefault="00EE4838" w:rsidP="00F03CD5">
      <w:pPr>
        <w:pStyle w:val="Beispielliste"/>
      </w:pPr>
      <w:r w:rsidRPr="008B65CD">
        <w:t>entlässt</w:t>
      </w:r>
      <w:r w:rsidR="00EF1E3A" w:rsidRPr="008B65CD">
        <w:tab/>
      </w:r>
      <w:r w:rsidR="00B07EA5" w:rsidRPr="008B65CD">
        <w:rPr>
          <w:rStyle w:val="Brailleschrift"/>
        </w:rPr>
        <w:t>~</w:t>
      </w:r>
      <w:r w:rsidR="00EF1E3A" w:rsidRPr="008B65CD">
        <w:rPr>
          <w:rStyle w:val="Brailleschrift"/>
        </w:rPr>
        <w:t>!lt</w:t>
      </w:r>
    </w:p>
    <w:p w14:paraId="058D8D8A" w14:textId="77777777" w:rsidR="006F3BAD" w:rsidRPr="008B65CD" w:rsidRDefault="00EE4838" w:rsidP="00F03CD5">
      <w:pPr>
        <w:pStyle w:val="Beispielliste"/>
        <w:rPr>
          <w:rStyle w:val="Brailleschrift"/>
        </w:rPr>
      </w:pPr>
      <w:r w:rsidRPr="008B65CD">
        <w:t>entschließen</w:t>
      </w:r>
      <w:r w:rsidR="00EF1E3A" w:rsidRPr="008B65CD">
        <w:tab/>
      </w:r>
      <w:r w:rsidR="00B07EA5" w:rsidRPr="008B65CD">
        <w:rPr>
          <w:rStyle w:val="Brailleschrift"/>
        </w:rPr>
        <w:t>~</w:t>
      </w:r>
      <w:r w:rsidR="00EF1E3A" w:rsidRPr="008B65CD">
        <w:rPr>
          <w:rStyle w:val="Brailleschrift"/>
        </w:rPr>
        <w:t>5</w:t>
      </w:r>
      <w:r w:rsidR="00B07EA5" w:rsidRPr="008B65CD">
        <w:rPr>
          <w:rStyle w:val="Brailleschrift"/>
        </w:rPr>
        <w:t>~</w:t>
      </w:r>
      <w:r w:rsidR="00EF1E3A" w:rsidRPr="008B65CD">
        <w:rPr>
          <w:rStyle w:val="Brailleschrift"/>
        </w:rPr>
        <w:t>c</w:t>
      </w:r>
    </w:p>
    <w:p w14:paraId="227B98F6" w14:textId="77777777" w:rsidR="00EE4838" w:rsidRPr="008B65CD" w:rsidRDefault="00EE4838" w:rsidP="00F03CD5">
      <w:pPr>
        <w:pStyle w:val="berschrift6"/>
      </w:pPr>
      <w:r w:rsidRPr="008B65CD">
        <w:t>Beachte:</w:t>
      </w:r>
    </w:p>
    <w:p w14:paraId="7AA7E730" w14:textId="77777777" w:rsidR="00F53968" w:rsidRPr="008B65CD" w:rsidRDefault="00EE4838" w:rsidP="00F03CD5">
      <w:pPr>
        <w:pStyle w:val="Beispielliste"/>
      </w:pPr>
      <w:r w:rsidRPr="008B65CD">
        <w:t>Ente</w:t>
      </w:r>
      <w:r w:rsidR="00EF1E3A" w:rsidRPr="008B65CD">
        <w:tab/>
      </w:r>
      <w:r w:rsidR="00EF1E3A" w:rsidRPr="008B65CD">
        <w:rPr>
          <w:rStyle w:val="Brailleschrift"/>
        </w:rPr>
        <w:t>c(</w:t>
      </w:r>
    </w:p>
    <w:p w14:paraId="165D03C4" w14:textId="77777777" w:rsidR="00F53968" w:rsidRPr="008B65CD" w:rsidRDefault="00EE4838" w:rsidP="00F03CD5">
      <w:pPr>
        <w:pStyle w:val="Beispielliste"/>
      </w:pPr>
      <w:r w:rsidRPr="008B65CD">
        <w:t>Entente</w:t>
      </w:r>
      <w:r w:rsidR="00EF1E3A" w:rsidRPr="008B65CD">
        <w:tab/>
      </w:r>
      <w:r w:rsidR="00EF1E3A" w:rsidRPr="008B65CD">
        <w:rPr>
          <w:rStyle w:val="Brailleschrift"/>
        </w:rPr>
        <w:t>ctc(</w:t>
      </w:r>
    </w:p>
    <w:p w14:paraId="09663C44" w14:textId="77777777" w:rsidR="00F53968" w:rsidRPr="008B65CD" w:rsidRDefault="00EE4838" w:rsidP="00F03CD5">
      <w:pPr>
        <w:pStyle w:val="Beispielliste"/>
      </w:pPr>
      <w:r w:rsidRPr="008B65CD">
        <w:t>Ententeich</w:t>
      </w:r>
      <w:r w:rsidR="00EF1E3A" w:rsidRPr="008B65CD">
        <w:tab/>
      </w:r>
      <w:r w:rsidR="00EF1E3A" w:rsidRPr="008B65CD">
        <w:rPr>
          <w:rStyle w:val="Brailleschrift"/>
        </w:rPr>
        <w:t>ctct34</w:t>
      </w:r>
    </w:p>
    <w:p w14:paraId="3222A9D0" w14:textId="77777777" w:rsidR="00F53968" w:rsidRPr="008B65CD" w:rsidRDefault="00EE4838" w:rsidP="00F03CD5">
      <w:pPr>
        <w:pStyle w:val="Beispielliste"/>
      </w:pPr>
      <w:r w:rsidRPr="008B65CD">
        <w:t>entern</w:t>
      </w:r>
      <w:r w:rsidR="00EF1E3A" w:rsidRPr="008B65CD">
        <w:tab/>
      </w:r>
      <w:r w:rsidR="00EF1E3A" w:rsidRPr="008B65CD">
        <w:rPr>
          <w:rStyle w:val="Brailleschrift"/>
        </w:rPr>
        <w:t>ct7n</w:t>
      </w:r>
    </w:p>
    <w:p w14:paraId="76D9515F" w14:textId="77777777" w:rsidR="00F53968" w:rsidRPr="008B65CD" w:rsidRDefault="00EE4838" w:rsidP="00F03CD5">
      <w:pPr>
        <w:pStyle w:val="Beispielliste"/>
      </w:pPr>
      <w:r w:rsidRPr="008B65CD">
        <w:t>Entertainer</w:t>
      </w:r>
      <w:r w:rsidR="00EF1E3A" w:rsidRPr="008B65CD">
        <w:tab/>
      </w:r>
      <w:r w:rsidR="00EF1E3A" w:rsidRPr="008B65CD">
        <w:rPr>
          <w:rStyle w:val="Brailleschrift"/>
        </w:rPr>
        <w:t>ct7tain7</w:t>
      </w:r>
    </w:p>
    <w:p w14:paraId="0A13AE4A" w14:textId="77777777" w:rsidR="00F53968" w:rsidRPr="008B65CD" w:rsidRDefault="00EE4838" w:rsidP="00F03CD5">
      <w:pPr>
        <w:pStyle w:val="Beispielliste"/>
      </w:pPr>
      <w:r w:rsidRPr="008B65CD">
        <w:t>Enthusiasmus</w:t>
      </w:r>
      <w:r w:rsidR="00EF1E3A" w:rsidRPr="008B65CD">
        <w:tab/>
      </w:r>
      <w:r w:rsidR="00EF1E3A" w:rsidRPr="008B65CD">
        <w:rPr>
          <w:rStyle w:val="Brailleschrift"/>
        </w:rPr>
        <w:t>cthusiasmus</w:t>
      </w:r>
    </w:p>
    <w:p w14:paraId="3011FB44" w14:textId="77777777" w:rsidR="00145428" w:rsidRPr="008B65CD" w:rsidRDefault="00EE4838" w:rsidP="00F03CD5">
      <w:pPr>
        <w:pStyle w:val="Beispielliste"/>
        <w:rPr>
          <w:rStyle w:val="Brailleschrift"/>
        </w:rPr>
      </w:pPr>
      <w:r w:rsidRPr="008B65CD">
        <w:t>unentschlossen</w:t>
      </w:r>
      <w:r w:rsidR="00EF1E3A" w:rsidRPr="008B65CD">
        <w:tab/>
      </w:r>
      <w:r w:rsidR="00145428" w:rsidRPr="008B65CD">
        <w:rPr>
          <w:rStyle w:val="Brailleschrift"/>
        </w:rPr>
        <w:t>/ct5lo</w:t>
      </w:r>
      <w:r w:rsidR="00B07EA5" w:rsidRPr="008B65CD">
        <w:rPr>
          <w:rStyle w:val="Brailleschrift"/>
        </w:rPr>
        <w:t>~</w:t>
      </w:r>
      <w:r w:rsidR="00145428" w:rsidRPr="008B65CD">
        <w:rPr>
          <w:rStyle w:val="Brailleschrift"/>
        </w:rPr>
        <w:t>c</w:t>
      </w:r>
    </w:p>
    <w:p w14:paraId="3CE123E3" w14:textId="77777777" w:rsidR="006F3BAD" w:rsidRPr="008B65CD" w:rsidRDefault="00EE4838" w:rsidP="00F03CD5">
      <w:pPr>
        <w:pStyle w:val="berschrift5"/>
      </w:pPr>
      <w:r w:rsidRPr="008B65CD">
        <w:t>ER</w:t>
      </w:r>
      <w:r w:rsidRPr="008B65CD">
        <w:rPr>
          <w:rFonts w:ascii="BrailleDinItaDot" w:hAnsi="BrailleDinItaDot"/>
          <w:sz w:val="56"/>
          <w:szCs w:val="48"/>
        </w:rPr>
        <w:t xml:space="preserve"> </w:t>
      </w:r>
      <w:r w:rsidR="00325F01" w:rsidRPr="008B65CD">
        <w:rPr>
          <w:rStyle w:val="Brailleschrift"/>
          <w:b w:val="0"/>
        </w:rPr>
        <w:t>7</w:t>
      </w:r>
    </w:p>
    <w:p w14:paraId="242AA08C" w14:textId="77777777" w:rsidR="00EE4838" w:rsidRPr="008B65CD" w:rsidRDefault="00EE4838" w:rsidP="000151B5">
      <w:pPr>
        <w:pStyle w:val="Kuerzungseinordnung"/>
      </w:pPr>
      <w:r w:rsidRPr="008B65CD">
        <w:t>(4.1.1 Liste der Lautgruppenkürzungen)</w:t>
      </w:r>
    </w:p>
    <w:p w14:paraId="125DCF9D" w14:textId="77777777" w:rsidR="00EE4838" w:rsidRPr="008B65CD" w:rsidRDefault="00EE4838" w:rsidP="00F03CD5">
      <w:pPr>
        <w:pStyle w:val="berschrift6"/>
      </w:pPr>
      <w:r w:rsidRPr="008B65CD">
        <w:t>Beispiele:</w:t>
      </w:r>
    </w:p>
    <w:p w14:paraId="33F268B7" w14:textId="77777777" w:rsidR="00F53968" w:rsidRPr="008B65CD" w:rsidRDefault="00EE4838" w:rsidP="00F03CD5">
      <w:pPr>
        <w:pStyle w:val="Beispielliste"/>
      </w:pPr>
      <w:r w:rsidRPr="008B65CD">
        <w:t>Erbe</w:t>
      </w:r>
      <w:r w:rsidR="00325F01" w:rsidRPr="008B65CD">
        <w:tab/>
      </w:r>
      <w:r w:rsidR="00325F01" w:rsidRPr="008B65CD">
        <w:rPr>
          <w:rStyle w:val="Brailleschrift"/>
        </w:rPr>
        <w:t>7be</w:t>
      </w:r>
    </w:p>
    <w:p w14:paraId="75A81489" w14:textId="77777777" w:rsidR="00F53968" w:rsidRPr="008B65CD" w:rsidRDefault="00EE4838" w:rsidP="00F03CD5">
      <w:pPr>
        <w:pStyle w:val="Beispielliste"/>
      </w:pPr>
      <w:r w:rsidRPr="008B65CD">
        <w:t>ferner</w:t>
      </w:r>
      <w:r w:rsidR="00325F01" w:rsidRPr="008B65CD">
        <w:tab/>
      </w:r>
      <w:r w:rsidR="00325F01" w:rsidRPr="008B65CD">
        <w:rPr>
          <w:rStyle w:val="Brailleschrift"/>
        </w:rPr>
        <w:t>f7n7</w:t>
      </w:r>
    </w:p>
    <w:p w14:paraId="4C28C6BA" w14:textId="77777777" w:rsidR="00F53968" w:rsidRPr="008B65CD" w:rsidRDefault="00EE4838" w:rsidP="00F03CD5">
      <w:pPr>
        <w:pStyle w:val="Beispielliste"/>
      </w:pPr>
      <w:r w:rsidRPr="008B65CD">
        <w:t>Metier</w:t>
      </w:r>
      <w:r w:rsidR="00325F01" w:rsidRPr="008B65CD">
        <w:tab/>
      </w:r>
      <w:r w:rsidR="00325F01" w:rsidRPr="008B65CD">
        <w:rPr>
          <w:rStyle w:val="Brailleschrift"/>
        </w:rPr>
        <w:t>meti7</w:t>
      </w:r>
    </w:p>
    <w:p w14:paraId="535CAA41" w14:textId="77777777" w:rsidR="00F53968" w:rsidRPr="008B65CD" w:rsidRDefault="00EE4838" w:rsidP="00F03CD5">
      <w:pPr>
        <w:pStyle w:val="Beispielliste"/>
      </w:pPr>
      <w:r w:rsidRPr="008B65CD">
        <w:t>Pierre</w:t>
      </w:r>
      <w:r w:rsidR="00325F01" w:rsidRPr="008B65CD">
        <w:tab/>
      </w:r>
      <w:r w:rsidR="00325F01" w:rsidRPr="008B65CD">
        <w:rPr>
          <w:rStyle w:val="Brailleschrift"/>
        </w:rPr>
        <w:t>pi7re</w:t>
      </w:r>
    </w:p>
    <w:p w14:paraId="24FC73E7" w14:textId="77777777" w:rsidR="00F53968" w:rsidRPr="008B65CD" w:rsidRDefault="00EE4838" w:rsidP="00F03CD5">
      <w:pPr>
        <w:pStyle w:val="Beispielliste"/>
      </w:pPr>
      <w:r w:rsidRPr="008B65CD">
        <w:t>Premierminister</w:t>
      </w:r>
      <w:r w:rsidR="00325F01" w:rsidRPr="008B65CD">
        <w:tab/>
      </w:r>
      <w:r w:rsidR="00325F01" w:rsidRPr="008B65CD">
        <w:rPr>
          <w:rStyle w:val="Brailleschrift"/>
        </w:rPr>
        <w:t>pr</w:t>
      </w:r>
      <w:r w:rsidR="00B07EA5" w:rsidRPr="008B65CD">
        <w:rPr>
          <w:rStyle w:val="Brailleschrift"/>
        </w:rPr>
        <w:t>{</w:t>
      </w:r>
      <w:r w:rsidR="00325F01" w:rsidRPr="008B65CD">
        <w:rPr>
          <w:rStyle w:val="Brailleschrift"/>
        </w:rPr>
        <w:t>i7m*i</w:t>
      </w:r>
      <w:r w:rsidR="00B07EA5" w:rsidRPr="008B65CD">
        <w:rPr>
          <w:rStyle w:val="Brailleschrift"/>
        </w:rPr>
        <w:t>}</w:t>
      </w:r>
      <w:r w:rsidR="00325F01" w:rsidRPr="008B65CD">
        <w:rPr>
          <w:rStyle w:val="Brailleschrift"/>
        </w:rPr>
        <w:t>7</w:t>
      </w:r>
    </w:p>
    <w:p w14:paraId="03F73B2A" w14:textId="77777777" w:rsidR="00325F01" w:rsidRPr="008B65CD" w:rsidRDefault="00EE4838" w:rsidP="00F03CD5">
      <w:pPr>
        <w:pStyle w:val="Beispielliste"/>
        <w:rPr>
          <w:rStyle w:val="Brailleschrift"/>
        </w:rPr>
      </w:pPr>
      <w:r w:rsidRPr="008B65CD">
        <w:t>verbergen</w:t>
      </w:r>
      <w:r w:rsidR="00325F01" w:rsidRPr="008B65CD">
        <w:tab/>
      </w:r>
      <w:r w:rsidR="00325F01" w:rsidRPr="008B65CD">
        <w:rPr>
          <w:rStyle w:val="Brailleschrift"/>
        </w:rPr>
        <w:t>-b7gc</w:t>
      </w:r>
    </w:p>
    <w:p w14:paraId="3EA5705B" w14:textId="77777777" w:rsidR="00EE4838" w:rsidRPr="008B65CD" w:rsidRDefault="00EE4838" w:rsidP="00F03CD5">
      <w:pPr>
        <w:pStyle w:val="berschrift6"/>
      </w:pPr>
      <w:r w:rsidRPr="008B65CD">
        <w:t>Beachte:</w:t>
      </w:r>
    </w:p>
    <w:p w14:paraId="6BD43271" w14:textId="77777777" w:rsidR="00F53968" w:rsidRPr="008B65CD" w:rsidRDefault="00EE4838" w:rsidP="00F03CD5">
      <w:pPr>
        <w:pStyle w:val="Beispielliste"/>
      </w:pPr>
      <w:r w:rsidRPr="008B65CD">
        <w:t>Meer</w:t>
      </w:r>
      <w:r w:rsidR="00325F01" w:rsidRPr="008B65CD">
        <w:tab/>
      </w:r>
      <w:r w:rsidR="00325F01" w:rsidRPr="008B65CD">
        <w:rPr>
          <w:rStyle w:val="Brailleschrift"/>
        </w:rPr>
        <w:t>meer</w:t>
      </w:r>
    </w:p>
    <w:p w14:paraId="469FFBA8" w14:textId="77777777" w:rsidR="00F53968" w:rsidRPr="008B65CD" w:rsidRDefault="00EE4838" w:rsidP="00F03CD5">
      <w:pPr>
        <w:pStyle w:val="Beispielliste"/>
      </w:pPr>
      <w:r w:rsidRPr="008B65CD">
        <w:t>Rücknahmerecht</w:t>
      </w:r>
      <w:r w:rsidR="00325F01" w:rsidRPr="008B65CD">
        <w:tab/>
      </w:r>
      <w:r w:rsidR="00325F01" w:rsidRPr="008B65CD">
        <w:rPr>
          <w:rStyle w:val="Brailleschrift"/>
        </w:rPr>
        <w:t>r$nmert</w:t>
      </w:r>
    </w:p>
    <w:p w14:paraId="0286375F" w14:textId="77777777" w:rsidR="004D5A17" w:rsidRPr="008B65CD" w:rsidRDefault="00EE4838" w:rsidP="00F03CD5">
      <w:pPr>
        <w:pStyle w:val="Beispielliste"/>
        <w:rPr>
          <w:rStyle w:val="Brailleschrift"/>
        </w:rPr>
      </w:pPr>
      <w:r w:rsidRPr="008B65CD">
        <w:t>Warteraum</w:t>
      </w:r>
      <w:r w:rsidR="00325F01" w:rsidRPr="008B65CD">
        <w:tab/>
      </w:r>
      <w:r w:rsidR="00325F01" w:rsidRPr="008B65CD">
        <w:rPr>
          <w:rStyle w:val="Brailleschrift"/>
        </w:rPr>
        <w:t>w)(r1m</w:t>
      </w:r>
    </w:p>
    <w:p w14:paraId="7206FB1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BER, ANDER, BESONDER, BESSER, CHARAKTER, DAHER, DARÜBER, DER, EINANDER, FERTIG, GEGENÜBER, HERR, IMMER, INTERESS, JAHRHUNDERT, MATERIAL, MATERIELL, ODER, PERSON, SONDERN, ÜBER, ÜBERHAUPT, UNTER, VER-, VERHÄLTNIS, WERD, WIEDER</w:t>
      </w:r>
    </w:p>
    <w:p w14:paraId="10DBC1C8" w14:textId="77777777" w:rsidR="006F3BAD" w:rsidRPr="008B65CD" w:rsidRDefault="00EE4838" w:rsidP="00F03CD5">
      <w:pPr>
        <w:pStyle w:val="berschrift5"/>
      </w:pPr>
      <w:r w:rsidRPr="008B65CD">
        <w:t>ES</w:t>
      </w:r>
      <w:r w:rsidRPr="008B65CD">
        <w:rPr>
          <w:rFonts w:ascii="BrailleDinItaDot" w:hAnsi="BrailleDinItaDot"/>
          <w:sz w:val="56"/>
          <w:szCs w:val="48"/>
        </w:rPr>
        <w:t xml:space="preserve"> </w:t>
      </w:r>
      <w:r w:rsidR="00325F01" w:rsidRPr="008B65CD">
        <w:rPr>
          <w:rStyle w:val="Brailleschrift"/>
          <w:b w:val="0"/>
        </w:rPr>
        <w:t>%</w:t>
      </w:r>
    </w:p>
    <w:p w14:paraId="59A5DC03" w14:textId="77777777" w:rsidR="00EE4838" w:rsidRPr="008B65CD" w:rsidRDefault="00EE4838" w:rsidP="000151B5">
      <w:pPr>
        <w:pStyle w:val="Kuerzungseinordnung"/>
      </w:pPr>
      <w:r w:rsidRPr="008B65CD">
        <w:t>(4.1.1 Liste der Lautgruppenkürzungen)</w:t>
      </w:r>
    </w:p>
    <w:p w14:paraId="4AF64E6F" w14:textId="77777777" w:rsidR="00EE4838" w:rsidRPr="008B65CD" w:rsidRDefault="00EE4838" w:rsidP="00F03CD5">
      <w:pPr>
        <w:pStyle w:val="berschrift6"/>
      </w:pPr>
      <w:r w:rsidRPr="008B65CD">
        <w:t>Beispiele:</w:t>
      </w:r>
    </w:p>
    <w:p w14:paraId="662BCF04" w14:textId="77777777" w:rsidR="00F53968" w:rsidRPr="008B65CD" w:rsidRDefault="00EE4838" w:rsidP="00F03CD5">
      <w:pPr>
        <w:pStyle w:val="Beispielliste"/>
      </w:pPr>
      <w:r w:rsidRPr="008B65CD">
        <w:t>Bundestag</w:t>
      </w:r>
      <w:r w:rsidR="00325F01" w:rsidRPr="008B65CD">
        <w:tab/>
      </w:r>
      <w:r w:rsidR="00325F01" w:rsidRPr="008B65CD">
        <w:rPr>
          <w:rStyle w:val="Brailleschrift"/>
        </w:rPr>
        <w:t>b/d%tag</w:t>
      </w:r>
    </w:p>
    <w:p w14:paraId="39B1AC5D" w14:textId="77777777" w:rsidR="00F53968" w:rsidRPr="008B65CD" w:rsidRDefault="00EE4838" w:rsidP="00F03CD5">
      <w:pPr>
        <w:pStyle w:val="Beispielliste"/>
      </w:pPr>
      <w:r w:rsidRPr="008B65CD">
        <w:t>Espe</w:t>
      </w:r>
      <w:r w:rsidR="00325F01" w:rsidRPr="008B65CD">
        <w:tab/>
      </w:r>
      <w:r w:rsidR="00325F01" w:rsidRPr="008B65CD">
        <w:rPr>
          <w:rStyle w:val="Brailleschrift"/>
        </w:rPr>
        <w:t>%pe</w:t>
      </w:r>
    </w:p>
    <w:p w14:paraId="702E3271" w14:textId="77777777" w:rsidR="00F53968" w:rsidRPr="008B65CD" w:rsidRDefault="00EE4838" w:rsidP="00F03CD5">
      <w:pPr>
        <w:pStyle w:val="Beispielliste"/>
      </w:pPr>
      <w:r w:rsidRPr="008B65CD">
        <w:t>Resultat</w:t>
      </w:r>
      <w:r w:rsidR="00325F01" w:rsidRPr="008B65CD">
        <w:tab/>
      </w:r>
      <w:r w:rsidR="00325F01" w:rsidRPr="008B65CD">
        <w:rPr>
          <w:rStyle w:val="Brailleschrift"/>
        </w:rPr>
        <w:t>r%ultat</w:t>
      </w:r>
    </w:p>
    <w:p w14:paraId="3751FDE8" w14:textId="77777777" w:rsidR="00325F01" w:rsidRPr="008B65CD" w:rsidRDefault="00EE4838" w:rsidP="00F03CD5">
      <w:pPr>
        <w:pStyle w:val="Beispielliste"/>
        <w:rPr>
          <w:rStyle w:val="Brailleschrift"/>
        </w:rPr>
      </w:pPr>
      <w:r w:rsidRPr="008B65CD">
        <w:t>schönes</w:t>
      </w:r>
      <w:r w:rsidR="00325F01" w:rsidRPr="008B65CD">
        <w:tab/>
      </w:r>
      <w:r w:rsidR="00325F01" w:rsidRPr="008B65CD">
        <w:rPr>
          <w:rStyle w:val="Brailleschrift"/>
        </w:rPr>
        <w:t>59n%</w:t>
      </w:r>
    </w:p>
    <w:p w14:paraId="5F8673A3" w14:textId="77777777" w:rsidR="00EE4838" w:rsidRPr="008B65CD" w:rsidRDefault="00EE4838" w:rsidP="00F03CD5">
      <w:pPr>
        <w:pStyle w:val="berschrift6"/>
      </w:pPr>
      <w:r w:rsidRPr="008B65CD">
        <w:t>Beachte:</w:t>
      </w:r>
    </w:p>
    <w:p w14:paraId="440F238F" w14:textId="77777777" w:rsidR="00F53968" w:rsidRPr="008B65CD" w:rsidRDefault="00EE4838" w:rsidP="00F03CD5">
      <w:pPr>
        <w:pStyle w:val="Beispielliste"/>
      </w:pPr>
      <w:r w:rsidRPr="008B65CD">
        <w:t>Blues</w:t>
      </w:r>
      <w:r w:rsidR="00325F01" w:rsidRPr="008B65CD">
        <w:tab/>
      </w:r>
      <w:r w:rsidR="00325F01" w:rsidRPr="008B65CD">
        <w:rPr>
          <w:rStyle w:val="Brailleschrift"/>
        </w:rPr>
        <w:t>blues</w:t>
      </w:r>
    </w:p>
    <w:p w14:paraId="13D3FBA5" w14:textId="77777777" w:rsidR="00F53968" w:rsidRPr="008B65CD" w:rsidRDefault="00EE4838" w:rsidP="00F03CD5">
      <w:pPr>
        <w:pStyle w:val="Beispielliste"/>
      </w:pPr>
      <w:r w:rsidRPr="008B65CD">
        <w:t>Klischees</w:t>
      </w:r>
      <w:r w:rsidR="00325F01" w:rsidRPr="008B65CD">
        <w:tab/>
      </w:r>
      <w:r w:rsidR="00325F01" w:rsidRPr="008B65CD">
        <w:rPr>
          <w:rStyle w:val="Brailleschrift"/>
        </w:rPr>
        <w:t>kli5ees</w:t>
      </w:r>
    </w:p>
    <w:p w14:paraId="4669A27C" w14:textId="77777777" w:rsidR="00F53968" w:rsidRPr="008B65CD" w:rsidRDefault="00EE4838" w:rsidP="00F03CD5">
      <w:pPr>
        <w:pStyle w:val="Beispielliste"/>
      </w:pPr>
      <w:r w:rsidRPr="008B65CD">
        <w:t>Messer</w:t>
      </w:r>
      <w:r w:rsidR="00325F01" w:rsidRPr="008B65CD">
        <w:tab/>
      </w:r>
      <w:r w:rsidR="00325F01" w:rsidRPr="008B65CD">
        <w:rPr>
          <w:rStyle w:val="Brailleschrift"/>
        </w:rPr>
        <w:t>me</w:t>
      </w:r>
      <w:r w:rsidR="00B07EA5" w:rsidRPr="008B65CD">
        <w:rPr>
          <w:rStyle w:val="Brailleschrift"/>
        </w:rPr>
        <w:t>~</w:t>
      </w:r>
      <w:r w:rsidR="00325F01" w:rsidRPr="008B65CD">
        <w:rPr>
          <w:rStyle w:val="Brailleschrift"/>
        </w:rPr>
        <w:t>7</w:t>
      </w:r>
    </w:p>
    <w:p w14:paraId="5D8B5C11" w14:textId="77777777" w:rsidR="00325F01" w:rsidRPr="008B65CD" w:rsidRDefault="00EE4838" w:rsidP="00F03CD5">
      <w:pPr>
        <w:pStyle w:val="Beispielliste"/>
        <w:rPr>
          <w:rStyle w:val="Brailleschrift"/>
        </w:rPr>
      </w:pPr>
      <w:r w:rsidRPr="008B65CD">
        <w:t>Speisesaal</w:t>
      </w:r>
      <w:r w:rsidR="00325F01" w:rsidRPr="008B65CD">
        <w:tab/>
      </w:r>
      <w:r w:rsidR="00325F01" w:rsidRPr="008B65CD">
        <w:rPr>
          <w:rStyle w:val="Brailleschrift"/>
        </w:rPr>
        <w:t>sp3sesaal</w:t>
      </w:r>
    </w:p>
    <w:p w14:paraId="4657DD07"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BESSER, </w:t>
      </w:r>
      <w:r w:rsidR="00EE4838" w:rsidRPr="008B65CD">
        <w:t>DES</w:t>
      </w:r>
      <w:r w:rsidR="00D41359" w:rsidRPr="008B65CD">
        <w:t>, DESSEN</w:t>
      </w:r>
      <w:r w:rsidR="00EE4838" w:rsidRPr="008B65CD">
        <w:t xml:space="preserve">, </w:t>
      </w:r>
      <w:r w:rsidR="00A66669" w:rsidRPr="008B65CD">
        <w:t xml:space="preserve">GESELLSCHAFT, </w:t>
      </w:r>
      <w:r w:rsidR="00EE4838" w:rsidRPr="008B65CD">
        <w:t xml:space="preserve">GEWESEN, </w:t>
      </w:r>
      <w:r w:rsidR="00A66669" w:rsidRPr="008B65CD">
        <w:t xml:space="preserve">INTERESS, </w:t>
      </w:r>
      <w:r w:rsidR="00EE4838" w:rsidRPr="008B65CD">
        <w:t>WESENTLICH</w:t>
      </w:r>
    </w:p>
    <w:p w14:paraId="33C7421D" w14:textId="77777777" w:rsidR="006F3BAD" w:rsidRPr="008B65CD" w:rsidRDefault="00EE4838" w:rsidP="00F03CD5">
      <w:pPr>
        <w:pStyle w:val="berschrift5"/>
      </w:pPr>
      <w:r w:rsidRPr="008B65CD">
        <w:t>ETWA</w:t>
      </w:r>
      <w:r w:rsidRPr="008B65CD">
        <w:rPr>
          <w:rFonts w:ascii="BrailleDinItaDot" w:hAnsi="BrailleDinItaDot"/>
          <w:sz w:val="56"/>
          <w:szCs w:val="48"/>
        </w:rPr>
        <w:t xml:space="preserve"> </w:t>
      </w:r>
      <w:r w:rsidR="00325F01" w:rsidRPr="008B65CD">
        <w:rPr>
          <w:rStyle w:val="Brailleschrift"/>
          <w:b w:val="0"/>
        </w:rPr>
        <w:t>ea</w:t>
      </w:r>
    </w:p>
    <w:p w14:paraId="7E4033F0" w14:textId="77777777" w:rsidR="00EE4838" w:rsidRPr="008B65CD" w:rsidRDefault="00EE4838" w:rsidP="000151B5">
      <w:pPr>
        <w:pStyle w:val="Kuerzungseinordnung"/>
      </w:pPr>
      <w:r w:rsidRPr="008B65CD">
        <w:t>(4.4 Zweiformige Kürzungen)</w:t>
      </w:r>
    </w:p>
    <w:p w14:paraId="0015837D" w14:textId="77777777" w:rsidR="00EE4838" w:rsidRPr="008B65CD" w:rsidRDefault="00EE4838" w:rsidP="00F03CD5">
      <w:pPr>
        <w:pStyle w:val="berschrift6"/>
      </w:pPr>
      <w:r w:rsidRPr="008B65CD">
        <w:t>Beispiele:</w:t>
      </w:r>
    </w:p>
    <w:p w14:paraId="54620B48" w14:textId="77777777" w:rsidR="00F53968" w:rsidRPr="008B65CD" w:rsidRDefault="00EE4838" w:rsidP="00F03CD5">
      <w:pPr>
        <w:pStyle w:val="Beispielliste"/>
      </w:pPr>
      <w:r w:rsidRPr="008B65CD">
        <w:t>etwaig</w:t>
      </w:r>
      <w:r w:rsidR="00325F01" w:rsidRPr="008B65CD">
        <w:tab/>
      </w:r>
      <w:r w:rsidR="00325F01" w:rsidRPr="008B65CD">
        <w:rPr>
          <w:rStyle w:val="Brailleschrift"/>
        </w:rPr>
        <w:t>ea&gt;</w:t>
      </w:r>
    </w:p>
    <w:p w14:paraId="50579DD3" w14:textId="77777777" w:rsidR="00325F01" w:rsidRPr="008B65CD" w:rsidRDefault="00EE4838" w:rsidP="00F03CD5">
      <w:pPr>
        <w:pStyle w:val="Beispielliste"/>
        <w:rPr>
          <w:rStyle w:val="Brailleschrift"/>
        </w:rPr>
      </w:pPr>
      <w:r w:rsidRPr="008B65CD">
        <w:t>etwaiges</w:t>
      </w:r>
      <w:r w:rsidR="00325F01" w:rsidRPr="008B65CD">
        <w:tab/>
      </w:r>
      <w:r w:rsidR="00325F01" w:rsidRPr="008B65CD">
        <w:rPr>
          <w:rStyle w:val="Brailleschrift"/>
        </w:rPr>
        <w:t>ea&gt;%</w:t>
      </w:r>
    </w:p>
    <w:p w14:paraId="4C4E98DE"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14:paraId="7E4B6818" w14:textId="77777777" w:rsidR="006F3BAD" w:rsidRPr="008B65CD" w:rsidRDefault="00EE4838" w:rsidP="00F03CD5">
      <w:pPr>
        <w:pStyle w:val="berschrift5"/>
      </w:pPr>
      <w:r w:rsidRPr="008B65CD">
        <w:t>ETWAS</w:t>
      </w:r>
      <w:r w:rsidRPr="008B65CD">
        <w:rPr>
          <w:rFonts w:ascii="BrailleDinItaDot" w:hAnsi="BrailleDinItaDot"/>
          <w:sz w:val="56"/>
          <w:szCs w:val="48"/>
        </w:rPr>
        <w:t xml:space="preserve"> </w:t>
      </w:r>
      <w:r w:rsidR="00CC131E" w:rsidRPr="008B65CD">
        <w:rPr>
          <w:rStyle w:val="Brailleschrift"/>
          <w:b w:val="0"/>
        </w:rPr>
        <w:t>tw</w:t>
      </w:r>
    </w:p>
    <w:p w14:paraId="2DE54CB1" w14:textId="77777777" w:rsidR="00EE4838" w:rsidRPr="008B65CD" w:rsidRDefault="00EE4838" w:rsidP="000151B5">
      <w:pPr>
        <w:pStyle w:val="Kuerzungseinordnung"/>
      </w:pPr>
      <w:r w:rsidRPr="008B65CD">
        <w:t>(4.4 Zweiformige Kürzungen)</w:t>
      </w:r>
    </w:p>
    <w:p w14:paraId="50BBF266" w14:textId="77777777" w:rsidR="00EE4838" w:rsidRPr="008B65CD" w:rsidRDefault="00EE4838" w:rsidP="00F03CD5">
      <w:pPr>
        <w:pStyle w:val="berschrift6"/>
      </w:pPr>
      <w:r w:rsidRPr="008B65CD">
        <w:t>Beispiel:</w:t>
      </w:r>
    </w:p>
    <w:p w14:paraId="554F1390" w14:textId="77777777" w:rsidR="00267BEA" w:rsidRPr="008B65CD" w:rsidRDefault="00CC131E" w:rsidP="00F03CD5">
      <w:pPr>
        <w:pStyle w:val="Beispielliste"/>
        <w:rPr>
          <w:rStyle w:val="Brailleschrift"/>
        </w:rPr>
      </w:pPr>
      <w:r w:rsidRPr="008B65CD">
        <w:t>i</w:t>
      </w:r>
      <w:r w:rsidR="00EE4838" w:rsidRPr="008B65CD">
        <w:t>rgendetwas</w:t>
      </w:r>
      <w:r w:rsidRPr="008B65CD">
        <w:tab/>
      </w:r>
      <w:r w:rsidR="00267BEA" w:rsidRPr="008B65CD">
        <w:rPr>
          <w:rStyle w:val="Brailleschrift"/>
        </w:rPr>
        <w:t>igtw</w:t>
      </w:r>
    </w:p>
    <w:p w14:paraId="55AE535A" w14:textId="77777777" w:rsidR="006F3BAD" w:rsidRPr="008B65CD" w:rsidRDefault="00EE4838" w:rsidP="00F03CD5">
      <w:pPr>
        <w:pStyle w:val="berschrift5"/>
      </w:pPr>
      <w:r w:rsidRPr="008B65CD">
        <w:t>EU</w:t>
      </w:r>
      <w:r w:rsidRPr="008B65CD">
        <w:rPr>
          <w:rFonts w:ascii="BrailleDinItaDot" w:hAnsi="BrailleDinItaDot"/>
          <w:sz w:val="56"/>
          <w:szCs w:val="48"/>
        </w:rPr>
        <w:t xml:space="preserve"> </w:t>
      </w:r>
      <w:r w:rsidR="00267BEA" w:rsidRPr="008B65CD">
        <w:rPr>
          <w:rStyle w:val="Brailleschrift"/>
          <w:b w:val="0"/>
        </w:rPr>
        <w:t>2</w:t>
      </w:r>
    </w:p>
    <w:p w14:paraId="1BC08DF2" w14:textId="77777777" w:rsidR="00EE4838" w:rsidRPr="008B65CD" w:rsidRDefault="00EE4838" w:rsidP="000151B5">
      <w:pPr>
        <w:pStyle w:val="Kuerzungseinordnung"/>
      </w:pPr>
      <w:r w:rsidRPr="008B65CD">
        <w:t>(3 Die Vollschrift, 4.1.1 Liste der Lautgruppenkürzungen)</w:t>
      </w:r>
    </w:p>
    <w:p w14:paraId="4512461E" w14:textId="77777777" w:rsidR="00EE4838" w:rsidRPr="008B65CD" w:rsidRDefault="00EE4838" w:rsidP="00F03CD5">
      <w:pPr>
        <w:pStyle w:val="berschrift6"/>
      </w:pPr>
      <w:r w:rsidRPr="008B65CD">
        <w:t>Beispiele:</w:t>
      </w:r>
    </w:p>
    <w:p w14:paraId="6918D87E" w14:textId="77777777" w:rsidR="00F53968" w:rsidRPr="008B65CD" w:rsidRDefault="00267BEA" w:rsidP="00F03CD5">
      <w:pPr>
        <w:pStyle w:val="Beispielliste"/>
      </w:pPr>
      <w:r w:rsidRPr="008B65CD">
        <w:t>b</w:t>
      </w:r>
      <w:r w:rsidR="00EE4838" w:rsidRPr="008B65CD">
        <w:t>eugen</w:t>
      </w:r>
      <w:r w:rsidRPr="008B65CD">
        <w:tab/>
      </w:r>
      <w:r w:rsidRPr="008B65CD">
        <w:rPr>
          <w:rStyle w:val="Brailleschrift"/>
        </w:rPr>
        <w:t>b2gc</w:t>
      </w:r>
    </w:p>
    <w:p w14:paraId="793653AE" w14:textId="77777777" w:rsidR="00F53968" w:rsidRPr="008B65CD" w:rsidRDefault="00EE4838" w:rsidP="00F03CD5">
      <w:pPr>
        <w:pStyle w:val="Beispielliste"/>
      </w:pPr>
      <w:r w:rsidRPr="008B65CD">
        <w:t>Eulen</w:t>
      </w:r>
      <w:r w:rsidR="00267BEA" w:rsidRPr="008B65CD">
        <w:tab/>
      </w:r>
      <w:r w:rsidR="00267BEA" w:rsidRPr="008B65CD">
        <w:rPr>
          <w:rStyle w:val="Brailleschrift"/>
        </w:rPr>
        <w:t>2lc</w:t>
      </w:r>
    </w:p>
    <w:p w14:paraId="3435285B" w14:textId="77777777" w:rsidR="00267BEA" w:rsidRPr="008B65CD" w:rsidRDefault="00EE4838" w:rsidP="00F03CD5">
      <w:pPr>
        <w:pStyle w:val="Beispielliste"/>
        <w:rPr>
          <w:rStyle w:val="Brailleschrift"/>
        </w:rPr>
      </w:pPr>
      <w:r w:rsidRPr="008B65CD">
        <w:t>scheuern</w:t>
      </w:r>
      <w:r w:rsidR="00267BEA" w:rsidRPr="008B65CD">
        <w:tab/>
      </w:r>
      <w:r w:rsidR="00267BEA" w:rsidRPr="008B65CD">
        <w:rPr>
          <w:rStyle w:val="Brailleschrift"/>
        </w:rPr>
        <w:t>527n</w:t>
      </w:r>
    </w:p>
    <w:p w14:paraId="765A057E" w14:textId="77777777" w:rsidR="00EE4838" w:rsidRPr="008B65CD" w:rsidRDefault="00EE4838" w:rsidP="00F03CD5">
      <w:pPr>
        <w:pStyle w:val="berschrift6"/>
      </w:pPr>
      <w:r w:rsidRPr="008B65CD">
        <w:t>Beachte:</w:t>
      </w:r>
    </w:p>
    <w:p w14:paraId="7691BC30" w14:textId="77777777" w:rsidR="00F53968" w:rsidRPr="008B65CD" w:rsidRDefault="00EE4838" w:rsidP="00F03CD5">
      <w:pPr>
        <w:pStyle w:val="Beispielliste"/>
      </w:pPr>
      <w:r w:rsidRPr="008B65CD">
        <w:t>Elbeufer</w:t>
      </w:r>
      <w:r w:rsidR="00131BFF" w:rsidRPr="008B65CD">
        <w:tab/>
      </w:r>
      <w:r w:rsidR="00131BFF" w:rsidRPr="008B65CD">
        <w:rPr>
          <w:rStyle w:val="Brailleschrift"/>
        </w:rPr>
        <w:t>y;uf7</w:t>
      </w:r>
    </w:p>
    <w:p w14:paraId="4FED82BC" w14:textId="77777777" w:rsidR="00F53968" w:rsidRPr="008B65CD" w:rsidRDefault="00EE4838" w:rsidP="00F03CD5">
      <w:pPr>
        <w:pStyle w:val="Beispielliste"/>
      </w:pPr>
      <w:r w:rsidRPr="008B65CD">
        <w:t>Museum</w:t>
      </w:r>
      <w:r w:rsidR="00131BFF" w:rsidRPr="008B65CD">
        <w:tab/>
      </w:r>
      <w:r w:rsidR="00131BFF" w:rsidRPr="008B65CD">
        <w:rPr>
          <w:rStyle w:val="Brailleschrift"/>
        </w:rPr>
        <w:t>museum</w:t>
      </w:r>
    </w:p>
    <w:p w14:paraId="65BD4587" w14:textId="77777777" w:rsidR="00131BFF" w:rsidRPr="008B65CD" w:rsidRDefault="00EE4838" w:rsidP="00F03CD5">
      <w:pPr>
        <w:pStyle w:val="Beispielliste"/>
        <w:rPr>
          <w:rStyle w:val="Brailleschrift"/>
        </w:rPr>
      </w:pPr>
      <w:r w:rsidRPr="008B65CD">
        <w:t>Wegeunfall</w:t>
      </w:r>
      <w:r w:rsidR="00131BFF" w:rsidRPr="008B65CD">
        <w:tab/>
      </w:r>
      <w:r w:rsidR="00131BFF" w:rsidRPr="008B65CD">
        <w:rPr>
          <w:rStyle w:val="Brailleschrift"/>
        </w:rPr>
        <w:t>wge/fq</w:t>
      </w:r>
    </w:p>
    <w:p w14:paraId="29214714" w14:textId="77777777" w:rsidR="006F3BAD" w:rsidRPr="008B65CD" w:rsidRDefault="00EE4838" w:rsidP="00F03CD5">
      <w:pPr>
        <w:pStyle w:val="berschrift5"/>
      </w:pPr>
      <w:r w:rsidRPr="008B65CD">
        <w:t>EX</w:t>
      </w:r>
      <w:r w:rsidRPr="008B65CD">
        <w:rPr>
          <w:rFonts w:ascii="BrailleDinItaDot" w:hAnsi="BrailleDinItaDot"/>
          <w:sz w:val="56"/>
          <w:szCs w:val="48"/>
        </w:rPr>
        <w:t xml:space="preserve"> </w:t>
      </w:r>
      <w:r w:rsidR="00131BFF" w:rsidRPr="008B65CD">
        <w:rPr>
          <w:rStyle w:val="Brailleschrift"/>
          <w:b w:val="0"/>
        </w:rPr>
        <w:t>x</w:t>
      </w:r>
    </w:p>
    <w:p w14:paraId="7CB0877B" w14:textId="77777777" w:rsidR="00EE4838" w:rsidRPr="008B65CD" w:rsidRDefault="00EE4838" w:rsidP="000151B5">
      <w:pPr>
        <w:pStyle w:val="Kuerzungseinordnung"/>
      </w:pPr>
      <w:r w:rsidRPr="008B65CD">
        <w:t>(4.1.1 Liste der Lautgruppenkürzungen)</w:t>
      </w:r>
    </w:p>
    <w:p w14:paraId="1B4A62E3" w14:textId="77777777" w:rsidR="00EE4838" w:rsidRPr="008B65CD" w:rsidRDefault="00EE4838" w:rsidP="00F03CD5">
      <w:pPr>
        <w:pStyle w:val="berschrift6"/>
      </w:pPr>
      <w:r w:rsidRPr="008B65CD">
        <w:t>Beispiele:</w:t>
      </w:r>
    </w:p>
    <w:p w14:paraId="0FC052D8" w14:textId="77777777" w:rsidR="00F53968" w:rsidRPr="008B65CD" w:rsidRDefault="00EE4838" w:rsidP="00F03CD5">
      <w:pPr>
        <w:pStyle w:val="Beispielliste"/>
      </w:pPr>
      <w:r w:rsidRPr="008B65CD">
        <w:t>exakt</w:t>
      </w:r>
      <w:r w:rsidR="00131BFF" w:rsidRPr="008B65CD">
        <w:tab/>
      </w:r>
      <w:r w:rsidR="00131BFF" w:rsidRPr="008B65CD">
        <w:rPr>
          <w:rStyle w:val="Brailleschrift"/>
        </w:rPr>
        <w:t>xakt</w:t>
      </w:r>
    </w:p>
    <w:p w14:paraId="6036DAAB" w14:textId="77777777" w:rsidR="00F53968" w:rsidRPr="008B65CD" w:rsidRDefault="00EE4838" w:rsidP="00F53968">
      <w:pPr>
        <w:pStyle w:val="Beispielliste"/>
      </w:pPr>
      <w:r w:rsidRPr="008B65CD">
        <w:t>Excel</w:t>
      </w:r>
      <w:r w:rsidR="00131BFF" w:rsidRPr="008B65CD">
        <w:tab/>
      </w:r>
      <w:r w:rsidR="00131BFF" w:rsidRPr="008B65CD">
        <w:rPr>
          <w:rStyle w:val="Brailleschrift"/>
        </w:rPr>
        <w:t>x'cy</w:t>
      </w:r>
      <w:r w:rsidR="00F53968" w:rsidRPr="008B65CD">
        <w:rPr>
          <w:rStyle w:val="Brailleschrift"/>
        </w:rPr>
        <w:br/>
      </w:r>
      <w:r w:rsidRPr="008B65CD">
        <w:t>(Name eines</w:t>
      </w:r>
      <w:r w:rsidR="00F53968" w:rsidRPr="008B65CD">
        <w:t xml:space="preserve"> </w:t>
      </w:r>
      <w:r w:rsidR="00561303" w:rsidRPr="008B65CD">
        <w:t>W</w:t>
      </w:r>
      <w:r w:rsidRPr="008B65CD">
        <w:t>in</w:t>
      </w:r>
      <w:r w:rsidR="00F53968" w:rsidRPr="008B65CD">
        <w:softHyphen/>
      </w:r>
      <w:r w:rsidRPr="008B65CD">
        <w:t>dows-Programms)</w:t>
      </w:r>
    </w:p>
    <w:p w14:paraId="336FC6C9" w14:textId="77777777" w:rsidR="00F53968" w:rsidRPr="008B65CD" w:rsidRDefault="00EE4838" w:rsidP="00F03CD5">
      <w:pPr>
        <w:pStyle w:val="Beispielliste"/>
      </w:pPr>
      <w:r w:rsidRPr="008B65CD">
        <w:t>Exkanzler</w:t>
      </w:r>
      <w:r w:rsidR="00131BFF" w:rsidRPr="008B65CD">
        <w:tab/>
      </w:r>
      <w:r w:rsidR="00131BFF" w:rsidRPr="008B65CD">
        <w:rPr>
          <w:rStyle w:val="Brailleschrift"/>
        </w:rPr>
        <w:t>xk+zl7</w:t>
      </w:r>
    </w:p>
    <w:p w14:paraId="6229DFBD" w14:textId="77777777" w:rsidR="00131BFF" w:rsidRPr="008B65CD" w:rsidRDefault="00EE4838" w:rsidP="00F03CD5">
      <w:pPr>
        <w:pStyle w:val="Beispielliste"/>
        <w:rPr>
          <w:rStyle w:val="Brailleschrift"/>
        </w:rPr>
      </w:pPr>
      <w:r w:rsidRPr="008B65CD">
        <w:t>Extra</w:t>
      </w:r>
      <w:r w:rsidR="00131BFF" w:rsidRPr="008B65CD">
        <w:tab/>
      </w:r>
      <w:r w:rsidR="00131BFF" w:rsidRPr="008B65CD">
        <w:rPr>
          <w:rStyle w:val="Brailleschrift"/>
        </w:rPr>
        <w:t>xtra</w:t>
      </w:r>
    </w:p>
    <w:p w14:paraId="7B7943E0" w14:textId="77777777" w:rsidR="00EE4838" w:rsidRPr="008B65CD" w:rsidRDefault="00EE4838" w:rsidP="00F03CD5">
      <w:pPr>
        <w:pStyle w:val="berschrift6"/>
      </w:pPr>
      <w:r w:rsidRPr="008B65CD">
        <w:t>Beachte:</w:t>
      </w:r>
    </w:p>
    <w:p w14:paraId="762DEFFE" w14:textId="77777777" w:rsidR="00F53968" w:rsidRPr="008B65CD" w:rsidRDefault="00EE4838" w:rsidP="00F03CD5">
      <w:pPr>
        <w:pStyle w:val="Beispielliste"/>
      </w:pPr>
      <w:r w:rsidRPr="008B65CD">
        <w:t>Ex libris</w:t>
      </w:r>
      <w:r w:rsidR="00131BFF" w:rsidRPr="008B65CD">
        <w:tab/>
      </w:r>
      <w:r w:rsidR="00131BFF" w:rsidRPr="008B65CD">
        <w:rPr>
          <w:rStyle w:val="Brailleschrift"/>
        </w:rPr>
        <w:t>e'x libris</w:t>
      </w:r>
    </w:p>
    <w:p w14:paraId="5B5CDAC8" w14:textId="77777777" w:rsidR="00F53968" w:rsidRPr="008B65CD" w:rsidRDefault="00EE4838" w:rsidP="00F03CD5">
      <w:pPr>
        <w:pStyle w:val="Beispielliste"/>
      </w:pPr>
      <w:r w:rsidRPr="008B65CD">
        <w:t>Lexikon</w:t>
      </w:r>
      <w:r w:rsidR="00131BFF" w:rsidRPr="008B65CD">
        <w:tab/>
      </w:r>
      <w:r w:rsidR="00131BFF" w:rsidRPr="008B65CD">
        <w:rPr>
          <w:rStyle w:val="Brailleschrift"/>
        </w:rPr>
        <w:t>le'xikon</w:t>
      </w:r>
    </w:p>
    <w:p w14:paraId="14422012" w14:textId="77777777" w:rsidR="00131BFF" w:rsidRPr="008B65CD" w:rsidRDefault="00EE4838" w:rsidP="00F03CD5">
      <w:pPr>
        <w:pStyle w:val="Beispielliste"/>
        <w:rPr>
          <w:rStyle w:val="Brailleschrift"/>
        </w:rPr>
      </w:pPr>
      <w:r w:rsidRPr="008B65CD">
        <w:t>Staatsexamen</w:t>
      </w:r>
      <w:r w:rsidR="00131BFF" w:rsidRPr="008B65CD">
        <w:tab/>
      </w:r>
      <w:r w:rsidR="00B07EA5" w:rsidRPr="008B65CD">
        <w:rPr>
          <w:rStyle w:val="Brailleschrift"/>
        </w:rPr>
        <w:t>}</w:t>
      </w:r>
      <w:r w:rsidR="00131BFF" w:rsidRPr="008B65CD">
        <w:rPr>
          <w:rStyle w:val="Brailleschrift"/>
        </w:rPr>
        <w:t>tse'xamc</w:t>
      </w:r>
    </w:p>
    <w:p w14:paraId="47D51E37" w14:textId="77777777" w:rsidR="006F3BAD" w:rsidRPr="008B65CD" w:rsidRDefault="00EE4838" w:rsidP="00F03CD5">
      <w:pPr>
        <w:pStyle w:val="berschrift5"/>
      </w:pPr>
      <w:r w:rsidRPr="008B65CD">
        <w:t xml:space="preserve">FAHR </w:t>
      </w:r>
      <w:r w:rsidR="00131BFF" w:rsidRPr="008B65CD">
        <w:rPr>
          <w:rStyle w:val="Brailleschrift"/>
          <w:b w:val="0"/>
        </w:rPr>
        <w:t>,r</w:t>
      </w:r>
    </w:p>
    <w:p w14:paraId="55F50F5A" w14:textId="77777777" w:rsidR="00EE4838" w:rsidRPr="008B65CD" w:rsidRDefault="00EE4838" w:rsidP="000151B5">
      <w:pPr>
        <w:pStyle w:val="Kuerzungseinordnung"/>
      </w:pPr>
      <w:r w:rsidRPr="008B65CD">
        <w:t>(4.5 Komma-Kürzungen)</w:t>
      </w:r>
    </w:p>
    <w:p w14:paraId="355AD4B3" w14:textId="77777777" w:rsidR="00EE4838" w:rsidRPr="008B65CD" w:rsidRDefault="00EE4838" w:rsidP="00F03CD5">
      <w:pPr>
        <w:pStyle w:val="berschrift6"/>
      </w:pPr>
      <w:r w:rsidRPr="008B65CD">
        <w:t>Beispiele:</w:t>
      </w:r>
    </w:p>
    <w:p w14:paraId="789EAB2B" w14:textId="77777777" w:rsidR="00F53968" w:rsidRPr="008B65CD" w:rsidRDefault="00EE4838" w:rsidP="00F03CD5">
      <w:pPr>
        <w:pStyle w:val="Beispielliste"/>
      </w:pPr>
      <w:r w:rsidRPr="008B65CD">
        <w:t>fahren</w:t>
      </w:r>
      <w:r w:rsidR="00131BFF" w:rsidRPr="008B65CD">
        <w:tab/>
      </w:r>
      <w:r w:rsidR="00131BFF" w:rsidRPr="008B65CD">
        <w:rPr>
          <w:rStyle w:val="Brailleschrift"/>
        </w:rPr>
        <w:t>,rc</w:t>
      </w:r>
    </w:p>
    <w:p w14:paraId="7A199025" w14:textId="77777777" w:rsidR="00F53968" w:rsidRPr="008B65CD" w:rsidRDefault="00EE4838" w:rsidP="00F03CD5">
      <w:pPr>
        <w:pStyle w:val="Beispielliste"/>
      </w:pPr>
      <w:r w:rsidRPr="008B65CD">
        <w:t>fahrlässig</w:t>
      </w:r>
      <w:r w:rsidR="00131BFF" w:rsidRPr="008B65CD">
        <w:tab/>
      </w:r>
      <w:r w:rsidR="00131BFF" w:rsidRPr="008B65CD">
        <w:rPr>
          <w:rStyle w:val="Brailleschrift"/>
        </w:rPr>
        <w:t>,r!l&gt;</w:t>
      </w:r>
    </w:p>
    <w:p w14:paraId="41BBE1A3" w14:textId="77777777" w:rsidR="00F53968" w:rsidRPr="008B65CD" w:rsidRDefault="00EE4838" w:rsidP="00F03CD5">
      <w:pPr>
        <w:pStyle w:val="Beispielliste"/>
      </w:pPr>
      <w:r w:rsidRPr="008B65CD">
        <w:t>Fahrrad</w:t>
      </w:r>
      <w:r w:rsidR="00131BFF" w:rsidRPr="008B65CD">
        <w:tab/>
      </w:r>
      <w:r w:rsidR="00131BFF" w:rsidRPr="008B65CD">
        <w:rPr>
          <w:rStyle w:val="Brailleschrift"/>
        </w:rPr>
        <w:t>,rrad</w:t>
      </w:r>
    </w:p>
    <w:p w14:paraId="5FCC1057" w14:textId="77777777" w:rsidR="00F53968" w:rsidRPr="008B65CD" w:rsidRDefault="00EE4838" w:rsidP="00F03CD5">
      <w:pPr>
        <w:pStyle w:val="Beispielliste"/>
      </w:pPr>
      <w:r w:rsidRPr="008B65CD">
        <w:t>Fähre</w:t>
      </w:r>
      <w:r w:rsidR="00131BFF" w:rsidRPr="008B65CD">
        <w:tab/>
      </w:r>
      <w:r w:rsidR="00131BFF" w:rsidRPr="008B65CD">
        <w:rPr>
          <w:rStyle w:val="Brailleschrift"/>
        </w:rPr>
        <w:t>!re</w:t>
      </w:r>
    </w:p>
    <w:p w14:paraId="329BC98D" w14:textId="77777777" w:rsidR="00F53968" w:rsidRPr="008B65CD" w:rsidRDefault="00EE4838" w:rsidP="00F03CD5">
      <w:pPr>
        <w:pStyle w:val="Beispielliste"/>
      </w:pPr>
      <w:r w:rsidRPr="008B65CD">
        <w:t>gefährlich</w:t>
      </w:r>
      <w:r w:rsidR="00131BFF" w:rsidRPr="008B65CD">
        <w:tab/>
      </w:r>
      <w:r w:rsidR="00131BFF" w:rsidRPr="008B65CD">
        <w:rPr>
          <w:rStyle w:val="Brailleschrift"/>
        </w:rPr>
        <w:t>&amp;!r_</w:t>
      </w:r>
    </w:p>
    <w:p w14:paraId="1D8FE7F0" w14:textId="77777777" w:rsidR="00131BFF" w:rsidRPr="008B65CD" w:rsidRDefault="00EE4838" w:rsidP="00F03CD5">
      <w:pPr>
        <w:pStyle w:val="Beispielliste"/>
        <w:rPr>
          <w:rStyle w:val="Brailleschrift"/>
        </w:rPr>
      </w:pPr>
      <w:r w:rsidRPr="008B65CD">
        <w:t>Gefährtin</w:t>
      </w:r>
      <w:r w:rsidR="00131BFF" w:rsidRPr="008B65CD">
        <w:tab/>
      </w:r>
      <w:r w:rsidR="00131BFF" w:rsidRPr="008B65CD">
        <w:rPr>
          <w:rStyle w:val="Brailleschrift"/>
        </w:rPr>
        <w:t>&amp;!rt*</w:t>
      </w:r>
    </w:p>
    <w:p w14:paraId="34C1A121" w14:textId="77777777" w:rsidR="00EE4838" w:rsidRPr="008B65CD" w:rsidRDefault="00EE4838" w:rsidP="00F03CD5">
      <w:pPr>
        <w:pStyle w:val="berschrift6"/>
      </w:pPr>
      <w:r w:rsidRPr="008B65CD">
        <w:t>Beachte:</w:t>
      </w:r>
    </w:p>
    <w:p w14:paraId="034F38A6" w14:textId="77777777" w:rsidR="00131BFF" w:rsidRPr="008B65CD" w:rsidRDefault="00EE4838" w:rsidP="00F03CD5">
      <w:pPr>
        <w:pStyle w:val="Beispielliste"/>
        <w:rPr>
          <w:rStyle w:val="Brailleschrift"/>
        </w:rPr>
      </w:pPr>
      <w:r w:rsidRPr="008B65CD">
        <w:t>Fahrenheit</w:t>
      </w:r>
      <w:r w:rsidR="00131BFF" w:rsidRPr="008B65CD">
        <w:tab/>
      </w:r>
      <w:r w:rsidR="00131BFF" w:rsidRPr="008B65CD">
        <w:rPr>
          <w:rStyle w:val="Brailleschrift"/>
        </w:rPr>
        <w:t>fahrch3t</w:t>
      </w:r>
    </w:p>
    <w:p w14:paraId="113CDAA0" w14:textId="77777777" w:rsidR="006F3BAD" w:rsidRPr="008B65CD" w:rsidRDefault="00EE4838" w:rsidP="00F03CD5">
      <w:pPr>
        <w:pStyle w:val="berschrift5"/>
      </w:pPr>
      <w:r w:rsidRPr="008B65CD">
        <w:t>FALL</w:t>
      </w:r>
      <w:r w:rsidRPr="008B65CD">
        <w:rPr>
          <w:rFonts w:ascii="BrailleDinItaDot" w:hAnsi="BrailleDinItaDot"/>
          <w:sz w:val="56"/>
          <w:szCs w:val="48"/>
        </w:rPr>
        <w:t xml:space="preserve"> </w:t>
      </w:r>
      <w:r w:rsidR="00131BFF" w:rsidRPr="008B65CD">
        <w:rPr>
          <w:rStyle w:val="Brailleschrift"/>
          <w:b w:val="0"/>
        </w:rPr>
        <w:t>fq</w:t>
      </w:r>
    </w:p>
    <w:p w14:paraId="669BE6F2" w14:textId="77777777" w:rsidR="00EE4838" w:rsidRPr="008B65CD" w:rsidRDefault="00EE4838" w:rsidP="000151B5">
      <w:pPr>
        <w:pStyle w:val="Kuerzungseinordnung"/>
      </w:pPr>
      <w:r w:rsidRPr="008B65CD">
        <w:t>(4.4 Zweiformige Kürzungen)</w:t>
      </w:r>
    </w:p>
    <w:p w14:paraId="05F7B2F3" w14:textId="77777777" w:rsidR="00EE4838" w:rsidRPr="008B65CD" w:rsidRDefault="00EE4838" w:rsidP="00F03CD5">
      <w:pPr>
        <w:pStyle w:val="berschrift6"/>
      </w:pPr>
      <w:r w:rsidRPr="008B65CD">
        <w:t>Beispiele:</w:t>
      </w:r>
    </w:p>
    <w:p w14:paraId="0A98D060" w14:textId="77777777" w:rsidR="00F53968" w:rsidRPr="008B65CD" w:rsidRDefault="00EE4838" w:rsidP="00F03CD5">
      <w:pPr>
        <w:pStyle w:val="Beispielliste"/>
      </w:pPr>
      <w:r w:rsidRPr="008B65CD">
        <w:t>Beifall</w:t>
      </w:r>
      <w:r w:rsidR="00944A55" w:rsidRPr="008B65CD">
        <w:tab/>
      </w:r>
      <w:r w:rsidR="00944A55" w:rsidRPr="008B65CD">
        <w:rPr>
          <w:rStyle w:val="Brailleschrift"/>
        </w:rPr>
        <w:t>,bfq</w:t>
      </w:r>
    </w:p>
    <w:p w14:paraId="237E99EA" w14:textId="77777777" w:rsidR="00F53968" w:rsidRPr="008B65CD" w:rsidRDefault="00EE4838" w:rsidP="00F03CD5">
      <w:pPr>
        <w:pStyle w:val="Beispielliste"/>
      </w:pPr>
      <w:r w:rsidRPr="008B65CD">
        <w:t>die Falle</w:t>
      </w:r>
      <w:r w:rsidR="00944A55" w:rsidRPr="008B65CD">
        <w:tab/>
      </w:r>
      <w:r w:rsidR="00944A55" w:rsidRPr="008B65CD">
        <w:rPr>
          <w:rStyle w:val="Brailleschrift"/>
        </w:rPr>
        <w:t>0 fqe</w:t>
      </w:r>
    </w:p>
    <w:p w14:paraId="4AE371D6" w14:textId="77777777" w:rsidR="00F53968" w:rsidRPr="008B65CD" w:rsidRDefault="00EE4838" w:rsidP="00F03CD5">
      <w:pPr>
        <w:pStyle w:val="Beispielliste"/>
      </w:pPr>
      <w:r w:rsidRPr="008B65CD">
        <w:t>fallen</w:t>
      </w:r>
      <w:r w:rsidR="00944A55" w:rsidRPr="008B65CD">
        <w:tab/>
      </w:r>
      <w:r w:rsidR="00944A55" w:rsidRPr="008B65CD">
        <w:rPr>
          <w:rStyle w:val="Brailleschrift"/>
        </w:rPr>
        <w:t>fqc</w:t>
      </w:r>
    </w:p>
    <w:p w14:paraId="1292F1B1" w14:textId="77777777" w:rsidR="00F53968" w:rsidRPr="008B65CD" w:rsidRDefault="00EE4838" w:rsidP="00F03CD5">
      <w:pPr>
        <w:pStyle w:val="Beispielliste"/>
      </w:pPr>
      <w:r w:rsidRPr="008B65CD">
        <w:t>falls</w:t>
      </w:r>
      <w:r w:rsidR="00944A55" w:rsidRPr="008B65CD">
        <w:tab/>
      </w:r>
      <w:r w:rsidR="00944A55" w:rsidRPr="008B65CD">
        <w:rPr>
          <w:rStyle w:val="Brailleschrift"/>
        </w:rPr>
        <w:t>fqs</w:t>
      </w:r>
    </w:p>
    <w:p w14:paraId="2A4EC9B3" w14:textId="77777777" w:rsidR="00F53968" w:rsidRPr="008B65CD" w:rsidRDefault="00EE4838" w:rsidP="00F03CD5">
      <w:pPr>
        <w:pStyle w:val="Beispielliste"/>
      </w:pPr>
      <w:r w:rsidRPr="008B65CD">
        <w:t>Gefallen</w:t>
      </w:r>
      <w:r w:rsidR="00944A55" w:rsidRPr="008B65CD">
        <w:tab/>
      </w:r>
      <w:r w:rsidR="00944A55" w:rsidRPr="008B65CD">
        <w:rPr>
          <w:rStyle w:val="Brailleschrift"/>
        </w:rPr>
        <w:t>&amp;fqc</w:t>
      </w:r>
    </w:p>
    <w:p w14:paraId="2B9CACEC" w14:textId="77777777" w:rsidR="00F53968" w:rsidRPr="008B65CD" w:rsidRDefault="00EE4838" w:rsidP="00F03CD5">
      <w:pPr>
        <w:pStyle w:val="Beispielliste"/>
      </w:pPr>
      <w:r w:rsidRPr="008B65CD">
        <w:t>Zufall</w:t>
      </w:r>
      <w:r w:rsidR="00944A55" w:rsidRPr="008B65CD">
        <w:tab/>
      </w:r>
      <w:r w:rsidR="00944A55" w:rsidRPr="008B65CD">
        <w:rPr>
          <w:rStyle w:val="Brailleschrift"/>
        </w:rPr>
        <w:t>,zfq</w:t>
      </w:r>
    </w:p>
    <w:p w14:paraId="34A2ABDB" w14:textId="77777777" w:rsidR="00F53968" w:rsidRPr="008B65CD" w:rsidRDefault="00EE4838" w:rsidP="00F03CD5">
      <w:pPr>
        <w:pStyle w:val="Beispielliste"/>
      </w:pPr>
      <w:r w:rsidRPr="008B65CD">
        <w:t>beifällig</w:t>
      </w:r>
      <w:r w:rsidR="00944A55" w:rsidRPr="008B65CD">
        <w:tab/>
      </w:r>
      <w:r w:rsidR="00944A55" w:rsidRPr="008B65CD">
        <w:rPr>
          <w:rStyle w:val="Brailleschrift"/>
        </w:rPr>
        <w:t>,b!fq&gt;</w:t>
      </w:r>
    </w:p>
    <w:p w14:paraId="5FA7CD65" w14:textId="77777777" w:rsidR="00F53968" w:rsidRPr="008B65CD" w:rsidRDefault="00EE4838" w:rsidP="00F03CD5">
      <w:pPr>
        <w:pStyle w:val="Beispielliste"/>
      </w:pPr>
      <w:r w:rsidRPr="008B65CD">
        <w:t>fällig</w:t>
      </w:r>
      <w:r w:rsidR="00944A55" w:rsidRPr="008B65CD">
        <w:tab/>
      </w:r>
      <w:r w:rsidR="00944A55" w:rsidRPr="008B65CD">
        <w:rPr>
          <w:rStyle w:val="Brailleschrift"/>
        </w:rPr>
        <w:t>!fq&gt;</w:t>
      </w:r>
    </w:p>
    <w:p w14:paraId="437F778E" w14:textId="77777777" w:rsidR="00F53968" w:rsidRPr="008B65CD" w:rsidRDefault="00EE4838" w:rsidP="00F03CD5">
      <w:pPr>
        <w:pStyle w:val="Beispielliste"/>
      </w:pPr>
      <w:r w:rsidRPr="008B65CD">
        <w:t>Gefälle</w:t>
      </w:r>
      <w:r w:rsidR="00944A55" w:rsidRPr="008B65CD">
        <w:tab/>
      </w:r>
      <w:r w:rsidR="00944A55" w:rsidRPr="008B65CD">
        <w:rPr>
          <w:rStyle w:val="Brailleschrift"/>
        </w:rPr>
        <w:t>&amp;!fqe</w:t>
      </w:r>
    </w:p>
    <w:p w14:paraId="0C1A5097" w14:textId="77777777" w:rsidR="00944A55" w:rsidRPr="008B65CD" w:rsidRDefault="00EE4838" w:rsidP="00F03CD5">
      <w:pPr>
        <w:pStyle w:val="Beispielliste"/>
        <w:rPr>
          <w:rStyle w:val="Brailleschrift"/>
        </w:rPr>
      </w:pPr>
      <w:r w:rsidRPr="008B65CD">
        <w:t>überfällig</w:t>
      </w:r>
      <w:r w:rsidR="00944A55" w:rsidRPr="008B65CD">
        <w:tab/>
      </w:r>
      <w:r w:rsidR="00944A55" w:rsidRPr="008B65CD">
        <w:rPr>
          <w:rStyle w:val="Brailleschrift"/>
        </w:rPr>
        <w:t>,8!fq&gt;</w:t>
      </w:r>
    </w:p>
    <w:p w14:paraId="689267B3" w14:textId="77777777" w:rsidR="00EE4838" w:rsidRPr="008B65CD" w:rsidRDefault="00EE4838" w:rsidP="00F03CD5">
      <w:pPr>
        <w:pStyle w:val="berschrift6"/>
      </w:pPr>
      <w:r w:rsidRPr="008B65CD">
        <w:t>Beachte:</w:t>
      </w:r>
    </w:p>
    <w:p w14:paraId="53A13CBB" w14:textId="77777777" w:rsidR="00944A55" w:rsidRPr="008B65CD" w:rsidRDefault="00EE4838" w:rsidP="00F03CD5">
      <w:pPr>
        <w:pStyle w:val="Beispielliste"/>
      </w:pPr>
      <w:r w:rsidRPr="008B65CD">
        <w:t>ebenfalls</w:t>
      </w:r>
      <w:r w:rsidR="00944A55" w:rsidRPr="008B65CD">
        <w:tab/>
      </w:r>
      <w:r w:rsidR="00944A55" w:rsidRPr="008B65CD">
        <w:rPr>
          <w:rStyle w:val="Brailleschrift"/>
        </w:rPr>
        <w:t>ebcf</w:t>
      </w:r>
    </w:p>
    <w:p w14:paraId="6BA3B1B1"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ALLS</w:t>
      </w:r>
    </w:p>
    <w:p w14:paraId="01E4B264" w14:textId="77777777" w:rsidR="006F3BAD" w:rsidRPr="008B65CD" w:rsidRDefault="00EE4838" w:rsidP="00F03CD5">
      <w:pPr>
        <w:pStyle w:val="berschrift5"/>
      </w:pPr>
      <w:r w:rsidRPr="008B65CD">
        <w:t>-FALLS</w:t>
      </w:r>
      <w:r w:rsidRPr="008B65CD">
        <w:rPr>
          <w:rFonts w:ascii="BrailleDinItaDot" w:hAnsi="BrailleDinItaDot"/>
          <w:sz w:val="56"/>
          <w:szCs w:val="48"/>
        </w:rPr>
        <w:t xml:space="preserve"> </w:t>
      </w:r>
      <w:r w:rsidR="00944A55" w:rsidRPr="008B65CD">
        <w:rPr>
          <w:rStyle w:val="Brailleschrift"/>
          <w:b w:val="0"/>
        </w:rPr>
        <w:t>'-f</w:t>
      </w:r>
    </w:p>
    <w:p w14:paraId="3D9C46C6" w14:textId="77777777" w:rsidR="00EE4838" w:rsidRPr="008B65CD" w:rsidRDefault="00EE4838" w:rsidP="000151B5">
      <w:pPr>
        <w:pStyle w:val="Kuerzungseinordnung"/>
      </w:pPr>
      <w:r w:rsidRPr="008B65CD">
        <w:t>(4.2.2 Kürzungen nach Wortstämmen)</w:t>
      </w:r>
    </w:p>
    <w:p w14:paraId="2F53E65C" w14:textId="77777777" w:rsidR="00EE4838" w:rsidRPr="008B65CD" w:rsidRDefault="00EE4838" w:rsidP="00F03CD5">
      <w:pPr>
        <w:pStyle w:val="berschrift6"/>
      </w:pPr>
      <w:r w:rsidRPr="008B65CD">
        <w:t>Beispiele:</w:t>
      </w:r>
    </w:p>
    <w:p w14:paraId="40B92C64" w14:textId="77777777" w:rsidR="00F53968" w:rsidRPr="008B65CD" w:rsidRDefault="00EE4838" w:rsidP="00F03CD5">
      <w:pPr>
        <w:pStyle w:val="Beispielliste"/>
      </w:pPr>
      <w:r w:rsidRPr="008B65CD">
        <w:t>andernfalls</w:t>
      </w:r>
      <w:r w:rsidR="00944A55" w:rsidRPr="008B65CD">
        <w:tab/>
      </w:r>
      <w:r w:rsidR="00944A55" w:rsidRPr="008B65CD">
        <w:rPr>
          <w:rStyle w:val="Brailleschrift"/>
        </w:rPr>
        <w:t>,7nf</w:t>
      </w:r>
    </w:p>
    <w:p w14:paraId="1AE8D16C" w14:textId="77777777" w:rsidR="00F53968" w:rsidRPr="008B65CD" w:rsidRDefault="00EE4838" w:rsidP="00F03CD5">
      <w:pPr>
        <w:pStyle w:val="Beispielliste"/>
      </w:pPr>
      <w:r w:rsidRPr="008B65CD">
        <w:t>jedenfalls</w:t>
      </w:r>
      <w:r w:rsidR="00944A55" w:rsidRPr="008B65CD">
        <w:tab/>
      </w:r>
      <w:r w:rsidR="00944A55" w:rsidRPr="008B65CD">
        <w:rPr>
          <w:rStyle w:val="Brailleschrift"/>
        </w:rPr>
        <w:t>jdcf</w:t>
      </w:r>
    </w:p>
    <w:p w14:paraId="70B6CE95" w14:textId="77777777" w:rsidR="00944A55" w:rsidRPr="008B65CD" w:rsidRDefault="00EE4838" w:rsidP="00F03CD5">
      <w:pPr>
        <w:pStyle w:val="Beispielliste"/>
        <w:rPr>
          <w:rStyle w:val="Brailleschrift"/>
        </w:rPr>
      </w:pPr>
      <w:r w:rsidRPr="008B65CD">
        <w:t>notfalls</w:t>
      </w:r>
      <w:r w:rsidR="00944A55" w:rsidRPr="008B65CD">
        <w:tab/>
      </w:r>
      <w:r w:rsidR="00944A55" w:rsidRPr="008B65CD">
        <w:rPr>
          <w:rStyle w:val="Brailleschrift"/>
        </w:rPr>
        <w:t>notf</w:t>
      </w:r>
    </w:p>
    <w:p w14:paraId="30202CBB" w14:textId="77777777" w:rsidR="00EE4838" w:rsidRPr="008B65CD" w:rsidRDefault="00EE4838" w:rsidP="00F03CD5">
      <w:pPr>
        <w:pStyle w:val="berschrift6"/>
      </w:pPr>
      <w:r w:rsidRPr="008B65CD">
        <w:t>Beachte:</w:t>
      </w:r>
    </w:p>
    <w:p w14:paraId="5D60CC7C" w14:textId="77777777" w:rsidR="00F53968" w:rsidRPr="008B65CD" w:rsidRDefault="00EE4838" w:rsidP="00F03CD5">
      <w:pPr>
        <w:pStyle w:val="Beispielliste"/>
      </w:pPr>
      <w:r w:rsidRPr="008B65CD">
        <w:t>Einzelfallstudie</w:t>
      </w:r>
      <w:r w:rsidR="00944A55" w:rsidRPr="008B65CD">
        <w:tab/>
      </w:r>
      <w:r w:rsidR="00944A55" w:rsidRPr="008B65CD">
        <w:rPr>
          <w:rStyle w:val="Brailleschrift"/>
        </w:rPr>
        <w:t>6zyfq</w:t>
      </w:r>
      <w:r w:rsidR="00B07EA5" w:rsidRPr="008B65CD">
        <w:rPr>
          <w:rStyle w:val="Brailleschrift"/>
        </w:rPr>
        <w:t>}</w:t>
      </w:r>
      <w:r w:rsidR="00944A55" w:rsidRPr="008B65CD">
        <w:rPr>
          <w:rStyle w:val="Brailleschrift"/>
        </w:rPr>
        <w:t>udie</w:t>
      </w:r>
    </w:p>
    <w:p w14:paraId="6591A6FB" w14:textId="77777777" w:rsidR="00F53968" w:rsidRPr="008B65CD" w:rsidRDefault="00EE4838" w:rsidP="00F03CD5">
      <w:pPr>
        <w:pStyle w:val="Beispielliste"/>
      </w:pPr>
      <w:r w:rsidRPr="008B65CD">
        <w:t>falls</w:t>
      </w:r>
      <w:r w:rsidR="00944A55" w:rsidRPr="008B65CD">
        <w:tab/>
      </w:r>
      <w:r w:rsidR="00944A55" w:rsidRPr="008B65CD">
        <w:rPr>
          <w:rStyle w:val="Brailleschrift"/>
        </w:rPr>
        <w:t>fqs</w:t>
      </w:r>
    </w:p>
    <w:p w14:paraId="1FBFE7A4" w14:textId="77777777" w:rsidR="00F53968" w:rsidRPr="008B65CD" w:rsidRDefault="00EE4838" w:rsidP="00F03CD5">
      <w:pPr>
        <w:pStyle w:val="Beispielliste"/>
      </w:pPr>
      <w:r w:rsidRPr="008B65CD">
        <w:t>eines Wasserfalls</w:t>
      </w:r>
      <w:r w:rsidR="00944A55" w:rsidRPr="008B65CD">
        <w:tab/>
      </w:r>
      <w:r w:rsidR="00944A55" w:rsidRPr="008B65CD">
        <w:rPr>
          <w:rStyle w:val="Brailleschrift"/>
        </w:rPr>
        <w:t>6% wa</w:t>
      </w:r>
      <w:r w:rsidR="00B07EA5" w:rsidRPr="008B65CD">
        <w:rPr>
          <w:rStyle w:val="Brailleschrift"/>
        </w:rPr>
        <w:t>~</w:t>
      </w:r>
      <w:r w:rsidR="00944A55" w:rsidRPr="008B65CD">
        <w:rPr>
          <w:rStyle w:val="Brailleschrift"/>
        </w:rPr>
        <w:t>7fqs</w:t>
      </w:r>
    </w:p>
    <w:p w14:paraId="20264D1B" w14:textId="77777777" w:rsidR="00944A55" w:rsidRPr="008B65CD" w:rsidRDefault="00EE4838" w:rsidP="00F03CD5">
      <w:pPr>
        <w:pStyle w:val="Beispielliste"/>
        <w:rPr>
          <w:rStyle w:val="Brailleschrift"/>
        </w:rPr>
      </w:pPr>
      <w:r w:rsidRPr="008B65CD">
        <w:t>Zufalls</w:t>
      </w:r>
      <w:r w:rsidR="00944A55" w:rsidRPr="008B65CD">
        <w:tab/>
      </w:r>
      <w:r w:rsidR="00944A55" w:rsidRPr="008B65CD">
        <w:rPr>
          <w:rStyle w:val="Brailleschrift"/>
        </w:rPr>
        <w:t>,zfqs</w:t>
      </w:r>
    </w:p>
    <w:p w14:paraId="7868C611" w14:textId="77777777" w:rsidR="006F3BAD" w:rsidRPr="008B65CD" w:rsidRDefault="00EE4838" w:rsidP="00F03CD5">
      <w:pPr>
        <w:pStyle w:val="berschrift5"/>
      </w:pPr>
      <w:r w:rsidRPr="008B65CD">
        <w:t>FERTIG</w:t>
      </w:r>
      <w:r w:rsidRPr="008B65CD">
        <w:rPr>
          <w:rFonts w:ascii="BrailleDinItaDot" w:hAnsi="BrailleDinItaDot"/>
          <w:sz w:val="56"/>
          <w:szCs w:val="48"/>
        </w:rPr>
        <w:t xml:space="preserve"> </w:t>
      </w:r>
      <w:r w:rsidR="00944A55" w:rsidRPr="008B65CD">
        <w:rPr>
          <w:rStyle w:val="Brailleschrift"/>
          <w:b w:val="0"/>
        </w:rPr>
        <w:t>f&gt;</w:t>
      </w:r>
    </w:p>
    <w:p w14:paraId="66838265" w14:textId="77777777" w:rsidR="00EE4838" w:rsidRPr="008B65CD" w:rsidRDefault="00EE4838" w:rsidP="000151B5">
      <w:pPr>
        <w:pStyle w:val="Kuerzungseinordnung"/>
      </w:pPr>
      <w:r w:rsidRPr="008B65CD">
        <w:t>(4.4 Zweiformige Kürzungen)</w:t>
      </w:r>
    </w:p>
    <w:p w14:paraId="5E2E3F38" w14:textId="77777777" w:rsidR="00EE4838" w:rsidRPr="008B65CD" w:rsidRDefault="00EE4838" w:rsidP="00F03CD5">
      <w:pPr>
        <w:pStyle w:val="berschrift6"/>
      </w:pPr>
      <w:r w:rsidRPr="008B65CD">
        <w:t>Beispiele:</w:t>
      </w:r>
    </w:p>
    <w:p w14:paraId="2F3C4214" w14:textId="77777777" w:rsidR="00F53968" w:rsidRPr="008B65CD" w:rsidRDefault="00EE4838" w:rsidP="00F03CD5">
      <w:pPr>
        <w:pStyle w:val="Beispielliste"/>
      </w:pPr>
      <w:r w:rsidRPr="008B65CD">
        <w:t>ausgefertigt</w:t>
      </w:r>
      <w:r w:rsidR="00944A55" w:rsidRPr="008B65CD">
        <w:tab/>
      </w:r>
      <w:r w:rsidR="00944A55" w:rsidRPr="008B65CD">
        <w:rPr>
          <w:rStyle w:val="Brailleschrift"/>
        </w:rPr>
        <w:t>1s&amp;f&gt;t</w:t>
      </w:r>
    </w:p>
    <w:p w14:paraId="35BFC0F9" w14:textId="77777777" w:rsidR="00944A55" w:rsidRPr="008B65CD" w:rsidRDefault="00EE4838" w:rsidP="00F03CD5">
      <w:pPr>
        <w:pStyle w:val="Beispielliste"/>
        <w:rPr>
          <w:rStyle w:val="Brailleschrift"/>
        </w:rPr>
      </w:pPr>
      <w:r w:rsidRPr="008B65CD">
        <w:t>Fertighaus</w:t>
      </w:r>
      <w:r w:rsidR="00944A55" w:rsidRPr="008B65CD">
        <w:tab/>
      </w:r>
      <w:r w:rsidR="00944A55" w:rsidRPr="008B65CD">
        <w:rPr>
          <w:rStyle w:val="Brailleschrift"/>
        </w:rPr>
        <w:t>f&gt;h1s</w:t>
      </w:r>
    </w:p>
    <w:p w14:paraId="185AE3C8" w14:textId="77777777" w:rsidR="006F3BAD" w:rsidRPr="008B65CD" w:rsidRDefault="00EE4838" w:rsidP="00F03CD5">
      <w:pPr>
        <w:pStyle w:val="berschrift5"/>
      </w:pPr>
      <w:r w:rsidRPr="008B65CD">
        <w:t>FOLG</w:t>
      </w:r>
      <w:r w:rsidRPr="008B65CD">
        <w:rPr>
          <w:rFonts w:ascii="BrailleDinItaDot" w:hAnsi="BrailleDinItaDot"/>
          <w:sz w:val="56"/>
          <w:szCs w:val="48"/>
        </w:rPr>
        <w:t xml:space="preserve"> </w:t>
      </w:r>
      <w:r w:rsidR="00944A55" w:rsidRPr="008B65CD">
        <w:rPr>
          <w:rStyle w:val="Brailleschrift"/>
          <w:b w:val="0"/>
        </w:rPr>
        <w:t>fg</w:t>
      </w:r>
    </w:p>
    <w:p w14:paraId="71E12288" w14:textId="77777777" w:rsidR="00EE4838" w:rsidRPr="008B65CD" w:rsidRDefault="00EE4838" w:rsidP="000151B5">
      <w:pPr>
        <w:pStyle w:val="Kuerzungseinordnung"/>
      </w:pPr>
      <w:r w:rsidRPr="008B65CD">
        <w:t>(4.4 Zweiformige Kürzungen)</w:t>
      </w:r>
    </w:p>
    <w:p w14:paraId="64F6A20E" w14:textId="77777777" w:rsidR="00EE4838" w:rsidRPr="008B65CD" w:rsidRDefault="00EE4838" w:rsidP="00F03CD5">
      <w:pPr>
        <w:pStyle w:val="berschrift6"/>
      </w:pPr>
      <w:r w:rsidRPr="008B65CD">
        <w:t>Beispiele:</w:t>
      </w:r>
    </w:p>
    <w:p w14:paraId="64B3ED97" w14:textId="77777777" w:rsidR="00F53968" w:rsidRPr="008B65CD" w:rsidRDefault="00EE4838" w:rsidP="00F03CD5">
      <w:pPr>
        <w:pStyle w:val="Beispielliste"/>
      </w:pPr>
      <w:r w:rsidRPr="008B65CD">
        <w:t>Erfolge</w:t>
      </w:r>
      <w:r w:rsidR="00944A55" w:rsidRPr="008B65CD">
        <w:tab/>
      </w:r>
      <w:r w:rsidR="00944A55" w:rsidRPr="008B65CD">
        <w:rPr>
          <w:rStyle w:val="Brailleschrift"/>
        </w:rPr>
        <w:t>7fge</w:t>
      </w:r>
    </w:p>
    <w:p w14:paraId="65AEB962" w14:textId="77777777" w:rsidR="00F53968" w:rsidRPr="008B65CD" w:rsidRDefault="00EE4838" w:rsidP="00F03CD5">
      <w:pPr>
        <w:pStyle w:val="Beispielliste"/>
      </w:pPr>
      <w:r w:rsidRPr="008B65CD">
        <w:t>folgen</w:t>
      </w:r>
      <w:r w:rsidR="00944A55" w:rsidRPr="008B65CD">
        <w:tab/>
      </w:r>
      <w:r w:rsidR="00944A55" w:rsidRPr="008B65CD">
        <w:rPr>
          <w:rStyle w:val="Brailleschrift"/>
        </w:rPr>
        <w:t>fgc</w:t>
      </w:r>
    </w:p>
    <w:p w14:paraId="7B0AC448" w14:textId="77777777" w:rsidR="00F53968" w:rsidRPr="008B65CD" w:rsidRDefault="00EE4838" w:rsidP="00F03CD5">
      <w:pPr>
        <w:pStyle w:val="Beispielliste"/>
      </w:pPr>
      <w:r w:rsidRPr="008B65CD">
        <w:t>folgendermaßen</w:t>
      </w:r>
      <w:r w:rsidR="00944A55" w:rsidRPr="008B65CD">
        <w:tab/>
      </w:r>
      <w:r w:rsidR="00944A55" w:rsidRPr="008B65CD">
        <w:rPr>
          <w:rStyle w:val="Brailleschrift"/>
        </w:rPr>
        <w:t>fgcd7ma'</w:t>
      </w:r>
      <w:r w:rsidR="00B07EA5" w:rsidRPr="008B65CD">
        <w:rPr>
          <w:rStyle w:val="Brailleschrift"/>
        </w:rPr>
        <w:t>~</w:t>
      </w:r>
      <w:r w:rsidR="00944A55" w:rsidRPr="008B65CD">
        <w:rPr>
          <w:rStyle w:val="Brailleschrift"/>
        </w:rPr>
        <w:t>c</w:t>
      </w:r>
    </w:p>
    <w:p w14:paraId="6718FCA2" w14:textId="77777777" w:rsidR="00F53968" w:rsidRPr="008B65CD" w:rsidRDefault="00EE4838" w:rsidP="00F03CD5">
      <w:pPr>
        <w:pStyle w:val="Beispielliste"/>
      </w:pPr>
      <w:r w:rsidRPr="008B65CD">
        <w:t>folglich</w:t>
      </w:r>
      <w:r w:rsidR="00944A55" w:rsidRPr="008B65CD">
        <w:tab/>
      </w:r>
      <w:r w:rsidR="00944A55" w:rsidRPr="008B65CD">
        <w:rPr>
          <w:rStyle w:val="Brailleschrift"/>
        </w:rPr>
        <w:t>fg_</w:t>
      </w:r>
    </w:p>
    <w:p w14:paraId="44A0C411" w14:textId="77777777" w:rsidR="00944A55" w:rsidRPr="008B65CD" w:rsidRDefault="00EE4838" w:rsidP="00F03CD5">
      <w:pPr>
        <w:pStyle w:val="Beispielliste"/>
        <w:rPr>
          <w:rStyle w:val="Brailleschrift"/>
        </w:rPr>
      </w:pPr>
      <w:r w:rsidRPr="008B65CD">
        <w:t>Reihenfolge</w:t>
      </w:r>
      <w:r w:rsidR="00944A55" w:rsidRPr="008B65CD">
        <w:tab/>
      </w:r>
      <w:r w:rsidR="00944A55" w:rsidRPr="008B65CD">
        <w:rPr>
          <w:rStyle w:val="Brailleschrift"/>
        </w:rPr>
        <w:t>r3hcfge</w:t>
      </w:r>
    </w:p>
    <w:p w14:paraId="668EAB9F" w14:textId="77777777" w:rsidR="006F3BAD" w:rsidRPr="008B65CD" w:rsidRDefault="00EE4838" w:rsidP="00F03CD5">
      <w:pPr>
        <w:pStyle w:val="berschrift5"/>
      </w:pPr>
      <w:r w:rsidRPr="008B65CD">
        <w:t>FREUND</w:t>
      </w:r>
      <w:r w:rsidRPr="008B65CD">
        <w:rPr>
          <w:rFonts w:ascii="BrailleDinItaDot" w:hAnsi="BrailleDinItaDot"/>
          <w:sz w:val="56"/>
          <w:szCs w:val="48"/>
        </w:rPr>
        <w:t xml:space="preserve"> </w:t>
      </w:r>
      <w:r w:rsidR="00944A55" w:rsidRPr="008B65CD">
        <w:rPr>
          <w:rStyle w:val="Brailleschrift"/>
          <w:b w:val="0"/>
        </w:rPr>
        <w:t>fd</w:t>
      </w:r>
    </w:p>
    <w:p w14:paraId="0A5ADEBD" w14:textId="77777777" w:rsidR="00EE4838" w:rsidRPr="008B65CD" w:rsidRDefault="00EE4838" w:rsidP="000151B5">
      <w:pPr>
        <w:pStyle w:val="Kuerzungseinordnung"/>
      </w:pPr>
      <w:r w:rsidRPr="008B65CD">
        <w:t>(4.4 Zweiformige Kürzungen)</w:t>
      </w:r>
    </w:p>
    <w:p w14:paraId="5B1FA252" w14:textId="77777777" w:rsidR="00EE4838" w:rsidRPr="008B65CD" w:rsidRDefault="00EE4838" w:rsidP="00F03CD5">
      <w:pPr>
        <w:pStyle w:val="berschrift6"/>
      </w:pPr>
      <w:r w:rsidRPr="008B65CD">
        <w:t>Beispiele:</w:t>
      </w:r>
    </w:p>
    <w:p w14:paraId="67A2FD54" w14:textId="77777777" w:rsidR="0050504C" w:rsidRPr="008B65CD" w:rsidRDefault="00EE4838" w:rsidP="0050504C">
      <w:pPr>
        <w:pStyle w:val="Beispielliste"/>
        <w:rPr>
          <w:rStyle w:val="Brailleschrift"/>
        </w:rPr>
      </w:pPr>
      <w:r w:rsidRPr="008B65CD">
        <w:t>angefreundet</w:t>
      </w:r>
      <w:r w:rsidR="00944A55" w:rsidRPr="008B65CD">
        <w:tab/>
      </w:r>
      <w:r w:rsidR="00944A55" w:rsidRPr="008B65CD">
        <w:rPr>
          <w:rStyle w:val="Brailleschrift"/>
        </w:rPr>
        <w:t>+&amp;fdet</w:t>
      </w:r>
    </w:p>
    <w:p w14:paraId="72DD5BAD" w14:textId="77777777" w:rsidR="0050504C" w:rsidRPr="008B65CD" w:rsidRDefault="00EE4838" w:rsidP="0050504C">
      <w:pPr>
        <w:pStyle w:val="Beispielliste"/>
        <w:rPr>
          <w:rStyle w:val="Brailleschrift"/>
        </w:rPr>
      </w:pPr>
      <w:r w:rsidRPr="008B65CD">
        <w:t>freundlich</w:t>
      </w:r>
      <w:r w:rsidR="00944A55" w:rsidRPr="008B65CD">
        <w:tab/>
      </w:r>
      <w:r w:rsidR="00944A55" w:rsidRPr="008B65CD">
        <w:rPr>
          <w:rStyle w:val="Brailleschrift"/>
        </w:rPr>
        <w:t>fd_</w:t>
      </w:r>
    </w:p>
    <w:p w14:paraId="3112E5B9" w14:textId="77777777" w:rsidR="00944A55" w:rsidRPr="008B65CD" w:rsidRDefault="00EE4838" w:rsidP="0050504C">
      <w:pPr>
        <w:pStyle w:val="Beispielliste"/>
        <w:rPr>
          <w:rStyle w:val="Brailleschrift"/>
        </w:rPr>
      </w:pPr>
      <w:r w:rsidRPr="008B65CD">
        <w:t>Freundschaftsvertrag</w:t>
      </w:r>
      <w:r w:rsidR="00944A55" w:rsidRPr="008B65CD">
        <w:tab/>
      </w:r>
      <w:r w:rsidR="00944A55" w:rsidRPr="008B65CD">
        <w:rPr>
          <w:rStyle w:val="Brailleschrift"/>
        </w:rPr>
        <w:t>fd5sv7tg</w:t>
      </w:r>
    </w:p>
    <w:p w14:paraId="3D03B702" w14:textId="77777777" w:rsidR="006F3BAD" w:rsidRPr="008B65CD" w:rsidRDefault="00EE4838" w:rsidP="00F03CD5">
      <w:pPr>
        <w:pStyle w:val="berschrift5"/>
      </w:pPr>
      <w:r w:rsidRPr="008B65CD">
        <w:t>FÜHR</w:t>
      </w:r>
      <w:r w:rsidRPr="008B65CD">
        <w:rPr>
          <w:rFonts w:ascii="BrailleDinItaDot" w:hAnsi="BrailleDinItaDot"/>
          <w:sz w:val="56"/>
          <w:szCs w:val="48"/>
        </w:rPr>
        <w:t xml:space="preserve"> </w:t>
      </w:r>
      <w:r w:rsidR="00944A55" w:rsidRPr="008B65CD">
        <w:rPr>
          <w:rStyle w:val="Brailleschrift"/>
          <w:b w:val="0"/>
        </w:rPr>
        <w:t>fh</w:t>
      </w:r>
    </w:p>
    <w:p w14:paraId="5290A888" w14:textId="77777777" w:rsidR="00EE4838" w:rsidRPr="008B65CD" w:rsidRDefault="00EE4838" w:rsidP="000151B5">
      <w:pPr>
        <w:pStyle w:val="Kuerzungseinordnung"/>
      </w:pPr>
      <w:r w:rsidRPr="008B65CD">
        <w:t>(4.4 Zweiformige Kürzungen)</w:t>
      </w:r>
    </w:p>
    <w:p w14:paraId="129E5D53" w14:textId="77777777" w:rsidR="00EE4838" w:rsidRPr="008B65CD" w:rsidRDefault="00EE4838" w:rsidP="00F03CD5">
      <w:pPr>
        <w:pStyle w:val="berschrift6"/>
      </w:pPr>
      <w:r w:rsidRPr="008B65CD">
        <w:t>Beispiele:</w:t>
      </w:r>
    </w:p>
    <w:p w14:paraId="606EEC8D" w14:textId="77777777" w:rsidR="00F53968" w:rsidRPr="008B65CD" w:rsidRDefault="00EE4838" w:rsidP="00F03CD5">
      <w:pPr>
        <w:pStyle w:val="Beispielliste"/>
      </w:pPr>
      <w:r w:rsidRPr="008B65CD">
        <w:t>anführte</w:t>
      </w:r>
      <w:r w:rsidR="00944A55" w:rsidRPr="008B65CD">
        <w:tab/>
      </w:r>
      <w:r w:rsidR="00944A55" w:rsidRPr="008B65CD">
        <w:rPr>
          <w:rStyle w:val="Brailleschrift"/>
        </w:rPr>
        <w:t>+fh(</w:t>
      </w:r>
    </w:p>
    <w:p w14:paraId="1A75CE4B" w14:textId="77777777" w:rsidR="00F53968" w:rsidRPr="008B65CD" w:rsidRDefault="00EE4838" w:rsidP="00F03CD5">
      <w:pPr>
        <w:pStyle w:val="Beispielliste"/>
      </w:pPr>
      <w:r w:rsidRPr="008B65CD">
        <w:t>führe</w:t>
      </w:r>
      <w:r w:rsidR="00944A55" w:rsidRPr="008B65CD">
        <w:tab/>
      </w:r>
      <w:r w:rsidR="00944A55" w:rsidRPr="008B65CD">
        <w:rPr>
          <w:rStyle w:val="Brailleschrift"/>
        </w:rPr>
        <w:t>fhe</w:t>
      </w:r>
    </w:p>
    <w:p w14:paraId="3477CA65" w14:textId="77777777" w:rsidR="00F53968" w:rsidRPr="008B65CD" w:rsidRDefault="00EE4838" w:rsidP="00F03CD5">
      <w:pPr>
        <w:pStyle w:val="Beispielliste"/>
      </w:pPr>
      <w:r w:rsidRPr="008B65CD">
        <w:t>Führerschein</w:t>
      </w:r>
      <w:r w:rsidR="00944A55" w:rsidRPr="008B65CD">
        <w:tab/>
      </w:r>
      <w:r w:rsidR="00944A55" w:rsidRPr="008B65CD">
        <w:rPr>
          <w:rStyle w:val="Brailleschrift"/>
        </w:rPr>
        <w:t>fh756</w:t>
      </w:r>
    </w:p>
    <w:p w14:paraId="729C528A" w14:textId="77777777" w:rsidR="00980BCB" w:rsidRPr="008B65CD" w:rsidRDefault="00EE4838" w:rsidP="00F03CD5">
      <w:pPr>
        <w:pStyle w:val="Beispielliste"/>
        <w:rPr>
          <w:rStyle w:val="Brailleschrift"/>
        </w:rPr>
      </w:pPr>
      <w:r w:rsidRPr="008B65CD">
        <w:t>undurchführbar</w:t>
      </w:r>
      <w:r w:rsidR="00944A55" w:rsidRPr="008B65CD">
        <w:tab/>
      </w:r>
      <w:r w:rsidR="00944A55" w:rsidRPr="008B65CD">
        <w:rPr>
          <w:rStyle w:val="Brailleschrift"/>
        </w:rPr>
        <w:t>/,4fhbar</w:t>
      </w:r>
    </w:p>
    <w:p w14:paraId="72176DC4" w14:textId="77777777" w:rsidR="006F3BAD" w:rsidRPr="008B65CD" w:rsidRDefault="00EE4838" w:rsidP="00F03CD5">
      <w:pPr>
        <w:pStyle w:val="berschrift5"/>
      </w:pPr>
      <w:r w:rsidRPr="008B65CD">
        <w:t>FÜR</w:t>
      </w:r>
      <w:r w:rsidRPr="008B65CD">
        <w:rPr>
          <w:rFonts w:ascii="BrailleDinItaDot" w:hAnsi="BrailleDinItaDot"/>
          <w:sz w:val="56"/>
          <w:szCs w:val="48"/>
        </w:rPr>
        <w:t xml:space="preserve"> </w:t>
      </w:r>
      <w:r w:rsidR="00980BCB" w:rsidRPr="008B65CD">
        <w:rPr>
          <w:rStyle w:val="Brailleschrift"/>
          <w:b w:val="0"/>
        </w:rPr>
        <w:t>f</w:t>
      </w:r>
    </w:p>
    <w:p w14:paraId="07DAFF4D" w14:textId="77777777" w:rsidR="00EE4838" w:rsidRPr="008B65CD" w:rsidRDefault="00EE4838" w:rsidP="000151B5">
      <w:pPr>
        <w:pStyle w:val="Kuerzungseinordnung"/>
      </w:pPr>
      <w:r w:rsidRPr="008B65CD">
        <w:t>(4.3.2 Einformige Kürzungen, alleinstehend oder in Wortverbin</w:t>
      </w:r>
      <w:r w:rsidR="00054E16" w:rsidRPr="008B65CD">
        <w:softHyphen/>
      </w:r>
      <w:r w:rsidRPr="008B65CD">
        <w:t>dungen)</w:t>
      </w:r>
    </w:p>
    <w:p w14:paraId="7780F3A1" w14:textId="77777777" w:rsidR="00EE4838" w:rsidRPr="008B65CD" w:rsidRDefault="00EE4838" w:rsidP="00F03CD5">
      <w:pPr>
        <w:pStyle w:val="berschrift6"/>
      </w:pPr>
      <w:r w:rsidRPr="008B65CD">
        <w:t>Beispiele:</w:t>
      </w:r>
    </w:p>
    <w:p w14:paraId="290F4C58" w14:textId="77777777" w:rsidR="00F53968" w:rsidRPr="008B65CD" w:rsidRDefault="00EE4838" w:rsidP="00F03CD5">
      <w:pPr>
        <w:pStyle w:val="Beispielliste"/>
      </w:pPr>
      <w:r w:rsidRPr="008B65CD">
        <w:t>für's</w:t>
      </w:r>
      <w:r w:rsidR="00980BCB" w:rsidRPr="008B65CD">
        <w:tab/>
      </w:r>
      <w:r w:rsidR="00980BCB" w:rsidRPr="008B65CD">
        <w:rPr>
          <w:rStyle w:val="Brailleschrift"/>
        </w:rPr>
        <w:t>f's</w:t>
      </w:r>
    </w:p>
    <w:p w14:paraId="4AF09253" w14:textId="77777777" w:rsidR="00F53968" w:rsidRPr="008B65CD" w:rsidRDefault="00EE4838" w:rsidP="00F03CD5">
      <w:pPr>
        <w:pStyle w:val="Beispielliste"/>
      </w:pPr>
      <w:r w:rsidRPr="008B65CD">
        <w:t>befürworten</w:t>
      </w:r>
      <w:r w:rsidR="00980BCB" w:rsidRPr="008B65CD">
        <w:tab/>
      </w:r>
      <w:r w:rsidR="00980BCB" w:rsidRPr="008B65CD">
        <w:rPr>
          <w:rStyle w:val="Brailleschrift"/>
        </w:rPr>
        <w:t>;,fw?tc</w:t>
      </w:r>
    </w:p>
    <w:p w14:paraId="0A2A6980" w14:textId="77777777" w:rsidR="00F53968" w:rsidRPr="008B65CD" w:rsidRDefault="00EE4838" w:rsidP="00F03CD5">
      <w:pPr>
        <w:pStyle w:val="Beispielliste"/>
      </w:pPr>
      <w:r w:rsidRPr="008B65CD">
        <w:t>fürderhin</w:t>
      </w:r>
      <w:r w:rsidR="00980BCB" w:rsidRPr="008B65CD">
        <w:tab/>
      </w:r>
      <w:r w:rsidR="00980BCB" w:rsidRPr="008B65CD">
        <w:rPr>
          <w:rStyle w:val="Brailleschrift"/>
        </w:rPr>
        <w:t>,fd7h*</w:t>
      </w:r>
    </w:p>
    <w:p w14:paraId="181E03D5" w14:textId="77777777" w:rsidR="00F53968" w:rsidRPr="008B65CD" w:rsidRDefault="00EE4838" w:rsidP="00F03CD5">
      <w:pPr>
        <w:pStyle w:val="Beispielliste"/>
      </w:pPr>
      <w:r w:rsidRPr="008B65CD">
        <w:t>fürs</w:t>
      </w:r>
      <w:r w:rsidR="00980BCB" w:rsidRPr="008B65CD">
        <w:tab/>
      </w:r>
      <w:r w:rsidR="00980BCB" w:rsidRPr="008B65CD">
        <w:rPr>
          <w:rStyle w:val="Brailleschrift"/>
        </w:rPr>
        <w:t>,fs</w:t>
      </w:r>
    </w:p>
    <w:p w14:paraId="5285BBEC" w14:textId="77777777" w:rsidR="00F53968" w:rsidRPr="008B65CD" w:rsidRDefault="00EE4838" w:rsidP="00F03CD5">
      <w:pPr>
        <w:pStyle w:val="Beispielliste"/>
      </w:pPr>
      <w:r w:rsidRPr="008B65CD">
        <w:t>Fürsprache</w:t>
      </w:r>
      <w:r w:rsidR="00980BCB" w:rsidRPr="008B65CD">
        <w:tab/>
      </w:r>
      <w:r w:rsidR="00980BCB" w:rsidRPr="008B65CD">
        <w:rPr>
          <w:rStyle w:val="Brailleschrift"/>
        </w:rPr>
        <w:t>,fspr&lt;e</w:t>
      </w:r>
    </w:p>
    <w:p w14:paraId="6F8739C1" w14:textId="77777777" w:rsidR="00980BCB" w:rsidRPr="008B65CD" w:rsidRDefault="00EE4838" w:rsidP="00F03CD5">
      <w:pPr>
        <w:pStyle w:val="Beispielliste"/>
        <w:rPr>
          <w:rStyle w:val="Brailleschrift"/>
        </w:rPr>
      </w:pPr>
      <w:r w:rsidRPr="008B65CD">
        <w:t>hierfür</w:t>
      </w:r>
      <w:r w:rsidR="00980BCB" w:rsidRPr="008B65CD">
        <w:tab/>
      </w:r>
      <w:r w:rsidR="00980BCB" w:rsidRPr="008B65CD">
        <w:rPr>
          <w:rStyle w:val="Brailleschrift"/>
        </w:rPr>
        <w:t>hr,f</w:t>
      </w:r>
    </w:p>
    <w:p w14:paraId="31BF85F8" w14:textId="77777777" w:rsidR="00EE4838" w:rsidRPr="008B65CD" w:rsidRDefault="00EE4838" w:rsidP="00F03CD5">
      <w:pPr>
        <w:pStyle w:val="berschrift6"/>
      </w:pPr>
      <w:r w:rsidRPr="008B65CD">
        <w:t>Beachte:</w:t>
      </w:r>
    </w:p>
    <w:p w14:paraId="1B834174" w14:textId="77777777" w:rsidR="00F53968" w:rsidRPr="008B65CD" w:rsidRDefault="00EE4838" w:rsidP="00F03CD5">
      <w:pPr>
        <w:pStyle w:val="Beispielliste"/>
        <w:rPr>
          <w:rStyle w:val="Brailleschrift"/>
        </w:rPr>
      </w:pPr>
      <w:r w:rsidRPr="008B65CD">
        <w:t>fürchten</w:t>
      </w:r>
      <w:r w:rsidR="00942E84" w:rsidRPr="008B65CD">
        <w:tab/>
      </w:r>
      <w:r w:rsidR="00980BCB" w:rsidRPr="008B65CD">
        <w:rPr>
          <w:rStyle w:val="Brailleschrift"/>
        </w:rPr>
        <w:t>f8r4tc</w:t>
      </w:r>
    </w:p>
    <w:p w14:paraId="1572C820" w14:textId="77777777" w:rsidR="00F53968" w:rsidRPr="008B65CD" w:rsidRDefault="00EE4838" w:rsidP="00F03CD5">
      <w:pPr>
        <w:pStyle w:val="Beispielliste"/>
        <w:rPr>
          <w:rStyle w:val="Brailleschrift"/>
        </w:rPr>
      </w:pPr>
      <w:r w:rsidRPr="008B65CD">
        <w:t>Fürst</w:t>
      </w:r>
      <w:r w:rsidR="00980BCB" w:rsidRPr="008B65CD">
        <w:tab/>
      </w:r>
      <w:r w:rsidR="00980BCB" w:rsidRPr="008B65CD">
        <w:rPr>
          <w:rStyle w:val="Brailleschrift"/>
        </w:rPr>
        <w:t>f8r</w:t>
      </w:r>
      <w:r w:rsidR="00B07EA5" w:rsidRPr="008B65CD">
        <w:rPr>
          <w:rStyle w:val="Brailleschrift"/>
        </w:rPr>
        <w:t>}</w:t>
      </w:r>
    </w:p>
    <w:p w14:paraId="6F7423F4" w14:textId="77777777" w:rsidR="00980BCB" w:rsidRPr="008B65CD" w:rsidRDefault="00EE4838" w:rsidP="00F03CD5">
      <w:pPr>
        <w:pStyle w:val="Beispielliste"/>
      </w:pPr>
      <w:r w:rsidRPr="008B65CD">
        <w:t>Fürth</w:t>
      </w:r>
      <w:r w:rsidR="00346327" w:rsidRPr="008B65CD">
        <w:tab/>
      </w:r>
      <w:r w:rsidR="00346327" w:rsidRPr="008B65CD">
        <w:rPr>
          <w:rStyle w:val="Brailleschrift"/>
        </w:rPr>
        <w:t>f8rth</w:t>
      </w:r>
      <w:r w:rsidR="00F53968" w:rsidRPr="008B65CD">
        <w:br/>
        <w:t>(</w:t>
      </w:r>
      <w:r w:rsidRPr="008B65CD">
        <w:t>Stadt in Bayern)</w:t>
      </w:r>
    </w:p>
    <w:p w14:paraId="5594278C"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FÜR</w:t>
      </w:r>
    </w:p>
    <w:p w14:paraId="2FBE12E2" w14:textId="77777777" w:rsidR="006F3BAD" w:rsidRPr="008B65CD" w:rsidRDefault="00EE4838" w:rsidP="00F03CD5">
      <w:pPr>
        <w:pStyle w:val="berschrift5"/>
      </w:pPr>
      <w:r w:rsidRPr="008B65CD">
        <w:t>GANZ</w:t>
      </w:r>
      <w:r w:rsidRPr="008B65CD">
        <w:rPr>
          <w:rFonts w:ascii="BrailleDinItaDot" w:hAnsi="BrailleDinItaDot"/>
          <w:sz w:val="56"/>
          <w:szCs w:val="48"/>
        </w:rPr>
        <w:t xml:space="preserve"> </w:t>
      </w:r>
      <w:r w:rsidR="00980BCB" w:rsidRPr="008B65CD">
        <w:rPr>
          <w:rStyle w:val="Brailleschrift"/>
          <w:b w:val="0"/>
        </w:rPr>
        <w:t>gz</w:t>
      </w:r>
    </w:p>
    <w:p w14:paraId="29E72698" w14:textId="77777777" w:rsidR="00EE4838" w:rsidRPr="008B65CD" w:rsidRDefault="00EE4838" w:rsidP="000151B5">
      <w:pPr>
        <w:pStyle w:val="Kuerzungseinordnung"/>
      </w:pPr>
      <w:r w:rsidRPr="008B65CD">
        <w:t>(4.4 Zweiformige Kürzungen)</w:t>
      </w:r>
    </w:p>
    <w:p w14:paraId="23C05B6E" w14:textId="77777777" w:rsidR="00EE4838" w:rsidRPr="008B65CD" w:rsidRDefault="00EE4838" w:rsidP="00F03CD5">
      <w:pPr>
        <w:pStyle w:val="berschrift6"/>
      </w:pPr>
      <w:r w:rsidRPr="008B65CD">
        <w:t>Beispiele:</w:t>
      </w:r>
    </w:p>
    <w:p w14:paraId="25804602" w14:textId="77777777" w:rsidR="00F53968" w:rsidRPr="008B65CD" w:rsidRDefault="00EE4838" w:rsidP="00F03CD5">
      <w:pPr>
        <w:pStyle w:val="Beispielliste"/>
      </w:pPr>
      <w:r w:rsidRPr="008B65CD">
        <w:t>Ganzes</w:t>
      </w:r>
      <w:r w:rsidR="00980BCB" w:rsidRPr="008B65CD">
        <w:tab/>
      </w:r>
      <w:r w:rsidR="00980BCB" w:rsidRPr="008B65CD">
        <w:rPr>
          <w:rStyle w:val="Brailleschrift"/>
        </w:rPr>
        <w:t>gz%</w:t>
      </w:r>
    </w:p>
    <w:p w14:paraId="450A734C" w14:textId="77777777" w:rsidR="00F53968" w:rsidRPr="008B65CD" w:rsidRDefault="00EE4838" w:rsidP="00F03CD5">
      <w:pPr>
        <w:pStyle w:val="Beispielliste"/>
      </w:pPr>
      <w:r w:rsidRPr="008B65CD">
        <w:t>ganzheitlich</w:t>
      </w:r>
      <w:r w:rsidR="00980BCB" w:rsidRPr="008B65CD">
        <w:tab/>
      </w:r>
      <w:r w:rsidR="00980BCB" w:rsidRPr="008B65CD">
        <w:rPr>
          <w:rStyle w:val="Brailleschrift"/>
        </w:rPr>
        <w:t>gzh_</w:t>
      </w:r>
    </w:p>
    <w:p w14:paraId="3CF609C5" w14:textId="77777777" w:rsidR="00F53968" w:rsidRPr="008B65CD" w:rsidRDefault="00EE4838" w:rsidP="00F03CD5">
      <w:pPr>
        <w:pStyle w:val="Beispielliste"/>
      </w:pPr>
      <w:r w:rsidRPr="008B65CD">
        <w:t>Ergänzung</w:t>
      </w:r>
      <w:r w:rsidR="00980BCB" w:rsidRPr="008B65CD">
        <w:tab/>
      </w:r>
      <w:r w:rsidR="00980BCB" w:rsidRPr="008B65CD">
        <w:rPr>
          <w:rStyle w:val="Brailleschrift"/>
        </w:rPr>
        <w:t>7!gzu</w:t>
      </w:r>
    </w:p>
    <w:p w14:paraId="45E19844" w14:textId="77777777" w:rsidR="00980BCB" w:rsidRPr="008B65CD" w:rsidRDefault="00EE4838" w:rsidP="00F03CD5">
      <w:pPr>
        <w:pStyle w:val="Beispielliste"/>
        <w:rPr>
          <w:rStyle w:val="Brailleschrift"/>
        </w:rPr>
      </w:pPr>
      <w:r w:rsidRPr="008B65CD">
        <w:t>gänzlich</w:t>
      </w:r>
      <w:r w:rsidR="00980BCB" w:rsidRPr="008B65CD">
        <w:tab/>
      </w:r>
      <w:r w:rsidR="00980BCB" w:rsidRPr="008B65CD">
        <w:rPr>
          <w:rStyle w:val="Brailleschrift"/>
        </w:rPr>
        <w:t>!gz_</w:t>
      </w:r>
    </w:p>
    <w:p w14:paraId="7A9B5067" w14:textId="77777777" w:rsidR="00EE4838" w:rsidRPr="008B65CD" w:rsidRDefault="00EE4838" w:rsidP="00F03CD5">
      <w:pPr>
        <w:pStyle w:val="berschrift6"/>
      </w:pPr>
      <w:r w:rsidRPr="008B65CD">
        <w:t>Beachte:</w:t>
      </w:r>
    </w:p>
    <w:p w14:paraId="3368683E" w14:textId="77777777" w:rsidR="00F53968" w:rsidRPr="008B65CD" w:rsidRDefault="00EE4838" w:rsidP="00F03CD5">
      <w:pPr>
        <w:pStyle w:val="Beispielliste"/>
      </w:pPr>
      <w:r w:rsidRPr="008B65CD">
        <w:t>Eleganz</w:t>
      </w:r>
      <w:r w:rsidR="00980BCB" w:rsidRPr="008B65CD">
        <w:tab/>
      </w:r>
      <w:r w:rsidR="00980BCB" w:rsidRPr="008B65CD">
        <w:rPr>
          <w:rStyle w:val="Brailleschrift"/>
        </w:rPr>
        <w:t>yeg+z</w:t>
      </w:r>
    </w:p>
    <w:p w14:paraId="4773F0DC" w14:textId="77777777" w:rsidR="00980BCB" w:rsidRPr="008B65CD" w:rsidRDefault="00EE4838" w:rsidP="00F03CD5">
      <w:pPr>
        <w:pStyle w:val="Beispielliste"/>
        <w:rPr>
          <w:rStyle w:val="Brailleschrift"/>
        </w:rPr>
      </w:pPr>
      <w:r w:rsidRPr="008B65CD">
        <w:t>Jogginganzug</w:t>
      </w:r>
      <w:r w:rsidR="00980BCB" w:rsidRPr="008B65CD">
        <w:tab/>
      </w:r>
      <w:r w:rsidR="00980BCB" w:rsidRPr="008B65CD">
        <w:rPr>
          <w:rStyle w:val="Brailleschrift"/>
        </w:rPr>
        <w:t>jogg*g+zug</w:t>
      </w:r>
    </w:p>
    <w:p w14:paraId="45EBF5B3" w14:textId="77777777" w:rsidR="006F3BAD" w:rsidRPr="008B65CD" w:rsidRDefault="00EE4838" w:rsidP="00F03CD5">
      <w:pPr>
        <w:pStyle w:val="berschrift5"/>
      </w:pPr>
      <w:r w:rsidRPr="008B65CD">
        <w:t>GE</w:t>
      </w:r>
      <w:r w:rsidRPr="008B65CD">
        <w:rPr>
          <w:rFonts w:ascii="BrailleDinItaDot" w:hAnsi="BrailleDinItaDot"/>
          <w:sz w:val="56"/>
          <w:szCs w:val="48"/>
        </w:rPr>
        <w:t xml:space="preserve"> </w:t>
      </w:r>
      <w:r w:rsidR="00980BCB" w:rsidRPr="008B65CD">
        <w:rPr>
          <w:rStyle w:val="Brailleschrift"/>
          <w:b w:val="0"/>
        </w:rPr>
        <w:t>&amp;</w:t>
      </w:r>
    </w:p>
    <w:p w14:paraId="083D9C56" w14:textId="77777777" w:rsidR="00EE4838" w:rsidRPr="008B65CD" w:rsidRDefault="00EE4838" w:rsidP="000151B5">
      <w:pPr>
        <w:pStyle w:val="Kuerzungseinordnung"/>
      </w:pPr>
      <w:r w:rsidRPr="008B65CD">
        <w:t>(4.1.1 Liste der Lautgruppenkürzungen)</w:t>
      </w:r>
    </w:p>
    <w:p w14:paraId="3EA34D95" w14:textId="77777777" w:rsidR="00EE4838" w:rsidRPr="008B65CD" w:rsidRDefault="00EE4838" w:rsidP="00F03CD5">
      <w:pPr>
        <w:pStyle w:val="berschrift6"/>
      </w:pPr>
      <w:r w:rsidRPr="008B65CD">
        <w:t>Beispiele:</w:t>
      </w:r>
    </w:p>
    <w:p w14:paraId="19E42BC4" w14:textId="77777777" w:rsidR="00F53968" w:rsidRPr="008B65CD" w:rsidRDefault="00EE4838" w:rsidP="00F03CD5">
      <w:pPr>
        <w:pStyle w:val="Beispielliste"/>
      </w:pPr>
      <w:r w:rsidRPr="008B65CD">
        <w:t>Engagement</w:t>
      </w:r>
      <w:r w:rsidR="00980BCB" w:rsidRPr="008B65CD">
        <w:tab/>
      </w:r>
      <w:r w:rsidR="00980BCB" w:rsidRPr="008B65CD">
        <w:rPr>
          <w:rStyle w:val="Brailleschrift"/>
        </w:rPr>
        <w:t>cga&amp;mct</w:t>
      </w:r>
    </w:p>
    <w:p w14:paraId="616FC17D" w14:textId="77777777" w:rsidR="00F53968" w:rsidRPr="008B65CD" w:rsidRDefault="00EE4838" w:rsidP="00F03CD5">
      <w:pPr>
        <w:pStyle w:val="Beispielliste"/>
      </w:pPr>
      <w:r w:rsidRPr="008B65CD">
        <w:t>Ergebnis</w:t>
      </w:r>
      <w:r w:rsidR="00980BCB" w:rsidRPr="008B65CD">
        <w:tab/>
      </w:r>
      <w:r w:rsidR="00980BCB" w:rsidRPr="008B65CD">
        <w:rPr>
          <w:rStyle w:val="Brailleschrift"/>
        </w:rPr>
        <w:t>7&amp;bx</w:t>
      </w:r>
    </w:p>
    <w:p w14:paraId="175EB699" w14:textId="77777777" w:rsidR="00F53968" w:rsidRPr="008B65CD" w:rsidRDefault="00EE4838" w:rsidP="00F03CD5">
      <w:pPr>
        <w:pStyle w:val="Beispielliste"/>
      </w:pPr>
      <w:r w:rsidRPr="008B65CD">
        <w:t>geboren</w:t>
      </w:r>
      <w:r w:rsidR="00980BCB" w:rsidRPr="008B65CD">
        <w:tab/>
      </w:r>
      <w:r w:rsidR="00980BCB" w:rsidRPr="008B65CD">
        <w:rPr>
          <w:rStyle w:val="Brailleschrift"/>
        </w:rPr>
        <w:t>&amp;b?c</w:t>
      </w:r>
    </w:p>
    <w:p w14:paraId="278FCB6C" w14:textId="77777777" w:rsidR="00F53968" w:rsidRPr="008B65CD" w:rsidRDefault="00EE4838" w:rsidP="00F03CD5">
      <w:pPr>
        <w:pStyle w:val="Beispielliste"/>
      </w:pPr>
      <w:r w:rsidRPr="008B65CD">
        <w:t>gegeben</w:t>
      </w:r>
      <w:r w:rsidR="00980BCB" w:rsidRPr="008B65CD">
        <w:tab/>
      </w:r>
      <w:r w:rsidR="00980BCB" w:rsidRPr="008B65CD">
        <w:rPr>
          <w:rStyle w:val="Brailleschrift"/>
        </w:rPr>
        <w:t>&amp;&amp;bc</w:t>
      </w:r>
    </w:p>
    <w:p w14:paraId="527BBEC8" w14:textId="77777777" w:rsidR="00F53968" w:rsidRPr="008B65CD" w:rsidRDefault="00EE4838" w:rsidP="00F03CD5">
      <w:pPr>
        <w:pStyle w:val="Beispielliste"/>
      </w:pPr>
      <w:r w:rsidRPr="008B65CD">
        <w:t>genau</w:t>
      </w:r>
      <w:r w:rsidR="00980BCB" w:rsidRPr="008B65CD">
        <w:tab/>
      </w:r>
      <w:r w:rsidR="00980BCB" w:rsidRPr="008B65CD">
        <w:rPr>
          <w:rStyle w:val="Brailleschrift"/>
        </w:rPr>
        <w:t>&amp;n1</w:t>
      </w:r>
    </w:p>
    <w:p w14:paraId="7052E29C" w14:textId="77777777" w:rsidR="00F53968" w:rsidRPr="008B65CD" w:rsidRDefault="00EE4838" w:rsidP="00F03CD5">
      <w:pPr>
        <w:pStyle w:val="Beispielliste"/>
      </w:pPr>
      <w:r w:rsidRPr="008B65CD">
        <w:t>genug</w:t>
      </w:r>
      <w:r w:rsidR="00980BCB" w:rsidRPr="008B65CD">
        <w:tab/>
      </w:r>
      <w:r w:rsidR="00980BCB" w:rsidRPr="008B65CD">
        <w:rPr>
          <w:rStyle w:val="Brailleschrift"/>
        </w:rPr>
        <w:t>&amp;nug</w:t>
      </w:r>
    </w:p>
    <w:p w14:paraId="36CC605A" w14:textId="77777777" w:rsidR="00F53968" w:rsidRPr="008B65CD" w:rsidRDefault="00EE4838" w:rsidP="00F03CD5">
      <w:pPr>
        <w:pStyle w:val="Beispielliste"/>
      </w:pPr>
      <w:r w:rsidRPr="008B65CD">
        <w:t>gerade</w:t>
      </w:r>
      <w:r w:rsidR="00980BCB" w:rsidRPr="008B65CD">
        <w:tab/>
      </w:r>
      <w:r w:rsidR="00980BCB" w:rsidRPr="008B65CD">
        <w:rPr>
          <w:rStyle w:val="Brailleschrift"/>
        </w:rPr>
        <w:t>&amp;rade</w:t>
      </w:r>
    </w:p>
    <w:p w14:paraId="599922E7" w14:textId="77777777" w:rsidR="00266BDD" w:rsidRPr="008B65CD" w:rsidRDefault="00EE4838" w:rsidP="00F03CD5">
      <w:pPr>
        <w:pStyle w:val="Beispielliste"/>
        <w:rPr>
          <w:rStyle w:val="Brailleschrift"/>
        </w:rPr>
      </w:pPr>
      <w:r w:rsidRPr="008B65CD">
        <w:t>Waage</w:t>
      </w:r>
      <w:r w:rsidR="00980BCB" w:rsidRPr="008B65CD">
        <w:tab/>
      </w:r>
      <w:r w:rsidR="00980BCB" w:rsidRPr="008B65CD">
        <w:rPr>
          <w:rStyle w:val="Brailleschrift"/>
        </w:rPr>
        <w:t>waa&amp;</w:t>
      </w:r>
    </w:p>
    <w:p w14:paraId="62DCD953" w14:textId="77777777" w:rsidR="00EE4838" w:rsidRPr="008B65CD" w:rsidRDefault="00EE4838" w:rsidP="00F03CD5">
      <w:pPr>
        <w:pStyle w:val="berschrift6"/>
      </w:pPr>
      <w:r w:rsidRPr="008B65CD">
        <w:t>Beachte:</w:t>
      </w:r>
    </w:p>
    <w:p w14:paraId="4D8A2416" w14:textId="77777777" w:rsidR="00F53968" w:rsidRPr="008B65CD" w:rsidRDefault="00EE4838" w:rsidP="00F03CD5">
      <w:pPr>
        <w:pStyle w:val="Beispielliste"/>
      </w:pPr>
      <w:r w:rsidRPr="008B65CD">
        <w:t>Dragee</w:t>
      </w:r>
      <w:r w:rsidR="00266BDD" w:rsidRPr="008B65CD">
        <w:tab/>
      </w:r>
      <w:r w:rsidR="00266BDD" w:rsidRPr="008B65CD">
        <w:rPr>
          <w:rStyle w:val="Brailleschrift"/>
        </w:rPr>
        <w:t>dragee</w:t>
      </w:r>
    </w:p>
    <w:p w14:paraId="47973F27" w14:textId="77777777" w:rsidR="00F53968" w:rsidRPr="008B65CD" w:rsidRDefault="00EE4838" w:rsidP="00F03CD5">
      <w:pPr>
        <w:pStyle w:val="Beispielliste"/>
      </w:pPr>
      <w:r w:rsidRPr="008B65CD">
        <w:t>geh</w:t>
      </w:r>
      <w:r w:rsidR="00266BDD" w:rsidRPr="008B65CD">
        <w:tab/>
      </w:r>
      <w:r w:rsidR="00266BDD" w:rsidRPr="008B65CD">
        <w:rPr>
          <w:rStyle w:val="Brailleschrift"/>
        </w:rPr>
        <w:t>geh</w:t>
      </w:r>
    </w:p>
    <w:p w14:paraId="105E88DF" w14:textId="77777777" w:rsidR="00F53968" w:rsidRPr="008B65CD" w:rsidRDefault="00EE4838" w:rsidP="00F03CD5">
      <w:pPr>
        <w:pStyle w:val="Beispielliste"/>
      </w:pPr>
      <w:r w:rsidRPr="008B65CD">
        <w:t>gehen</w:t>
      </w:r>
      <w:r w:rsidR="00266BDD" w:rsidRPr="008B65CD">
        <w:tab/>
      </w:r>
      <w:r w:rsidR="00266BDD" w:rsidRPr="008B65CD">
        <w:rPr>
          <w:rStyle w:val="Brailleschrift"/>
        </w:rPr>
        <w:t>g=c</w:t>
      </w:r>
    </w:p>
    <w:p w14:paraId="15B5945A" w14:textId="77777777" w:rsidR="00F53968" w:rsidRPr="008B65CD" w:rsidRDefault="00EE4838" w:rsidP="00F03CD5">
      <w:pPr>
        <w:pStyle w:val="Beispielliste"/>
      </w:pPr>
      <w:r w:rsidRPr="008B65CD">
        <w:t>gelb</w:t>
      </w:r>
      <w:r w:rsidR="00266BDD" w:rsidRPr="008B65CD">
        <w:tab/>
      </w:r>
      <w:r w:rsidR="00266BDD" w:rsidRPr="008B65CD">
        <w:rPr>
          <w:rStyle w:val="Brailleschrift"/>
        </w:rPr>
        <w:t>gyb</w:t>
      </w:r>
    </w:p>
    <w:p w14:paraId="72090327" w14:textId="77777777" w:rsidR="00F53968" w:rsidRPr="008B65CD" w:rsidRDefault="00EE4838" w:rsidP="00F03CD5">
      <w:pPr>
        <w:pStyle w:val="Beispielliste"/>
      </w:pPr>
      <w:r w:rsidRPr="008B65CD">
        <w:t>Geld</w:t>
      </w:r>
      <w:r w:rsidR="00266BDD" w:rsidRPr="008B65CD">
        <w:tab/>
      </w:r>
      <w:r w:rsidR="00266BDD" w:rsidRPr="008B65CD">
        <w:rPr>
          <w:rStyle w:val="Brailleschrift"/>
        </w:rPr>
        <w:t>gyd</w:t>
      </w:r>
    </w:p>
    <w:p w14:paraId="5ECAF3CA" w14:textId="77777777" w:rsidR="00F53968" w:rsidRPr="008B65CD" w:rsidRDefault="00EE4838" w:rsidP="00F03CD5">
      <w:pPr>
        <w:pStyle w:val="Beispielliste"/>
      </w:pPr>
      <w:r w:rsidRPr="008B65CD">
        <w:t>Gelee</w:t>
      </w:r>
      <w:r w:rsidR="00266BDD" w:rsidRPr="008B65CD">
        <w:tab/>
      </w:r>
      <w:r w:rsidR="00266BDD" w:rsidRPr="008B65CD">
        <w:rPr>
          <w:rStyle w:val="Brailleschrift"/>
        </w:rPr>
        <w:t>gyee</w:t>
      </w:r>
    </w:p>
    <w:p w14:paraId="2AF779B4" w14:textId="77777777" w:rsidR="00F53968" w:rsidRPr="008B65CD" w:rsidRDefault="00EE4838" w:rsidP="00F03CD5">
      <w:pPr>
        <w:pStyle w:val="Beispielliste"/>
      </w:pPr>
      <w:r w:rsidRPr="008B65CD">
        <w:t>die Gene</w:t>
      </w:r>
      <w:r w:rsidR="00266BDD" w:rsidRPr="008B65CD">
        <w:tab/>
      </w:r>
      <w:r w:rsidR="00266BDD" w:rsidRPr="008B65CD">
        <w:rPr>
          <w:rStyle w:val="Brailleschrift"/>
        </w:rPr>
        <w:t>0 gce</w:t>
      </w:r>
    </w:p>
    <w:p w14:paraId="7304C8C0" w14:textId="77777777" w:rsidR="00F53968" w:rsidRPr="008B65CD" w:rsidRDefault="00EE4838" w:rsidP="00F03CD5">
      <w:pPr>
        <w:pStyle w:val="Beispielliste"/>
      </w:pPr>
      <w:r w:rsidRPr="008B65CD">
        <w:t>General</w:t>
      </w:r>
      <w:r w:rsidR="00266BDD" w:rsidRPr="008B65CD">
        <w:tab/>
      </w:r>
      <w:r w:rsidR="00266BDD" w:rsidRPr="008B65CD">
        <w:rPr>
          <w:rStyle w:val="Brailleschrift"/>
        </w:rPr>
        <w:t>gc7al</w:t>
      </w:r>
    </w:p>
    <w:p w14:paraId="19967034" w14:textId="77777777" w:rsidR="00F53968" w:rsidRPr="008B65CD" w:rsidRDefault="00EE4838" w:rsidP="00F03CD5">
      <w:pPr>
        <w:pStyle w:val="Beispielliste"/>
      </w:pPr>
      <w:r w:rsidRPr="008B65CD">
        <w:t>Geranie</w:t>
      </w:r>
      <w:r w:rsidR="00266BDD" w:rsidRPr="008B65CD">
        <w:tab/>
      </w:r>
      <w:r w:rsidR="00266BDD" w:rsidRPr="008B65CD">
        <w:rPr>
          <w:rStyle w:val="Brailleschrift"/>
        </w:rPr>
        <w:t>g7+ie</w:t>
      </w:r>
    </w:p>
    <w:p w14:paraId="3B5B3782" w14:textId="77777777" w:rsidR="00F53968" w:rsidRPr="008B65CD" w:rsidRDefault="00EE4838" w:rsidP="00F03CD5">
      <w:pPr>
        <w:pStyle w:val="Beispielliste"/>
      </w:pPr>
      <w:r w:rsidRPr="008B65CD">
        <w:t>Geysir</w:t>
      </w:r>
      <w:r w:rsidR="00266BDD" w:rsidRPr="008B65CD">
        <w:tab/>
      </w:r>
      <w:r w:rsidR="00266BDD" w:rsidRPr="008B65CD">
        <w:rPr>
          <w:rStyle w:val="Brailleschrift"/>
        </w:rPr>
        <w:t>ge'ysir</w:t>
      </w:r>
    </w:p>
    <w:p w14:paraId="356D4E0B" w14:textId="77777777" w:rsidR="00266BDD" w:rsidRPr="008B65CD" w:rsidRDefault="00EE4838" w:rsidP="00F03CD5">
      <w:pPr>
        <w:pStyle w:val="Beispielliste"/>
        <w:rPr>
          <w:rStyle w:val="Brailleschrift"/>
        </w:rPr>
      </w:pPr>
      <w:r w:rsidRPr="008B65CD">
        <w:t>Ingenieur</w:t>
      </w:r>
      <w:r w:rsidR="00266BDD" w:rsidRPr="008B65CD">
        <w:tab/>
      </w:r>
      <w:r w:rsidR="00266BDD" w:rsidRPr="008B65CD">
        <w:rPr>
          <w:rStyle w:val="Brailleschrift"/>
        </w:rPr>
        <w:t>*gci2r</w:t>
      </w:r>
    </w:p>
    <w:p w14:paraId="3D57D157"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GEGEN, GEGENÜBER, GEGENWART, GELEGEN, GESCHÄFT, GESELLSCHAFT, GEWESEN, GEWORDEN</w:t>
      </w:r>
    </w:p>
    <w:p w14:paraId="6D06CC2C" w14:textId="77777777" w:rsidR="006F3BAD" w:rsidRPr="008B65CD" w:rsidRDefault="00EE4838" w:rsidP="00F03CD5">
      <w:pPr>
        <w:pStyle w:val="berschrift5"/>
      </w:pPr>
      <w:r w:rsidRPr="008B65CD">
        <w:t>GEGEN</w:t>
      </w:r>
      <w:r w:rsidRPr="008B65CD">
        <w:rPr>
          <w:rFonts w:ascii="BrailleDinItaDot" w:hAnsi="BrailleDinItaDot"/>
          <w:sz w:val="56"/>
          <w:szCs w:val="48"/>
        </w:rPr>
        <w:t xml:space="preserve"> </w:t>
      </w:r>
      <w:r w:rsidR="00266BDD" w:rsidRPr="008B65CD">
        <w:rPr>
          <w:rStyle w:val="Brailleschrift"/>
          <w:b w:val="0"/>
        </w:rPr>
        <w:t>g</w:t>
      </w:r>
    </w:p>
    <w:p w14:paraId="38D39E75" w14:textId="77777777" w:rsidR="00EE4838" w:rsidRPr="008B65CD" w:rsidRDefault="00EE4838" w:rsidP="000151B5">
      <w:pPr>
        <w:pStyle w:val="Kuerzungseinordnung"/>
      </w:pPr>
      <w:r w:rsidRPr="008B65CD">
        <w:t>(4.3.2 Einformige Kürzungen, alleinstehend oder in Wortverbindungen)</w:t>
      </w:r>
    </w:p>
    <w:p w14:paraId="2972CCB1" w14:textId="77777777" w:rsidR="00EE4838" w:rsidRPr="008B65CD" w:rsidRDefault="00EE4838" w:rsidP="00F03CD5">
      <w:pPr>
        <w:pStyle w:val="berschrift6"/>
      </w:pPr>
      <w:r w:rsidRPr="008B65CD">
        <w:t>Beispiele:</w:t>
      </w:r>
    </w:p>
    <w:p w14:paraId="34236224" w14:textId="77777777" w:rsidR="00F53968" w:rsidRPr="008B65CD" w:rsidRDefault="00EE4838" w:rsidP="00F03CD5">
      <w:pPr>
        <w:pStyle w:val="Beispielliste"/>
      </w:pPr>
      <w:r w:rsidRPr="008B65CD">
        <w:t>entgegen</w:t>
      </w:r>
      <w:r w:rsidR="00266BDD" w:rsidRPr="008B65CD">
        <w:tab/>
      </w:r>
      <w:r w:rsidR="00B07EA5" w:rsidRPr="008B65CD">
        <w:rPr>
          <w:rStyle w:val="Brailleschrift"/>
        </w:rPr>
        <w:t>~</w:t>
      </w:r>
      <w:r w:rsidR="00266BDD" w:rsidRPr="008B65CD">
        <w:rPr>
          <w:rStyle w:val="Brailleschrift"/>
        </w:rPr>
        <w:t>,g</w:t>
      </w:r>
    </w:p>
    <w:p w14:paraId="4C78CFA0" w14:textId="77777777" w:rsidR="00F53968" w:rsidRPr="008B65CD" w:rsidRDefault="00EE4838" w:rsidP="00F03CD5">
      <w:pPr>
        <w:pStyle w:val="Beispielliste"/>
      </w:pPr>
      <w:r w:rsidRPr="008B65CD">
        <w:t>Gegenspieler</w:t>
      </w:r>
      <w:r w:rsidR="00266BDD" w:rsidRPr="008B65CD">
        <w:tab/>
      </w:r>
      <w:r w:rsidR="00266BDD" w:rsidRPr="008B65CD">
        <w:rPr>
          <w:rStyle w:val="Brailleschrift"/>
        </w:rPr>
        <w:t>,g,07</w:t>
      </w:r>
    </w:p>
    <w:p w14:paraId="51C21114" w14:textId="77777777" w:rsidR="00266BDD" w:rsidRPr="008B65CD" w:rsidRDefault="00EE4838" w:rsidP="00F03CD5">
      <w:pPr>
        <w:pStyle w:val="Beispielliste"/>
        <w:rPr>
          <w:rStyle w:val="Brailleschrift"/>
        </w:rPr>
      </w:pPr>
      <w:r w:rsidRPr="008B65CD">
        <w:t>Gegenteil</w:t>
      </w:r>
      <w:r w:rsidR="00266BDD" w:rsidRPr="008B65CD">
        <w:tab/>
      </w:r>
      <w:r w:rsidR="00266BDD" w:rsidRPr="008B65CD">
        <w:rPr>
          <w:rStyle w:val="Brailleschrift"/>
        </w:rPr>
        <w:t>,gt3l</w:t>
      </w:r>
    </w:p>
    <w:p w14:paraId="1D1611F2" w14:textId="77777777" w:rsidR="00EE4838" w:rsidRPr="008B65CD" w:rsidRDefault="00EE4838" w:rsidP="00F03CD5">
      <w:pPr>
        <w:pStyle w:val="berschrift6"/>
      </w:pPr>
      <w:r w:rsidRPr="008B65CD">
        <w:t>Beachte:</w:t>
      </w:r>
    </w:p>
    <w:p w14:paraId="72BB370B" w14:textId="77777777" w:rsidR="00266BDD" w:rsidRPr="008B65CD" w:rsidRDefault="00EE4838" w:rsidP="00F03CD5">
      <w:pPr>
        <w:pStyle w:val="Beispielliste"/>
        <w:rPr>
          <w:rStyle w:val="Brailleschrift"/>
        </w:rPr>
      </w:pPr>
      <w:r w:rsidRPr="008B65CD">
        <w:t>Gegend</w:t>
      </w:r>
      <w:r w:rsidR="00266BDD" w:rsidRPr="008B65CD">
        <w:tab/>
      </w:r>
      <w:r w:rsidR="00266BDD" w:rsidRPr="008B65CD">
        <w:rPr>
          <w:rStyle w:val="Brailleschrift"/>
        </w:rPr>
        <w:t>&amp;gcd</w:t>
      </w:r>
    </w:p>
    <w:p w14:paraId="133BA1C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GEGENÜBER, GEGENWART</w:t>
      </w:r>
    </w:p>
    <w:p w14:paraId="71BAF23D" w14:textId="77777777" w:rsidR="006F3BAD" w:rsidRPr="008B65CD" w:rsidRDefault="00EE4838" w:rsidP="00F03CD5">
      <w:pPr>
        <w:pStyle w:val="berschrift5"/>
      </w:pPr>
      <w:r w:rsidRPr="008B65CD">
        <w:t>GEGENÜBER</w:t>
      </w:r>
      <w:r w:rsidRPr="008B65CD">
        <w:rPr>
          <w:rFonts w:ascii="BrailleDinItaDot" w:hAnsi="BrailleDinItaDot"/>
          <w:sz w:val="56"/>
          <w:szCs w:val="48"/>
        </w:rPr>
        <w:t xml:space="preserve"> </w:t>
      </w:r>
      <w:r w:rsidR="00266BDD" w:rsidRPr="008B65CD">
        <w:rPr>
          <w:rStyle w:val="Brailleschrift"/>
          <w:b w:val="0"/>
        </w:rPr>
        <w:t>g8</w:t>
      </w:r>
    </w:p>
    <w:p w14:paraId="2BEBF3EA" w14:textId="77777777" w:rsidR="00EE4838" w:rsidRPr="008B65CD" w:rsidRDefault="00EE4838" w:rsidP="000151B5">
      <w:pPr>
        <w:pStyle w:val="Kuerzungseinordnung"/>
      </w:pPr>
      <w:r w:rsidRPr="008B65CD">
        <w:t>(4.4 Zweiformige Kürzungen)</w:t>
      </w:r>
    </w:p>
    <w:p w14:paraId="15F92543" w14:textId="77777777" w:rsidR="00EE4838" w:rsidRPr="008B65CD" w:rsidRDefault="00EE4838" w:rsidP="00F03CD5">
      <w:pPr>
        <w:pStyle w:val="berschrift6"/>
      </w:pPr>
      <w:r w:rsidRPr="008B65CD">
        <w:t>Beispiele:</w:t>
      </w:r>
    </w:p>
    <w:p w14:paraId="1217393C" w14:textId="77777777" w:rsidR="00425212" w:rsidRPr="008B65CD" w:rsidRDefault="00EE4838" w:rsidP="00425212">
      <w:pPr>
        <w:pStyle w:val="Beispielliste"/>
      </w:pPr>
      <w:r w:rsidRPr="008B65CD">
        <w:t>demgegenüber</w:t>
      </w:r>
      <w:r w:rsidR="00942E84" w:rsidRPr="008B65CD">
        <w:tab/>
      </w:r>
      <w:r w:rsidR="00266BDD" w:rsidRPr="008B65CD">
        <w:rPr>
          <w:rStyle w:val="Brailleschrift"/>
        </w:rPr>
        <w:t>,</w:t>
      </w:r>
      <w:r w:rsidR="00B07EA5" w:rsidRPr="008B65CD">
        <w:rPr>
          <w:rStyle w:val="Brailleschrift"/>
        </w:rPr>
        <w:t>{</w:t>
      </w:r>
      <w:r w:rsidR="00266BDD" w:rsidRPr="008B65CD">
        <w:rPr>
          <w:rStyle w:val="Brailleschrift"/>
        </w:rPr>
        <w:t>g8</w:t>
      </w:r>
    </w:p>
    <w:p w14:paraId="1FFB67A0" w14:textId="77777777" w:rsidR="00425212" w:rsidRPr="008B65CD" w:rsidRDefault="00EE4838" w:rsidP="00425212">
      <w:pPr>
        <w:pStyle w:val="Beispielliste"/>
      </w:pPr>
      <w:r w:rsidRPr="008B65CD">
        <w:t>Gegenüberstellung</w:t>
      </w:r>
      <w:r w:rsidR="00266BDD" w:rsidRPr="008B65CD">
        <w:tab/>
      </w:r>
      <w:r w:rsidR="00266BDD" w:rsidRPr="008B65CD">
        <w:rPr>
          <w:rStyle w:val="Brailleschrift"/>
        </w:rPr>
        <w:t>g8,yu</w:t>
      </w:r>
    </w:p>
    <w:p w14:paraId="0AC31AC7" w14:textId="77777777" w:rsidR="00EE4838" w:rsidRPr="008B65CD" w:rsidRDefault="00EE4838" w:rsidP="00F03CD5">
      <w:pPr>
        <w:pStyle w:val="berschrift6"/>
      </w:pPr>
      <w:r w:rsidRPr="008B65CD">
        <w:t>Beachte:</w:t>
      </w:r>
    </w:p>
    <w:p w14:paraId="79E6F9DD" w14:textId="77777777" w:rsidR="00266BDD" w:rsidRPr="008B65CD" w:rsidRDefault="00EE4838" w:rsidP="00F03CD5">
      <w:pPr>
        <w:pStyle w:val="Beispielliste"/>
        <w:rPr>
          <w:rStyle w:val="Brailleschrift"/>
        </w:rPr>
      </w:pPr>
      <w:r w:rsidRPr="008B65CD">
        <w:t>Gegenübertrag</w:t>
      </w:r>
      <w:r w:rsidR="00266BDD" w:rsidRPr="008B65CD">
        <w:tab/>
      </w:r>
      <w:r w:rsidR="00266BDD" w:rsidRPr="008B65CD">
        <w:rPr>
          <w:rStyle w:val="Brailleschrift"/>
        </w:rPr>
        <w:t>,g,8tg</w:t>
      </w:r>
    </w:p>
    <w:p w14:paraId="2D0C8E9E" w14:textId="77777777" w:rsidR="006F3BAD" w:rsidRPr="008B65CD" w:rsidRDefault="00EE4838" w:rsidP="00F03CD5">
      <w:pPr>
        <w:pStyle w:val="berschrift5"/>
      </w:pPr>
      <w:r w:rsidRPr="008B65CD">
        <w:t>GEGENWART</w:t>
      </w:r>
      <w:r w:rsidRPr="008B65CD">
        <w:rPr>
          <w:rFonts w:ascii="BrailleDinItaDot" w:hAnsi="BrailleDinItaDot"/>
          <w:sz w:val="56"/>
          <w:szCs w:val="48"/>
        </w:rPr>
        <w:t xml:space="preserve"> </w:t>
      </w:r>
      <w:r w:rsidR="00266BDD" w:rsidRPr="008B65CD">
        <w:rPr>
          <w:rStyle w:val="Brailleschrift"/>
          <w:b w:val="0"/>
        </w:rPr>
        <w:t>gw</w:t>
      </w:r>
    </w:p>
    <w:p w14:paraId="55C81CA3" w14:textId="77777777" w:rsidR="00EE4838" w:rsidRPr="008B65CD" w:rsidRDefault="00EE4838" w:rsidP="000151B5">
      <w:pPr>
        <w:pStyle w:val="Kuerzungseinordnung"/>
      </w:pPr>
      <w:r w:rsidRPr="008B65CD">
        <w:t>(4.4 Zweiformige Kürzungen)</w:t>
      </w:r>
    </w:p>
    <w:p w14:paraId="78FF7FDD" w14:textId="77777777" w:rsidR="00EE4838" w:rsidRPr="008B65CD" w:rsidRDefault="00EE4838" w:rsidP="00F03CD5">
      <w:pPr>
        <w:pStyle w:val="berschrift6"/>
      </w:pPr>
      <w:r w:rsidRPr="008B65CD">
        <w:t>Beispiele:</w:t>
      </w:r>
    </w:p>
    <w:p w14:paraId="7CD93BA4" w14:textId="77777777" w:rsidR="00425212" w:rsidRPr="008B65CD" w:rsidRDefault="00EE4838" w:rsidP="00425212">
      <w:pPr>
        <w:pStyle w:val="Beispielliste"/>
      </w:pPr>
      <w:r w:rsidRPr="008B65CD">
        <w:t>gegenwartsbezogen</w:t>
      </w:r>
      <w:r w:rsidR="00266BDD" w:rsidRPr="008B65CD">
        <w:tab/>
      </w:r>
      <w:r w:rsidR="00266BDD" w:rsidRPr="008B65CD">
        <w:rPr>
          <w:rStyle w:val="Brailleschrift"/>
        </w:rPr>
        <w:t>gws;zogc</w:t>
      </w:r>
    </w:p>
    <w:p w14:paraId="34D1F43F" w14:textId="77777777" w:rsidR="00425212" w:rsidRPr="008B65CD" w:rsidRDefault="00EE4838" w:rsidP="00425212">
      <w:pPr>
        <w:pStyle w:val="Beispielliste"/>
      </w:pPr>
      <w:r w:rsidRPr="008B65CD">
        <w:t>allgegenwärtig</w:t>
      </w:r>
      <w:r w:rsidR="00266BDD" w:rsidRPr="008B65CD">
        <w:tab/>
      </w:r>
      <w:r w:rsidR="00266BDD" w:rsidRPr="008B65CD">
        <w:rPr>
          <w:rStyle w:val="Brailleschrift"/>
        </w:rPr>
        <w:t>aq!gw&gt;</w:t>
      </w:r>
    </w:p>
    <w:p w14:paraId="7593DD7D" w14:textId="77777777" w:rsidR="006F3BAD" w:rsidRPr="008B65CD" w:rsidRDefault="00EE4838" w:rsidP="00425212">
      <w:pPr>
        <w:pStyle w:val="berschrift5"/>
      </w:pPr>
      <w:r w:rsidRPr="008B65CD">
        <w:t>GELEGEN</w:t>
      </w:r>
      <w:r w:rsidRPr="008B65CD">
        <w:rPr>
          <w:rFonts w:ascii="BrailleDinItaDot" w:hAnsi="BrailleDinItaDot"/>
          <w:sz w:val="56"/>
          <w:szCs w:val="48"/>
        </w:rPr>
        <w:t xml:space="preserve"> </w:t>
      </w:r>
      <w:r w:rsidR="00266BDD" w:rsidRPr="008B65CD">
        <w:rPr>
          <w:rStyle w:val="Brailleschrift"/>
          <w:b w:val="0"/>
        </w:rPr>
        <w:t>gg</w:t>
      </w:r>
    </w:p>
    <w:p w14:paraId="44A504FD" w14:textId="77777777" w:rsidR="00EE4838" w:rsidRPr="008B65CD" w:rsidRDefault="00EE4838" w:rsidP="000151B5">
      <w:pPr>
        <w:pStyle w:val="Kuerzungseinordnung"/>
      </w:pPr>
      <w:r w:rsidRPr="008B65CD">
        <w:t>(4.4 Zweiformige Kürzungen)</w:t>
      </w:r>
    </w:p>
    <w:p w14:paraId="09BD2C10" w14:textId="77777777" w:rsidR="00EE4838" w:rsidRPr="008B65CD" w:rsidRDefault="00EE4838" w:rsidP="00F03CD5">
      <w:pPr>
        <w:pStyle w:val="berschrift6"/>
      </w:pPr>
      <w:r w:rsidRPr="008B65CD">
        <w:t>Beispiele:</w:t>
      </w:r>
    </w:p>
    <w:p w14:paraId="39502699" w14:textId="77777777" w:rsidR="00F53968" w:rsidRPr="008B65CD" w:rsidRDefault="00EE4838" w:rsidP="00F03CD5">
      <w:pPr>
        <w:pStyle w:val="Beispielliste"/>
      </w:pPr>
      <w:r w:rsidRPr="008B65CD">
        <w:t>Gelegenheit</w:t>
      </w:r>
      <w:r w:rsidR="00266BDD" w:rsidRPr="008B65CD">
        <w:tab/>
      </w:r>
      <w:r w:rsidR="00266BDD" w:rsidRPr="008B65CD">
        <w:rPr>
          <w:rStyle w:val="Brailleschrift"/>
        </w:rPr>
        <w:t>ggh</w:t>
      </w:r>
    </w:p>
    <w:p w14:paraId="52E58BAE" w14:textId="77777777" w:rsidR="00F53968" w:rsidRPr="008B65CD" w:rsidRDefault="00EE4838" w:rsidP="00F03CD5">
      <w:pPr>
        <w:pStyle w:val="Beispielliste"/>
      </w:pPr>
      <w:r w:rsidRPr="008B65CD">
        <w:t>gelegentlich</w:t>
      </w:r>
      <w:r w:rsidR="00266BDD" w:rsidRPr="008B65CD">
        <w:tab/>
      </w:r>
      <w:r w:rsidR="00266BDD" w:rsidRPr="008B65CD">
        <w:rPr>
          <w:rStyle w:val="Brailleschrift"/>
        </w:rPr>
        <w:t>ggt_</w:t>
      </w:r>
    </w:p>
    <w:p w14:paraId="4B2C72B8" w14:textId="77777777" w:rsidR="00F53968" w:rsidRPr="008B65CD" w:rsidRDefault="00EE4838" w:rsidP="00F03CD5">
      <w:pPr>
        <w:pStyle w:val="Beispielliste"/>
      </w:pPr>
      <w:r w:rsidRPr="008B65CD">
        <w:t>ungelegen</w:t>
      </w:r>
      <w:r w:rsidR="00266BDD" w:rsidRPr="008B65CD">
        <w:tab/>
      </w:r>
      <w:r w:rsidR="00266BDD" w:rsidRPr="008B65CD">
        <w:rPr>
          <w:rStyle w:val="Brailleschrift"/>
        </w:rPr>
        <w:t>/gg</w:t>
      </w:r>
    </w:p>
    <w:p w14:paraId="0339D4E3" w14:textId="77777777" w:rsidR="00CF731A" w:rsidRPr="008B65CD" w:rsidRDefault="00EE4838" w:rsidP="00F03CD5">
      <w:pPr>
        <w:pStyle w:val="Beispielliste"/>
        <w:rPr>
          <w:rStyle w:val="Brailleschrift"/>
        </w:rPr>
      </w:pPr>
      <w:r w:rsidRPr="008B65CD">
        <w:t>vorgelegen</w:t>
      </w:r>
      <w:r w:rsidR="00266BDD" w:rsidRPr="008B65CD">
        <w:tab/>
      </w:r>
      <w:r w:rsidR="00266BDD" w:rsidRPr="008B65CD">
        <w:rPr>
          <w:rStyle w:val="Brailleschrift"/>
        </w:rPr>
        <w:t>,?gg</w:t>
      </w:r>
    </w:p>
    <w:p w14:paraId="5CA8CC59" w14:textId="77777777" w:rsidR="006F3BAD" w:rsidRPr="008B65CD" w:rsidRDefault="00EE4838" w:rsidP="00F03CD5">
      <w:pPr>
        <w:pStyle w:val="berschrift5"/>
      </w:pPr>
      <w:r w:rsidRPr="008B65CD">
        <w:t>GESCHÄFT</w:t>
      </w:r>
      <w:r w:rsidRPr="008B65CD">
        <w:rPr>
          <w:rFonts w:ascii="BrailleDinItaDot" w:hAnsi="BrailleDinItaDot"/>
          <w:sz w:val="56"/>
          <w:szCs w:val="48"/>
        </w:rPr>
        <w:t xml:space="preserve"> </w:t>
      </w:r>
      <w:r w:rsidR="00266BDD" w:rsidRPr="008B65CD">
        <w:rPr>
          <w:rStyle w:val="Brailleschrift"/>
          <w:b w:val="0"/>
        </w:rPr>
        <w:t>gf</w:t>
      </w:r>
    </w:p>
    <w:p w14:paraId="52B461E7" w14:textId="77777777" w:rsidR="00EE4838" w:rsidRPr="008B65CD" w:rsidRDefault="00EE4838" w:rsidP="000151B5">
      <w:pPr>
        <w:pStyle w:val="Kuerzungseinordnung"/>
      </w:pPr>
      <w:r w:rsidRPr="008B65CD">
        <w:t>(4.4 Zweiformige Kürzungen)</w:t>
      </w:r>
    </w:p>
    <w:p w14:paraId="6D1CB727" w14:textId="77777777" w:rsidR="00EE4838" w:rsidRPr="008B65CD" w:rsidRDefault="00EE4838" w:rsidP="00F03CD5">
      <w:pPr>
        <w:pStyle w:val="berschrift6"/>
      </w:pPr>
      <w:r w:rsidRPr="008B65CD">
        <w:t>Beispiele:</w:t>
      </w:r>
    </w:p>
    <w:p w14:paraId="01AB4404" w14:textId="77777777" w:rsidR="00F53968" w:rsidRPr="008B65CD" w:rsidRDefault="00EE4838" w:rsidP="00F03CD5">
      <w:pPr>
        <w:pStyle w:val="Beispielliste"/>
      </w:pPr>
      <w:r w:rsidRPr="008B65CD">
        <w:t>Geldgeschäft</w:t>
      </w:r>
      <w:r w:rsidR="00266BDD" w:rsidRPr="008B65CD">
        <w:tab/>
      </w:r>
      <w:r w:rsidR="00266BDD" w:rsidRPr="008B65CD">
        <w:rPr>
          <w:rStyle w:val="Brailleschrift"/>
        </w:rPr>
        <w:t>gydgf</w:t>
      </w:r>
    </w:p>
    <w:p w14:paraId="225CEFD9" w14:textId="77777777" w:rsidR="00F53968" w:rsidRPr="008B65CD" w:rsidRDefault="00EE4838" w:rsidP="00F03CD5">
      <w:pPr>
        <w:pStyle w:val="Beispielliste"/>
      </w:pPr>
      <w:r w:rsidRPr="008B65CD">
        <w:t>Geschäfte</w:t>
      </w:r>
      <w:r w:rsidR="00266BDD" w:rsidRPr="008B65CD">
        <w:tab/>
      </w:r>
      <w:r w:rsidR="00266BDD" w:rsidRPr="008B65CD">
        <w:rPr>
          <w:rStyle w:val="Brailleschrift"/>
        </w:rPr>
        <w:t>gfe</w:t>
      </w:r>
    </w:p>
    <w:p w14:paraId="626A199F" w14:textId="77777777" w:rsidR="00266BDD" w:rsidRPr="008B65CD" w:rsidRDefault="00EE4838" w:rsidP="00F03CD5">
      <w:pPr>
        <w:pStyle w:val="Beispielliste"/>
      </w:pPr>
      <w:r w:rsidRPr="008B65CD">
        <w:t>geschäftig</w:t>
      </w:r>
      <w:r w:rsidR="00266BDD" w:rsidRPr="008B65CD">
        <w:tab/>
      </w:r>
      <w:r w:rsidR="00266BDD" w:rsidRPr="008B65CD">
        <w:rPr>
          <w:rStyle w:val="Brailleschrift"/>
        </w:rPr>
        <w:t>gf&gt;</w:t>
      </w:r>
    </w:p>
    <w:p w14:paraId="1B65C5AD" w14:textId="77777777" w:rsidR="006F3BAD" w:rsidRPr="008B65CD" w:rsidRDefault="00EE4838" w:rsidP="00F03CD5">
      <w:pPr>
        <w:pStyle w:val="berschrift5"/>
      </w:pPr>
      <w:r w:rsidRPr="008B65CD">
        <w:t>GESELLSCHAFT</w:t>
      </w:r>
      <w:r w:rsidRPr="008B65CD">
        <w:rPr>
          <w:rFonts w:ascii="BrailleDinItaDot" w:hAnsi="BrailleDinItaDot"/>
          <w:sz w:val="56"/>
          <w:szCs w:val="48"/>
        </w:rPr>
        <w:t xml:space="preserve"> </w:t>
      </w:r>
      <w:r w:rsidR="00332C4B" w:rsidRPr="008B65CD">
        <w:rPr>
          <w:rStyle w:val="Brailleschrift"/>
          <w:b w:val="0"/>
        </w:rPr>
        <w:t>g5</w:t>
      </w:r>
    </w:p>
    <w:p w14:paraId="2A5D3A51" w14:textId="77777777" w:rsidR="00EE4838" w:rsidRPr="008B65CD" w:rsidRDefault="00EE4838" w:rsidP="000151B5">
      <w:pPr>
        <w:pStyle w:val="Kuerzungseinordnung"/>
      </w:pPr>
      <w:r w:rsidRPr="008B65CD">
        <w:t>(4.4 Zweiformige Kürzungen)</w:t>
      </w:r>
    </w:p>
    <w:p w14:paraId="5592FF4E" w14:textId="77777777" w:rsidR="00EE4838" w:rsidRPr="008B65CD" w:rsidRDefault="00EE4838" w:rsidP="00F03CD5">
      <w:pPr>
        <w:pStyle w:val="berschrift6"/>
      </w:pPr>
      <w:r w:rsidRPr="008B65CD">
        <w:t>Beispiele:</w:t>
      </w:r>
    </w:p>
    <w:p w14:paraId="035930ED" w14:textId="77777777" w:rsidR="00425212" w:rsidRPr="008B65CD" w:rsidRDefault="00EE4838" w:rsidP="00425212">
      <w:pPr>
        <w:pStyle w:val="Beispielliste"/>
      </w:pPr>
      <w:r w:rsidRPr="008B65CD">
        <w:t>Gesellschaften</w:t>
      </w:r>
      <w:r w:rsidR="00332C4B" w:rsidRPr="008B65CD">
        <w:tab/>
      </w:r>
      <w:r w:rsidR="00332C4B" w:rsidRPr="008B65CD">
        <w:rPr>
          <w:rStyle w:val="Brailleschrift"/>
        </w:rPr>
        <w:t>g5c</w:t>
      </w:r>
    </w:p>
    <w:p w14:paraId="0FB6A28E" w14:textId="77777777" w:rsidR="00425212" w:rsidRPr="008B65CD" w:rsidRDefault="00EE4838" w:rsidP="00425212">
      <w:pPr>
        <w:pStyle w:val="Beispielliste"/>
      </w:pPr>
      <w:r w:rsidRPr="008B65CD">
        <w:t>Gesellschaftsspiel</w:t>
      </w:r>
      <w:r w:rsidR="00332C4B" w:rsidRPr="008B65CD">
        <w:tab/>
      </w:r>
      <w:r w:rsidR="00332C4B" w:rsidRPr="008B65CD">
        <w:rPr>
          <w:rStyle w:val="Brailleschrift"/>
        </w:rPr>
        <w:t>g5s,0</w:t>
      </w:r>
    </w:p>
    <w:p w14:paraId="6C86ECBD" w14:textId="77777777" w:rsidR="00425212" w:rsidRPr="008B65CD" w:rsidRDefault="00EE4838" w:rsidP="00425212">
      <w:pPr>
        <w:pStyle w:val="Beispielliste"/>
      </w:pPr>
      <w:r w:rsidRPr="008B65CD">
        <w:t>Kapitalgesellschaft</w:t>
      </w:r>
      <w:r w:rsidR="00332C4B" w:rsidRPr="008B65CD">
        <w:tab/>
      </w:r>
      <w:r w:rsidR="00332C4B" w:rsidRPr="008B65CD">
        <w:rPr>
          <w:rStyle w:val="Brailleschrift"/>
        </w:rPr>
        <w:t>kpg5</w:t>
      </w:r>
    </w:p>
    <w:p w14:paraId="0F34EF9F" w14:textId="77777777" w:rsidR="00425212" w:rsidRPr="008B65CD" w:rsidRDefault="00EE4838" w:rsidP="00425212">
      <w:pPr>
        <w:pStyle w:val="Beispielliste"/>
      </w:pPr>
      <w:r w:rsidRPr="008B65CD">
        <w:t>Vergesellschaftung</w:t>
      </w:r>
      <w:r w:rsidR="00332C4B" w:rsidRPr="008B65CD">
        <w:tab/>
      </w:r>
      <w:r w:rsidR="00332C4B" w:rsidRPr="008B65CD">
        <w:rPr>
          <w:rStyle w:val="Brailleschrift"/>
        </w:rPr>
        <w:t>-g5u</w:t>
      </w:r>
    </w:p>
    <w:p w14:paraId="7CD95C08" w14:textId="77777777" w:rsidR="006F3BAD" w:rsidRPr="008B65CD" w:rsidRDefault="00EE4838" w:rsidP="00425212">
      <w:pPr>
        <w:pStyle w:val="berschrift5"/>
      </w:pPr>
      <w:r w:rsidRPr="008B65CD">
        <w:t>GEWESEN</w:t>
      </w:r>
      <w:r w:rsidRPr="008B65CD">
        <w:rPr>
          <w:rFonts w:ascii="BrailleDinItaDot" w:hAnsi="BrailleDinItaDot"/>
          <w:sz w:val="56"/>
          <w:szCs w:val="48"/>
        </w:rPr>
        <w:t xml:space="preserve"> </w:t>
      </w:r>
      <w:r w:rsidR="00332C4B" w:rsidRPr="008B65CD">
        <w:rPr>
          <w:rStyle w:val="Brailleschrift"/>
          <w:b w:val="0"/>
        </w:rPr>
        <w:t>&amp;</w:t>
      </w:r>
    </w:p>
    <w:p w14:paraId="39ACA4BB" w14:textId="77777777" w:rsidR="00EE4838" w:rsidRPr="008B65CD" w:rsidRDefault="00EE4838" w:rsidP="000151B5">
      <w:pPr>
        <w:pStyle w:val="Kuerzungseinordnung"/>
      </w:pPr>
      <w:r w:rsidRPr="008B65CD">
        <w:t>(4.3.2 Einformige Kürzungen, alleinstehend oder in Wortverbin</w:t>
      </w:r>
      <w:r w:rsidR="00E940DE" w:rsidRPr="008B65CD">
        <w:softHyphen/>
      </w:r>
      <w:r w:rsidRPr="008B65CD">
        <w:t>dungen)</w:t>
      </w:r>
    </w:p>
    <w:p w14:paraId="2F385D4C" w14:textId="77777777" w:rsidR="00EE4838" w:rsidRPr="008B65CD" w:rsidRDefault="00EE4838" w:rsidP="00F03CD5">
      <w:pPr>
        <w:pStyle w:val="berschrift6"/>
      </w:pPr>
      <w:r w:rsidRPr="008B65CD">
        <w:t>Beispiele:</w:t>
      </w:r>
    </w:p>
    <w:p w14:paraId="205FEB67" w14:textId="77777777" w:rsidR="00F53968" w:rsidRPr="008B65CD" w:rsidRDefault="00EE4838" w:rsidP="00F03CD5">
      <w:pPr>
        <w:pStyle w:val="Beispielliste"/>
      </w:pPr>
      <w:r w:rsidRPr="008B65CD">
        <w:t>dagewesener</w:t>
      </w:r>
      <w:r w:rsidR="00942E84" w:rsidRPr="008B65CD">
        <w:tab/>
      </w:r>
      <w:r w:rsidR="00332C4B" w:rsidRPr="008B65CD">
        <w:rPr>
          <w:rStyle w:val="Brailleschrift"/>
        </w:rPr>
        <w:t>da,&amp;7</w:t>
      </w:r>
    </w:p>
    <w:p w14:paraId="1AD68A23" w14:textId="77777777" w:rsidR="00332C4B" w:rsidRPr="008B65CD" w:rsidRDefault="00EE4838" w:rsidP="00F03CD5">
      <w:pPr>
        <w:pStyle w:val="Beispielliste"/>
        <w:rPr>
          <w:rStyle w:val="Brailleschrift"/>
        </w:rPr>
      </w:pPr>
      <w:r w:rsidRPr="008B65CD">
        <w:t>gewesene</w:t>
      </w:r>
      <w:r w:rsidR="00332C4B" w:rsidRPr="008B65CD">
        <w:tab/>
      </w:r>
      <w:r w:rsidR="00332C4B" w:rsidRPr="008B65CD">
        <w:rPr>
          <w:rStyle w:val="Brailleschrift"/>
        </w:rPr>
        <w:t>,&amp;e</w:t>
      </w:r>
    </w:p>
    <w:p w14:paraId="337E31A3" w14:textId="77777777" w:rsidR="006F3BAD" w:rsidRPr="008B65CD" w:rsidRDefault="00EE4838" w:rsidP="00F03CD5">
      <w:pPr>
        <w:pStyle w:val="berschrift5"/>
      </w:pPr>
      <w:r w:rsidRPr="008B65CD">
        <w:t>GEWORDEN</w:t>
      </w:r>
      <w:r w:rsidRPr="008B65CD">
        <w:rPr>
          <w:rFonts w:ascii="BrailleDinItaDot" w:hAnsi="BrailleDinItaDot"/>
          <w:sz w:val="56"/>
          <w:szCs w:val="48"/>
        </w:rPr>
        <w:t xml:space="preserve"> </w:t>
      </w:r>
      <w:r w:rsidR="00332C4B" w:rsidRPr="008B65CD">
        <w:rPr>
          <w:rStyle w:val="Brailleschrift"/>
          <w:b w:val="0"/>
        </w:rPr>
        <w:t>&amp;w</w:t>
      </w:r>
    </w:p>
    <w:p w14:paraId="0B431AA7" w14:textId="77777777" w:rsidR="00EE4838" w:rsidRPr="008B65CD" w:rsidRDefault="00EE4838" w:rsidP="000151B5">
      <w:pPr>
        <w:pStyle w:val="Kuerzungseinordnung"/>
      </w:pPr>
      <w:r w:rsidRPr="008B65CD">
        <w:t>(4.4 Zweiformige Kürzungen)</w:t>
      </w:r>
    </w:p>
    <w:p w14:paraId="28622361" w14:textId="77777777" w:rsidR="00EE4838" w:rsidRPr="008B65CD" w:rsidRDefault="00EE4838" w:rsidP="00F03CD5">
      <w:pPr>
        <w:pStyle w:val="berschrift6"/>
      </w:pPr>
      <w:r w:rsidRPr="008B65CD">
        <w:t>Beispiele:</w:t>
      </w:r>
    </w:p>
    <w:p w14:paraId="57F4083E" w14:textId="77777777" w:rsidR="00F53968" w:rsidRPr="008B65CD" w:rsidRDefault="00EE4838" w:rsidP="00F03CD5">
      <w:pPr>
        <w:pStyle w:val="Beispielliste"/>
      </w:pPr>
      <w:r w:rsidRPr="008B65CD">
        <w:t>gewordene</w:t>
      </w:r>
      <w:r w:rsidR="00332C4B" w:rsidRPr="008B65CD">
        <w:tab/>
      </w:r>
      <w:r w:rsidR="00332C4B" w:rsidRPr="008B65CD">
        <w:rPr>
          <w:rStyle w:val="Brailleschrift"/>
        </w:rPr>
        <w:t>&amp;we</w:t>
      </w:r>
    </w:p>
    <w:p w14:paraId="47ED21B8" w14:textId="77777777" w:rsidR="00332C4B" w:rsidRPr="008B65CD" w:rsidRDefault="00EE4838" w:rsidP="00F03CD5">
      <w:pPr>
        <w:pStyle w:val="Beispielliste"/>
        <w:rPr>
          <w:rStyle w:val="Brailleschrift"/>
        </w:rPr>
      </w:pPr>
      <w:r w:rsidRPr="008B65CD">
        <w:t>gewordenes</w:t>
      </w:r>
      <w:r w:rsidR="00332C4B" w:rsidRPr="008B65CD">
        <w:tab/>
      </w:r>
      <w:r w:rsidR="00332C4B" w:rsidRPr="008B65CD">
        <w:rPr>
          <w:rStyle w:val="Brailleschrift"/>
        </w:rPr>
        <w:t>&amp;w%</w:t>
      </w:r>
    </w:p>
    <w:p w14:paraId="6F335899" w14:textId="77777777" w:rsidR="006F3BAD" w:rsidRPr="008B65CD" w:rsidRDefault="00EE4838" w:rsidP="00F03CD5">
      <w:pPr>
        <w:pStyle w:val="berschrift5"/>
      </w:pPr>
      <w:r w:rsidRPr="008B65CD">
        <w:t>GIBT</w:t>
      </w:r>
      <w:r w:rsidRPr="008B65CD">
        <w:rPr>
          <w:rFonts w:ascii="BrailleDinItaDot" w:hAnsi="BrailleDinItaDot"/>
          <w:sz w:val="56"/>
          <w:szCs w:val="48"/>
        </w:rPr>
        <w:t xml:space="preserve"> </w:t>
      </w:r>
      <w:r w:rsidR="00332C4B" w:rsidRPr="008B65CD">
        <w:rPr>
          <w:rStyle w:val="Brailleschrift"/>
          <w:b w:val="0"/>
        </w:rPr>
        <w:t>gb</w:t>
      </w:r>
    </w:p>
    <w:p w14:paraId="1FDACDBC" w14:textId="77777777" w:rsidR="00EE4838" w:rsidRPr="008B65CD" w:rsidRDefault="00EE4838" w:rsidP="000151B5">
      <w:pPr>
        <w:pStyle w:val="Kuerzungseinordnung"/>
      </w:pPr>
      <w:r w:rsidRPr="008B65CD">
        <w:t>(4.4 Zweiformige Kürzungen)</w:t>
      </w:r>
    </w:p>
    <w:p w14:paraId="28136B5B" w14:textId="77777777" w:rsidR="00EE4838" w:rsidRPr="008B65CD" w:rsidRDefault="00EE4838" w:rsidP="00F03CD5">
      <w:pPr>
        <w:pStyle w:val="berschrift6"/>
      </w:pPr>
      <w:r w:rsidRPr="008B65CD">
        <w:t>Beispiele:</w:t>
      </w:r>
    </w:p>
    <w:p w14:paraId="0C0A5588" w14:textId="77777777" w:rsidR="00F53968" w:rsidRPr="008B65CD" w:rsidRDefault="00EE4838" w:rsidP="00F03CD5">
      <w:pPr>
        <w:pStyle w:val="Beispielliste"/>
      </w:pPr>
      <w:r w:rsidRPr="008B65CD">
        <w:t>angibt</w:t>
      </w:r>
      <w:r w:rsidR="00332C4B" w:rsidRPr="008B65CD">
        <w:tab/>
      </w:r>
      <w:r w:rsidR="00332C4B" w:rsidRPr="008B65CD">
        <w:rPr>
          <w:rStyle w:val="Brailleschrift"/>
        </w:rPr>
        <w:t>+gb</w:t>
      </w:r>
    </w:p>
    <w:p w14:paraId="03800339" w14:textId="77777777" w:rsidR="00F53968" w:rsidRPr="008B65CD" w:rsidRDefault="00EE4838" w:rsidP="00F03CD5">
      <w:pPr>
        <w:pStyle w:val="Beispielliste"/>
      </w:pPr>
      <w:r w:rsidRPr="008B65CD">
        <w:t>gibt's</w:t>
      </w:r>
      <w:r w:rsidR="00332C4B" w:rsidRPr="008B65CD">
        <w:tab/>
      </w:r>
      <w:r w:rsidR="00332C4B" w:rsidRPr="008B65CD">
        <w:rPr>
          <w:rStyle w:val="Brailleschrift"/>
        </w:rPr>
        <w:t>gb's</w:t>
      </w:r>
    </w:p>
    <w:p w14:paraId="610859C0" w14:textId="77777777" w:rsidR="00F53968" w:rsidRPr="008B65CD" w:rsidRDefault="00EE4838" w:rsidP="00F03CD5">
      <w:pPr>
        <w:pStyle w:val="Beispielliste"/>
      </w:pPr>
      <w:r w:rsidRPr="008B65CD">
        <w:t>vergibt</w:t>
      </w:r>
      <w:r w:rsidR="00332C4B" w:rsidRPr="008B65CD">
        <w:tab/>
      </w:r>
      <w:r w:rsidR="00332C4B" w:rsidRPr="008B65CD">
        <w:rPr>
          <w:rStyle w:val="Brailleschrift"/>
        </w:rPr>
        <w:t>-gb</w:t>
      </w:r>
    </w:p>
    <w:p w14:paraId="186815DC" w14:textId="77777777" w:rsidR="00332C4B" w:rsidRPr="008B65CD" w:rsidRDefault="00EE4838" w:rsidP="00F03CD5">
      <w:pPr>
        <w:pStyle w:val="Beispielliste"/>
        <w:rPr>
          <w:rStyle w:val="Brailleschrift"/>
        </w:rPr>
      </w:pPr>
      <w:r w:rsidRPr="008B65CD">
        <w:t>zugibt</w:t>
      </w:r>
      <w:r w:rsidR="00332C4B" w:rsidRPr="008B65CD">
        <w:tab/>
      </w:r>
      <w:r w:rsidR="00332C4B" w:rsidRPr="008B65CD">
        <w:rPr>
          <w:rStyle w:val="Brailleschrift"/>
        </w:rPr>
        <w:t>,zgb</w:t>
      </w:r>
    </w:p>
    <w:p w14:paraId="6C1B5D1B" w14:textId="77777777" w:rsidR="006F3BAD" w:rsidRPr="008B65CD" w:rsidRDefault="00EE4838" w:rsidP="00F03CD5">
      <w:pPr>
        <w:pStyle w:val="berschrift5"/>
      </w:pPr>
      <w:r w:rsidRPr="008B65CD">
        <w:t>GLEICH</w:t>
      </w:r>
      <w:r w:rsidRPr="008B65CD">
        <w:rPr>
          <w:rFonts w:ascii="BrailleDinItaDot" w:hAnsi="BrailleDinItaDot"/>
          <w:sz w:val="56"/>
          <w:szCs w:val="48"/>
        </w:rPr>
        <w:t xml:space="preserve"> </w:t>
      </w:r>
      <w:r w:rsidR="00332C4B" w:rsidRPr="008B65CD">
        <w:rPr>
          <w:rStyle w:val="Brailleschrift"/>
          <w:b w:val="0"/>
        </w:rPr>
        <w:t>g4</w:t>
      </w:r>
    </w:p>
    <w:p w14:paraId="70CFB9E2" w14:textId="77777777" w:rsidR="00EE4838" w:rsidRPr="008B65CD" w:rsidRDefault="00EE4838" w:rsidP="000151B5">
      <w:pPr>
        <w:pStyle w:val="Kuerzungseinordnung"/>
      </w:pPr>
      <w:r w:rsidRPr="008B65CD">
        <w:t>(4.4 Zweiformige Kürzungen)</w:t>
      </w:r>
    </w:p>
    <w:p w14:paraId="6C1B14A6" w14:textId="77777777" w:rsidR="00EE4838" w:rsidRPr="008B65CD" w:rsidRDefault="00EE4838" w:rsidP="00F03CD5">
      <w:pPr>
        <w:pStyle w:val="berschrift6"/>
      </w:pPr>
      <w:r w:rsidRPr="008B65CD">
        <w:t>Beispiele:</w:t>
      </w:r>
    </w:p>
    <w:p w14:paraId="65F426C1" w14:textId="77777777" w:rsidR="00F53968" w:rsidRPr="008B65CD" w:rsidRDefault="00EE4838" w:rsidP="00F03CD5">
      <w:pPr>
        <w:pStyle w:val="Beispielliste"/>
      </w:pPr>
      <w:r w:rsidRPr="008B65CD">
        <w:t>abgleichen</w:t>
      </w:r>
      <w:r w:rsidR="00942E84" w:rsidRPr="008B65CD">
        <w:tab/>
      </w:r>
      <w:r w:rsidR="00332C4B" w:rsidRPr="008B65CD">
        <w:rPr>
          <w:rStyle w:val="Brailleschrift"/>
        </w:rPr>
        <w:t>abg4c</w:t>
      </w:r>
    </w:p>
    <w:p w14:paraId="627F9D17" w14:textId="77777777" w:rsidR="00F53968" w:rsidRPr="008B65CD" w:rsidRDefault="00EE4838" w:rsidP="00F03CD5">
      <w:pPr>
        <w:pStyle w:val="Beispielliste"/>
      </w:pPr>
      <w:r w:rsidRPr="008B65CD">
        <w:t>gleiches</w:t>
      </w:r>
      <w:r w:rsidR="00332C4B" w:rsidRPr="008B65CD">
        <w:tab/>
      </w:r>
      <w:r w:rsidR="00332C4B" w:rsidRPr="008B65CD">
        <w:rPr>
          <w:rStyle w:val="Brailleschrift"/>
        </w:rPr>
        <w:t>g4%</w:t>
      </w:r>
    </w:p>
    <w:p w14:paraId="54BA7989" w14:textId="77777777" w:rsidR="00F53968" w:rsidRPr="008B65CD" w:rsidRDefault="00EE4838" w:rsidP="00F03CD5">
      <w:pPr>
        <w:pStyle w:val="Beispielliste"/>
      </w:pPr>
      <w:r w:rsidRPr="008B65CD">
        <w:t>gleichfalls</w:t>
      </w:r>
      <w:r w:rsidR="00332C4B" w:rsidRPr="008B65CD">
        <w:tab/>
      </w:r>
      <w:r w:rsidR="00332C4B" w:rsidRPr="008B65CD">
        <w:rPr>
          <w:rStyle w:val="Brailleschrift"/>
        </w:rPr>
        <w:t>g4f</w:t>
      </w:r>
    </w:p>
    <w:p w14:paraId="10D5521E" w14:textId="77777777" w:rsidR="00F53968" w:rsidRPr="008B65CD" w:rsidRDefault="00EE4838" w:rsidP="00F03CD5">
      <w:pPr>
        <w:pStyle w:val="Beispielliste"/>
      </w:pPr>
      <w:r w:rsidRPr="008B65CD">
        <w:t>gleichmäßig</w:t>
      </w:r>
      <w:r w:rsidR="00332C4B" w:rsidRPr="008B65CD">
        <w:tab/>
      </w:r>
      <w:r w:rsidR="00332C4B" w:rsidRPr="008B65CD">
        <w:rPr>
          <w:rStyle w:val="Brailleschrift"/>
        </w:rPr>
        <w:t>g4m`'</w:t>
      </w:r>
      <w:r w:rsidR="00B07EA5" w:rsidRPr="008B65CD">
        <w:rPr>
          <w:rStyle w:val="Brailleschrift"/>
        </w:rPr>
        <w:t>~</w:t>
      </w:r>
      <w:r w:rsidR="00332C4B" w:rsidRPr="008B65CD">
        <w:rPr>
          <w:rStyle w:val="Brailleschrift"/>
        </w:rPr>
        <w:t>&gt;</w:t>
      </w:r>
    </w:p>
    <w:p w14:paraId="62BBF81A" w14:textId="77777777" w:rsidR="00F53968" w:rsidRPr="008B65CD" w:rsidRDefault="00EE4838" w:rsidP="00F03CD5">
      <w:pPr>
        <w:pStyle w:val="Beispielliste"/>
      </w:pPr>
      <w:r w:rsidRPr="008B65CD">
        <w:t>Gleichnisse</w:t>
      </w:r>
      <w:r w:rsidR="00332C4B" w:rsidRPr="008B65CD">
        <w:tab/>
      </w:r>
      <w:r w:rsidR="00332C4B" w:rsidRPr="008B65CD">
        <w:rPr>
          <w:rStyle w:val="Brailleschrift"/>
        </w:rPr>
        <w:t>g4xse</w:t>
      </w:r>
    </w:p>
    <w:p w14:paraId="6029E7EB" w14:textId="77777777" w:rsidR="00E169E3" w:rsidRPr="008B65CD" w:rsidRDefault="00EE4838" w:rsidP="00F03CD5">
      <w:pPr>
        <w:pStyle w:val="Beispielliste"/>
        <w:rPr>
          <w:rStyle w:val="Brailleschrift"/>
        </w:rPr>
      </w:pPr>
      <w:r w:rsidRPr="008B65CD">
        <w:t>Vergleich</w:t>
      </w:r>
      <w:r w:rsidR="00332C4B" w:rsidRPr="008B65CD">
        <w:tab/>
      </w:r>
      <w:r w:rsidR="00332C4B" w:rsidRPr="008B65CD">
        <w:rPr>
          <w:rStyle w:val="Brailleschrift"/>
        </w:rPr>
        <w:t>-g4</w:t>
      </w:r>
    </w:p>
    <w:p w14:paraId="42B3007B" w14:textId="77777777" w:rsidR="006F3BAD" w:rsidRPr="008B65CD" w:rsidRDefault="00EE4838" w:rsidP="00F03CD5">
      <w:pPr>
        <w:pStyle w:val="berschrift5"/>
      </w:pPr>
      <w:r w:rsidRPr="008B65CD">
        <w:t>GLÜCK</w:t>
      </w:r>
      <w:r w:rsidRPr="008B65CD">
        <w:rPr>
          <w:rFonts w:ascii="BrailleDinItaDot" w:hAnsi="BrailleDinItaDot"/>
          <w:sz w:val="56"/>
          <w:szCs w:val="48"/>
        </w:rPr>
        <w:t xml:space="preserve"> </w:t>
      </w:r>
      <w:r w:rsidR="00332C4B" w:rsidRPr="008B65CD">
        <w:rPr>
          <w:rStyle w:val="Brailleschrift"/>
          <w:b w:val="0"/>
        </w:rPr>
        <w:t>g$</w:t>
      </w:r>
    </w:p>
    <w:p w14:paraId="68264DEA" w14:textId="77777777" w:rsidR="00EE4838" w:rsidRPr="008B65CD" w:rsidRDefault="00EE4838" w:rsidP="000151B5">
      <w:pPr>
        <w:pStyle w:val="Kuerzungseinordnung"/>
      </w:pPr>
      <w:r w:rsidRPr="008B65CD">
        <w:t>(4.4 Zweiformige Kürzungen)</w:t>
      </w:r>
    </w:p>
    <w:p w14:paraId="2088050B" w14:textId="77777777" w:rsidR="00EE4838" w:rsidRPr="008B65CD" w:rsidRDefault="00EE4838" w:rsidP="00F03CD5">
      <w:pPr>
        <w:pStyle w:val="berschrift6"/>
      </w:pPr>
      <w:r w:rsidRPr="008B65CD">
        <w:t>Beispiele:</w:t>
      </w:r>
    </w:p>
    <w:p w14:paraId="1D363437" w14:textId="77777777" w:rsidR="00F53968" w:rsidRPr="008B65CD" w:rsidRDefault="00EE4838" w:rsidP="00F03CD5">
      <w:pPr>
        <w:pStyle w:val="Beispielliste"/>
      </w:pPr>
      <w:r w:rsidRPr="008B65CD">
        <w:t>beglückend</w:t>
      </w:r>
      <w:r w:rsidR="00332C4B" w:rsidRPr="008B65CD">
        <w:tab/>
      </w:r>
      <w:r w:rsidR="00332C4B" w:rsidRPr="008B65CD">
        <w:rPr>
          <w:rStyle w:val="Brailleschrift"/>
        </w:rPr>
        <w:t>;g$cd</w:t>
      </w:r>
    </w:p>
    <w:p w14:paraId="437DE4D1" w14:textId="77777777" w:rsidR="00F53968" w:rsidRPr="008B65CD" w:rsidRDefault="00EE4838" w:rsidP="00F03CD5">
      <w:pPr>
        <w:pStyle w:val="Beispielliste"/>
      </w:pPr>
      <w:r w:rsidRPr="008B65CD">
        <w:t>glücklich</w:t>
      </w:r>
      <w:r w:rsidR="00332C4B" w:rsidRPr="008B65CD">
        <w:tab/>
      </w:r>
      <w:r w:rsidR="00332C4B" w:rsidRPr="008B65CD">
        <w:rPr>
          <w:rStyle w:val="Brailleschrift"/>
        </w:rPr>
        <w:t>g$_</w:t>
      </w:r>
    </w:p>
    <w:p w14:paraId="4FC000AA" w14:textId="77777777" w:rsidR="00F53968" w:rsidRPr="008B65CD" w:rsidRDefault="00EE4838" w:rsidP="00F03CD5">
      <w:pPr>
        <w:pStyle w:val="Beispielliste"/>
      </w:pPr>
      <w:r w:rsidRPr="008B65CD">
        <w:t>überglücklich</w:t>
      </w:r>
      <w:r w:rsidR="00332C4B" w:rsidRPr="008B65CD">
        <w:tab/>
      </w:r>
      <w:r w:rsidR="00332C4B" w:rsidRPr="008B65CD">
        <w:rPr>
          <w:rStyle w:val="Brailleschrift"/>
        </w:rPr>
        <w:t>,8g$_</w:t>
      </w:r>
    </w:p>
    <w:p w14:paraId="13E65253" w14:textId="77777777" w:rsidR="00332C4B" w:rsidRPr="008B65CD" w:rsidRDefault="00EE4838" w:rsidP="00F03CD5">
      <w:pPr>
        <w:pStyle w:val="Beispielliste"/>
        <w:rPr>
          <w:rStyle w:val="Brailleschrift"/>
        </w:rPr>
      </w:pPr>
      <w:r w:rsidRPr="008B65CD">
        <w:t>verunglückt</w:t>
      </w:r>
      <w:r w:rsidR="00332C4B" w:rsidRPr="008B65CD">
        <w:tab/>
      </w:r>
      <w:r w:rsidR="00332C4B" w:rsidRPr="008B65CD">
        <w:rPr>
          <w:rStyle w:val="Brailleschrift"/>
        </w:rPr>
        <w:t>-/g$t</w:t>
      </w:r>
    </w:p>
    <w:p w14:paraId="05F10875" w14:textId="77777777" w:rsidR="006F3BAD" w:rsidRPr="008B65CD" w:rsidRDefault="00EE4838" w:rsidP="00F03CD5">
      <w:pPr>
        <w:pStyle w:val="berschrift5"/>
      </w:pPr>
      <w:r w:rsidRPr="008B65CD">
        <w:t>GROß</w:t>
      </w:r>
      <w:r w:rsidRPr="008B65CD">
        <w:rPr>
          <w:rFonts w:ascii="BrailleDinItaDot" w:hAnsi="BrailleDinItaDot"/>
          <w:sz w:val="56"/>
          <w:szCs w:val="48"/>
        </w:rPr>
        <w:t xml:space="preserve"> </w:t>
      </w:r>
      <w:r w:rsidR="00332C4B" w:rsidRPr="008B65CD">
        <w:rPr>
          <w:rStyle w:val="Brailleschrift"/>
          <w:b w:val="0"/>
        </w:rPr>
        <w:t>g</w:t>
      </w:r>
      <w:r w:rsidR="00B07EA5" w:rsidRPr="008B65CD">
        <w:rPr>
          <w:rStyle w:val="Brailleschrift"/>
          <w:b w:val="0"/>
        </w:rPr>
        <w:t>~</w:t>
      </w:r>
    </w:p>
    <w:p w14:paraId="0ADE1CDD" w14:textId="77777777" w:rsidR="00EE4838" w:rsidRPr="008B65CD" w:rsidRDefault="00EE4838" w:rsidP="000151B5">
      <w:pPr>
        <w:pStyle w:val="Kuerzungseinordnung"/>
      </w:pPr>
      <w:r w:rsidRPr="008B65CD">
        <w:t>(4.4 Zweiformige Kürzungen)</w:t>
      </w:r>
    </w:p>
    <w:p w14:paraId="06061225" w14:textId="77777777" w:rsidR="00EE4838" w:rsidRPr="008B65CD" w:rsidRDefault="00EE4838" w:rsidP="00F03CD5">
      <w:pPr>
        <w:pStyle w:val="berschrift6"/>
      </w:pPr>
      <w:r w:rsidRPr="008B65CD">
        <w:t>Beispiele:</w:t>
      </w:r>
    </w:p>
    <w:p w14:paraId="31F2D056" w14:textId="77777777" w:rsidR="00F53968" w:rsidRPr="008B65CD" w:rsidRDefault="00EE4838" w:rsidP="00F03CD5">
      <w:pPr>
        <w:pStyle w:val="Beispielliste"/>
      </w:pPr>
      <w:r w:rsidRPr="008B65CD">
        <w:t>großer</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7</w:t>
      </w:r>
    </w:p>
    <w:p w14:paraId="4B2F443D" w14:textId="77777777" w:rsidR="00F53968" w:rsidRPr="008B65CD" w:rsidRDefault="00EE4838" w:rsidP="00F03CD5">
      <w:pPr>
        <w:pStyle w:val="Beispielliste"/>
      </w:pPr>
      <w:r w:rsidRPr="008B65CD">
        <w:t>Großhandel</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hdy</w:t>
      </w:r>
    </w:p>
    <w:p w14:paraId="6F59BF8F" w14:textId="77777777" w:rsidR="00F53968" w:rsidRPr="008B65CD" w:rsidRDefault="00EE4838" w:rsidP="00F03CD5">
      <w:pPr>
        <w:pStyle w:val="Beispielliste"/>
      </w:pPr>
      <w:r w:rsidRPr="008B65CD">
        <w:t>Größenordnung</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c</w:t>
      </w:r>
      <w:r w:rsidR="0090295A" w:rsidRPr="008B65CD">
        <w:rPr>
          <w:rStyle w:val="Brailleschrift"/>
        </w:rPr>
        <w:t>?</w:t>
      </w:r>
      <w:r w:rsidR="00332C4B" w:rsidRPr="008B65CD">
        <w:rPr>
          <w:rStyle w:val="Brailleschrift"/>
        </w:rPr>
        <w:t>dnu</w:t>
      </w:r>
    </w:p>
    <w:p w14:paraId="6116C443" w14:textId="77777777" w:rsidR="00F53968" w:rsidRPr="008B65CD" w:rsidRDefault="00EE4838" w:rsidP="00F03CD5">
      <w:pPr>
        <w:pStyle w:val="Beispielliste"/>
      </w:pPr>
      <w:r w:rsidRPr="008B65CD">
        <w:t>größer</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7</w:t>
      </w:r>
    </w:p>
    <w:p w14:paraId="41742D29" w14:textId="77777777" w:rsidR="00F53968" w:rsidRPr="008B65CD" w:rsidRDefault="00EE4838" w:rsidP="00F03CD5">
      <w:pPr>
        <w:pStyle w:val="Beispielliste"/>
      </w:pPr>
      <w:r w:rsidRPr="008B65CD">
        <w:t>größtmögliche</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tm_e</w:t>
      </w:r>
    </w:p>
    <w:p w14:paraId="20F54A2C" w14:textId="77777777" w:rsidR="0090295A" w:rsidRPr="008B65CD" w:rsidRDefault="00EE4838" w:rsidP="00F03CD5">
      <w:pPr>
        <w:pStyle w:val="Beispielliste"/>
        <w:rPr>
          <w:rStyle w:val="Brailleschrift"/>
        </w:rPr>
      </w:pPr>
      <w:r w:rsidRPr="008B65CD">
        <w:t>vergrößern</w:t>
      </w:r>
      <w:r w:rsidR="00332C4B" w:rsidRPr="008B65CD">
        <w:tab/>
      </w:r>
      <w:r w:rsidR="00332C4B" w:rsidRPr="008B65CD">
        <w:rPr>
          <w:rStyle w:val="Brailleschrift"/>
        </w:rPr>
        <w:t>-!g</w:t>
      </w:r>
      <w:r w:rsidR="00B07EA5" w:rsidRPr="008B65CD">
        <w:rPr>
          <w:rStyle w:val="Brailleschrift"/>
        </w:rPr>
        <w:t>~</w:t>
      </w:r>
      <w:r w:rsidR="00332C4B" w:rsidRPr="008B65CD">
        <w:rPr>
          <w:rStyle w:val="Brailleschrift"/>
        </w:rPr>
        <w:t>7n</w:t>
      </w:r>
    </w:p>
    <w:p w14:paraId="7D2B5060" w14:textId="77777777" w:rsidR="006F3BAD" w:rsidRPr="008B65CD" w:rsidRDefault="00EE4838" w:rsidP="00F03CD5">
      <w:pPr>
        <w:pStyle w:val="berschrift5"/>
      </w:pPr>
      <w:r w:rsidRPr="008B65CD">
        <w:t>GRUND</w:t>
      </w:r>
      <w:r w:rsidRPr="008B65CD">
        <w:rPr>
          <w:rFonts w:ascii="BrailleDinItaDot" w:hAnsi="BrailleDinItaDot"/>
          <w:sz w:val="56"/>
          <w:szCs w:val="48"/>
        </w:rPr>
        <w:t xml:space="preserve"> </w:t>
      </w:r>
      <w:r w:rsidR="000E105C" w:rsidRPr="008B65CD">
        <w:rPr>
          <w:rStyle w:val="Brailleschrift"/>
          <w:b w:val="0"/>
        </w:rPr>
        <w:t>gd</w:t>
      </w:r>
    </w:p>
    <w:p w14:paraId="01B75D47" w14:textId="77777777" w:rsidR="00EE4838" w:rsidRPr="008B65CD" w:rsidRDefault="00EE4838" w:rsidP="000151B5">
      <w:pPr>
        <w:pStyle w:val="Kuerzungseinordnung"/>
      </w:pPr>
      <w:r w:rsidRPr="008B65CD">
        <w:t>(4.4 Zweiformige Kürzungen)</w:t>
      </w:r>
    </w:p>
    <w:p w14:paraId="72821D92" w14:textId="77777777" w:rsidR="00EE4838" w:rsidRPr="008B65CD" w:rsidRDefault="00EE4838" w:rsidP="00F03CD5">
      <w:pPr>
        <w:pStyle w:val="berschrift6"/>
      </w:pPr>
      <w:r w:rsidRPr="008B65CD">
        <w:t>Beispiele:</w:t>
      </w:r>
    </w:p>
    <w:p w14:paraId="04B54D66" w14:textId="77777777" w:rsidR="00F53968" w:rsidRPr="008B65CD" w:rsidRDefault="00EE4838" w:rsidP="00F03CD5">
      <w:pPr>
        <w:pStyle w:val="Beispielliste"/>
      </w:pPr>
      <w:r w:rsidRPr="008B65CD">
        <w:t>Grundstück</w:t>
      </w:r>
      <w:r w:rsidR="000E105C" w:rsidRPr="008B65CD">
        <w:tab/>
      </w:r>
      <w:r w:rsidR="000E105C" w:rsidRPr="008B65CD">
        <w:rPr>
          <w:rStyle w:val="Brailleschrift"/>
        </w:rPr>
        <w:t>gd</w:t>
      </w:r>
      <w:r w:rsidR="00B07EA5" w:rsidRPr="008B65CD">
        <w:rPr>
          <w:rStyle w:val="Brailleschrift"/>
        </w:rPr>
        <w:t>}</w:t>
      </w:r>
      <w:r w:rsidR="000E105C" w:rsidRPr="008B65CD">
        <w:rPr>
          <w:rStyle w:val="Brailleschrift"/>
        </w:rPr>
        <w:t>8$</w:t>
      </w:r>
    </w:p>
    <w:p w14:paraId="3A670710" w14:textId="77777777" w:rsidR="00F53968" w:rsidRPr="008B65CD" w:rsidRDefault="00EE4838" w:rsidP="00F03CD5">
      <w:pPr>
        <w:pStyle w:val="Beispielliste"/>
      </w:pPr>
      <w:r w:rsidRPr="008B65CD">
        <w:t>Untergrund</w:t>
      </w:r>
      <w:r w:rsidR="000E105C" w:rsidRPr="008B65CD">
        <w:tab/>
      </w:r>
      <w:r w:rsidR="000E105C" w:rsidRPr="008B65CD">
        <w:rPr>
          <w:rStyle w:val="Brailleschrift"/>
        </w:rPr>
        <w:t>,/gd</w:t>
      </w:r>
    </w:p>
    <w:p w14:paraId="1D86D5D1" w14:textId="77777777" w:rsidR="00F53968" w:rsidRPr="008B65CD" w:rsidRDefault="00EE4838" w:rsidP="00F03CD5">
      <w:pPr>
        <w:pStyle w:val="Beispielliste"/>
      </w:pPr>
      <w:r w:rsidRPr="008B65CD">
        <w:t>Begründung</w:t>
      </w:r>
      <w:r w:rsidR="000E105C" w:rsidRPr="008B65CD">
        <w:tab/>
      </w:r>
      <w:r w:rsidR="000E105C" w:rsidRPr="008B65CD">
        <w:rPr>
          <w:rStyle w:val="Brailleschrift"/>
        </w:rPr>
        <w:t>;!gdu</w:t>
      </w:r>
    </w:p>
    <w:p w14:paraId="58C58712" w14:textId="77777777" w:rsidR="00F53968" w:rsidRPr="008B65CD" w:rsidRDefault="00EE4838" w:rsidP="00F03CD5">
      <w:pPr>
        <w:pStyle w:val="Beispielliste"/>
      </w:pPr>
      <w:r w:rsidRPr="008B65CD">
        <w:t>Gründe</w:t>
      </w:r>
      <w:r w:rsidR="000E105C" w:rsidRPr="008B65CD">
        <w:tab/>
      </w:r>
      <w:r w:rsidR="000E105C" w:rsidRPr="008B65CD">
        <w:rPr>
          <w:rStyle w:val="Brailleschrift"/>
        </w:rPr>
        <w:t>!gde</w:t>
      </w:r>
    </w:p>
    <w:p w14:paraId="2CDB96B5" w14:textId="77777777" w:rsidR="00F53968" w:rsidRPr="008B65CD" w:rsidRDefault="00EE4838" w:rsidP="00F03CD5">
      <w:pPr>
        <w:pStyle w:val="Beispielliste"/>
      </w:pPr>
      <w:r w:rsidRPr="008B65CD">
        <w:t>gründeln</w:t>
      </w:r>
      <w:r w:rsidR="000E105C" w:rsidRPr="008B65CD">
        <w:tab/>
      </w:r>
      <w:r w:rsidR="000E105C" w:rsidRPr="008B65CD">
        <w:rPr>
          <w:rStyle w:val="Brailleschrift"/>
        </w:rPr>
        <w:t>!gdyn</w:t>
      </w:r>
    </w:p>
    <w:p w14:paraId="7F315712" w14:textId="77777777" w:rsidR="007768AB" w:rsidRPr="008B65CD" w:rsidRDefault="00EE4838" w:rsidP="00F03CD5">
      <w:pPr>
        <w:pStyle w:val="Beispielliste"/>
        <w:rPr>
          <w:rStyle w:val="Brailleschrift"/>
        </w:rPr>
      </w:pPr>
      <w:r w:rsidRPr="008B65CD">
        <w:t>gründlich</w:t>
      </w:r>
      <w:r w:rsidR="000E105C" w:rsidRPr="008B65CD">
        <w:tab/>
      </w:r>
      <w:r w:rsidR="000E105C" w:rsidRPr="008B65CD">
        <w:rPr>
          <w:rStyle w:val="Brailleschrift"/>
        </w:rPr>
        <w:t>!gd_</w:t>
      </w:r>
    </w:p>
    <w:p w14:paraId="22E64C05" w14:textId="77777777" w:rsidR="00EE4838" w:rsidRPr="008B65CD" w:rsidRDefault="00EE4838" w:rsidP="00F03CD5">
      <w:pPr>
        <w:pStyle w:val="berschrift6"/>
      </w:pPr>
      <w:r w:rsidRPr="008B65CD">
        <w:t>Beachte:</w:t>
      </w:r>
    </w:p>
    <w:p w14:paraId="77FF26AB" w14:textId="77777777" w:rsidR="000E105C" w:rsidRPr="008B65CD" w:rsidRDefault="00EE4838" w:rsidP="00F03CD5">
      <w:pPr>
        <w:pStyle w:val="Beispielliste"/>
        <w:rPr>
          <w:rStyle w:val="Brailleschrift"/>
        </w:rPr>
      </w:pPr>
      <w:r w:rsidRPr="008B65CD">
        <w:t>Bergrundfahrt</w:t>
      </w:r>
      <w:r w:rsidR="000E105C" w:rsidRPr="008B65CD">
        <w:tab/>
      </w:r>
      <w:r w:rsidR="000E105C" w:rsidRPr="008B65CD">
        <w:rPr>
          <w:rStyle w:val="Brailleschrift"/>
        </w:rPr>
        <w:t>b7gr/d,rt</w:t>
      </w:r>
    </w:p>
    <w:p w14:paraId="127B5992" w14:textId="77777777" w:rsidR="006F3BAD" w:rsidRPr="008B65CD" w:rsidRDefault="00EE4838" w:rsidP="00F03CD5">
      <w:pPr>
        <w:pStyle w:val="berschrift5"/>
      </w:pPr>
      <w:r w:rsidRPr="008B65CD">
        <w:t>HAB</w:t>
      </w:r>
      <w:r w:rsidRPr="008B65CD">
        <w:rPr>
          <w:rFonts w:ascii="BrailleDinItaDot" w:hAnsi="BrailleDinItaDot"/>
          <w:sz w:val="56"/>
          <w:szCs w:val="48"/>
        </w:rPr>
        <w:t xml:space="preserve"> </w:t>
      </w:r>
      <w:r w:rsidR="000E105C" w:rsidRPr="008B65CD">
        <w:rPr>
          <w:rStyle w:val="Brailleschrift"/>
          <w:b w:val="0"/>
        </w:rPr>
        <w:t>,h</w:t>
      </w:r>
    </w:p>
    <w:p w14:paraId="2127FBCD" w14:textId="77777777" w:rsidR="00EE4838" w:rsidRPr="008B65CD" w:rsidRDefault="00EE4838" w:rsidP="000151B5">
      <w:pPr>
        <w:pStyle w:val="Kuerzungseinordnung"/>
      </w:pPr>
      <w:r w:rsidRPr="008B65CD">
        <w:t>(4.5 Komma-Kürzungen)</w:t>
      </w:r>
    </w:p>
    <w:p w14:paraId="15F39F13" w14:textId="77777777" w:rsidR="00EE4838" w:rsidRPr="008B65CD" w:rsidRDefault="00EE4838" w:rsidP="00F03CD5">
      <w:pPr>
        <w:pStyle w:val="berschrift6"/>
      </w:pPr>
      <w:r w:rsidRPr="008B65CD">
        <w:t>Beispiele:</w:t>
      </w:r>
    </w:p>
    <w:p w14:paraId="3E2A46D6" w14:textId="77777777" w:rsidR="00F53968" w:rsidRPr="008B65CD" w:rsidRDefault="00EE4838" w:rsidP="00F03CD5">
      <w:pPr>
        <w:pStyle w:val="Beispielliste"/>
      </w:pPr>
      <w:r w:rsidRPr="008B65CD">
        <w:t>erhaben</w:t>
      </w:r>
      <w:r w:rsidR="000E105C" w:rsidRPr="008B65CD">
        <w:tab/>
      </w:r>
      <w:r w:rsidR="000E105C" w:rsidRPr="008B65CD">
        <w:rPr>
          <w:rStyle w:val="Brailleschrift"/>
        </w:rPr>
        <w:t>7,hc</w:t>
      </w:r>
    </w:p>
    <w:p w14:paraId="76EC5CA6" w14:textId="77777777" w:rsidR="00F53968" w:rsidRPr="008B65CD" w:rsidRDefault="00EE4838" w:rsidP="00F03CD5">
      <w:pPr>
        <w:pStyle w:val="Beispielliste"/>
      </w:pPr>
      <w:r w:rsidRPr="008B65CD">
        <w:t>Guthaben</w:t>
      </w:r>
      <w:r w:rsidR="000E105C" w:rsidRPr="008B65CD">
        <w:tab/>
      </w:r>
      <w:r w:rsidR="000E105C" w:rsidRPr="008B65CD">
        <w:rPr>
          <w:rStyle w:val="Brailleschrift"/>
        </w:rPr>
        <w:t>gut,hc</w:t>
      </w:r>
    </w:p>
    <w:p w14:paraId="64AB557F" w14:textId="77777777" w:rsidR="00F53968" w:rsidRPr="008B65CD" w:rsidRDefault="00EE4838" w:rsidP="00F03CD5">
      <w:pPr>
        <w:pStyle w:val="Beispielliste"/>
      </w:pPr>
      <w:r w:rsidRPr="008B65CD">
        <w:t>Habenichtse</w:t>
      </w:r>
      <w:r w:rsidR="000E105C" w:rsidRPr="008B65CD">
        <w:tab/>
      </w:r>
      <w:r w:rsidR="000E105C" w:rsidRPr="008B65CD">
        <w:rPr>
          <w:rStyle w:val="Brailleschrift"/>
        </w:rPr>
        <w:t>,hense</w:t>
      </w:r>
    </w:p>
    <w:p w14:paraId="1BFBD975" w14:textId="77777777" w:rsidR="00F53968" w:rsidRPr="008B65CD" w:rsidRDefault="00EE4838" w:rsidP="00F03CD5">
      <w:pPr>
        <w:pStyle w:val="Beispielliste"/>
      </w:pPr>
      <w:r w:rsidRPr="008B65CD">
        <w:t>Habtachtstellung</w:t>
      </w:r>
      <w:r w:rsidR="000E105C" w:rsidRPr="008B65CD">
        <w:tab/>
      </w:r>
      <w:r w:rsidR="000E105C" w:rsidRPr="008B65CD">
        <w:rPr>
          <w:rStyle w:val="Brailleschrift"/>
        </w:rPr>
        <w:t>,h</w:t>
      </w:r>
      <w:r w:rsidR="00D10008" w:rsidRPr="008B65CD">
        <w:rPr>
          <w:rStyle w:val="Brailleschrift"/>
        </w:rPr>
        <w:t>t</w:t>
      </w:r>
      <w:r w:rsidR="000E105C" w:rsidRPr="008B65CD">
        <w:rPr>
          <w:rStyle w:val="Brailleschrift"/>
        </w:rPr>
        <w:t>&lt;t,yu</w:t>
      </w:r>
    </w:p>
    <w:p w14:paraId="27D21BB2" w14:textId="77777777" w:rsidR="00D17450" w:rsidRPr="008B65CD" w:rsidRDefault="00EE4838" w:rsidP="00F03CD5">
      <w:pPr>
        <w:pStyle w:val="Beispielliste"/>
        <w:rPr>
          <w:rStyle w:val="Brailleschrift"/>
        </w:rPr>
      </w:pPr>
      <w:r w:rsidRPr="008B65CD">
        <w:t>Vorhaben</w:t>
      </w:r>
      <w:r w:rsidR="000E105C" w:rsidRPr="008B65CD">
        <w:tab/>
      </w:r>
      <w:r w:rsidR="000E105C" w:rsidRPr="008B65CD">
        <w:rPr>
          <w:rStyle w:val="Brailleschrift"/>
        </w:rPr>
        <w:t>,?,hc</w:t>
      </w:r>
    </w:p>
    <w:p w14:paraId="427D4C5D" w14:textId="77777777" w:rsidR="00EE4838" w:rsidRPr="008B65CD" w:rsidRDefault="00EE4838" w:rsidP="00F03CD5">
      <w:pPr>
        <w:pStyle w:val="berschrift6"/>
      </w:pPr>
      <w:r w:rsidRPr="008B65CD">
        <w:t>Beachte:</w:t>
      </w:r>
    </w:p>
    <w:p w14:paraId="5BE75750" w14:textId="77777777" w:rsidR="00F53968" w:rsidRPr="008B65CD" w:rsidRDefault="00EE4838" w:rsidP="00F03CD5">
      <w:pPr>
        <w:pStyle w:val="Beispielliste"/>
      </w:pPr>
      <w:r w:rsidRPr="008B65CD">
        <w:t>Habermas</w:t>
      </w:r>
      <w:r w:rsidR="000E105C" w:rsidRPr="008B65CD">
        <w:tab/>
      </w:r>
      <w:r w:rsidR="000E105C" w:rsidRPr="008B65CD">
        <w:rPr>
          <w:rStyle w:val="Brailleschrift"/>
        </w:rPr>
        <w:t>hab7mas</w:t>
      </w:r>
    </w:p>
    <w:p w14:paraId="550D757F" w14:textId="77777777" w:rsidR="00F53968" w:rsidRPr="008B65CD" w:rsidRDefault="00EE4838" w:rsidP="00F03CD5">
      <w:pPr>
        <w:pStyle w:val="Beispielliste"/>
      </w:pPr>
      <w:r w:rsidRPr="008B65CD">
        <w:t>Habilitation</w:t>
      </w:r>
      <w:r w:rsidR="000E105C" w:rsidRPr="008B65CD">
        <w:tab/>
      </w:r>
      <w:r w:rsidR="000E105C" w:rsidRPr="008B65CD">
        <w:rPr>
          <w:rStyle w:val="Brailleschrift"/>
        </w:rPr>
        <w:t>habilit!n</w:t>
      </w:r>
    </w:p>
    <w:p w14:paraId="00617663" w14:textId="77777777" w:rsidR="00F53968" w:rsidRPr="008B65CD" w:rsidRDefault="00EE4838" w:rsidP="00F03CD5">
      <w:pPr>
        <w:pStyle w:val="Beispielliste"/>
      </w:pPr>
      <w:r w:rsidRPr="008B65CD">
        <w:t>Habitus</w:t>
      </w:r>
      <w:r w:rsidR="000E105C" w:rsidRPr="008B65CD">
        <w:tab/>
      </w:r>
      <w:r w:rsidR="000E105C" w:rsidRPr="008B65CD">
        <w:rPr>
          <w:rStyle w:val="Brailleschrift"/>
        </w:rPr>
        <w:t>habitus</w:t>
      </w:r>
    </w:p>
    <w:p w14:paraId="360760FF" w14:textId="77777777" w:rsidR="009120B7" w:rsidRPr="008B65CD" w:rsidRDefault="00EE4838" w:rsidP="00F03CD5">
      <w:pPr>
        <w:pStyle w:val="Beispielliste"/>
        <w:rPr>
          <w:rStyle w:val="Brailleschrift"/>
        </w:rPr>
      </w:pPr>
      <w:r w:rsidRPr="008B65CD">
        <w:t>behäbig</w:t>
      </w:r>
      <w:r w:rsidR="000E105C" w:rsidRPr="008B65CD">
        <w:tab/>
      </w:r>
      <w:r w:rsidR="000E105C" w:rsidRPr="008B65CD">
        <w:rPr>
          <w:rStyle w:val="Brailleschrift"/>
        </w:rPr>
        <w:t>;h`b&gt;</w:t>
      </w:r>
    </w:p>
    <w:p w14:paraId="5420F6D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REHABILIT</w:t>
      </w:r>
    </w:p>
    <w:p w14:paraId="0FAAAD64" w14:textId="77777777" w:rsidR="006F3BAD" w:rsidRPr="008B65CD" w:rsidRDefault="00EE4838" w:rsidP="00F03CD5">
      <w:pPr>
        <w:pStyle w:val="berschrift5"/>
      </w:pPr>
      <w:r w:rsidRPr="008B65CD">
        <w:t>HAFT</w:t>
      </w:r>
      <w:r w:rsidRPr="008B65CD">
        <w:rPr>
          <w:rFonts w:ascii="BrailleDinItaDot" w:hAnsi="BrailleDinItaDot"/>
          <w:sz w:val="56"/>
          <w:szCs w:val="48"/>
        </w:rPr>
        <w:t xml:space="preserve"> </w:t>
      </w:r>
      <w:r w:rsidR="00544EC4" w:rsidRPr="008B65CD">
        <w:rPr>
          <w:rStyle w:val="Brailleschrift"/>
          <w:b w:val="0"/>
        </w:rPr>
        <w:t>hf</w:t>
      </w:r>
    </w:p>
    <w:p w14:paraId="21CA7E8A" w14:textId="77777777" w:rsidR="00EE4838" w:rsidRPr="008B65CD" w:rsidRDefault="00EE4838" w:rsidP="000151B5">
      <w:pPr>
        <w:pStyle w:val="Kuerzungseinordnung"/>
      </w:pPr>
      <w:r w:rsidRPr="008B65CD">
        <w:t>(4.4 Zweiformige Kürzungen)</w:t>
      </w:r>
    </w:p>
    <w:p w14:paraId="70654A39" w14:textId="77777777" w:rsidR="00EE4838" w:rsidRPr="008B65CD" w:rsidRDefault="00EE4838" w:rsidP="00F03CD5">
      <w:pPr>
        <w:pStyle w:val="berschrift6"/>
      </w:pPr>
      <w:r w:rsidRPr="008B65CD">
        <w:t>Beispiele:</w:t>
      </w:r>
    </w:p>
    <w:p w14:paraId="78DD6198" w14:textId="77777777" w:rsidR="00F53968" w:rsidRPr="008B65CD" w:rsidRDefault="00EE4838" w:rsidP="00F03CD5">
      <w:pPr>
        <w:pStyle w:val="Beispielliste"/>
      </w:pPr>
      <w:r w:rsidRPr="008B65CD">
        <w:t>habhaft</w:t>
      </w:r>
      <w:r w:rsidR="00544EC4" w:rsidRPr="008B65CD">
        <w:tab/>
      </w:r>
      <w:r w:rsidR="00544EC4" w:rsidRPr="008B65CD">
        <w:rPr>
          <w:rStyle w:val="Brailleschrift"/>
        </w:rPr>
        <w:t>,hhf</w:t>
      </w:r>
    </w:p>
    <w:p w14:paraId="5FF5EBD8" w14:textId="77777777" w:rsidR="00F53968" w:rsidRPr="008B65CD" w:rsidRDefault="00EE4838" w:rsidP="00F03CD5">
      <w:pPr>
        <w:pStyle w:val="Beispielliste"/>
      </w:pPr>
      <w:r w:rsidRPr="008B65CD">
        <w:t>haftbar</w:t>
      </w:r>
      <w:r w:rsidR="00544EC4" w:rsidRPr="008B65CD">
        <w:tab/>
      </w:r>
      <w:r w:rsidR="00544EC4" w:rsidRPr="008B65CD">
        <w:rPr>
          <w:rStyle w:val="Brailleschrift"/>
        </w:rPr>
        <w:t>hfbar</w:t>
      </w:r>
    </w:p>
    <w:p w14:paraId="78659F66" w14:textId="77777777" w:rsidR="00F53968" w:rsidRPr="008B65CD" w:rsidRDefault="00EE4838" w:rsidP="00F03CD5">
      <w:pPr>
        <w:pStyle w:val="Beispielliste"/>
      </w:pPr>
      <w:r w:rsidRPr="008B65CD">
        <w:t>Haftbefehl</w:t>
      </w:r>
      <w:r w:rsidR="00544EC4" w:rsidRPr="008B65CD">
        <w:tab/>
      </w:r>
      <w:r w:rsidR="00544EC4" w:rsidRPr="008B65CD">
        <w:rPr>
          <w:rStyle w:val="Brailleschrift"/>
        </w:rPr>
        <w:t>hf;f=l</w:t>
      </w:r>
    </w:p>
    <w:p w14:paraId="6DA0F567" w14:textId="77777777" w:rsidR="00F53968" w:rsidRPr="008B65CD" w:rsidRDefault="00EE4838" w:rsidP="00F03CD5">
      <w:pPr>
        <w:pStyle w:val="Beispielliste"/>
      </w:pPr>
      <w:r w:rsidRPr="008B65CD">
        <w:t>haften</w:t>
      </w:r>
      <w:r w:rsidR="00544EC4" w:rsidRPr="008B65CD">
        <w:tab/>
      </w:r>
      <w:r w:rsidR="00544EC4" w:rsidRPr="008B65CD">
        <w:rPr>
          <w:rStyle w:val="Brailleschrift"/>
        </w:rPr>
        <w:t>hfc</w:t>
      </w:r>
    </w:p>
    <w:p w14:paraId="52F3593E" w14:textId="77777777" w:rsidR="00F53968" w:rsidRPr="008B65CD" w:rsidRDefault="00EE4838" w:rsidP="00F03CD5">
      <w:pPr>
        <w:pStyle w:val="Beispielliste"/>
      </w:pPr>
      <w:r w:rsidRPr="008B65CD">
        <w:t>haftest</w:t>
      </w:r>
      <w:r w:rsidR="00544EC4" w:rsidRPr="008B65CD">
        <w:tab/>
      </w:r>
      <w:r w:rsidR="00544EC4" w:rsidRPr="008B65CD">
        <w:rPr>
          <w:rStyle w:val="Brailleschrift"/>
        </w:rPr>
        <w:t>hfe</w:t>
      </w:r>
      <w:r w:rsidR="00B07EA5" w:rsidRPr="008B65CD">
        <w:rPr>
          <w:rStyle w:val="Brailleschrift"/>
        </w:rPr>
        <w:t>}</w:t>
      </w:r>
    </w:p>
    <w:p w14:paraId="5CB37DDB" w14:textId="77777777" w:rsidR="00F53968" w:rsidRPr="008B65CD" w:rsidRDefault="00EE4838" w:rsidP="00F03CD5">
      <w:pPr>
        <w:pStyle w:val="Beispielliste"/>
      </w:pPr>
      <w:r w:rsidRPr="008B65CD">
        <w:t>wahrhaftig</w:t>
      </w:r>
      <w:r w:rsidR="00544EC4" w:rsidRPr="008B65CD">
        <w:tab/>
      </w:r>
      <w:r w:rsidR="00544EC4" w:rsidRPr="008B65CD">
        <w:rPr>
          <w:rStyle w:val="Brailleschrift"/>
        </w:rPr>
        <w:t>whhf&gt;</w:t>
      </w:r>
    </w:p>
    <w:p w14:paraId="6CF02EB2" w14:textId="77777777" w:rsidR="00544EC4" w:rsidRPr="008B65CD" w:rsidRDefault="00EE4838" w:rsidP="00F03CD5">
      <w:pPr>
        <w:pStyle w:val="Beispielliste"/>
        <w:rPr>
          <w:rStyle w:val="Brailleschrift"/>
        </w:rPr>
      </w:pPr>
      <w:r w:rsidRPr="008B65CD">
        <w:t>Häftling</w:t>
      </w:r>
      <w:r w:rsidR="00544EC4" w:rsidRPr="008B65CD">
        <w:tab/>
      </w:r>
      <w:r w:rsidR="00544EC4" w:rsidRPr="008B65CD">
        <w:rPr>
          <w:rStyle w:val="Brailleschrift"/>
        </w:rPr>
        <w:t>!hfl*g</w:t>
      </w:r>
    </w:p>
    <w:p w14:paraId="553C5155" w14:textId="77777777" w:rsidR="00A66669" w:rsidRPr="008B65CD" w:rsidRDefault="00A66669" w:rsidP="00A66669">
      <w:pPr>
        <w:pStyle w:val="SieheAuch"/>
      </w:pPr>
      <w:r w:rsidRPr="008B65CD">
        <w:rPr>
          <w:rFonts w:ascii="Arial" w:hAnsi="Arial"/>
          <w:b/>
          <w:sz w:val="40"/>
        </w:rPr>
        <w:t>→</w:t>
      </w:r>
      <w:r w:rsidRPr="008B65CD">
        <w:tab/>
      </w:r>
      <w:r w:rsidR="00D41359" w:rsidRPr="008B65CD">
        <w:t xml:space="preserve">GESELLSCHAFT, </w:t>
      </w:r>
      <w:r w:rsidR="00425C17" w:rsidRPr="008B65CD">
        <w:noBreakHyphen/>
      </w:r>
      <w:r w:rsidRPr="008B65CD">
        <w:t>SCHAFT</w:t>
      </w:r>
      <w:r w:rsidR="00D41359" w:rsidRPr="008B65CD">
        <w:t>, WIRTSCHAFT</w:t>
      </w:r>
    </w:p>
    <w:p w14:paraId="06090EA9" w14:textId="77777777" w:rsidR="006F3BAD" w:rsidRPr="008B65CD" w:rsidRDefault="00EE4838" w:rsidP="00F03CD5">
      <w:pPr>
        <w:pStyle w:val="berschrift5"/>
      </w:pPr>
      <w:r w:rsidRPr="008B65CD">
        <w:t>HAND</w:t>
      </w:r>
      <w:r w:rsidRPr="008B65CD">
        <w:rPr>
          <w:rFonts w:ascii="BrailleDinItaDot" w:hAnsi="BrailleDinItaDot"/>
          <w:sz w:val="56"/>
          <w:szCs w:val="48"/>
        </w:rPr>
        <w:t xml:space="preserve"> </w:t>
      </w:r>
      <w:r w:rsidR="00544EC4" w:rsidRPr="008B65CD">
        <w:rPr>
          <w:rStyle w:val="Brailleschrift"/>
          <w:b w:val="0"/>
        </w:rPr>
        <w:t>hd</w:t>
      </w:r>
    </w:p>
    <w:p w14:paraId="248428A3" w14:textId="77777777" w:rsidR="00EE4838" w:rsidRPr="008B65CD" w:rsidRDefault="00EE4838" w:rsidP="000151B5">
      <w:pPr>
        <w:pStyle w:val="Kuerzungseinordnung"/>
      </w:pPr>
      <w:r w:rsidRPr="008B65CD">
        <w:t>(4.4 Zweiformige Kürzungen)</w:t>
      </w:r>
    </w:p>
    <w:p w14:paraId="7D17B460" w14:textId="77777777" w:rsidR="00EE4838" w:rsidRPr="008B65CD" w:rsidRDefault="00EE4838" w:rsidP="00F03CD5">
      <w:pPr>
        <w:pStyle w:val="berschrift6"/>
      </w:pPr>
      <w:r w:rsidRPr="008B65CD">
        <w:t>Beispiele:</w:t>
      </w:r>
    </w:p>
    <w:p w14:paraId="116FCBCD" w14:textId="77777777" w:rsidR="00F53968" w:rsidRPr="008B65CD" w:rsidRDefault="00EE4838" w:rsidP="00F03CD5">
      <w:pPr>
        <w:pStyle w:val="Beispielliste"/>
      </w:pPr>
      <w:r w:rsidRPr="008B65CD">
        <w:t>gehandelt</w:t>
      </w:r>
      <w:r w:rsidR="00942E84" w:rsidRPr="008B65CD">
        <w:tab/>
      </w:r>
      <w:r w:rsidR="00544EC4" w:rsidRPr="008B65CD">
        <w:rPr>
          <w:rStyle w:val="Brailleschrift"/>
        </w:rPr>
        <w:t>&amp;hdyt</w:t>
      </w:r>
    </w:p>
    <w:p w14:paraId="08EA33F2" w14:textId="77777777" w:rsidR="00F53968" w:rsidRPr="008B65CD" w:rsidRDefault="00EE4838" w:rsidP="00F03CD5">
      <w:pPr>
        <w:pStyle w:val="Beispielliste"/>
      </w:pPr>
      <w:r w:rsidRPr="008B65CD">
        <w:t>Handelsgeschäft</w:t>
      </w:r>
      <w:r w:rsidR="00544EC4" w:rsidRPr="008B65CD">
        <w:tab/>
      </w:r>
      <w:r w:rsidR="00544EC4" w:rsidRPr="008B65CD">
        <w:rPr>
          <w:rStyle w:val="Brailleschrift"/>
        </w:rPr>
        <w:t>hdysgf</w:t>
      </w:r>
    </w:p>
    <w:p w14:paraId="1BD76E6F" w14:textId="77777777" w:rsidR="00F53968" w:rsidRPr="008B65CD" w:rsidRDefault="00EE4838" w:rsidP="00F03CD5">
      <w:pPr>
        <w:pStyle w:val="Beispielliste"/>
      </w:pPr>
      <w:r w:rsidRPr="008B65CD">
        <w:t>Handhabung</w:t>
      </w:r>
      <w:r w:rsidR="00544EC4" w:rsidRPr="008B65CD">
        <w:tab/>
      </w:r>
      <w:r w:rsidR="00544EC4" w:rsidRPr="008B65CD">
        <w:rPr>
          <w:rStyle w:val="Brailleschrift"/>
        </w:rPr>
        <w:t>hd,hu</w:t>
      </w:r>
    </w:p>
    <w:p w14:paraId="32B44F8C" w14:textId="77777777" w:rsidR="00F53968" w:rsidRPr="008B65CD" w:rsidRDefault="00EE4838" w:rsidP="00F03CD5">
      <w:pPr>
        <w:pStyle w:val="Beispielliste"/>
      </w:pPr>
      <w:r w:rsidRPr="008B65CD">
        <w:t>Handicap</w:t>
      </w:r>
      <w:r w:rsidR="00544EC4" w:rsidRPr="008B65CD">
        <w:tab/>
      </w:r>
      <w:r w:rsidR="00544EC4" w:rsidRPr="008B65CD">
        <w:rPr>
          <w:rStyle w:val="Brailleschrift"/>
        </w:rPr>
        <w:t>hdi'cap</w:t>
      </w:r>
    </w:p>
    <w:p w14:paraId="4A5C82AE" w14:textId="77777777" w:rsidR="00F53968" w:rsidRPr="008B65CD" w:rsidRDefault="00EE4838" w:rsidP="00F03CD5">
      <w:pPr>
        <w:pStyle w:val="Beispielliste"/>
      </w:pPr>
      <w:r w:rsidRPr="008B65CD">
        <w:t>Handy</w:t>
      </w:r>
      <w:r w:rsidR="00544EC4" w:rsidRPr="008B65CD">
        <w:tab/>
      </w:r>
      <w:r w:rsidR="00544EC4" w:rsidRPr="008B65CD">
        <w:rPr>
          <w:rStyle w:val="Brailleschrift"/>
        </w:rPr>
        <w:t>hd'y</w:t>
      </w:r>
    </w:p>
    <w:p w14:paraId="5A0E185D" w14:textId="77777777" w:rsidR="00F53968" w:rsidRPr="008B65CD" w:rsidRDefault="00EE4838" w:rsidP="00F03CD5">
      <w:pPr>
        <w:pStyle w:val="Beispielliste"/>
      </w:pPr>
      <w:r w:rsidRPr="008B65CD">
        <w:t>vorhanden</w:t>
      </w:r>
      <w:r w:rsidR="00544EC4" w:rsidRPr="008B65CD">
        <w:tab/>
      </w:r>
      <w:r w:rsidR="00544EC4" w:rsidRPr="008B65CD">
        <w:rPr>
          <w:rStyle w:val="Brailleschrift"/>
        </w:rPr>
        <w:t>,?hdc</w:t>
      </w:r>
    </w:p>
    <w:p w14:paraId="69C988BD" w14:textId="77777777" w:rsidR="00F53968" w:rsidRPr="008B65CD" w:rsidRDefault="00EE4838" w:rsidP="00F03CD5">
      <w:pPr>
        <w:pStyle w:val="Beispielliste"/>
      </w:pPr>
      <w:r w:rsidRPr="008B65CD">
        <w:t>aushändigen</w:t>
      </w:r>
      <w:r w:rsidR="00544EC4" w:rsidRPr="008B65CD">
        <w:tab/>
      </w:r>
      <w:r w:rsidR="00544EC4" w:rsidRPr="008B65CD">
        <w:rPr>
          <w:rStyle w:val="Brailleschrift"/>
        </w:rPr>
        <w:t>1s!hd&gt;c</w:t>
      </w:r>
    </w:p>
    <w:p w14:paraId="738FBC82" w14:textId="77777777" w:rsidR="00F53968" w:rsidRPr="008B65CD" w:rsidRDefault="00EE4838" w:rsidP="00F03CD5">
      <w:pPr>
        <w:pStyle w:val="Beispielliste"/>
      </w:pPr>
      <w:r w:rsidRPr="008B65CD">
        <w:t>behände</w:t>
      </w:r>
      <w:r w:rsidR="00544EC4" w:rsidRPr="008B65CD">
        <w:tab/>
      </w:r>
      <w:r w:rsidR="00544EC4" w:rsidRPr="008B65CD">
        <w:rPr>
          <w:rStyle w:val="Brailleschrift"/>
        </w:rPr>
        <w:t>;!hde</w:t>
      </w:r>
    </w:p>
    <w:p w14:paraId="6C3FBF1C" w14:textId="77777777" w:rsidR="00F53968" w:rsidRPr="008B65CD" w:rsidRDefault="00EE4838" w:rsidP="00F03CD5">
      <w:pPr>
        <w:pStyle w:val="Beispielliste"/>
      </w:pPr>
      <w:r w:rsidRPr="008B65CD">
        <w:t>beidhändig</w:t>
      </w:r>
      <w:r w:rsidR="00544EC4" w:rsidRPr="008B65CD">
        <w:tab/>
      </w:r>
      <w:r w:rsidR="00544EC4" w:rsidRPr="008B65CD">
        <w:rPr>
          <w:rStyle w:val="Brailleschrift"/>
        </w:rPr>
        <w:t>bd!hd&gt;</w:t>
      </w:r>
    </w:p>
    <w:p w14:paraId="649386FC" w14:textId="77777777" w:rsidR="00F53968" w:rsidRPr="008B65CD" w:rsidRDefault="00EE4838" w:rsidP="00F03CD5">
      <w:pPr>
        <w:pStyle w:val="Beispielliste"/>
      </w:pPr>
      <w:r w:rsidRPr="008B65CD">
        <w:t>Hände</w:t>
      </w:r>
      <w:r w:rsidR="00544EC4" w:rsidRPr="008B65CD">
        <w:tab/>
      </w:r>
      <w:r w:rsidR="00544EC4" w:rsidRPr="008B65CD">
        <w:rPr>
          <w:rStyle w:val="Brailleschrift"/>
        </w:rPr>
        <w:t>!hde</w:t>
      </w:r>
    </w:p>
    <w:p w14:paraId="0AAE6E75" w14:textId="77777777" w:rsidR="00544EC4" w:rsidRPr="008B65CD" w:rsidRDefault="00EE4838" w:rsidP="00F03CD5">
      <w:pPr>
        <w:pStyle w:val="Beispielliste"/>
        <w:rPr>
          <w:rStyle w:val="Brailleschrift"/>
        </w:rPr>
      </w:pPr>
      <w:r w:rsidRPr="008B65CD">
        <w:t>Händler</w:t>
      </w:r>
      <w:r w:rsidR="00544EC4" w:rsidRPr="008B65CD">
        <w:tab/>
      </w:r>
      <w:r w:rsidR="00544EC4" w:rsidRPr="008B65CD">
        <w:rPr>
          <w:rStyle w:val="Brailleschrift"/>
        </w:rPr>
        <w:t>!hdl7</w:t>
      </w:r>
    </w:p>
    <w:p w14:paraId="60D02A1C" w14:textId="77777777" w:rsidR="006F3BAD" w:rsidRPr="008B65CD" w:rsidRDefault="00EE4838" w:rsidP="00F03CD5">
      <w:pPr>
        <w:pStyle w:val="berschrift5"/>
      </w:pPr>
      <w:r w:rsidRPr="008B65CD">
        <w:t>HAST</w:t>
      </w:r>
      <w:r w:rsidRPr="008B65CD">
        <w:rPr>
          <w:rFonts w:ascii="BrailleDinItaDot" w:hAnsi="BrailleDinItaDot"/>
          <w:sz w:val="56"/>
          <w:szCs w:val="48"/>
        </w:rPr>
        <w:t xml:space="preserve"> </w:t>
      </w:r>
      <w:r w:rsidR="00544EC4" w:rsidRPr="008B65CD">
        <w:rPr>
          <w:rStyle w:val="Brailleschrift"/>
          <w:b w:val="0"/>
        </w:rPr>
        <w:t>h</w:t>
      </w:r>
      <w:r w:rsidR="00B07EA5" w:rsidRPr="008B65CD">
        <w:rPr>
          <w:rStyle w:val="Brailleschrift"/>
          <w:b w:val="0"/>
        </w:rPr>
        <w:t>}</w:t>
      </w:r>
    </w:p>
    <w:p w14:paraId="2CEC6970" w14:textId="77777777" w:rsidR="00EE4838" w:rsidRPr="008B65CD" w:rsidRDefault="00EE4838" w:rsidP="000151B5">
      <w:pPr>
        <w:pStyle w:val="Kuerzungseinordnung"/>
      </w:pPr>
      <w:r w:rsidRPr="008B65CD">
        <w:t>(4.4 Zweiformige Kürzungen)</w:t>
      </w:r>
    </w:p>
    <w:p w14:paraId="0495AB6F" w14:textId="77777777" w:rsidR="00EE4838" w:rsidRPr="008B65CD" w:rsidRDefault="00EE4838" w:rsidP="00F03CD5">
      <w:pPr>
        <w:pStyle w:val="berschrift6"/>
      </w:pPr>
      <w:r w:rsidRPr="008B65CD">
        <w:t>Beispiele:</w:t>
      </w:r>
    </w:p>
    <w:p w14:paraId="7CDE6835" w14:textId="77777777" w:rsidR="00F53968" w:rsidRPr="008B65CD" w:rsidRDefault="00EE4838" w:rsidP="00F03CD5">
      <w:pPr>
        <w:pStyle w:val="Beispielliste"/>
      </w:pPr>
      <w:r w:rsidRPr="008B65CD">
        <w:t>die Hast</w:t>
      </w:r>
      <w:r w:rsidR="00544EC4" w:rsidRPr="008B65CD">
        <w:tab/>
      </w:r>
      <w:r w:rsidR="00544EC4" w:rsidRPr="008B65CD">
        <w:rPr>
          <w:rStyle w:val="Brailleschrift"/>
        </w:rPr>
        <w:t>0 h</w:t>
      </w:r>
      <w:r w:rsidR="00B07EA5" w:rsidRPr="008B65CD">
        <w:rPr>
          <w:rStyle w:val="Brailleschrift"/>
        </w:rPr>
        <w:t>}</w:t>
      </w:r>
    </w:p>
    <w:p w14:paraId="7B50C3DE" w14:textId="77777777" w:rsidR="00F53968" w:rsidRPr="008B65CD" w:rsidRDefault="00EE4838" w:rsidP="00F03CD5">
      <w:pPr>
        <w:pStyle w:val="Beispielliste"/>
      </w:pPr>
      <w:r w:rsidRPr="008B65CD">
        <w:t>du hast</w:t>
      </w:r>
      <w:r w:rsidR="00544EC4" w:rsidRPr="008B65CD">
        <w:tab/>
      </w:r>
      <w:r w:rsidR="00544EC4" w:rsidRPr="008B65CD">
        <w:rPr>
          <w:rStyle w:val="Brailleschrift"/>
        </w:rPr>
        <w:t>du h</w:t>
      </w:r>
      <w:r w:rsidR="00B07EA5" w:rsidRPr="008B65CD">
        <w:rPr>
          <w:rStyle w:val="Brailleschrift"/>
        </w:rPr>
        <w:t>}</w:t>
      </w:r>
    </w:p>
    <w:p w14:paraId="64771D59" w14:textId="77777777" w:rsidR="00F53968" w:rsidRPr="008B65CD" w:rsidRDefault="00EE4838" w:rsidP="00F03CD5">
      <w:pPr>
        <w:pStyle w:val="Beispielliste"/>
      </w:pPr>
      <w:r w:rsidRPr="008B65CD">
        <w:t>hastete</w:t>
      </w:r>
      <w:r w:rsidR="00544EC4" w:rsidRPr="008B65CD">
        <w:tab/>
      </w:r>
      <w:r w:rsidR="00544EC4" w:rsidRPr="008B65CD">
        <w:rPr>
          <w:rStyle w:val="Brailleschrift"/>
        </w:rPr>
        <w:t>h</w:t>
      </w:r>
      <w:r w:rsidR="00B07EA5" w:rsidRPr="008B65CD">
        <w:rPr>
          <w:rStyle w:val="Brailleschrift"/>
        </w:rPr>
        <w:t>}</w:t>
      </w:r>
      <w:r w:rsidR="00544EC4" w:rsidRPr="008B65CD">
        <w:rPr>
          <w:rStyle w:val="Brailleschrift"/>
        </w:rPr>
        <w:t>e(</w:t>
      </w:r>
    </w:p>
    <w:p w14:paraId="48ADC95B" w14:textId="77777777" w:rsidR="00544EC4" w:rsidRPr="008B65CD" w:rsidRDefault="00EE4838" w:rsidP="00F03CD5">
      <w:pPr>
        <w:pStyle w:val="Beispielliste"/>
        <w:rPr>
          <w:rStyle w:val="Brailleschrift"/>
        </w:rPr>
      </w:pPr>
      <w:r w:rsidRPr="008B65CD">
        <w:t>hastig</w:t>
      </w:r>
      <w:r w:rsidR="00544EC4" w:rsidRPr="008B65CD">
        <w:tab/>
      </w:r>
      <w:r w:rsidR="00544EC4" w:rsidRPr="008B65CD">
        <w:rPr>
          <w:rStyle w:val="Brailleschrift"/>
        </w:rPr>
        <w:t>h</w:t>
      </w:r>
      <w:r w:rsidR="00B07EA5" w:rsidRPr="008B65CD">
        <w:rPr>
          <w:rStyle w:val="Brailleschrift"/>
        </w:rPr>
        <w:t>}</w:t>
      </w:r>
      <w:r w:rsidR="00544EC4" w:rsidRPr="008B65CD">
        <w:rPr>
          <w:rStyle w:val="Brailleschrift"/>
        </w:rPr>
        <w:t>&gt;</w:t>
      </w:r>
    </w:p>
    <w:p w14:paraId="4E1282B9" w14:textId="77777777" w:rsidR="006F3BAD" w:rsidRPr="008B65CD" w:rsidRDefault="00EE4838" w:rsidP="00F03CD5">
      <w:pPr>
        <w:pStyle w:val="berschrift5"/>
      </w:pPr>
      <w:r w:rsidRPr="008B65CD">
        <w:t>HAT</w:t>
      </w:r>
      <w:r w:rsidRPr="008B65CD">
        <w:rPr>
          <w:rFonts w:ascii="BrailleDinItaDot" w:hAnsi="BrailleDinItaDot"/>
          <w:sz w:val="56"/>
          <w:szCs w:val="48"/>
        </w:rPr>
        <w:t xml:space="preserve"> </w:t>
      </w:r>
      <w:r w:rsidR="00544EC4" w:rsidRPr="008B65CD">
        <w:rPr>
          <w:rStyle w:val="Brailleschrift"/>
          <w:b w:val="0"/>
        </w:rPr>
        <w:t>ht</w:t>
      </w:r>
    </w:p>
    <w:p w14:paraId="372DC4CE" w14:textId="77777777" w:rsidR="00EE4838" w:rsidRPr="008B65CD" w:rsidRDefault="00EE4838" w:rsidP="000151B5">
      <w:pPr>
        <w:pStyle w:val="Kuerzungseinordnung"/>
      </w:pPr>
      <w:r w:rsidRPr="008B65CD">
        <w:t>(4.4 Zweiformige Kürzungen)</w:t>
      </w:r>
    </w:p>
    <w:p w14:paraId="71E3E541" w14:textId="77777777" w:rsidR="00EE4838" w:rsidRPr="008B65CD" w:rsidRDefault="00EE4838" w:rsidP="00F03CD5">
      <w:pPr>
        <w:pStyle w:val="berschrift6"/>
      </w:pPr>
      <w:r w:rsidRPr="008B65CD">
        <w:t>Beispiele:</w:t>
      </w:r>
    </w:p>
    <w:p w14:paraId="4EDEE752" w14:textId="77777777" w:rsidR="00F53968" w:rsidRPr="008B65CD" w:rsidRDefault="00EE4838" w:rsidP="00F03CD5">
      <w:pPr>
        <w:pStyle w:val="Beispielliste"/>
      </w:pPr>
      <w:r w:rsidRPr="008B65CD">
        <w:t>anhat</w:t>
      </w:r>
      <w:r w:rsidR="00544EC4" w:rsidRPr="008B65CD">
        <w:tab/>
      </w:r>
      <w:r w:rsidR="00544EC4" w:rsidRPr="008B65CD">
        <w:rPr>
          <w:rStyle w:val="Brailleschrift"/>
        </w:rPr>
        <w:t>+ht</w:t>
      </w:r>
    </w:p>
    <w:p w14:paraId="585D269B" w14:textId="77777777" w:rsidR="00F42B8F" w:rsidRPr="008B65CD" w:rsidRDefault="00EE4838" w:rsidP="00F03CD5">
      <w:pPr>
        <w:pStyle w:val="Beispielliste"/>
        <w:rPr>
          <w:rStyle w:val="Brailleschrift"/>
        </w:rPr>
      </w:pPr>
      <w:r w:rsidRPr="008B65CD">
        <w:t>vorhat</w:t>
      </w:r>
      <w:r w:rsidR="00544EC4" w:rsidRPr="008B65CD">
        <w:tab/>
      </w:r>
      <w:r w:rsidR="00544EC4" w:rsidRPr="008B65CD">
        <w:rPr>
          <w:rStyle w:val="Brailleschrift"/>
        </w:rPr>
        <w:t>,?ht</w:t>
      </w:r>
    </w:p>
    <w:p w14:paraId="089EDEC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HATT</w:t>
      </w:r>
    </w:p>
    <w:p w14:paraId="51D5434C" w14:textId="77777777" w:rsidR="006F3BAD" w:rsidRPr="008B65CD" w:rsidRDefault="00EE4838" w:rsidP="00F03CD5">
      <w:pPr>
        <w:pStyle w:val="berschrift5"/>
      </w:pPr>
      <w:r w:rsidRPr="008B65CD">
        <w:t>HATT</w:t>
      </w:r>
      <w:r w:rsidRPr="008B65CD">
        <w:rPr>
          <w:rFonts w:ascii="BrailleDinItaDot" w:hAnsi="BrailleDinItaDot"/>
          <w:sz w:val="56"/>
          <w:szCs w:val="48"/>
        </w:rPr>
        <w:t xml:space="preserve"> </w:t>
      </w:r>
      <w:r w:rsidR="00544EC4" w:rsidRPr="008B65CD">
        <w:rPr>
          <w:rStyle w:val="Brailleschrift"/>
          <w:b w:val="0"/>
        </w:rPr>
        <w:t>h</w:t>
      </w:r>
    </w:p>
    <w:p w14:paraId="7D838DA0" w14:textId="77777777" w:rsidR="00EE4838" w:rsidRPr="008B65CD" w:rsidRDefault="00EE4838" w:rsidP="000151B5">
      <w:pPr>
        <w:pStyle w:val="Kuerzungseinordnung"/>
      </w:pPr>
      <w:r w:rsidRPr="008B65CD">
        <w:t>(4.3.4 Einformige Kürzungen, alleinstehend, mit Endungen oder in Wortverbindungen)</w:t>
      </w:r>
    </w:p>
    <w:p w14:paraId="3ADD3D38" w14:textId="77777777" w:rsidR="00EE4838" w:rsidRPr="008B65CD" w:rsidRDefault="00EE4838" w:rsidP="00F03CD5">
      <w:pPr>
        <w:pStyle w:val="berschrift6"/>
      </w:pPr>
      <w:r w:rsidRPr="008B65CD">
        <w:t>Beispiele:</w:t>
      </w:r>
    </w:p>
    <w:p w14:paraId="54825E31" w14:textId="77777777" w:rsidR="00F53968" w:rsidRPr="008B65CD" w:rsidRDefault="00EE4838" w:rsidP="00F03CD5">
      <w:pPr>
        <w:pStyle w:val="Beispielliste"/>
      </w:pPr>
      <w:r w:rsidRPr="008B65CD">
        <w:t>anhatte</w:t>
      </w:r>
      <w:r w:rsidR="00544EC4" w:rsidRPr="008B65CD">
        <w:tab/>
      </w:r>
      <w:r w:rsidR="00544EC4" w:rsidRPr="008B65CD">
        <w:rPr>
          <w:rStyle w:val="Brailleschrift"/>
        </w:rPr>
        <w:t>+he</w:t>
      </w:r>
    </w:p>
    <w:p w14:paraId="28645744" w14:textId="77777777" w:rsidR="00F53968" w:rsidRPr="008B65CD" w:rsidRDefault="00EE4838" w:rsidP="00F03CD5">
      <w:pPr>
        <w:pStyle w:val="Beispielliste"/>
      </w:pPr>
      <w:r w:rsidRPr="008B65CD">
        <w:t>aufhatten</w:t>
      </w:r>
      <w:r w:rsidR="00544EC4" w:rsidRPr="008B65CD">
        <w:tab/>
      </w:r>
      <w:r w:rsidR="00544EC4" w:rsidRPr="008B65CD">
        <w:rPr>
          <w:rStyle w:val="Brailleschrift"/>
        </w:rPr>
        <w:t>,1hc</w:t>
      </w:r>
    </w:p>
    <w:p w14:paraId="2C74A0E6" w14:textId="77777777" w:rsidR="00F53968" w:rsidRPr="008B65CD" w:rsidRDefault="00EE4838" w:rsidP="00F03CD5">
      <w:pPr>
        <w:pStyle w:val="Beispielliste"/>
      </w:pPr>
      <w:r w:rsidRPr="008B65CD">
        <w:t>hatt'</w:t>
      </w:r>
      <w:r w:rsidR="00544EC4" w:rsidRPr="008B65CD">
        <w:tab/>
      </w:r>
      <w:r w:rsidR="00544EC4" w:rsidRPr="008B65CD">
        <w:rPr>
          <w:rStyle w:val="Brailleschrift"/>
        </w:rPr>
        <w:t>h'</w:t>
      </w:r>
    </w:p>
    <w:p w14:paraId="114D5F30" w14:textId="77777777" w:rsidR="00544EC4" w:rsidRPr="008B65CD" w:rsidRDefault="00EE4838" w:rsidP="00F03CD5">
      <w:pPr>
        <w:pStyle w:val="Beispielliste"/>
        <w:rPr>
          <w:rStyle w:val="Brailleschrift"/>
        </w:rPr>
      </w:pPr>
      <w:r w:rsidRPr="008B65CD">
        <w:t>hattest</w:t>
      </w:r>
      <w:r w:rsidR="00544EC4" w:rsidRPr="008B65CD">
        <w:tab/>
      </w:r>
      <w:r w:rsidR="00544EC4" w:rsidRPr="008B65CD">
        <w:rPr>
          <w:rStyle w:val="Brailleschrift"/>
        </w:rPr>
        <w:t>he</w:t>
      </w:r>
      <w:r w:rsidR="00B07EA5" w:rsidRPr="008B65CD">
        <w:rPr>
          <w:rStyle w:val="Brailleschrift"/>
        </w:rPr>
        <w:t>}</w:t>
      </w:r>
    </w:p>
    <w:p w14:paraId="604980CA" w14:textId="77777777" w:rsidR="00EE4838" w:rsidRPr="008B65CD" w:rsidRDefault="00EE4838" w:rsidP="00F03CD5">
      <w:pPr>
        <w:pStyle w:val="berschrift6"/>
      </w:pPr>
      <w:r w:rsidRPr="008B65CD">
        <w:t>Beachte:</w:t>
      </w:r>
    </w:p>
    <w:p w14:paraId="7EDEA2BD" w14:textId="77777777" w:rsidR="004C6411" w:rsidRPr="008B65CD" w:rsidRDefault="00EE4838" w:rsidP="00F03CD5">
      <w:pPr>
        <w:pStyle w:val="Beispielliste"/>
      </w:pPr>
      <w:r w:rsidRPr="008B65CD">
        <w:t>Hattingen</w:t>
      </w:r>
      <w:r w:rsidR="00346327" w:rsidRPr="008B65CD">
        <w:tab/>
      </w:r>
      <w:r w:rsidR="00346327" w:rsidRPr="008B65CD">
        <w:rPr>
          <w:rStyle w:val="Brailleschrift"/>
        </w:rPr>
        <w:t>hatt*gc</w:t>
      </w:r>
      <w:r w:rsidR="00F53968" w:rsidRPr="008B65CD">
        <w:br/>
        <w:t>(</w:t>
      </w:r>
      <w:r w:rsidRPr="008B65CD">
        <w:t>Stadt an der Ruhr)</w:t>
      </w:r>
    </w:p>
    <w:p w14:paraId="3E16394D" w14:textId="77777777" w:rsidR="00F53968" w:rsidRPr="008B65CD" w:rsidRDefault="00AC653A" w:rsidP="00F03CD5">
      <w:pPr>
        <w:pStyle w:val="Beispielliste"/>
      </w:pPr>
      <w:r w:rsidRPr="008B65CD">
        <w:t>Hen</w:t>
      </w:r>
      <w:r w:rsidRPr="008B65CD">
        <w:tab/>
      </w:r>
      <w:r w:rsidRPr="008B65CD">
        <w:rPr>
          <w:rStyle w:val="Brailleschrift"/>
        </w:rPr>
        <w:t>hen</w:t>
      </w:r>
      <w:r w:rsidR="00F53968" w:rsidRPr="008B65CD">
        <w:br/>
        <w:t>(</w:t>
      </w:r>
      <w:r w:rsidRPr="008B65CD">
        <w:t>hebräischer Name)</w:t>
      </w:r>
    </w:p>
    <w:p w14:paraId="75A11690" w14:textId="77777777" w:rsidR="004C6411" w:rsidRPr="008B65CD" w:rsidRDefault="00AC653A" w:rsidP="00F03CD5">
      <w:pPr>
        <w:pStyle w:val="Beispielliste"/>
      </w:pPr>
      <w:r w:rsidRPr="008B65CD">
        <w:t>Manhattan</w:t>
      </w:r>
      <w:r w:rsidRPr="008B65CD">
        <w:tab/>
      </w:r>
      <w:r w:rsidRPr="008B65CD">
        <w:rPr>
          <w:rStyle w:val="Brailleschrift"/>
        </w:rPr>
        <w:t>m+hatt</w:t>
      </w:r>
      <w:r w:rsidR="00703B2C">
        <w:rPr>
          <w:rStyle w:val="Brailleschrift"/>
        </w:rPr>
        <w:t>an</w:t>
      </w:r>
      <w:r w:rsidR="00F53968" w:rsidRPr="008B65CD">
        <w:br/>
        <w:t>(</w:t>
      </w:r>
      <w:r w:rsidRPr="008B65CD">
        <w:t>Stadtteil von New York)</w:t>
      </w:r>
    </w:p>
    <w:p w14:paraId="3FEB791D" w14:textId="77777777" w:rsidR="00493808" w:rsidRPr="008B65CD" w:rsidRDefault="00EE4838" w:rsidP="00F03CD5">
      <w:pPr>
        <w:pStyle w:val="Beispielliste"/>
        <w:rPr>
          <w:rStyle w:val="Brailleschrift"/>
        </w:rPr>
      </w:pPr>
      <w:r w:rsidRPr="008B65CD">
        <w:t>Schuhattrappe</w:t>
      </w:r>
      <w:r w:rsidR="00493808" w:rsidRPr="008B65CD">
        <w:tab/>
      </w:r>
      <w:r w:rsidR="00493808" w:rsidRPr="008B65CD">
        <w:rPr>
          <w:rStyle w:val="Brailleschrift"/>
        </w:rPr>
        <w:t>5uhattrappe</w:t>
      </w:r>
    </w:p>
    <w:p w14:paraId="47922F77" w14:textId="77777777" w:rsidR="006F3BAD" w:rsidRPr="008B65CD" w:rsidRDefault="00EE4838" w:rsidP="00F03CD5">
      <w:pPr>
        <w:pStyle w:val="berschrift5"/>
      </w:pPr>
      <w:r w:rsidRPr="008B65CD">
        <w:t>HÄTT</w:t>
      </w:r>
      <w:r w:rsidRPr="008B65CD">
        <w:rPr>
          <w:rFonts w:ascii="BrailleDinItaDot" w:hAnsi="BrailleDinItaDot"/>
          <w:sz w:val="56"/>
          <w:szCs w:val="48"/>
        </w:rPr>
        <w:t xml:space="preserve"> </w:t>
      </w:r>
      <w:r w:rsidR="00493808" w:rsidRPr="008B65CD">
        <w:rPr>
          <w:rStyle w:val="Brailleschrift"/>
          <w:b w:val="0"/>
        </w:rPr>
        <w:t>`</w:t>
      </w:r>
    </w:p>
    <w:p w14:paraId="4E33D194" w14:textId="77777777" w:rsidR="00EE4838" w:rsidRPr="008B65CD" w:rsidRDefault="00EE4838" w:rsidP="000151B5">
      <w:pPr>
        <w:pStyle w:val="Kuerzungseinordnung"/>
      </w:pPr>
      <w:r w:rsidRPr="008B65CD">
        <w:t>(4.3.4 Einformige Kürzungen, alleinstehend, mit Endungen oder in Wortverbindungen)</w:t>
      </w:r>
    </w:p>
    <w:p w14:paraId="34FC0371" w14:textId="77777777" w:rsidR="00EE4838" w:rsidRPr="008B65CD" w:rsidRDefault="00EE4838" w:rsidP="00F03CD5">
      <w:pPr>
        <w:pStyle w:val="berschrift6"/>
      </w:pPr>
      <w:r w:rsidRPr="008B65CD">
        <w:t>Beispiele:</w:t>
      </w:r>
    </w:p>
    <w:p w14:paraId="431CD660" w14:textId="77777777" w:rsidR="00F53968" w:rsidRPr="008B65CD" w:rsidRDefault="00EE4838" w:rsidP="00F03CD5">
      <w:pPr>
        <w:pStyle w:val="Beispielliste"/>
      </w:pPr>
      <w:r w:rsidRPr="008B65CD">
        <w:t>anhätte</w:t>
      </w:r>
      <w:r w:rsidR="00493808" w:rsidRPr="008B65CD">
        <w:tab/>
      </w:r>
      <w:r w:rsidR="00493808" w:rsidRPr="008B65CD">
        <w:rPr>
          <w:rStyle w:val="Brailleschrift"/>
        </w:rPr>
        <w:t>+`e</w:t>
      </w:r>
    </w:p>
    <w:p w14:paraId="4458EFED" w14:textId="77777777" w:rsidR="00F53968" w:rsidRPr="008B65CD" w:rsidRDefault="00EE4838" w:rsidP="00F03CD5">
      <w:pPr>
        <w:pStyle w:val="Beispielliste"/>
      </w:pPr>
      <w:r w:rsidRPr="008B65CD">
        <w:t>aufhätten</w:t>
      </w:r>
      <w:r w:rsidR="00493808" w:rsidRPr="008B65CD">
        <w:tab/>
      </w:r>
      <w:r w:rsidR="00493808" w:rsidRPr="008B65CD">
        <w:rPr>
          <w:rStyle w:val="Brailleschrift"/>
        </w:rPr>
        <w:t>,1`c</w:t>
      </w:r>
    </w:p>
    <w:p w14:paraId="22F922C7" w14:textId="77777777" w:rsidR="00F53968" w:rsidRPr="008B65CD" w:rsidRDefault="00EE4838" w:rsidP="00F03CD5">
      <w:pPr>
        <w:pStyle w:val="Beispielliste"/>
      </w:pPr>
      <w:r w:rsidRPr="008B65CD">
        <w:t>hätt'</w:t>
      </w:r>
      <w:r w:rsidR="00493808" w:rsidRPr="008B65CD">
        <w:tab/>
      </w:r>
      <w:r w:rsidR="00493808" w:rsidRPr="008B65CD">
        <w:rPr>
          <w:rStyle w:val="Brailleschrift"/>
        </w:rPr>
        <w:t>`'</w:t>
      </w:r>
    </w:p>
    <w:p w14:paraId="4AB7F14D" w14:textId="77777777" w:rsidR="00493808" w:rsidRPr="008B65CD" w:rsidRDefault="00EE4838" w:rsidP="00F03CD5">
      <w:pPr>
        <w:pStyle w:val="Beispielliste"/>
        <w:rPr>
          <w:rStyle w:val="Brailleschrift"/>
        </w:rPr>
      </w:pPr>
      <w:r w:rsidRPr="008B65CD">
        <w:t>hätten</w:t>
      </w:r>
      <w:r w:rsidR="00493808" w:rsidRPr="008B65CD">
        <w:tab/>
      </w:r>
      <w:r w:rsidR="00493808" w:rsidRPr="008B65CD">
        <w:rPr>
          <w:rStyle w:val="Brailleschrift"/>
        </w:rPr>
        <w:t>`c</w:t>
      </w:r>
    </w:p>
    <w:p w14:paraId="0DB0FBFB" w14:textId="77777777" w:rsidR="006F3BAD" w:rsidRPr="008B65CD" w:rsidRDefault="00EE4838" w:rsidP="00F03CD5">
      <w:pPr>
        <w:pStyle w:val="berschrift5"/>
      </w:pPr>
      <w:r w:rsidRPr="008B65CD">
        <w:t>HAUPT</w:t>
      </w:r>
      <w:r w:rsidRPr="008B65CD">
        <w:rPr>
          <w:rFonts w:ascii="BrailleDinItaDot" w:hAnsi="BrailleDinItaDot"/>
          <w:sz w:val="56"/>
          <w:szCs w:val="48"/>
        </w:rPr>
        <w:t xml:space="preserve"> </w:t>
      </w:r>
      <w:r w:rsidR="00493808" w:rsidRPr="008B65CD">
        <w:rPr>
          <w:rStyle w:val="Brailleschrift"/>
          <w:b w:val="0"/>
        </w:rPr>
        <w:t>hp</w:t>
      </w:r>
    </w:p>
    <w:p w14:paraId="59BF79F7" w14:textId="77777777" w:rsidR="00EE4838" w:rsidRPr="008B65CD" w:rsidRDefault="00EE4838" w:rsidP="000151B5">
      <w:pPr>
        <w:pStyle w:val="Kuerzungseinordnung"/>
      </w:pPr>
      <w:r w:rsidRPr="008B65CD">
        <w:t>(4.4 Zweiformige Kürzungen)</w:t>
      </w:r>
    </w:p>
    <w:p w14:paraId="21B6D1E6" w14:textId="77777777" w:rsidR="00EE4838" w:rsidRPr="008B65CD" w:rsidRDefault="00EE4838" w:rsidP="00F03CD5">
      <w:pPr>
        <w:pStyle w:val="berschrift6"/>
      </w:pPr>
      <w:r w:rsidRPr="008B65CD">
        <w:t>Beispiele:</w:t>
      </w:r>
    </w:p>
    <w:p w14:paraId="7D9F1DDF" w14:textId="77777777" w:rsidR="00F53968" w:rsidRPr="008B65CD" w:rsidRDefault="00EE4838" w:rsidP="00F03CD5">
      <w:pPr>
        <w:pStyle w:val="Beispielliste"/>
      </w:pPr>
      <w:r w:rsidRPr="008B65CD">
        <w:t>behaupten</w:t>
      </w:r>
      <w:r w:rsidR="00493808" w:rsidRPr="008B65CD">
        <w:tab/>
      </w:r>
      <w:r w:rsidR="00493808" w:rsidRPr="008B65CD">
        <w:rPr>
          <w:rStyle w:val="Brailleschrift"/>
        </w:rPr>
        <w:t>;hpc</w:t>
      </w:r>
    </w:p>
    <w:p w14:paraId="5C49F27D" w14:textId="77777777" w:rsidR="00F53968" w:rsidRPr="008B65CD" w:rsidRDefault="00EE4838" w:rsidP="00F03CD5">
      <w:pPr>
        <w:pStyle w:val="Beispielliste"/>
      </w:pPr>
      <w:r w:rsidRPr="008B65CD">
        <w:t>der Hauptmann</w:t>
      </w:r>
      <w:r w:rsidR="00493808" w:rsidRPr="008B65CD">
        <w:tab/>
      </w:r>
      <w:r w:rsidR="00493808" w:rsidRPr="008B65CD">
        <w:rPr>
          <w:rStyle w:val="Brailleschrift"/>
        </w:rPr>
        <w:t>r hpm+n</w:t>
      </w:r>
    </w:p>
    <w:p w14:paraId="1BE896A1" w14:textId="77777777" w:rsidR="00F53968" w:rsidRPr="008B65CD" w:rsidRDefault="00EE4838" w:rsidP="00F03CD5">
      <w:pPr>
        <w:pStyle w:val="Beispielliste"/>
      </w:pPr>
      <w:r w:rsidRPr="008B65CD">
        <w:t>Hauptsache</w:t>
      </w:r>
      <w:r w:rsidR="00493808" w:rsidRPr="008B65CD">
        <w:tab/>
      </w:r>
      <w:r w:rsidR="00493808" w:rsidRPr="008B65CD">
        <w:rPr>
          <w:rStyle w:val="Brailleschrift"/>
        </w:rPr>
        <w:t>hps&lt;e</w:t>
      </w:r>
    </w:p>
    <w:p w14:paraId="44E76392" w14:textId="77777777" w:rsidR="00F53968" w:rsidRPr="008B65CD" w:rsidRDefault="00EE4838" w:rsidP="00F03CD5">
      <w:pPr>
        <w:pStyle w:val="Beispielliste"/>
      </w:pPr>
      <w:r w:rsidRPr="008B65CD">
        <w:t>Oberhaupt</w:t>
      </w:r>
      <w:r w:rsidR="00493808" w:rsidRPr="008B65CD">
        <w:tab/>
      </w:r>
      <w:r w:rsidR="00493808" w:rsidRPr="008B65CD">
        <w:rPr>
          <w:rStyle w:val="Brailleschrift"/>
        </w:rPr>
        <w:t>ob7hp</w:t>
      </w:r>
    </w:p>
    <w:p w14:paraId="7BE3C402" w14:textId="77777777" w:rsidR="00F53968" w:rsidRPr="008B65CD" w:rsidRDefault="00EE4838" w:rsidP="00F03CD5">
      <w:pPr>
        <w:pStyle w:val="Beispielliste"/>
      </w:pPr>
      <w:r w:rsidRPr="008B65CD">
        <w:t>Häupter</w:t>
      </w:r>
      <w:r w:rsidR="00493808" w:rsidRPr="008B65CD">
        <w:tab/>
      </w:r>
      <w:r w:rsidR="00493808" w:rsidRPr="008B65CD">
        <w:rPr>
          <w:rStyle w:val="Brailleschrift"/>
        </w:rPr>
        <w:t>!hp7</w:t>
      </w:r>
    </w:p>
    <w:p w14:paraId="6BE3771C" w14:textId="77777777" w:rsidR="00F42B8F" w:rsidRPr="008B65CD" w:rsidRDefault="00EE4838" w:rsidP="00F03CD5">
      <w:pPr>
        <w:pStyle w:val="Beispielliste"/>
        <w:rPr>
          <w:rStyle w:val="Brailleschrift"/>
        </w:rPr>
      </w:pPr>
      <w:r w:rsidRPr="008B65CD">
        <w:t>Häuptling</w:t>
      </w:r>
      <w:r w:rsidR="00493808" w:rsidRPr="008B65CD">
        <w:tab/>
      </w:r>
      <w:r w:rsidR="00493808" w:rsidRPr="008B65CD">
        <w:rPr>
          <w:rStyle w:val="Brailleschrift"/>
        </w:rPr>
        <w:t>!hpl*g</w:t>
      </w:r>
    </w:p>
    <w:p w14:paraId="105D6D1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ÜBERHAUPT</w:t>
      </w:r>
    </w:p>
    <w:p w14:paraId="6B2E4E23" w14:textId="77777777" w:rsidR="006F3BAD" w:rsidRPr="008B65CD" w:rsidRDefault="00EE4838" w:rsidP="00F03CD5">
      <w:pPr>
        <w:pStyle w:val="berschrift5"/>
      </w:pPr>
      <w:r w:rsidRPr="008B65CD">
        <w:t>-HEIT</w:t>
      </w:r>
      <w:r w:rsidRPr="008B65CD">
        <w:rPr>
          <w:rFonts w:ascii="BrailleDinItaDot" w:hAnsi="BrailleDinItaDot"/>
          <w:sz w:val="56"/>
          <w:szCs w:val="48"/>
        </w:rPr>
        <w:t xml:space="preserve"> </w:t>
      </w:r>
      <w:r w:rsidR="00493808" w:rsidRPr="008B65CD">
        <w:rPr>
          <w:rStyle w:val="Brailleschrift"/>
          <w:b w:val="0"/>
        </w:rPr>
        <w:t>'-h</w:t>
      </w:r>
    </w:p>
    <w:p w14:paraId="6A78858E" w14:textId="77777777" w:rsidR="00EE4838" w:rsidRPr="008B65CD" w:rsidRDefault="00EE4838" w:rsidP="000151B5">
      <w:pPr>
        <w:pStyle w:val="Kuerzungseinordnung"/>
      </w:pPr>
      <w:r w:rsidRPr="008B65CD">
        <w:t>(4.2.2 Kürzungen nach Wortstämmen)</w:t>
      </w:r>
    </w:p>
    <w:p w14:paraId="2CA887B5" w14:textId="77777777" w:rsidR="00EE4838" w:rsidRPr="008B65CD" w:rsidRDefault="00EE4838" w:rsidP="00F03CD5">
      <w:pPr>
        <w:pStyle w:val="berschrift6"/>
      </w:pPr>
      <w:r w:rsidRPr="008B65CD">
        <w:t>Beispiele:</w:t>
      </w:r>
    </w:p>
    <w:p w14:paraId="586AEC8A" w14:textId="77777777" w:rsidR="00F53968" w:rsidRPr="008B65CD" w:rsidRDefault="00EE4838" w:rsidP="00F03CD5">
      <w:pPr>
        <w:pStyle w:val="Beispielliste"/>
      </w:pPr>
      <w:r w:rsidRPr="008B65CD">
        <w:t>Besonderheiten</w:t>
      </w:r>
      <w:r w:rsidR="00493808" w:rsidRPr="008B65CD">
        <w:tab/>
      </w:r>
      <w:r w:rsidR="00493808" w:rsidRPr="008B65CD">
        <w:rPr>
          <w:rStyle w:val="Brailleschrift"/>
        </w:rPr>
        <w:t>;hc</w:t>
      </w:r>
    </w:p>
    <w:p w14:paraId="19015668" w14:textId="77777777" w:rsidR="00F53968" w:rsidRPr="008B65CD" w:rsidRDefault="00EE4838" w:rsidP="00F03CD5">
      <w:pPr>
        <w:pStyle w:val="Beispielliste"/>
      </w:pPr>
      <w:r w:rsidRPr="008B65CD">
        <w:t>Einheit</w:t>
      </w:r>
      <w:r w:rsidR="00493808" w:rsidRPr="008B65CD">
        <w:tab/>
      </w:r>
      <w:r w:rsidR="00493808" w:rsidRPr="008B65CD">
        <w:rPr>
          <w:rStyle w:val="Brailleschrift"/>
        </w:rPr>
        <w:t>6h</w:t>
      </w:r>
    </w:p>
    <w:p w14:paraId="635C9950" w14:textId="77777777" w:rsidR="00F53968" w:rsidRPr="008B65CD" w:rsidRDefault="0088486C" w:rsidP="00F53968">
      <w:pPr>
        <w:pStyle w:val="Beispielliste"/>
      </w:pPr>
      <w:r w:rsidRPr="008B65CD">
        <w:t>Rauhheit</w:t>
      </w:r>
      <w:r w:rsidRPr="008B65CD">
        <w:tab/>
      </w:r>
      <w:r w:rsidRPr="008B65CD">
        <w:rPr>
          <w:rStyle w:val="Brailleschrift"/>
        </w:rPr>
        <w:t>r1hh</w:t>
      </w:r>
      <w:r w:rsidR="00F53968" w:rsidRPr="008B65CD">
        <w:rPr>
          <w:rStyle w:val="Brailleschrift"/>
        </w:rPr>
        <w:br/>
      </w:r>
      <w:r w:rsidRPr="008B65CD">
        <w:t>(alte Recht</w:t>
      </w:r>
      <w:r w:rsidR="00F53968" w:rsidRPr="008B65CD">
        <w:softHyphen/>
      </w:r>
      <w:r w:rsidRPr="008B65CD">
        <w:t>schreibung)</w:t>
      </w:r>
    </w:p>
    <w:p w14:paraId="7272817A" w14:textId="77777777" w:rsidR="00F53968" w:rsidRPr="008B65CD" w:rsidRDefault="00EE4838" w:rsidP="00F03CD5">
      <w:pPr>
        <w:pStyle w:val="Beispielliste"/>
      </w:pPr>
      <w:r w:rsidRPr="008B65CD">
        <w:t>Rohheit</w:t>
      </w:r>
      <w:r w:rsidR="00493808" w:rsidRPr="008B65CD">
        <w:tab/>
      </w:r>
      <w:r w:rsidR="00493808" w:rsidRPr="008B65CD">
        <w:rPr>
          <w:rStyle w:val="Brailleschrift"/>
        </w:rPr>
        <w:t>rohh</w:t>
      </w:r>
    </w:p>
    <w:p w14:paraId="2DDE2958" w14:textId="77777777" w:rsidR="00E169E3" w:rsidRPr="008B65CD" w:rsidRDefault="00EE4838" w:rsidP="00F03CD5">
      <w:pPr>
        <w:pStyle w:val="Beispielliste"/>
        <w:rPr>
          <w:rStyle w:val="Brailleschrift"/>
        </w:rPr>
      </w:pPr>
      <w:r w:rsidRPr="008B65CD">
        <w:t>Schönheitskönigin</w:t>
      </w:r>
      <w:r w:rsidR="00493808" w:rsidRPr="008B65CD">
        <w:tab/>
      </w:r>
      <w:r w:rsidR="00493808" w:rsidRPr="008B65CD">
        <w:rPr>
          <w:rStyle w:val="Brailleschrift"/>
        </w:rPr>
        <w:t>59nhsk9n&gt;*</w:t>
      </w:r>
    </w:p>
    <w:p w14:paraId="3EE4F0E8" w14:textId="77777777" w:rsidR="00EE4838" w:rsidRPr="008B65CD" w:rsidRDefault="00EE4838" w:rsidP="00F03CD5">
      <w:pPr>
        <w:pStyle w:val="berschrift6"/>
      </w:pPr>
      <w:r w:rsidRPr="008B65CD">
        <w:t>Beachte:</w:t>
      </w:r>
    </w:p>
    <w:p w14:paraId="6FFAC93F" w14:textId="77777777" w:rsidR="00F53968" w:rsidRPr="008B65CD" w:rsidRDefault="00EE4838" w:rsidP="00F03CD5">
      <w:pPr>
        <w:pStyle w:val="Beispielliste"/>
      </w:pPr>
      <w:r w:rsidRPr="008B65CD">
        <w:t>aufheitern</w:t>
      </w:r>
      <w:r w:rsidR="00493808" w:rsidRPr="008B65CD">
        <w:tab/>
      </w:r>
      <w:r w:rsidR="00493808" w:rsidRPr="008B65CD">
        <w:rPr>
          <w:rStyle w:val="Brailleschrift"/>
        </w:rPr>
        <w:t>,1h3t7n</w:t>
      </w:r>
    </w:p>
    <w:p w14:paraId="03077558" w14:textId="77777777" w:rsidR="00F53968" w:rsidRPr="008B65CD" w:rsidRDefault="00EE4838" w:rsidP="00F03CD5">
      <w:pPr>
        <w:pStyle w:val="Beispielliste"/>
      </w:pPr>
      <w:r w:rsidRPr="008B65CD">
        <w:t>Fahrenheit</w:t>
      </w:r>
      <w:r w:rsidR="00493808" w:rsidRPr="008B65CD">
        <w:tab/>
      </w:r>
      <w:r w:rsidR="00493808" w:rsidRPr="008B65CD">
        <w:rPr>
          <w:rStyle w:val="Brailleschrift"/>
        </w:rPr>
        <w:t>fahrch3t</w:t>
      </w:r>
    </w:p>
    <w:p w14:paraId="502D6365" w14:textId="77777777" w:rsidR="00F53968" w:rsidRPr="008B65CD" w:rsidRDefault="00EE4838" w:rsidP="00F03CD5">
      <w:pPr>
        <w:pStyle w:val="Beispielliste"/>
      </w:pPr>
      <w:r w:rsidRPr="008B65CD">
        <w:t>heiter</w:t>
      </w:r>
      <w:r w:rsidR="00493808" w:rsidRPr="008B65CD">
        <w:tab/>
      </w:r>
      <w:r w:rsidR="00493808" w:rsidRPr="008B65CD">
        <w:rPr>
          <w:rStyle w:val="Brailleschrift"/>
        </w:rPr>
        <w:t>h3t7</w:t>
      </w:r>
    </w:p>
    <w:p w14:paraId="784AFCE5" w14:textId="77777777" w:rsidR="00F53968" w:rsidRPr="008B65CD" w:rsidRDefault="00EE4838" w:rsidP="00F03CD5">
      <w:pPr>
        <w:pStyle w:val="Beispielliste"/>
      </w:pPr>
      <w:r w:rsidRPr="008B65CD">
        <w:t>Hoheit</w:t>
      </w:r>
      <w:r w:rsidR="00493808" w:rsidRPr="008B65CD">
        <w:tab/>
      </w:r>
      <w:r w:rsidR="00493808" w:rsidRPr="008B65CD">
        <w:rPr>
          <w:rStyle w:val="Brailleschrift"/>
        </w:rPr>
        <w:t>hoh3t</w:t>
      </w:r>
    </w:p>
    <w:p w14:paraId="6FD4E0EA" w14:textId="77777777" w:rsidR="00F53968" w:rsidRPr="008B65CD" w:rsidRDefault="00EE4838" w:rsidP="00F03CD5">
      <w:pPr>
        <w:pStyle w:val="Beispielliste"/>
      </w:pPr>
      <w:r w:rsidRPr="008B65CD">
        <w:t>hoheitlich</w:t>
      </w:r>
      <w:r w:rsidR="00493808" w:rsidRPr="008B65CD">
        <w:tab/>
      </w:r>
      <w:r w:rsidR="00493808" w:rsidRPr="008B65CD">
        <w:rPr>
          <w:rStyle w:val="Brailleschrift"/>
        </w:rPr>
        <w:t>hoh3t_</w:t>
      </w:r>
    </w:p>
    <w:p w14:paraId="54C5576F" w14:textId="77777777" w:rsidR="00F53968" w:rsidRPr="008B65CD" w:rsidRDefault="0088486C" w:rsidP="00F03CD5">
      <w:pPr>
        <w:pStyle w:val="Beispielliste"/>
        <w:rPr>
          <w:rStyle w:val="Brailleschrift"/>
        </w:rPr>
      </w:pPr>
      <w:r w:rsidRPr="008B65CD">
        <w:t>Rauheit</w:t>
      </w:r>
      <w:r w:rsidR="00493808" w:rsidRPr="008B65CD">
        <w:tab/>
      </w:r>
      <w:r w:rsidRPr="008B65CD">
        <w:rPr>
          <w:rStyle w:val="Brailleschrift"/>
        </w:rPr>
        <w:t>r1h3t</w:t>
      </w:r>
    </w:p>
    <w:p w14:paraId="31B822DA" w14:textId="77777777" w:rsidR="00493808" w:rsidRPr="008B65CD" w:rsidRDefault="0088486C" w:rsidP="00F53968">
      <w:pPr>
        <w:pStyle w:val="Beispielliste"/>
      </w:pPr>
      <w:r w:rsidRPr="008B65CD">
        <w:t>Roheit</w:t>
      </w:r>
      <w:r w:rsidRPr="008B65CD">
        <w:tab/>
      </w:r>
      <w:r w:rsidRPr="008B65CD">
        <w:rPr>
          <w:rStyle w:val="Brailleschrift"/>
        </w:rPr>
        <w:t>roh3t</w:t>
      </w:r>
      <w:r w:rsidR="00F53968" w:rsidRPr="008B65CD">
        <w:rPr>
          <w:rStyle w:val="Brailleschrift"/>
        </w:rPr>
        <w:br/>
      </w:r>
      <w:r w:rsidRPr="008B65CD">
        <w:t>(alte Recht</w:t>
      </w:r>
      <w:r w:rsidR="00F53968" w:rsidRPr="008B65CD">
        <w:softHyphen/>
      </w:r>
      <w:r w:rsidRPr="008B65CD">
        <w:t>schreibung)</w:t>
      </w:r>
    </w:p>
    <w:p w14:paraId="001DE3C2" w14:textId="77777777" w:rsidR="006F3BAD" w:rsidRPr="008B65CD" w:rsidRDefault="00EE4838" w:rsidP="00F03CD5">
      <w:pPr>
        <w:pStyle w:val="berschrift5"/>
      </w:pPr>
      <w:r w:rsidRPr="008B65CD">
        <w:t>HERR</w:t>
      </w:r>
      <w:r w:rsidRPr="008B65CD">
        <w:rPr>
          <w:rFonts w:ascii="BrailleDinItaDot" w:hAnsi="BrailleDinItaDot"/>
          <w:sz w:val="56"/>
          <w:szCs w:val="48"/>
        </w:rPr>
        <w:t xml:space="preserve"> </w:t>
      </w:r>
      <w:r w:rsidR="00493808" w:rsidRPr="008B65CD">
        <w:rPr>
          <w:rStyle w:val="Brailleschrift"/>
          <w:b w:val="0"/>
        </w:rPr>
        <w:t>rr</w:t>
      </w:r>
    </w:p>
    <w:p w14:paraId="15B745CC" w14:textId="77777777" w:rsidR="00EE4838" w:rsidRPr="008B65CD" w:rsidRDefault="00EE4838" w:rsidP="000151B5">
      <w:pPr>
        <w:pStyle w:val="Kuerzungseinordnung"/>
      </w:pPr>
      <w:r w:rsidRPr="008B65CD">
        <w:t>(4.4 Zweiformige Kürzungen)</w:t>
      </w:r>
    </w:p>
    <w:p w14:paraId="32FD5F0E" w14:textId="77777777" w:rsidR="00EE4838" w:rsidRPr="008B65CD" w:rsidRDefault="00EE4838" w:rsidP="00F03CD5">
      <w:pPr>
        <w:pStyle w:val="berschrift6"/>
      </w:pPr>
      <w:r w:rsidRPr="008B65CD">
        <w:t>Beispiele:</w:t>
      </w:r>
    </w:p>
    <w:p w14:paraId="3D3469EB" w14:textId="77777777" w:rsidR="00F53968" w:rsidRPr="008B65CD" w:rsidRDefault="00EE4838" w:rsidP="00F03CD5">
      <w:pPr>
        <w:pStyle w:val="Beispielliste"/>
      </w:pPr>
      <w:r w:rsidRPr="008B65CD">
        <w:t>Bauherr</w:t>
      </w:r>
      <w:r w:rsidR="00493808" w:rsidRPr="008B65CD">
        <w:tab/>
      </w:r>
      <w:r w:rsidR="00493808" w:rsidRPr="008B65CD">
        <w:rPr>
          <w:rStyle w:val="Brailleschrift"/>
        </w:rPr>
        <w:t>b1rr</w:t>
      </w:r>
    </w:p>
    <w:p w14:paraId="1ED03384" w14:textId="77777777" w:rsidR="00F53968" w:rsidRPr="008B65CD" w:rsidRDefault="00EE4838" w:rsidP="00F03CD5">
      <w:pPr>
        <w:pStyle w:val="Beispielliste"/>
      </w:pPr>
      <w:r w:rsidRPr="008B65CD">
        <w:t>beherrschen</w:t>
      </w:r>
      <w:r w:rsidR="00493808" w:rsidRPr="008B65CD">
        <w:tab/>
      </w:r>
      <w:r w:rsidR="00493808" w:rsidRPr="008B65CD">
        <w:rPr>
          <w:rStyle w:val="Brailleschrift"/>
        </w:rPr>
        <w:t>;rr5c</w:t>
      </w:r>
    </w:p>
    <w:p w14:paraId="34550BF2" w14:textId="77777777" w:rsidR="00F53968" w:rsidRPr="008B65CD" w:rsidRDefault="00EE4838" w:rsidP="00F03CD5">
      <w:pPr>
        <w:pStyle w:val="Beispielliste"/>
      </w:pPr>
      <w:r w:rsidRPr="008B65CD">
        <w:t>herrlich</w:t>
      </w:r>
      <w:r w:rsidR="00493808" w:rsidRPr="008B65CD">
        <w:tab/>
      </w:r>
      <w:r w:rsidR="00493808" w:rsidRPr="008B65CD">
        <w:rPr>
          <w:rStyle w:val="Brailleschrift"/>
        </w:rPr>
        <w:t>rr_</w:t>
      </w:r>
    </w:p>
    <w:p w14:paraId="3DB81735" w14:textId="77777777" w:rsidR="00F53968" w:rsidRPr="008B65CD" w:rsidRDefault="00EE4838" w:rsidP="00F03CD5">
      <w:pPr>
        <w:pStyle w:val="Beispielliste"/>
      </w:pPr>
      <w:r w:rsidRPr="008B65CD">
        <w:t>Herrschaft</w:t>
      </w:r>
      <w:r w:rsidR="00493808" w:rsidRPr="008B65CD">
        <w:tab/>
      </w:r>
      <w:r w:rsidR="00493808" w:rsidRPr="008B65CD">
        <w:rPr>
          <w:rStyle w:val="Brailleschrift"/>
        </w:rPr>
        <w:t>rr5aft</w:t>
      </w:r>
    </w:p>
    <w:p w14:paraId="5A5F335B" w14:textId="77777777" w:rsidR="00F53968" w:rsidRPr="008B65CD" w:rsidRDefault="00EE4838" w:rsidP="00F03CD5">
      <w:pPr>
        <w:pStyle w:val="Beispielliste"/>
      </w:pPr>
      <w:r w:rsidRPr="008B65CD">
        <w:t>herrschaftlich</w:t>
      </w:r>
      <w:r w:rsidR="00493808" w:rsidRPr="008B65CD">
        <w:tab/>
      </w:r>
      <w:r w:rsidR="00493808" w:rsidRPr="008B65CD">
        <w:rPr>
          <w:rStyle w:val="Brailleschrift"/>
        </w:rPr>
        <w:t>rr5aft_</w:t>
      </w:r>
    </w:p>
    <w:p w14:paraId="11420181" w14:textId="77777777" w:rsidR="00F53968" w:rsidRPr="008B65CD" w:rsidRDefault="00EE4838" w:rsidP="00F03CD5">
      <w:pPr>
        <w:pStyle w:val="Beispielliste"/>
      </w:pPr>
      <w:r w:rsidRPr="008B65CD">
        <w:t>Herrscher</w:t>
      </w:r>
      <w:r w:rsidR="00493808" w:rsidRPr="008B65CD">
        <w:tab/>
      </w:r>
      <w:r w:rsidR="00493808" w:rsidRPr="008B65CD">
        <w:rPr>
          <w:rStyle w:val="Brailleschrift"/>
        </w:rPr>
        <w:t>rr57</w:t>
      </w:r>
    </w:p>
    <w:p w14:paraId="2C40645E" w14:textId="77777777" w:rsidR="000A4113" w:rsidRPr="008B65CD" w:rsidRDefault="00EE4838" w:rsidP="00F03CD5">
      <w:pPr>
        <w:pStyle w:val="Beispielliste"/>
        <w:rPr>
          <w:rStyle w:val="Brailleschrift"/>
        </w:rPr>
      </w:pPr>
      <w:r w:rsidRPr="008B65CD">
        <w:t>Pfarrherr</w:t>
      </w:r>
      <w:r w:rsidR="00493808" w:rsidRPr="008B65CD">
        <w:tab/>
      </w:r>
      <w:r w:rsidR="00493808" w:rsidRPr="008B65CD">
        <w:rPr>
          <w:rStyle w:val="Brailleschrift"/>
        </w:rPr>
        <w:t>pf)r</w:t>
      </w:r>
      <w:r w:rsidR="000A4113" w:rsidRPr="008B65CD">
        <w:rPr>
          <w:rStyle w:val="Brailleschrift"/>
        </w:rPr>
        <w:t>rr</w:t>
      </w:r>
    </w:p>
    <w:p w14:paraId="3D572DF6" w14:textId="77777777" w:rsidR="00EE4838" w:rsidRPr="008B65CD" w:rsidRDefault="00EE4838" w:rsidP="00F03CD5">
      <w:pPr>
        <w:pStyle w:val="berschrift6"/>
      </w:pPr>
      <w:r w:rsidRPr="008B65CD">
        <w:t>Beachte:</w:t>
      </w:r>
    </w:p>
    <w:p w14:paraId="548AF89A" w14:textId="77777777" w:rsidR="006F3BAD" w:rsidRPr="008B65CD" w:rsidRDefault="00EE4838" w:rsidP="00F03CD5">
      <w:pPr>
        <w:pStyle w:val="Beispielliste"/>
        <w:rPr>
          <w:rStyle w:val="Brailleschrift"/>
        </w:rPr>
      </w:pPr>
      <w:r w:rsidRPr="008B65CD">
        <w:t>hinterherrufen</w:t>
      </w:r>
      <w:r w:rsidR="000A4113" w:rsidRPr="008B65CD">
        <w:tab/>
      </w:r>
      <w:r w:rsidR="000A4113" w:rsidRPr="008B65CD">
        <w:rPr>
          <w:rStyle w:val="Brailleschrift"/>
        </w:rPr>
        <w:t>h*t7h7rufc</w:t>
      </w:r>
    </w:p>
    <w:p w14:paraId="72701BA9" w14:textId="77777777" w:rsidR="006F3BAD" w:rsidRPr="008B65CD" w:rsidRDefault="00EE4838" w:rsidP="00F03CD5">
      <w:pPr>
        <w:pStyle w:val="berschrift5"/>
      </w:pPr>
      <w:r w:rsidRPr="008B65CD">
        <w:t>HIER</w:t>
      </w:r>
      <w:r w:rsidRPr="008B65CD">
        <w:rPr>
          <w:rFonts w:ascii="BrailleDinItaDot" w:hAnsi="BrailleDinItaDot"/>
          <w:sz w:val="56"/>
          <w:szCs w:val="48"/>
        </w:rPr>
        <w:t xml:space="preserve"> </w:t>
      </w:r>
      <w:r w:rsidR="000A4113" w:rsidRPr="008B65CD">
        <w:rPr>
          <w:rStyle w:val="Brailleschrift"/>
          <w:b w:val="0"/>
        </w:rPr>
        <w:t>hr</w:t>
      </w:r>
    </w:p>
    <w:p w14:paraId="51E21BED" w14:textId="77777777" w:rsidR="00EE4838" w:rsidRPr="008B65CD" w:rsidRDefault="00EE4838" w:rsidP="000151B5">
      <w:pPr>
        <w:pStyle w:val="Kuerzungseinordnung"/>
      </w:pPr>
      <w:r w:rsidRPr="008B65CD">
        <w:t>(4.4 Zweiformige Kürzungen)</w:t>
      </w:r>
    </w:p>
    <w:p w14:paraId="6A5644E9" w14:textId="77777777" w:rsidR="00EE4838" w:rsidRPr="008B65CD" w:rsidRDefault="00EE4838" w:rsidP="00F03CD5">
      <w:pPr>
        <w:pStyle w:val="berschrift6"/>
      </w:pPr>
      <w:r w:rsidRPr="008B65CD">
        <w:t>Beispiele:</w:t>
      </w:r>
    </w:p>
    <w:p w14:paraId="0A9E9B7B" w14:textId="77777777" w:rsidR="00F53968" w:rsidRPr="008B65CD" w:rsidRDefault="00EE4838" w:rsidP="00F03CD5">
      <w:pPr>
        <w:pStyle w:val="Beispielliste"/>
      </w:pPr>
      <w:r w:rsidRPr="008B65CD">
        <w:t>hierbei</w:t>
      </w:r>
      <w:r w:rsidR="00942E84" w:rsidRPr="008B65CD">
        <w:tab/>
      </w:r>
      <w:r w:rsidR="000A4113" w:rsidRPr="008B65CD">
        <w:rPr>
          <w:rStyle w:val="Brailleschrift"/>
        </w:rPr>
        <w:t>hr,b</w:t>
      </w:r>
    </w:p>
    <w:p w14:paraId="01BF6254" w14:textId="77777777" w:rsidR="00F53968" w:rsidRPr="008B65CD" w:rsidRDefault="00EE4838" w:rsidP="00F03CD5">
      <w:pPr>
        <w:pStyle w:val="Beispielliste"/>
      </w:pPr>
      <w:r w:rsidRPr="008B65CD">
        <w:t>hierin</w:t>
      </w:r>
      <w:r w:rsidR="000A4113" w:rsidRPr="008B65CD">
        <w:tab/>
      </w:r>
      <w:r w:rsidR="000A4113" w:rsidRPr="008B65CD">
        <w:rPr>
          <w:rStyle w:val="Brailleschrift"/>
        </w:rPr>
        <w:t>hr*</w:t>
      </w:r>
    </w:p>
    <w:p w14:paraId="262BDD2D" w14:textId="77777777" w:rsidR="000A4113" w:rsidRPr="008B65CD" w:rsidRDefault="00EE4838" w:rsidP="00F03CD5">
      <w:pPr>
        <w:pStyle w:val="Beispielliste"/>
        <w:rPr>
          <w:rStyle w:val="Brailleschrift"/>
        </w:rPr>
      </w:pPr>
      <w:r w:rsidRPr="008B65CD">
        <w:t>hierzu</w:t>
      </w:r>
      <w:r w:rsidR="000A4113" w:rsidRPr="008B65CD">
        <w:tab/>
      </w:r>
      <w:r w:rsidR="000A4113" w:rsidRPr="008B65CD">
        <w:rPr>
          <w:rStyle w:val="Brailleschrift"/>
        </w:rPr>
        <w:t>hr,z</w:t>
      </w:r>
    </w:p>
    <w:p w14:paraId="7BD0C4B7" w14:textId="77777777" w:rsidR="00EE4838" w:rsidRPr="008B65CD" w:rsidRDefault="00EE4838" w:rsidP="00F03CD5">
      <w:pPr>
        <w:pStyle w:val="berschrift6"/>
      </w:pPr>
      <w:r w:rsidRPr="008B65CD">
        <w:t>Beachte:</w:t>
      </w:r>
    </w:p>
    <w:p w14:paraId="13178842" w14:textId="77777777" w:rsidR="00F53968" w:rsidRPr="008B65CD" w:rsidRDefault="00EE4838" w:rsidP="00F03CD5">
      <w:pPr>
        <w:pStyle w:val="Beispielliste"/>
      </w:pPr>
      <w:r w:rsidRPr="008B65CD">
        <w:t>abstrahieren</w:t>
      </w:r>
      <w:r w:rsidR="000A4113" w:rsidRPr="008B65CD">
        <w:tab/>
      </w:r>
      <w:r w:rsidR="000A4113" w:rsidRPr="008B65CD">
        <w:rPr>
          <w:rStyle w:val="Brailleschrift"/>
        </w:rPr>
        <w:t>ab</w:t>
      </w:r>
      <w:r w:rsidR="00B07EA5" w:rsidRPr="008B65CD">
        <w:rPr>
          <w:rStyle w:val="Brailleschrift"/>
        </w:rPr>
        <w:t>}</w:t>
      </w:r>
      <w:r w:rsidR="000A4113" w:rsidRPr="008B65CD">
        <w:rPr>
          <w:rStyle w:val="Brailleschrift"/>
        </w:rPr>
        <w:t>rah0rc</w:t>
      </w:r>
    </w:p>
    <w:p w14:paraId="08D3157C" w14:textId="77777777" w:rsidR="00F53968" w:rsidRPr="008B65CD" w:rsidRDefault="00EE4838" w:rsidP="00F03CD5">
      <w:pPr>
        <w:pStyle w:val="Beispielliste"/>
      </w:pPr>
      <w:r w:rsidRPr="008B65CD">
        <w:t>Hierarchie</w:t>
      </w:r>
      <w:r w:rsidR="000A4113" w:rsidRPr="008B65CD">
        <w:tab/>
      </w:r>
      <w:r w:rsidR="000A4113" w:rsidRPr="008B65CD">
        <w:rPr>
          <w:rStyle w:val="Brailleschrift"/>
        </w:rPr>
        <w:t>hi7)40</w:t>
      </w:r>
    </w:p>
    <w:p w14:paraId="24EBF0CB" w14:textId="77777777" w:rsidR="000A4113" w:rsidRPr="008B65CD" w:rsidRDefault="00EE4838" w:rsidP="00F03CD5">
      <w:pPr>
        <w:pStyle w:val="Beispielliste"/>
        <w:rPr>
          <w:rStyle w:val="Brailleschrift"/>
        </w:rPr>
      </w:pPr>
      <w:r w:rsidRPr="008B65CD">
        <w:t>Hieroglyphen</w:t>
      </w:r>
      <w:r w:rsidR="000A4113" w:rsidRPr="008B65CD">
        <w:tab/>
      </w:r>
      <w:r w:rsidR="000A4113" w:rsidRPr="008B65CD">
        <w:rPr>
          <w:rStyle w:val="Brailleschrift"/>
        </w:rPr>
        <w:t>hi7ogl'yphc</w:t>
      </w:r>
    </w:p>
    <w:p w14:paraId="0A815ECF" w14:textId="77777777" w:rsidR="006F3BAD" w:rsidRPr="008B65CD" w:rsidRDefault="00EE4838" w:rsidP="00F03CD5">
      <w:pPr>
        <w:pStyle w:val="berschrift5"/>
      </w:pPr>
      <w:r w:rsidRPr="008B65CD">
        <w:t>HOFF</w:t>
      </w:r>
      <w:r w:rsidRPr="008B65CD">
        <w:rPr>
          <w:rFonts w:ascii="BrailleDinItaDot" w:hAnsi="BrailleDinItaDot"/>
          <w:sz w:val="56"/>
          <w:szCs w:val="48"/>
        </w:rPr>
        <w:t xml:space="preserve"> </w:t>
      </w:r>
      <w:r w:rsidR="000A4113" w:rsidRPr="008B65CD">
        <w:rPr>
          <w:rStyle w:val="Brailleschrift"/>
          <w:b w:val="0"/>
        </w:rPr>
        <w:t>ff</w:t>
      </w:r>
    </w:p>
    <w:p w14:paraId="201EF47B" w14:textId="77777777" w:rsidR="00EE4838" w:rsidRPr="008B65CD" w:rsidRDefault="00EE4838" w:rsidP="000151B5">
      <w:pPr>
        <w:pStyle w:val="Kuerzungseinordnung"/>
      </w:pPr>
      <w:r w:rsidRPr="008B65CD">
        <w:t>(4.4 Zweiformige Kürzungen)</w:t>
      </w:r>
    </w:p>
    <w:p w14:paraId="5E95DEE2" w14:textId="77777777" w:rsidR="00EE4838" w:rsidRPr="008B65CD" w:rsidRDefault="00EE4838" w:rsidP="00F03CD5">
      <w:pPr>
        <w:pStyle w:val="berschrift6"/>
      </w:pPr>
      <w:r w:rsidRPr="008B65CD">
        <w:t>Beispiele:</w:t>
      </w:r>
    </w:p>
    <w:p w14:paraId="369479E4" w14:textId="77777777" w:rsidR="00F53968" w:rsidRPr="008B65CD" w:rsidRDefault="00EE4838" w:rsidP="00F03CD5">
      <w:pPr>
        <w:pStyle w:val="Beispielliste"/>
      </w:pPr>
      <w:r w:rsidRPr="008B65CD">
        <w:t>gehofft</w:t>
      </w:r>
      <w:r w:rsidR="000A4113" w:rsidRPr="008B65CD">
        <w:tab/>
      </w:r>
      <w:r w:rsidR="000A4113" w:rsidRPr="008B65CD">
        <w:rPr>
          <w:rStyle w:val="Brailleschrift"/>
        </w:rPr>
        <w:t>&amp;fft</w:t>
      </w:r>
    </w:p>
    <w:p w14:paraId="7914E7FB" w14:textId="77777777" w:rsidR="00F53968" w:rsidRPr="008B65CD" w:rsidRDefault="00EE4838" w:rsidP="00F03CD5">
      <w:pPr>
        <w:pStyle w:val="Beispielliste"/>
      </w:pPr>
      <w:r w:rsidRPr="008B65CD">
        <w:t>hoffentlich</w:t>
      </w:r>
      <w:r w:rsidR="000A4113" w:rsidRPr="008B65CD">
        <w:tab/>
      </w:r>
      <w:r w:rsidR="000A4113" w:rsidRPr="008B65CD">
        <w:rPr>
          <w:rStyle w:val="Brailleschrift"/>
        </w:rPr>
        <w:t>ffct_</w:t>
      </w:r>
    </w:p>
    <w:p w14:paraId="32148551" w14:textId="77777777" w:rsidR="00F53968" w:rsidRPr="008B65CD" w:rsidRDefault="00EE4838" w:rsidP="00F03CD5">
      <w:pPr>
        <w:pStyle w:val="Beispielliste"/>
      </w:pPr>
      <w:r w:rsidRPr="008B65CD">
        <w:t>hoffnungslos</w:t>
      </w:r>
      <w:r w:rsidR="000A4113" w:rsidRPr="008B65CD">
        <w:tab/>
      </w:r>
      <w:r w:rsidR="000A4113" w:rsidRPr="008B65CD">
        <w:rPr>
          <w:rStyle w:val="Brailleschrift"/>
        </w:rPr>
        <w:t>ffnuslos</w:t>
      </w:r>
    </w:p>
    <w:p w14:paraId="584B3516" w14:textId="77777777" w:rsidR="000A4113" w:rsidRPr="008B65CD" w:rsidRDefault="00EE4838" w:rsidP="00F03CD5">
      <w:pPr>
        <w:pStyle w:val="Beispielliste"/>
        <w:rPr>
          <w:rStyle w:val="Brailleschrift"/>
        </w:rPr>
      </w:pPr>
      <w:r w:rsidRPr="008B65CD">
        <w:t>unverhofft</w:t>
      </w:r>
      <w:r w:rsidR="000A4113" w:rsidRPr="008B65CD">
        <w:tab/>
      </w:r>
      <w:r w:rsidR="000A4113" w:rsidRPr="008B65CD">
        <w:rPr>
          <w:rStyle w:val="Brailleschrift"/>
        </w:rPr>
        <w:t>/v7fft</w:t>
      </w:r>
    </w:p>
    <w:p w14:paraId="584083D4" w14:textId="77777777" w:rsidR="00EE4838" w:rsidRPr="008B65CD" w:rsidRDefault="00EE4838" w:rsidP="00F03CD5">
      <w:pPr>
        <w:pStyle w:val="berschrift6"/>
      </w:pPr>
      <w:r w:rsidRPr="008B65CD">
        <w:t>Beachte:</w:t>
      </w:r>
    </w:p>
    <w:p w14:paraId="3E0E3901" w14:textId="77777777" w:rsidR="00F53968" w:rsidRPr="008B65CD" w:rsidRDefault="00EE4838" w:rsidP="00F03CD5">
      <w:pPr>
        <w:pStyle w:val="Beispielliste"/>
      </w:pPr>
      <w:r w:rsidRPr="008B65CD">
        <w:t>hoffähig</w:t>
      </w:r>
      <w:r w:rsidR="000A4113" w:rsidRPr="008B65CD">
        <w:tab/>
      </w:r>
      <w:r w:rsidR="000A4113" w:rsidRPr="008B65CD">
        <w:rPr>
          <w:rStyle w:val="Brailleschrift"/>
        </w:rPr>
        <w:t>hoff`h&gt;</w:t>
      </w:r>
    </w:p>
    <w:p w14:paraId="42AD9ECD" w14:textId="77777777" w:rsidR="004C6411" w:rsidRPr="008B65CD" w:rsidRDefault="00EE4838" w:rsidP="00F53968">
      <w:pPr>
        <w:pStyle w:val="Beispielliste"/>
      </w:pPr>
      <w:r w:rsidRPr="008B65CD">
        <w:t>hoffärtig</w:t>
      </w:r>
      <w:r w:rsidR="000A4113" w:rsidRPr="008B65CD">
        <w:tab/>
      </w:r>
      <w:r w:rsidR="000A4113" w:rsidRPr="008B65CD">
        <w:rPr>
          <w:rStyle w:val="Brailleschrift"/>
        </w:rPr>
        <w:t>hoff`rt&gt;</w:t>
      </w:r>
      <w:r w:rsidR="00F53968" w:rsidRPr="008B65CD">
        <w:br/>
        <w:t>(</w:t>
      </w:r>
      <w:r w:rsidRPr="008B65CD">
        <w:t>dünkelhaft, verlet</w:t>
      </w:r>
      <w:r w:rsidR="00F53968" w:rsidRPr="008B65CD">
        <w:softHyphen/>
      </w:r>
      <w:r w:rsidRPr="008B65CD">
        <w:t>zend,</w:t>
      </w:r>
      <w:r w:rsidR="00F53968" w:rsidRPr="008B65CD">
        <w:t xml:space="preserve"> </w:t>
      </w:r>
      <w:r w:rsidRPr="008B65CD">
        <w:t>überheblich)</w:t>
      </w:r>
    </w:p>
    <w:p w14:paraId="19B1E43C" w14:textId="77777777" w:rsidR="00F53968" w:rsidRPr="008B65CD" w:rsidRDefault="00EE4838" w:rsidP="00F03CD5">
      <w:pPr>
        <w:pStyle w:val="Beispielliste"/>
      </w:pPr>
      <w:r w:rsidRPr="008B65CD">
        <w:t>Hohoff</w:t>
      </w:r>
      <w:r w:rsidR="000A4113" w:rsidRPr="008B65CD">
        <w:tab/>
      </w:r>
      <w:r w:rsidR="000A4113" w:rsidRPr="008B65CD">
        <w:rPr>
          <w:rStyle w:val="Brailleschrift"/>
        </w:rPr>
        <w:t>hohoff</w:t>
      </w:r>
    </w:p>
    <w:p w14:paraId="588D8964" w14:textId="77777777" w:rsidR="00A777CE" w:rsidRPr="008B65CD" w:rsidRDefault="00EE4838" w:rsidP="0050504C">
      <w:pPr>
        <w:pStyle w:val="Beispielliste"/>
      </w:pPr>
      <w:r w:rsidRPr="008B65CD">
        <w:t>erdölhöffig</w:t>
      </w:r>
      <w:r w:rsidR="00121301" w:rsidRPr="008B65CD">
        <w:tab/>
      </w:r>
      <w:r w:rsidR="00121301" w:rsidRPr="008B65CD">
        <w:rPr>
          <w:rStyle w:val="Brailleschrift"/>
        </w:rPr>
        <w:t>7d9lh9ff&gt;</w:t>
      </w:r>
      <w:r w:rsidR="00F53968" w:rsidRPr="008B65CD">
        <w:rPr>
          <w:rStyle w:val="Brailleschrift"/>
        </w:rPr>
        <w:br/>
      </w:r>
      <w:r w:rsidRPr="008B65CD">
        <w:t>(ein reiches Erdöl</w:t>
      </w:r>
      <w:r w:rsidR="00F53968" w:rsidRPr="008B65CD">
        <w:softHyphen/>
      </w:r>
      <w:r w:rsidR="006D1F3F" w:rsidRPr="008B65CD">
        <w:t>vorkommen</w:t>
      </w:r>
      <w:r w:rsidR="0050504C" w:rsidRPr="008B65CD">
        <w:t xml:space="preserve"> </w:t>
      </w:r>
      <w:r w:rsidRPr="008B65CD">
        <w:t>ver</w:t>
      </w:r>
      <w:r w:rsidR="0050504C" w:rsidRPr="008B65CD">
        <w:softHyphen/>
      </w:r>
      <w:r w:rsidRPr="008B65CD">
        <w:t>sprechend)</w:t>
      </w:r>
    </w:p>
    <w:p w14:paraId="48DCB8FD" w14:textId="77777777" w:rsidR="006F3BAD" w:rsidRPr="008B65CD" w:rsidRDefault="00EE4838" w:rsidP="00F03CD5">
      <w:pPr>
        <w:pStyle w:val="berschrift5"/>
      </w:pPr>
      <w:r w:rsidRPr="008B65CD">
        <w:t>ICH</w:t>
      </w:r>
      <w:r w:rsidRPr="008B65CD">
        <w:rPr>
          <w:rFonts w:ascii="BrailleDinItaDot" w:hAnsi="BrailleDinItaDot"/>
          <w:sz w:val="56"/>
          <w:szCs w:val="48"/>
        </w:rPr>
        <w:t xml:space="preserve"> </w:t>
      </w:r>
      <w:r w:rsidR="00FF2E0A" w:rsidRPr="008B65CD">
        <w:rPr>
          <w:rStyle w:val="Brailleschrift"/>
          <w:b w:val="0"/>
        </w:rPr>
        <w:t>#</w:t>
      </w:r>
    </w:p>
    <w:p w14:paraId="56B19ED2" w14:textId="77777777" w:rsidR="00EE4838" w:rsidRPr="008B65CD" w:rsidRDefault="00EE4838" w:rsidP="000151B5">
      <w:pPr>
        <w:pStyle w:val="Kuerzungseinordnung"/>
      </w:pPr>
      <w:r w:rsidRPr="008B65CD">
        <w:t>(4.1.1 Liste der Lautgruppenkürzungen)</w:t>
      </w:r>
    </w:p>
    <w:p w14:paraId="7726C11E" w14:textId="77777777" w:rsidR="00EE4838" w:rsidRPr="008B65CD" w:rsidRDefault="00EE4838" w:rsidP="00F03CD5">
      <w:pPr>
        <w:pStyle w:val="berschrift6"/>
      </w:pPr>
      <w:r w:rsidRPr="008B65CD">
        <w:t>Beispiele:</w:t>
      </w:r>
    </w:p>
    <w:p w14:paraId="24CB8C25" w14:textId="77777777" w:rsidR="00F53968" w:rsidRPr="008B65CD" w:rsidRDefault="00EE4838" w:rsidP="00F03CD5">
      <w:pPr>
        <w:pStyle w:val="Beispielliste"/>
      </w:pPr>
      <w:r w:rsidRPr="008B65CD">
        <w:t>Ich-Erzähler</w:t>
      </w:r>
      <w:r w:rsidR="00FF2E0A" w:rsidRPr="008B65CD">
        <w:tab/>
      </w:r>
      <w:r w:rsidR="00FF2E0A" w:rsidRPr="008B65CD">
        <w:rPr>
          <w:rStyle w:val="Brailleschrift"/>
        </w:rPr>
        <w:t>#-7!zl7</w:t>
      </w:r>
    </w:p>
    <w:p w14:paraId="2FCC1ED1" w14:textId="77777777" w:rsidR="00F53968" w:rsidRPr="008B65CD" w:rsidRDefault="00EE4838" w:rsidP="00F03CD5">
      <w:pPr>
        <w:pStyle w:val="Beispielliste"/>
      </w:pPr>
      <w:r w:rsidRPr="008B65CD">
        <w:t>ich's</w:t>
      </w:r>
      <w:r w:rsidR="00FF2E0A" w:rsidRPr="008B65CD">
        <w:tab/>
      </w:r>
      <w:r w:rsidR="00FF2E0A" w:rsidRPr="008B65CD">
        <w:rPr>
          <w:rStyle w:val="Brailleschrift"/>
        </w:rPr>
        <w:t>#'s</w:t>
      </w:r>
    </w:p>
    <w:p w14:paraId="44C6F451" w14:textId="77777777" w:rsidR="00F53968" w:rsidRPr="008B65CD" w:rsidRDefault="00EE4838" w:rsidP="00F03CD5">
      <w:pPr>
        <w:pStyle w:val="Beispielliste"/>
      </w:pPr>
      <w:r w:rsidRPr="008B65CD">
        <w:t>Licht</w:t>
      </w:r>
      <w:r w:rsidR="00FF2E0A" w:rsidRPr="008B65CD">
        <w:tab/>
      </w:r>
      <w:r w:rsidR="00FF2E0A" w:rsidRPr="008B65CD">
        <w:rPr>
          <w:rStyle w:val="Brailleschrift"/>
        </w:rPr>
        <w:t>l#t</w:t>
      </w:r>
    </w:p>
    <w:p w14:paraId="1F97B0B4" w14:textId="77777777" w:rsidR="00F53968" w:rsidRPr="008B65CD" w:rsidRDefault="00EE4838" w:rsidP="00F03CD5">
      <w:pPr>
        <w:pStyle w:val="Beispielliste"/>
      </w:pPr>
      <w:r w:rsidRPr="008B65CD">
        <w:t>Strich</w:t>
      </w:r>
      <w:r w:rsidR="00FF2E0A" w:rsidRPr="008B65CD">
        <w:tab/>
      </w:r>
      <w:r w:rsidR="00B07EA5" w:rsidRPr="008B65CD">
        <w:rPr>
          <w:rStyle w:val="Brailleschrift"/>
        </w:rPr>
        <w:t>}</w:t>
      </w:r>
      <w:r w:rsidR="00FF2E0A" w:rsidRPr="008B65CD">
        <w:rPr>
          <w:rStyle w:val="Brailleschrift"/>
        </w:rPr>
        <w:t>r#</w:t>
      </w:r>
    </w:p>
    <w:p w14:paraId="1962A4BD" w14:textId="77777777" w:rsidR="00FF2E0A" w:rsidRPr="008B65CD" w:rsidRDefault="00EE4838" w:rsidP="00F03CD5">
      <w:pPr>
        <w:pStyle w:val="Beispielliste"/>
        <w:rPr>
          <w:rStyle w:val="Brailleschrift"/>
        </w:rPr>
      </w:pPr>
      <w:r w:rsidRPr="008B65CD">
        <w:t>Versicherung</w:t>
      </w:r>
      <w:r w:rsidR="00FF2E0A" w:rsidRPr="008B65CD">
        <w:tab/>
      </w:r>
      <w:r w:rsidR="00FF2E0A" w:rsidRPr="008B65CD">
        <w:rPr>
          <w:rStyle w:val="Brailleschrift"/>
        </w:rPr>
        <w:t>-s#7u</w:t>
      </w:r>
    </w:p>
    <w:p w14:paraId="785694BD" w14:textId="77777777" w:rsidR="00EE4838" w:rsidRPr="008B65CD" w:rsidRDefault="00EE4838" w:rsidP="00F03CD5">
      <w:pPr>
        <w:pStyle w:val="berschrift6"/>
      </w:pPr>
      <w:r w:rsidRPr="008B65CD">
        <w:t>Beachte:</w:t>
      </w:r>
    </w:p>
    <w:p w14:paraId="2C950BB3" w14:textId="77777777" w:rsidR="00F53968" w:rsidRPr="008B65CD" w:rsidRDefault="00EE4838" w:rsidP="00F03CD5">
      <w:pPr>
        <w:pStyle w:val="Beispielliste"/>
      </w:pPr>
      <w:r w:rsidRPr="008B65CD">
        <w:t>Antichrist</w:t>
      </w:r>
      <w:r w:rsidR="00FF2E0A" w:rsidRPr="008B65CD">
        <w:tab/>
      </w:r>
      <w:r w:rsidR="00FF2E0A" w:rsidRPr="008B65CD">
        <w:rPr>
          <w:rStyle w:val="Brailleschrift"/>
        </w:rPr>
        <w:t>+ti4ri</w:t>
      </w:r>
      <w:r w:rsidR="00B07EA5" w:rsidRPr="008B65CD">
        <w:rPr>
          <w:rStyle w:val="Brailleschrift"/>
        </w:rPr>
        <w:t>}</w:t>
      </w:r>
    </w:p>
    <w:p w14:paraId="6CEEA160" w14:textId="77777777" w:rsidR="00F53968" w:rsidRPr="008B65CD" w:rsidRDefault="00EE4838" w:rsidP="00F03CD5">
      <w:pPr>
        <w:pStyle w:val="Beispielliste"/>
      </w:pPr>
      <w:r w:rsidRPr="008B65CD">
        <w:t>ich,</w:t>
      </w:r>
      <w:r w:rsidR="00FF2E0A" w:rsidRPr="008B65CD">
        <w:tab/>
      </w:r>
      <w:r w:rsidR="00FF2E0A" w:rsidRPr="008B65CD">
        <w:rPr>
          <w:rStyle w:val="Brailleschrift"/>
        </w:rPr>
        <w:t>i4,</w:t>
      </w:r>
    </w:p>
    <w:p w14:paraId="19B1C76E" w14:textId="77777777" w:rsidR="00F53968" w:rsidRPr="008B65CD" w:rsidRDefault="00EE4838" w:rsidP="00F03CD5">
      <w:pPr>
        <w:pStyle w:val="Beispielliste"/>
      </w:pPr>
      <w:r w:rsidRPr="008B65CD">
        <w:t>ich?</w:t>
      </w:r>
      <w:r w:rsidR="00FF2E0A" w:rsidRPr="008B65CD">
        <w:tab/>
      </w:r>
      <w:r w:rsidR="00BE573B" w:rsidRPr="008B65CD">
        <w:rPr>
          <w:rStyle w:val="Brailleschrift"/>
        </w:rPr>
        <w:t>i</w:t>
      </w:r>
      <w:r w:rsidR="00FF2E0A" w:rsidRPr="008B65CD">
        <w:rPr>
          <w:rStyle w:val="Brailleschrift"/>
        </w:rPr>
        <w:t>4?</w:t>
      </w:r>
    </w:p>
    <w:p w14:paraId="543C7BA2" w14:textId="77777777" w:rsidR="00F53968" w:rsidRPr="008B65CD" w:rsidRDefault="00EE4838" w:rsidP="00F03CD5">
      <w:pPr>
        <w:pStyle w:val="Beispielliste"/>
      </w:pPr>
      <w:r w:rsidRPr="008B65CD">
        <w:t>Ichbindung</w:t>
      </w:r>
      <w:r w:rsidR="00FF2E0A" w:rsidRPr="008B65CD">
        <w:tab/>
      </w:r>
      <w:r w:rsidR="00FF2E0A" w:rsidRPr="008B65CD">
        <w:rPr>
          <w:rStyle w:val="Brailleschrift"/>
        </w:rPr>
        <w:t>i4b*du</w:t>
      </w:r>
    </w:p>
    <w:p w14:paraId="2F5FEA4B" w14:textId="77777777" w:rsidR="004C6411" w:rsidRPr="008B65CD" w:rsidRDefault="00EE4838" w:rsidP="00F03CD5">
      <w:pPr>
        <w:pStyle w:val="Beispielliste"/>
      </w:pPr>
      <w:r w:rsidRPr="008B65CD">
        <w:t>Ichenhausen</w:t>
      </w:r>
      <w:r w:rsidR="00D72ACA" w:rsidRPr="008B65CD">
        <w:tab/>
      </w:r>
      <w:r w:rsidR="00D72ACA" w:rsidRPr="008B65CD">
        <w:rPr>
          <w:rStyle w:val="Brailleschrift"/>
        </w:rPr>
        <w:t>i4ch1sc</w:t>
      </w:r>
      <w:r w:rsidR="00F53968" w:rsidRPr="008B65CD">
        <w:br/>
        <w:t>(</w:t>
      </w:r>
      <w:r w:rsidRPr="008B65CD">
        <w:t>Kleinstadt in Bayern)</w:t>
      </w:r>
    </w:p>
    <w:p w14:paraId="0DABFD11" w14:textId="77777777" w:rsidR="00F53968" w:rsidRPr="008B65CD" w:rsidRDefault="00EE4838" w:rsidP="00F03CD5">
      <w:pPr>
        <w:pStyle w:val="Beispielliste"/>
        <w:rPr>
          <w:rStyle w:val="Brailleschrift"/>
        </w:rPr>
      </w:pPr>
      <w:r w:rsidRPr="008B65CD">
        <w:t>ichs</w:t>
      </w:r>
      <w:r w:rsidR="00FF2E0A" w:rsidRPr="008B65CD">
        <w:tab/>
      </w:r>
      <w:r w:rsidR="00FF2E0A" w:rsidRPr="008B65CD">
        <w:rPr>
          <w:rStyle w:val="Brailleschrift"/>
        </w:rPr>
        <w:t>i4s</w:t>
      </w:r>
    </w:p>
    <w:p w14:paraId="1A182309" w14:textId="77777777" w:rsidR="004C6411" w:rsidRPr="008B65CD" w:rsidRDefault="00EE4838" w:rsidP="00F03CD5">
      <w:pPr>
        <w:pStyle w:val="Beispielliste"/>
      </w:pPr>
      <w:r w:rsidRPr="008B65CD">
        <w:t>Ichthyologie</w:t>
      </w:r>
      <w:r w:rsidR="00D72ACA" w:rsidRPr="008B65CD">
        <w:tab/>
      </w:r>
      <w:r w:rsidR="00D72ACA" w:rsidRPr="008B65CD">
        <w:rPr>
          <w:rStyle w:val="Brailleschrift"/>
        </w:rPr>
        <w:t>i4th'yolog0</w:t>
      </w:r>
      <w:r w:rsidR="00F53968" w:rsidRPr="008B65CD">
        <w:br/>
        <w:t>(</w:t>
      </w:r>
      <w:r w:rsidRPr="008B65CD">
        <w:t>Fischkunde)</w:t>
      </w:r>
    </w:p>
    <w:p w14:paraId="2B04CA0A" w14:textId="77777777" w:rsidR="00FF2E0A" w:rsidRPr="008B65CD" w:rsidRDefault="00EE4838" w:rsidP="00F03CD5">
      <w:pPr>
        <w:pStyle w:val="Beispielliste"/>
      </w:pPr>
      <w:r w:rsidRPr="008B65CD">
        <w:t>Laichzeit</w:t>
      </w:r>
      <w:r w:rsidR="00942E84" w:rsidRPr="008B65CD">
        <w:tab/>
      </w:r>
      <w:r w:rsidR="00FF2E0A" w:rsidRPr="008B65CD">
        <w:rPr>
          <w:rStyle w:val="Brailleschrift"/>
        </w:rPr>
        <w:t>lai4zt</w:t>
      </w:r>
    </w:p>
    <w:p w14:paraId="71C7BD31" w14:textId="77777777" w:rsidR="00EE4838" w:rsidRPr="008B65CD" w:rsidRDefault="00F03CD5" w:rsidP="009D2C15">
      <w:pPr>
        <w:pStyle w:val="SieheAuch"/>
      </w:pPr>
      <w:r w:rsidRPr="008B65CD">
        <w:rPr>
          <w:rFonts w:ascii="Arial" w:hAnsi="Arial"/>
          <w:b/>
          <w:sz w:val="40"/>
        </w:rPr>
        <w:t>→</w:t>
      </w:r>
      <w:r w:rsidR="00597E86" w:rsidRPr="008B65CD">
        <w:rPr>
          <w:rFonts w:ascii="Arial" w:hAnsi="Arial"/>
          <w:b/>
          <w:sz w:val="40"/>
          <w:szCs w:val="40"/>
        </w:rPr>
        <w:tab/>
      </w:r>
      <w:r w:rsidR="00EE4838" w:rsidRPr="008B65CD">
        <w:t>ÄHNLICH, LICH, MÖGLICH, NATÜRLICH, NICHT, NICHTS, ÖFFENTLICH, PLÖTZLICH, RICHT, SICH, WESENTLICH</w:t>
      </w:r>
    </w:p>
    <w:p w14:paraId="16B1FFA8" w14:textId="77777777" w:rsidR="006F3BAD" w:rsidRPr="008B65CD" w:rsidRDefault="00EE4838" w:rsidP="00F03CD5">
      <w:pPr>
        <w:pStyle w:val="berschrift5"/>
      </w:pPr>
      <w:r w:rsidRPr="008B65CD">
        <w:t>IE</w:t>
      </w:r>
      <w:r w:rsidRPr="008B65CD">
        <w:rPr>
          <w:rFonts w:ascii="BrailleDinItaDot" w:hAnsi="BrailleDinItaDot"/>
          <w:sz w:val="56"/>
          <w:szCs w:val="48"/>
        </w:rPr>
        <w:t xml:space="preserve"> </w:t>
      </w:r>
      <w:r w:rsidR="00FF2E0A" w:rsidRPr="008B65CD">
        <w:rPr>
          <w:rStyle w:val="Brailleschrift"/>
          <w:b w:val="0"/>
        </w:rPr>
        <w:t>0</w:t>
      </w:r>
    </w:p>
    <w:p w14:paraId="45A99770" w14:textId="77777777" w:rsidR="00EE4838" w:rsidRPr="008B65CD" w:rsidRDefault="00EE4838" w:rsidP="000151B5">
      <w:pPr>
        <w:pStyle w:val="Kuerzungseinordnung"/>
      </w:pPr>
      <w:r w:rsidRPr="008B65CD">
        <w:t>(3 Die Vollschrift, 4.1.1 Liste der Lautgruppenkürzungen)</w:t>
      </w:r>
    </w:p>
    <w:p w14:paraId="16238180" w14:textId="77777777" w:rsidR="00EE4838" w:rsidRPr="008B65CD" w:rsidRDefault="00EE4838" w:rsidP="00F03CD5">
      <w:pPr>
        <w:pStyle w:val="berschrift6"/>
      </w:pPr>
      <w:r w:rsidRPr="008B65CD">
        <w:t>Beispiele:</w:t>
      </w:r>
    </w:p>
    <w:p w14:paraId="6B2BCEDC" w14:textId="77777777" w:rsidR="00F53968" w:rsidRPr="008B65CD" w:rsidRDefault="00EE4838" w:rsidP="00F03CD5">
      <w:pPr>
        <w:pStyle w:val="Beispielliste"/>
      </w:pPr>
      <w:r w:rsidRPr="008B65CD">
        <w:t>Analogie</w:t>
      </w:r>
      <w:r w:rsidR="00FF2E0A" w:rsidRPr="008B65CD">
        <w:tab/>
      </w:r>
      <w:r w:rsidR="00FF2E0A" w:rsidRPr="008B65CD">
        <w:rPr>
          <w:rStyle w:val="Brailleschrift"/>
        </w:rPr>
        <w:t>+:og0</w:t>
      </w:r>
    </w:p>
    <w:p w14:paraId="0AABB314" w14:textId="77777777" w:rsidR="00F53968" w:rsidRPr="008B65CD" w:rsidRDefault="00EE4838" w:rsidP="00F03CD5">
      <w:pPr>
        <w:pStyle w:val="Beispielliste"/>
      </w:pPr>
      <w:r w:rsidRPr="008B65CD">
        <w:t>Apple Pie</w:t>
      </w:r>
      <w:r w:rsidR="00FF2E0A" w:rsidRPr="008B65CD">
        <w:tab/>
      </w:r>
      <w:r w:rsidR="00FF2E0A" w:rsidRPr="008B65CD">
        <w:rPr>
          <w:rStyle w:val="Brailleschrift"/>
        </w:rPr>
        <w:t>apple p0</w:t>
      </w:r>
    </w:p>
    <w:p w14:paraId="7801C221" w14:textId="77777777" w:rsidR="00F53968" w:rsidRPr="008B65CD" w:rsidRDefault="00EE4838" w:rsidP="00F03CD5">
      <w:pPr>
        <w:pStyle w:val="Beispielliste"/>
      </w:pPr>
      <w:r w:rsidRPr="008B65CD">
        <w:t>Konnie</w:t>
      </w:r>
      <w:r w:rsidR="00FF2E0A" w:rsidRPr="008B65CD">
        <w:tab/>
      </w:r>
      <w:r w:rsidR="00FF2E0A" w:rsidRPr="008B65CD">
        <w:rPr>
          <w:rStyle w:val="Brailleschrift"/>
        </w:rPr>
        <w:t>konn0</w:t>
      </w:r>
    </w:p>
    <w:p w14:paraId="76817135" w14:textId="77777777" w:rsidR="00F53968" w:rsidRPr="008B65CD" w:rsidRDefault="00EE4838" w:rsidP="00F03CD5">
      <w:pPr>
        <w:pStyle w:val="Beispielliste"/>
      </w:pPr>
      <w:r w:rsidRPr="008B65CD">
        <w:t>Liebe</w:t>
      </w:r>
      <w:r w:rsidR="00FF2E0A" w:rsidRPr="008B65CD">
        <w:tab/>
      </w:r>
      <w:r w:rsidR="00FF2E0A" w:rsidRPr="008B65CD">
        <w:rPr>
          <w:rStyle w:val="Brailleschrift"/>
        </w:rPr>
        <w:t>l0be</w:t>
      </w:r>
    </w:p>
    <w:p w14:paraId="5EE0FCF5" w14:textId="77777777" w:rsidR="00FF2E0A" w:rsidRPr="008B65CD" w:rsidRDefault="00EE4838" w:rsidP="00F03CD5">
      <w:pPr>
        <w:pStyle w:val="Beispielliste"/>
        <w:rPr>
          <w:rStyle w:val="Brailleschrift"/>
        </w:rPr>
      </w:pPr>
      <w:r w:rsidRPr="008B65CD">
        <w:t>Philosophie</w:t>
      </w:r>
      <w:r w:rsidR="00FF2E0A" w:rsidRPr="008B65CD">
        <w:tab/>
      </w:r>
      <w:r w:rsidR="00FF2E0A" w:rsidRPr="008B65CD">
        <w:rPr>
          <w:rStyle w:val="Brailleschrift"/>
        </w:rPr>
        <w:t>philosoph0</w:t>
      </w:r>
    </w:p>
    <w:p w14:paraId="785522D6" w14:textId="77777777" w:rsidR="00EE4838" w:rsidRPr="008B65CD" w:rsidRDefault="00EE4838" w:rsidP="00F03CD5">
      <w:pPr>
        <w:pStyle w:val="berschrift6"/>
      </w:pPr>
      <w:r w:rsidRPr="008B65CD">
        <w:t>Beachte:</w:t>
      </w:r>
    </w:p>
    <w:p w14:paraId="752651CB" w14:textId="77777777" w:rsidR="00F53968" w:rsidRPr="008B65CD" w:rsidRDefault="00EE4838" w:rsidP="00F03CD5">
      <w:pPr>
        <w:pStyle w:val="Beispielliste"/>
      </w:pPr>
      <w:r w:rsidRPr="008B65CD">
        <w:t>Linie</w:t>
      </w:r>
      <w:r w:rsidR="00FF2E0A" w:rsidRPr="008B65CD">
        <w:tab/>
      </w:r>
      <w:r w:rsidR="00FF2E0A" w:rsidRPr="008B65CD">
        <w:rPr>
          <w:rStyle w:val="Brailleschrift"/>
        </w:rPr>
        <w:t>l*ie</w:t>
      </w:r>
    </w:p>
    <w:p w14:paraId="5A1CC1DF" w14:textId="77777777" w:rsidR="00FF2E0A" w:rsidRPr="008B65CD" w:rsidRDefault="00EE4838" w:rsidP="00F03CD5">
      <w:pPr>
        <w:pStyle w:val="Beispielliste"/>
        <w:rPr>
          <w:rStyle w:val="Brailleschrift"/>
        </w:rPr>
      </w:pPr>
      <w:r w:rsidRPr="008B65CD">
        <w:t>Pierre</w:t>
      </w:r>
      <w:r w:rsidR="00FF2E0A" w:rsidRPr="008B65CD">
        <w:tab/>
      </w:r>
      <w:r w:rsidR="00FF2E0A" w:rsidRPr="008B65CD">
        <w:rPr>
          <w:rStyle w:val="Brailleschrift"/>
        </w:rPr>
        <w:t>pi7re</w:t>
      </w:r>
    </w:p>
    <w:p w14:paraId="1C465BDC" w14:textId="77777777" w:rsidR="006F3BAD" w:rsidRPr="008B65CD" w:rsidRDefault="00EE4838" w:rsidP="00F03CD5">
      <w:pPr>
        <w:pStyle w:val="berschrift5"/>
      </w:pPr>
      <w:r w:rsidRPr="008B65CD">
        <w:t>IG</w:t>
      </w:r>
      <w:r w:rsidRPr="008B65CD">
        <w:rPr>
          <w:rFonts w:ascii="BrailleDinItaDot" w:hAnsi="BrailleDinItaDot"/>
          <w:sz w:val="56"/>
          <w:szCs w:val="48"/>
        </w:rPr>
        <w:t xml:space="preserve"> </w:t>
      </w:r>
      <w:r w:rsidR="00FF2E0A" w:rsidRPr="008B65CD">
        <w:rPr>
          <w:rStyle w:val="Brailleschrift"/>
          <w:b w:val="0"/>
        </w:rPr>
        <w:t>&gt;</w:t>
      </w:r>
    </w:p>
    <w:p w14:paraId="523EC436" w14:textId="77777777" w:rsidR="00EE4838" w:rsidRPr="008B65CD" w:rsidRDefault="00EE4838" w:rsidP="000151B5">
      <w:pPr>
        <w:pStyle w:val="Kuerzungseinordnung"/>
      </w:pPr>
      <w:r w:rsidRPr="008B65CD">
        <w:t>(4.1.1 Liste der Lautgruppenkürzungen)</w:t>
      </w:r>
    </w:p>
    <w:p w14:paraId="4CFA3BC9" w14:textId="77777777" w:rsidR="00EE4838" w:rsidRPr="008B65CD" w:rsidRDefault="00EE4838" w:rsidP="00F03CD5">
      <w:pPr>
        <w:pStyle w:val="berschrift6"/>
      </w:pPr>
      <w:r w:rsidRPr="008B65CD">
        <w:t>Beispiele:</w:t>
      </w:r>
    </w:p>
    <w:p w14:paraId="36D464A3" w14:textId="77777777" w:rsidR="00F53968" w:rsidRPr="008B65CD" w:rsidRDefault="00EE4838" w:rsidP="00F03CD5">
      <w:pPr>
        <w:pStyle w:val="Beispielliste"/>
      </w:pPr>
      <w:r w:rsidRPr="008B65CD">
        <w:t>Bundesliga</w:t>
      </w:r>
      <w:r w:rsidR="00942E84" w:rsidRPr="008B65CD">
        <w:tab/>
      </w:r>
      <w:r w:rsidR="0052761D" w:rsidRPr="008B65CD">
        <w:rPr>
          <w:rStyle w:val="Brailleschrift"/>
        </w:rPr>
        <w:t>b/d%l&gt;a</w:t>
      </w:r>
    </w:p>
    <w:p w14:paraId="0D259A28" w14:textId="77777777" w:rsidR="00F53968" w:rsidRPr="008B65CD" w:rsidRDefault="00EE4838" w:rsidP="00F03CD5">
      <w:pPr>
        <w:pStyle w:val="Beispielliste"/>
        <w:rPr>
          <w:rStyle w:val="Brailleschrift"/>
        </w:rPr>
      </w:pPr>
      <w:r w:rsidRPr="008B65CD">
        <w:t>Champignon</w:t>
      </w:r>
      <w:r w:rsidR="0052761D" w:rsidRPr="008B65CD">
        <w:tab/>
      </w:r>
      <w:r w:rsidR="0052761D" w:rsidRPr="008B65CD">
        <w:rPr>
          <w:rStyle w:val="Brailleschrift"/>
        </w:rPr>
        <w:t>4amp&gt;non</w:t>
      </w:r>
    </w:p>
    <w:p w14:paraId="7697BB4F" w14:textId="77777777" w:rsidR="00F53968" w:rsidRPr="008B65CD" w:rsidRDefault="00EE4838" w:rsidP="00F03CD5">
      <w:pPr>
        <w:pStyle w:val="Beispielliste"/>
        <w:rPr>
          <w:rStyle w:val="Brailleschrift"/>
        </w:rPr>
      </w:pPr>
      <w:r w:rsidRPr="008B65CD">
        <w:t>Copyright</w:t>
      </w:r>
      <w:r w:rsidR="0052761D" w:rsidRPr="008B65CD">
        <w:tab/>
      </w:r>
      <w:r w:rsidR="0066125E" w:rsidRPr="008B65CD">
        <w:rPr>
          <w:rStyle w:val="Brailleschrift"/>
        </w:rPr>
        <w:t>'cop'</w:t>
      </w:r>
      <w:r w:rsidR="004239A7" w:rsidRPr="008B65CD">
        <w:rPr>
          <w:rStyle w:val="Brailleschrift"/>
        </w:rPr>
        <w:t>y</w:t>
      </w:r>
      <w:r w:rsidR="0066125E" w:rsidRPr="008B65CD">
        <w:rPr>
          <w:rStyle w:val="Brailleschrift"/>
        </w:rPr>
        <w:t>r&gt;</w:t>
      </w:r>
      <w:r w:rsidR="004239A7" w:rsidRPr="008B65CD">
        <w:rPr>
          <w:rStyle w:val="Brailleschrift"/>
        </w:rPr>
        <w:t>h</w:t>
      </w:r>
      <w:r w:rsidR="0066125E" w:rsidRPr="008B65CD">
        <w:rPr>
          <w:rStyle w:val="Brailleschrift"/>
        </w:rPr>
        <w:t>t</w:t>
      </w:r>
    </w:p>
    <w:p w14:paraId="35F9AA2E" w14:textId="77777777" w:rsidR="00F53968" w:rsidRPr="008B65CD" w:rsidRDefault="00EE4838" w:rsidP="00F03CD5">
      <w:pPr>
        <w:pStyle w:val="Beispielliste"/>
      </w:pPr>
      <w:r w:rsidRPr="008B65CD">
        <w:t>Design</w:t>
      </w:r>
      <w:r w:rsidR="0066125E" w:rsidRPr="008B65CD">
        <w:tab/>
      </w:r>
      <w:r w:rsidR="0066125E" w:rsidRPr="008B65CD">
        <w:rPr>
          <w:rStyle w:val="Brailleschrift"/>
        </w:rPr>
        <w:t>d%&gt;n</w:t>
      </w:r>
    </w:p>
    <w:p w14:paraId="46027084" w14:textId="77777777" w:rsidR="00F53968" w:rsidRPr="008B65CD" w:rsidRDefault="00EE4838" w:rsidP="00F03CD5">
      <w:pPr>
        <w:pStyle w:val="Beispielliste"/>
      </w:pPr>
      <w:r w:rsidRPr="008B65CD">
        <w:t>Figur</w:t>
      </w:r>
      <w:r w:rsidR="0066125E" w:rsidRPr="008B65CD">
        <w:tab/>
      </w:r>
      <w:r w:rsidR="0066125E" w:rsidRPr="008B65CD">
        <w:rPr>
          <w:rStyle w:val="Brailleschrift"/>
        </w:rPr>
        <w:t>f&gt;ur</w:t>
      </w:r>
    </w:p>
    <w:p w14:paraId="66A34E91" w14:textId="77777777" w:rsidR="00F53968" w:rsidRPr="008B65CD" w:rsidRDefault="00EE4838" w:rsidP="00F03CD5">
      <w:pPr>
        <w:pStyle w:val="Beispielliste"/>
      </w:pPr>
      <w:r w:rsidRPr="008B65CD">
        <w:t>Intrige</w:t>
      </w:r>
      <w:r w:rsidR="0066125E" w:rsidRPr="008B65CD">
        <w:tab/>
      </w:r>
      <w:r w:rsidR="0066125E" w:rsidRPr="008B65CD">
        <w:rPr>
          <w:rStyle w:val="Brailleschrift"/>
        </w:rPr>
        <w:t>*tr&gt;e</w:t>
      </w:r>
    </w:p>
    <w:p w14:paraId="220A0FFB" w14:textId="77777777" w:rsidR="00F53968" w:rsidRPr="008B65CD" w:rsidRDefault="00EE4838" w:rsidP="00F03CD5">
      <w:pPr>
        <w:pStyle w:val="Beispielliste"/>
      </w:pPr>
      <w:r w:rsidRPr="008B65CD">
        <w:t>Leipzig</w:t>
      </w:r>
      <w:r w:rsidR="0066125E" w:rsidRPr="008B65CD">
        <w:tab/>
      </w:r>
      <w:r w:rsidR="0066125E" w:rsidRPr="008B65CD">
        <w:rPr>
          <w:rStyle w:val="Brailleschrift"/>
        </w:rPr>
        <w:t>l3pz&gt;</w:t>
      </w:r>
    </w:p>
    <w:p w14:paraId="7713DAF6" w14:textId="77777777" w:rsidR="00F53968" w:rsidRPr="008B65CD" w:rsidRDefault="00EE4838" w:rsidP="00F53968">
      <w:pPr>
        <w:pStyle w:val="Beispielliste"/>
      </w:pPr>
      <w:r w:rsidRPr="008B65CD">
        <w:t>Niger</w:t>
      </w:r>
      <w:r w:rsidR="00D72ACA" w:rsidRPr="008B65CD">
        <w:tab/>
      </w:r>
      <w:r w:rsidR="00D72ACA" w:rsidRPr="008B65CD">
        <w:rPr>
          <w:rStyle w:val="Brailleschrift"/>
        </w:rPr>
        <w:t>n&gt;7</w:t>
      </w:r>
      <w:r w:rsidR="00F53968" w:rsidRPr="008B65CD">
        <w:rPr>
          <w:rStyle w:val="Brailleschrift"/>
        </w:rPr>
        <w:br/>
      </w:r>
      <w:r w:rsidR="00D72ACA" w:rsidRPr="008B65CD">
        <w:t>(Land und Fluss in</w:t>
      </w:r>
      <w:r w:rsidR="00F53968" w:rsidRPr="008B65CD">
        <w:t xml:space="preserve"> </w:t>
      </w:r>
      <w:r w:rsidR="00D72ACA" w:rsidRPr="008B65CD">
        <w:t>Westafrika)</w:t>
      </w:r>
      <w:r w:rsidR="0066125E" w:rsidRPr="008B65CD">
        <w:tab/>
      </w:r>
    </w:p>
    <w:p w14:paraId="4FC3F3D8" w14:textId="77777777" w:rsidR="00F53968" w:rsidRPr="008B65CD" w:rsidRDefault="00EE4838" w:rsidP="00F53968">
      <w:pPr>
        <w:pStyle w:val="Beispielliste"/>
      </w:pPr>
      <w:r w:rsidRPr="008B65CD">
        <w:t>Nigeria</w:t>
      </w:r>
      <w:r w:rsidR="00D72ACA" w:rsidRPr="008B65CD">
        <w:tab/>
      </w:r>
      <w:r w:rsidR="00D72ACA" w:rsidRPr="008B65CD">
        <w:rPr>
          <w:rStyle w:val="Brailleschrift"/>
        </w:rPr>
        <w:t>n&gt;7ia</w:t>
      </w:r>
      <w:r w:rsidR="00F53968" w:rsidRPr="008B65CD">
        <w:rPr>
          <w:rStyle w:val="Brailleschrift"/>
        </w:rPr>
        <w:br/>
      </w:r>
      <w:r w:rsidRPr="008B65CD">
        <w:t>(Land in Westafrika)</w:t>
      </w:r>
    </w:p>
    <w:p w14:paraId="2B6E95A3" w14:textId="77777777" w:rsidR="00F53968" w:rsidRPr="008B65CD" w:rsidRDefault="00EE4838" w:rsidP="00F03CD5">
      <w:pPr>
        <w:pStyle w:val="Beispielliste"/>
        <w:rPr>
          <w:rStyle w:val="Brailleschrift"/>
        </w:rPr>
      </w:pPr>
      <w:r w:rsidRPr="008B65CD">
        <w:t>Prestige</w:t>
      </w:r>
      <w:r w:rsidR="0066125E" w:rsidRPr="008B65CD">
        <w:tab/>
      </w:r>
      <w:r w:rsidR="0066125E" w:rsidRPr="008B65CD">
        <w:rPr>
          <w:rStyle w:val="Brailleschrift"/>
        </w:rPr>
        <w:t>pre</w:t>
      </w:r>
      <w:r w:rsidR="00B07EA5" w:rsidRPr="008B65CD">
        <w:rPr>
          <w:rStyle w:val="Brailleschrift"/>
        </w:rPr>
        <w:t>}</w:t>
      </w:r>
      <w:r w:rsidR="0066125E" w:rsidRPr="008B65CD">
        <w:rPr>
          <w:rStyle w:val="Brailleschrift"/>
        </w:rPr>
        <w:t>&gt;e</w:t>
      </w:r>
    </w:p>
    <w:p w14:paraId="4C6F64D5" w14:textId="77777777" w:rsidR="00C56AD4" w:rsidRPr="008B65CD" w:rsidRDefault="00EE4838" w:rsidP="00F03CD5">
      <w:pPr>
        <w:pStyle w:val="Beispielliste"/>
      </w:pPr>
      <w:r w:rsidRPr="008B65CD">
        <w:t>Sightseeing</w:t>
      </w:r>
      <w:r w:rsidR="0066125E" w:rsidRPr="008B65CD">
        <w:tab/>
      </w:r>
      <w:r w:rsidR="0066125E" w:rsidRPr="008B65CD">
        <w:rPr>
          <w:rStyle w:val="Brailleschrift"/>
        </w:rPr>
        <w:t>s&gt;htsee*g</w:t>
      </w:r>
    </w:p>
    <w:p w14:paraId="687C1851" w14:textId="77777777" w:rsidR="00EE4838" w:rsidRPr="008B65CD" w:rsidRDefault="00EE4838" w:rsidP="00F03CD5">
      <w:pPr>
        <w:pStyle w:val="berschrift6"/>
      </w:pPr>
      <w:r w:rsidRPr="008B65CD">
        <w:t>Beachte:</w:t>
      </w:r>
    </w:p>
    <w:p w14:paraId="7BBDCC90" w14:textId="77777777" w:rsidR="00F53968" w:rsidRPr="008B65CD" w:rsidRDefault="00EE4838" w:rsidP="00F03CD5">
      <w:pPr>
        <w:pStyle w:val="Beispielliste"/>
      </w:pPr>
      <w:r w:rsidRPr="008B65CD">
        <w:t>Igel</w:t>
      </w:r>
      <w:r w:rsidR="0066125E" w:rsidRPr="008B65CD">
        <w:tab/>
      </w:r>
      <w:r w:rsidR="0066125E" w:rsidRPr="008B65CD">
        <w:rPr>
          <w:rStyle w:val="Brailleschrift"/>
        </w:rPr>
        <w:t>igy</w:t>
      </w:r>
    </w:p>
    <w:p w14:paraId="3B5DBB28" w14:textId="77777777" w:rsidR="0066125E" w:rsidRPr="008B65CD" w:rsidRDefault="00EE4838" w:rsidP="00F03CD5">
      <w:pPr>
        <w:pStyle w:val="Beispielliste"/>
        <w:rPr>
          <w:rStyle w:val="Brailleschrift"/>
        </w:rPr>
      </w:pPr>
      <w:r w:rsidRPr="008B65CD">
        <w:t>ignorant</w:t>
      </w:r>
      <w:r w:rsidR="0066125E" w:rsidRPr="008B65CD">
        <w:tab/>
      </w:r>
      <w:r w:rsidR="0066125E" w:rsidRPr="008B65CD">
        <w:rPr>
          <w:rStyle w:val="Brailleschrift"/>
        </w:rPr>
        <w:t>ign?+t</w:t>
      </w:r>
    </w:p>
    <w:p w14:paraId="15E1B757"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ERTIG, JETZIG, NOTWENDIG, SCHWIERIG, ÜBRIG, WENIG</w:t>
      </w:r>
    </w:p>
    <w:p w14:paraId="0F4334DD" w14:textId="77777777" w:rsidR="006F3BAD" w:rsidRPr="008B65CD" w:rsidRDefault="00EE4838" w:rsidP="00F03CD5">
      <w:pPr>
        <w:pStyle w:val="berschrift5"/>
      </w:pPr>
      <w:r w:rsidRPr="008B65CD">
        <w:t>IHM</w:t>
      </w:r>
      <w:r w:rsidRPr="008B65CD">
        <w:rPr>
          <w:rFonts w:ascii="BrailleDinItaDot" w:hAnsi="BrailleDinItaDot"/>
          <w:sz w:val="56"/>
          <w:szCs w:val="48"/>
        </w:rPr>
        <w:t xml:space="preserve"> </w:t>
      </w:r>
      <w:r w:rsidR="0066125E" w:rsidRPr="008B65CD">
        <w:rPr>
          <w:rStyle w:val="Brailleschrift"/>
          <w:b w:val="0"/>
        </w:rPr>
        <w:t>(</w:t>
      </w:r>
    </w:p>
    <w:p w14:paraId="204FB4DD" w14:textId="77777777" w:rsidR="00EE4838" w:rsidRPr="008B65CD" w:rsidRDefault="00EE4838" w:rsidP="000151B5">
      <w:pPr>
        <w:pStyle w:val="Kuerzungseinordnung"/>
      </w:pPr>
      <w:r w:rsidRPr="008B65CD">
        <w:t>(4.3.1 Einformige Kürzungen, nur alleinstehend)</w:t>
      </w:r>
    </w:p>
    <w:p w14:paraId="2CDA4D11" w14:textId="77777777" w:rsidR="00EE4838" w:rsidRPr="008B65CD" w:rsidRDefault="00EE4838" w:rsidP="00F03CD5">
      <w:pPr>
        <w:pStyle w:val="berschrift6"/>
      </w:pPr>
      <w:r w:rsidRPr="008B65CD">
        <w:t>Beachte:</w:t>
      </w:r>
    </w:p>
    <w:p w14:paraId="4DCB434A" w14:textId="77777777" w:rsidR="00F53968" w:rsidRPr="008B65CD" w:rsidRDefault="00EE4838" w:rsidP="00F03CD5">
      <w:pPr>
        <w:pStyle w:val="Beispielliste"/>
      </w:pPr>
      <w:r w:rsidRPr="008B65CD">
        <w:t>ihm's</w:t>
      </w:r>
      <w:r w:rsidR="0066125E" w:rsidRPr="008B65CD">
        <w:tab/>
      </w:r>
      <w:r w:rsidR="0066125E" w:rsidRPr="008B65CD">
        <w:rPr>
          <w:rStyle w:val="Brailleschrift"/>
        </w:rPr>
        <w:t>ihm's</w:t>
      </w:r>
    </w:p>
    <w:p w14:paraId="09E15DFB" w14:textId="77777777" w:rsidR="0066125E" w:rsidRPr="008B65CD" w:rsidRDefault="00EE4838" w:rsidP="00F03CD5">
      <w:pPr>
        <w:pStyle w:val="Beispielliste"/>
        <w:rPr>
          <w:rStyle w:val="Brailleschrift"/>
        </w:rPr>
      </w:pPr>
      <w:r w:rsidRPr="008B65CD">
        <w:t>ihms</w:t>
      </w:r>
      <w:r w:rsidR="0066125E" w:rsidRPr="008B65CD">
        <w:tab/>
      </w:r>
      <w:r w:rsidR="0066125E" w:rsidRPr="008B65CD">
        <w:rPr>
          <w:rStyle w:val="Brailleschrift"/>
        </w:rPr>
        <w:t>ihms</w:t>
      </w:r>
    </w:p>
    <w:p w14:paraId="25DF0F79" w14:textId="77777777" w:rsidR="006F3BAD" w:rsidRPr="008B65CD" w:rsidRDefault="00EE4838" w:rsidP="00F03CD5">
      <w:pPr>
        <w:pStyle w:val="berschrift5"/>
      </w:pPr>
      <w:r w:rsidRPr="008B65CD">
        <w:t>IHN</w:t>
      </w:r>
      <w:r w:rsidRPr="008B65CD">
        <w:rPr>
          <w:rFonts w:ascii="BrailleDinItaDot" w:hAnsi="BrailleDinItaDot"/>
          <w:sz w:val="56"/>
          <w:szCs w:val="48"/>
        </w:rPr>
        <w:t xml:space="preserve"> </w:t>
      </w:r>
      <w:r w:rsidR="0066125E" w:rsidRPr="008B65CD">
        <w:rPr>
          <w:rStyle w:val="Brailleschrift"/>
          <w:b w:val="0"/>
        </w:rPr>
        <w:t>ih</w:t>
      </w:r>
    </w:p>
    <w:p w14:paraId="79614BA7" w14:textId="77777777" w:rsidR="00EE4838" w:rsidRPr="008B65CD" w:rsidRDefault="00EE4838" w:rsidP="000151B5">
      <w:pPr>
        <w:pStyle w:val="Kuerzungseinordnung"/>
      </w:pPr>
      <w:r w:rsidRPr="008B65CD">
        <w:t>(4.4 Zweiformige Kürzungen)</w:t>
      </w:r>
    </w:p>
    <w:p w14:paraId="24A03670" w14:textId="77777777" w:rsidR="00EE4838" w:rsidRPr="008B65CD" w:rsidRDefault="00EE4838" w:rsidP="00F03CD5">
      <w:pPr>
        <w:pStyle w:val="berschrift6"/>
      </w:pPr>
      <w:r w:rsidRPr="008B65CD">
        <w:t>Beispiel:</w:t>
      </w:r>
    </w:p>
    <w:p w14:paraId="31552867" w14:textId="77777777" w:rsidR="00625645" w:rsidRPr="008B65CD" w:rsidRDefault="00EE4838" w:rsidP="00F03CD5">
      <w:pPr>
        <w:pStyle w:val="Beispielliste"/>
        <w:rPr>
          <w:rStyle w:val="Brailleschrift"/>
        </w:rPr>
      </w:pPr>
      <w:r w:rsidRPr="008B65CD">
        <w:t>ihnen</w:t>
      </w:r>
      <w:r w:rsidR="00942E84" w:rsidRPr="008B65CD">
        <w:tab/>
      </w:r>
      <w:r w:rsidR="00625645" w:rsidRPr="008B65CD">
        <w:rPr>
          <w:rStyle w:val="Brailleschrift"/>
        </w:rPr>
        <w:t>ih</w:t>
      </w:r>
      <w:r w:rsidR="004239A7" w:rsidRPr="008B65CD">
        <w:rPr>
          <w:rStyle w:val="Brailleschrift"/>
        </w:rPr>
        <w:t>c</w:t>
      </w:r>
    </w:p>
    <w:p w14:paraId="2AFBB65C" w14:textId="77777777" w:rsidR="006F3BAD" w:rsidRPr="008B65CD" w:rsidRDefault="00EE4838" w:rsidP="00F03CD5">
      <w:pPr>
        <w:pStyle w:val="berschrift5"/>
      </w:pPr>
      <w:r w:rsidRPr="008B65CD">
        <w:t>IHR</w:t>
      </w:r>
      <w:r w:rsidRPr="008B65CD">
        <w:rPr>
          <w:rFonts w:ascii="BrailleDinItaDot" w:hAnsi="BrailleDinItaDot"/>
          <w:sz w:val="56"/>
          <w:szCs w:val="48"/>
        </w:rPr>
        <w:t xml:space="preserve"> </w:t>
      </w:r>
      <w:r w:rsidR="00625645" w:rsidRPr="008B65CD">
        <w:rPr>
          <w:rStyle w:val="Brailleschrift"/>
          <w:b w:val="0"/>
        </w:rPr>
        <w:t>i</w:t>
      </w:r>
    </w:p>
    <w:p w14:paraId="158FB114" w14:textId="77777777" w:rsidR="00EE4838" w:rsidRPr="008B65CD" w:rsidRDefault="00EE4838" w:rsidP="000151B5">
      <w:pPr>
        <w:pStyle w:val="Kuerzungseinordnung"/>
      </w:pPr>
      <w:r w:rsidRPr="008B65CD">
        <w:t>(4.3.3 Einformige Kürzungen, alleinstehend oder am Wortanfang)</w:t>
      </w:r>
    </w:p>
    <w:p w14:paraId="448914F2" w14:textId="77777777" w:rsidR="00EE4838" w:rsidRPr="008B65CD" w:rsidRDefault="00EE4838" w:rsidP="00F03CD5">
      <w:pPr>
        <w:pStyle w:val="berschrift6"/>
      </w:pPr>
      <w:r w:rsidRPr="008B65CD">
        <w:t>Beispiele:</w:t>
      </w:r>
    </w:p>
    <w:p w14:paraId="59F56918" w14:textId="77777777" w:rsidR="00F53968" w:rsidRPr="008B65CD" w:rsidRDefault="00EE4838" w:rsidP="00F03CD5">
      <w:pPr>
        <w:pStyle w:val="Beispielliste"/>
      </w:pPr>
      <w:r w:rsidRPr="008B65CD">
        <w:t>ihr's</w:t>
      </w:r>
      <w:r w:rsidR="00625645" w:rsidRPr="008B65CD">
        <w:tab/>
      </w:r>
      <w:r w:rsidR="00625645" w:rsidRPr="008B65CD">
        <w:rPr>
          <w:rStyle w:val="Brailleschrift"/>
        </w:rPr>
        <w:t>i's</w:t>
      </w:r>
    </w:p>
    <w:p w14:paraId="36CDAE1D" w14:textId="77777777" w:rsidR="00F53968" w:rsidRPr="008B65CD" w:rsidRDefault="00EE4838" w:rsidP="00F03CD5">
      <w:pPr>
        <w:pStyle w:val="Beispielliste"/>
      </w:pPr>
      <w:r w:rsidRPr="008B65CD">
        <w:t>ihre</w:t>
      </w:r>
      <w:r w:rsidR="00625645" w:rsidRPr="008B65CD">
        <w:tab/>
      </w:r>
      <w:r w:rsidR="00625645" w:rsidRPr="008B65CD">
        <w:rPr>
          <w:rStyle w:val="Brailleschrift"/>
        </w:rPr>
        <w:t>ie</w:t>
      </w:r>
    </w:p>
    <w:p w14:paraId="0B9D53B3" w14:textId="77777777" w:rsidR="00F53968" w:rsidRPr="008B65CD" w:rsidRDefault="00EE4838" w:rsidP="00F03CD5">
      <w:pPr>
        <w:pStyle w:val="Beispielliste"/>
      </w:pPr>
      <w:r w:rsidRPr="008B65CD">
        <w:t>ihren</w:t>
      </w:r>
      <w:r w:rsidR="00625645" w:rsidRPr="008B65CD">
        <w:tab/>
      </w:r>
      <w:r w:rsidR="00625645" w:rsidRPr="008B65CD">
        <w:rPr>
          <w:rStyle w:val="Brailleschrift"/>
        </w:rPr>
        <w:t>ic</w:t>
      </w:r>
    </w:p>
    <w:p w14:paraId="2DA0A03E" w14:textId="77777777" w:rsidR="00F53968" w:rsidRPr="008B65CD" w:rsidRDefault="00EE4838" w:rsidP="00F03CD5">
      <w:pPr>
        <w:pStyle w:val="Beispielliste"/>
      </w:pPr>
      <w:r w:rsidRPr="008B65CD">
        <w:t>ihrerseits</w:t>
      </w:r>
      <w:r w:rsidR="00625645" w:rsidRPr="008B65CD">
        <w:tab/>
      </w:r>
      <w:r w:rsidR="00625645" w:rsidRPr="008B65CD">
        <w:rPr>
          <w:rStyle w:val="Brailleschrift"/>
        </w:rPr>
        <w:t>i7s3ts</w:t>
      </w:r>
    </w:p>
    <w:p w14:paraId="0630366E" w14:textId="77777777" w:rsidR="00F53968" w:rsidRPr="008B65CD" w:rsidRDefault="00EE4838" w:rsidP="00F03CD5">
      <w:pPr>
        <w:pStyle w:val="Beispielliste"/>
      </w:pPr>
      <w:r w:rsidRPr="008B65CD">
        <w:t>ihretwegen</w:t>
      </w:r>
      <w:r w:rsidR="00625645" w:rsidRPr="008B65CD">
        <w:tab/>
      </w:r>
      <w:r w:rsidR="00625645" w:rsidRPr="008B65CD">
        <w:rPr>
          <w:rStyle w:val="Brailleschrift"/>
        </w:rPr>
        <w:t>ietwgc</w:t>
      </w:r>
    </w:p>
    <w:p w14:paraId="02A4CD84" w14:textId="77777777" w:rsidR="00625645" w:rsidRPr="008B65CD" w:rsidRDefault="00EE4838" w:rsidP="00F03CD5">
      <w:pPr>
        <w:pStyle w:val="Beispielliste"/>
        <w:rPr>
          <w:rStyle w:val="Brailleschrift"/>
        </w:rPr>
      </w:pPr>
      <w:r w:rsidRPr="008B65CD">
        <w:t>ihrige</w:t>
      </w:r>
      <w:r w:rsidR="00625645" w:rsidRPr="008B65CD">
        <w:tab/>
      </w:r>
      <w:r w:rsidR="00625645" w:rsidRPr="008B65CD">
        <w:rPr>
          <w:rStyle w:val="Brailleschrift"/>
        </w:rPr>
        <w:t>i&gt;e</w:t>
      </w:r>
    </w:p>
    <w:p w14:paraId="076CF33C" w14:textId="77777777" w:rsidR="00EE4838" w:rsidRPr="008B65CD" w:rsidRDefault="00EE4838" w:rsidP="00F03CD5">
      <w:pPr>
        <w:pStyle w:val="berschrift6"/>
      </w:pPr>
      <w:r w:rsidRPr="008B65CD">
        <w:t>Beachte:</w:t>
      </w:r>
    </w:p>
    <w:p w14:paraId="79BBF3B3" w14:textId="77777777" w:rsidR="00F53968" w:rsidRPr="008B65CD" w:rsidRDefault="00EE4838" w:rsidP="00F53968">
      <w:pPr>
        <w:pStyle w:val="Beispielliste"/>
      </w:pPr>
      <w:r w:rsidRPr="008B65CD">
        <w:t>Ihringen</w:t>
      </w:r>
      <w:r w:rsidR="00CF731A" w:rsidRPr="008B65CD">
        <w:tab/>
      </w:r>
      <w:r w:rsidR="00CF731A" w:rsidRPr="008B65CD">
        <w:rPr>
          <w:rStyle w:val="Brailleschrift"/>
        </w:rPr>
        <w:t>ihr*gc</w:t>
      </w:r>
      <w:r w:rsidR="00F53968" w:rsidRPr="008B65CD">
        <w:rPr>
          <w:rStyle w:val="Brailleschrift"/>
        </w:rPr>
        <w:br/>
      </w:r>
      <w:r w:rsidR="0050504C" w:rsidRPr="008B65CD">
        <w:t>(Stadt in Baden-</w:t>
      </w:r>
      <w:r w:rsidR="0050504C" w:rsidRPr="008B65CD">
        <w:rPr>
          <w:rFonts w:ascii="Arial" w:hAnsi="Arial" w:cs="Arial"/>
        </w:rPr>
        <w:t>‌</w:t>
      </w:r>
      <w:r w:rsidR="00CF731A" w:rsidRPr="008B65CD">
        <w:t>Württemberg)</w:t>
      </w:r>
    </w:p>
    <w:p w14:paraId="3A8125FC" w14:textId="77777777" w:rsidR="00F53968" w:rsidRPr="008B65CD" w:rsidRDefault="00EE4838" w:rsidP="00F03CD5">
      <w:pPr>
        <w:pStyle w:val="Beispielliste"/>
      </w:pPr>
      <w:r w:rsidRPr="008B65CD">
        <w:t>Ihro Gnaden</w:t>
      </w:r>
      <w:r w:rsidR="00625645" w:rsidRPr="008B65CD">
        <w:tab/>
      </w:r>
      <w:r w:rsidR="00625645" w:rsidRPr="008B65CD">
        <w:rPr>
          <w:rStyle w:val="Brailleschrift"/>
        </w:rPr>
        <w:t>ihro gnadc</w:t>
      </w:r>
    </w:p>
    <w:p w14:paraId="079B0AF1" w14:textId="77777777" w:rsidR="00625645" w:rsidRPr="008B65CD" w:rsidRDefault="00EE4838" w:rsidP="00F03CD5">
      <w:pPr>
        <w:pStyle w:val="Beispielliste"/>
        <w:rPr>
          <w:rStyle w:val="Brailleschrift"/>
        </w:rPr>
      </w:pPr>
      <w:r w:rsidRPr="008B65CD">
        <w:t>ihrs</w:t>
      </w:r>
      <w:r w:rsidR="00625645" w:rsidRPr="008B65CD">
        <w:tab/>
      </w:r>
      <w:r w:rsidR="00625645" w:rsidRPr="008B65CD">
        <w:rPr>
          <w:rStyle w:val="Brailleschrift"/>
        </w:rPr>
        <w:t>ihrs</w:t>
      </w:r>
    </w:p>
    <w:p w14:paraId="61FF8395" w14:textId="77777777" w:rsidR="006F3BAD" w:rsidRPr="008B65CD" w:rsidRDefault="00EE4838" w:rsidP="00F03CD5">
      <w:pPr>
        <w:pStyle w:val="berschrift5"/>
      </w:pPr>
      <w:r w:rsidRPr="008B65CD">
        <w:t>IM</w:t>
      </w:r>
      <w:r w:rsidRPr="008B65CD">
        <w:rPr>
          <w:rFonts w:ascii="BrailleDinItaDot" w:hAnsi="BrailleDinItaDot"/>
          <w:sz w:val="56"/>
          <w:szCs w:val="48"/>
        </w:rPr>
        <w:t xml:space="preserve"> </w:t>
      </w:r>
      <w:r w:rsidR="00501966" w:rsidRPr="008B65CD">
        <w:rPr>
          <w:rStyle w:val="Brailleschrift"/>
          <w:b w:val="0"/>
        </w:rPr>
        <w:t>-</w:t>
      </w:r>
    </w:p>
    <w:p w14:paraId="2267E8A3" w14:textId="77777777" w:rsidR="00EE4838" w:rsidRPr="008B65CD" w:rsidRDefault="00EE4838" w:rsidP="000151B5">
      <w:pPr>
        <w:pStyle w:val="Kuerzungseinordnung"/>
      </w:pPr>
      <w:r w:rsidRPr="008B65CD">
        <w:t>(4.3.1 Einformige Kürzungen, nur alleinstehend)</w:t>
      </w:r>
    </w:p>
    <w:p w14:paraId="07547236" w14:textId="77777777" w:rsidR="00EE4838" w:rsidRPr="008B65CD" w:rsidRDefault="00EE4838" w:rsidP="00F03CD5">
      <w:pPr>
        <w:pStyle w:val="berschrift6"/>
      </w:pPr>
      <w:r w:rsidRPr="008B65CD">
        <w:t>Beachte:</w:t>
      </w:r>
    </w:p>
    <w:p w14:paraId="4DAE2F8C" w14:textId="77777777" w:rsidR="0050504C" w:rsidRPr="008B65CD" w:rsidRDefault="00EE4838" w:rsidP="0050504C">
      <w:pPr>
        <w:pStyle w:val="Beispielliste"/>
        <w:rPr>
          <w:rStyle w:val="Brailleschrift"/>
        </w:rPr>
      </w:pPr>
      <w:r w:rsidRPr="008B65CD">
        <w:t>Hans-im-Glück-Lied</w:t>
      </w:r>
      <w:r w:rsidR="00501966" w:rsidRPr="008B65CD">
        <w:tab/>
      </w:r>
      <w:r w:rsidR="00501966" w:rsidRPr="008B65CD">
        <w:rPr>
          <w:rStyle w:val="Brailleschrift"/>
        </w:rPr>
        <w:t>h+s-im-g$-l0d</w:t>
      </w:r>
    </w:p>
    <w:p w14:paraId="2E62F4F6" w14:textId="77777777" w:rsidR="00501966" w:rsidRPr="008B65CD" w:rsidRDefault="00EE4838" w:rsidP="0050504C">
      <w:pPr>
        <w:pStyle w:val="Beispielliste"/>
        <w:rPr>
          <w:rStyle w:val="Brailleschrift"/>
        </w:rPr>
      </w:pPr>
      <w:r w:rsidRPr="008B65CD">
        <w:t>imstande</w:t>
      </w:r>
      <w:r w:rsidR="00501966" w:rsidRPr="008B65CD">
        <w:tab/>
      </w:r>
      <w:r w:rsidR="00501966" w:rsidRPr="008B65CD">
        <w:rPr>
          <w:rStyle w:val="Brailleschrift"/>
        </w:rPr>
        <w:t>im,</w:t>
      </w:r>
      <w:r w:rsidR="00B07EA5" w:rsidRPr="008B65CD">
        <w:rPr>
          <w:rStyle w:val="Brailleschrift"/>
        </w:rPr>
        <w:t>}</w:t>
      </w:r>
      <w:r w:rsidR="00501966" w:rsidRPr="008B65CD">
        <w:rPr>
          <w:rStyle w:val="Brailleschrift"/>
        </w:rPr>
        <w:t>e</w:t>
      </w:r>
    </w:p>
    <w:p w14:paraId="255C58CF" w14:textId="77777777" w:rsidR="00A66669" w:rsidRPr="008B65CD" w:rsidRDefault="00A66669" w:rsidP="00A66669">
      <w:pPr>
        <w:pStyle w:val="SieheAuch"/>
      </w:pPr>
      <w:r w:rsidRPr="008B65CD">
        <w:rPr>
          <w:rFonts w:ascii="Arial" w:hAnsi="Arial"/>
          <w:b/>
          <w:sz w:val="40"/>
        </w:rPr>
        <w:t>→</w:t>
      </w:r>
      <w:r w:rsidRPr="008B65CD">
        <w:tab/>
        <w:t>IMMER</w:t>
      </w:r>
    </w:p>
    <w:p w14:paraId="62C7D610" w14:textId="77777777" w:rsidR="006F3BAD" w:rsidRPr="008B65CD" w:rsidRDefault="00EE4838" w:rsidP="00F03CD5">
      <w:pPr>
        <w:pStyle w:val="berschrift5"/>
      </w:pPr>
      <w:r w:rsidRPr="008B65CD">
        <w:t>IMMER</w:t>
      </w:r>
      <w:r w:rsidRPr="008B65CD">
        <w:rPr>
          <w:rFonts w:ascii="BrailleDinItaDot" w:hAnsi="BrailleDinItaDot"/>
          <w:sz w:val="56"/>
          <w:szCs w:val="48"/>
        </w:rPr>
        <w:t xml:space="preserve"> </w:t>
      </w:r>
      <w:r w:rsidR="00501966" w:rsidRPr="008B65CD">
        <w:rPr>
          <w:rStyle w:val="Brailleschrift"/>
          <w:b w:val="0"/>
        </w:rPr>
        <w:t>x</w:t>
      </w:r>
    </w:p>
    <w:p w14:paraId="276C0DFD" w14:textId="77777777" w:rsidR="00EE4838" w:rsidRPr="008B65CD" w:rsidRDefault="00EE4838" w:rsidP="000151B5">
      <w:pPr>
        <w:pStyle w:val="Kuerzungseinordnung"/>
      </w:pPr>
      <w:r w:rsidRPr="008B65CD">
        <w:t>(4.3.2 Einformige Kürzungen, alleinstehend oder in Wortverbin</w:t>
      </w:r>
      <w:r w:rsidR="00D10008" w:rsidRPr="008B65CD">
        <w:softHyphen/>
      </w:r>
      <w:r w:rsidRPr="008B65CD">
        <w:t>dungen)</w:t>
      </w:r>
    </w:p>
    <w:p w14:paraId="77616525" w14:textId="77777777" w:rsidR="00EE4838" w:rsidRPr="008B65CD" w:rsidRDefault="00EE4838" w:rsidP="00F03CD5">
      <w:pPr>
        <w:pStyle w:val="berschrift6"/>
      </w:pPr>
      <w:r w:rsidRPr="008B65CD">
        <w:t>Beispiele:</w:t>
      </w:r>
    </w:p>
    <w:p w14:paraId="6E722C28" w14:textId="77777777" w:rsidR="00F53968" w:rsidRPr="008B65CD" w:rsidRDefault="00EE4838" w:rsidP="00F03CD5">
      <w:pPr>
        <w:pStyle w:val="Beispielliste"/>
      </w:pPr>
      <w:r w:rsidRPr="008B65CD">
        <w:t>immerfort</w:t>
      </w:r>
      <w:r w:rsidR="00501966" w:rsidRPr="008B65CD">
        <w:tab/>
      </w:r>
      <w:r w:rsidR="00501966" w:rsidRPr="008B65CD">
        <w:rPr>
          <w:rStyle w:val="Brailleschrift"/>
        </w:rPr>
        <w:t>,xf?t</w:t>
      </w:r>
    </w:p>
    <w:p w14:paraId="2D14F424" w14:textId="77777777" w:rsidR="00F53968" w:rsidRPr="008B65CD" w:rsidRDefault="00EE4838" w:rsidP="00F03CD5">
      <w:pPr>
        <w:pStyle w:val="Beispielliste"/>
      </w:pPr>
      <w:r w:rsidRPr="008B65CD">
        <w:t>Immergrün</w:t>
      </w:r>
      <w:r w:rsidR="00501966" w:rsidRPr="008B65CD">
        <w:tab/>
      </w:r>
      <w:r w:rsidR="00501966" w:rsidRPr="008B65CD">
        <w:rPr>
          <w:rStyle w:val="Brailleschrift"/>
        </w:rPr>
        <w:t>,xgr8n</w:t>
      </w:r>
    </w:p>
    <w:p w14:paraId="17E6DB6D" w14:textId="77777777" w:rsidR="00F53968" w:rsidRPr="008B65CD" w:rsidRDefault="00EE4838" w:rsidP="00F03CD5">
      <w:pPr>
        <w:pStyle w:val="Beispielliste"/>
      </w:pPr>
      <w:r w:rsidRPr="008B65CD">
        <w:t>immerwährend</w:t>
      </w:r>
      <w:r w:rsidR="00501966" w:rsidRPr="008B65CD">
        <w:tab/>
      </w:r>
      <w:r w:rsidR="00501966" w:rsidRPr="008B65CD">
        <w:rPr>
          <w:rStyle w:val="Brailleschrift"/>
        </w:rPr>
        <w:t>,x`d</w:t>
      </w:r>
    </w:p>
    <w:p w14:paraId="0E7CAFFB" w14:textId="77777777" w:rsidR="00501966" w:rsidRPr="008B65CD" w:rsidRDefault="00EE4838" w:rsidP="00F03CD5">
      <w:pPr>
        <w:pStyle w:val="Beispielliste"/>
        <w:rPr>
          <w:rStyle w:val="Brailleschrift"/>
        </w:rPr>
      </w:pPr>
      <w:r w:rsidRPr="008B65CD">
        <w:t>immerzu</w:t>
      </w:r>
      <w:r w:rsidR="00501966" w:rsidRPr="008B65CD">
        <w:tab/>
      </w:r>
      <w:r w:rsidR="00501966" w:rsidRPr="008B65CD">
        <w:rPr>
          <w:rStyle w:val="Brailleschrift"/>
        </w:rPr>
        <w:t>,x,z</w:t>
      </w:r>
    </w:p>
    <w:p w14:paraId="6077D951" w14:textId="77777777" w:rsidR="00EE4838" w:rsidRPr="008B65CD" w:rsidRDefault="00EE4838" w:rsidP="00F03CD5">
      <w:pPr>
        <w:pStyle w:val="berschrift6"/>
      </w:pPr>
      <w:r w:rsidRPr="008B65CD">
        <w:t>Beachte:</w:t>
      </w:r>
    </w:p>
    <w:p w14:paraId="70D8EDE9" w14:textId="77777777" w:rsidR="00501966" w:rsidRPr="008B65CD" w:rsidRDefault="00EE4838" w:rsidP="00F03CD5">
      <w:pPr>
        <w:pStyle w:val="Beispielliste"/>
        <w:rPr>
          <w:rStyle w:val="Brailleschrift"/>
        </w:rPr>
      </w:pPr>
      <w:r w:rsidRPr="008B65CD">
        <w:t>Zimmer</w:t>
      </w:r>
      <w:r w:rsidR="00501966" w:rsidRPr="008B65CD">
        <w:tab/>
      </w:r>
      <w:r w:rsidR="00501966" w:rsidRPr="008B65CD">
        <w:rPr>
          <w:rStyle w:val="Brailleschrift"/>
        </w:rPr>
        <w:t>zix7</w:t>
      </w:r>
    </w:p>
    <w:p w14:paraId="4D2BFCA7" w14:textId="77777777" w:rsidR="006F3BAD" w:rsidRPr="008B65CD" w:rsidRDefault="00EE4838" w:rsidP="00F03CD5">
      <w:pPr>
        <w:pStyle w:val="berschrift5"/>
      </w:pPr>
      <w:r w:rsidRPr="008B65CD">
        <w:t>IN</w:t>
      </w:r>
      <w:r w:rsidRPr="008B65CD">
        <w:rPr>
          <w:rFonts w:ascii="BrailleDinItaDot" w:hAnsi="BrailleDinItaDot"/>
          <w:sz w:val="56"/>
          <w:szCs w:val="48"/>
        </w:rPr>
        <w:t xml:space="preserve"> </w:t>
      </w:r>
      <w:r w:rsidR="00501966" w:rsidRPr="008B65CD">
        <w:rPr>
          <w:rStyle w:val="Brailleschrift"/>
          <w:b w:val="0"/>
        </w:rPr>
        <w:t>*</w:t>
      </w:r>
    </w:p>
    <w:p w14:paraId="2B8879FF" w14:textId="77777777" w:rsidR="00EE4838" w:rsidRPr="008B65CD" w:rsidRDefault="00EE4838" w:rsidP="000151B5">
      <w:pPr>
        <w:pStyle w:val="Kuerzungseinordnung"/>
      </w:pPr>
      <w:r w:rsidRPr="008B65CD">
        <w:t>(4.1.1 Liste der Lautgruppenkürzungen)</w:t>
      </w:r>
    </w:p>
    <w:p w14:paraId="2DBCF19F" w14:textId="77777777" w:rsidR="00EE4838" w:rsidRPr="008B65CD" w:rsidRDefault="00EE4838" w:rsidP="00F03CD5">
      <w:pPr>
        <w:pStyle w:val="berschrift6"/>
      </w:pPr>
      <w:r w:rsidRPr="008B65CD">
        <w:t>Beispiele:</w:t>
      </w:r>
    </w:p>
    <w:p w14:paraId="448E2D43" w14:textId="77777777" w:rsidR="00F53968" w:rsidRPr="008B65CD" w:rsidRDefault="00EE4838" w:rsidP="00F03CD5">
      <w:pPr>
        <w:pStyle w:val="Beispielliste"/>
      </w:pPr>
      <w:r w:rsidRPr="008B65CD">
        <w:t>blind</w:t>
      </w:r>
      <w:r w:rsidR="00501966" w:rsidRPr="008B65CD">
        <w:tab/>
      </w:r>
      <w:r w:rsidR="00501966" w:rsidRPr="008B65CD">
        <w:rPr>
          <w:rStyle w:val="Brailleschrift"/>
        </w:rPr>
        <w:t>bl*d</w:t>
      </w:r>
    </w:p>
    <w:p w14:paraId="1D6B4EA4" w14:textId="77777777" w:rsidR="00F53968" w:rsidRPr="008B65CD" w:rsidRDefault="00EE4838" w:rsidP="00F03CD5">
      <w:pPr>
        <w:pStyle w:val="Beispielliste"/>
      </w:pPr>
      <w:r w:rsidRPr="008B65CD">
        <w:t>Chinin</w:t>
      </w:r>
      <w:r w:rsidR="00501966" w:rsidRPr="008B65CD">
        <w:tab/>
      </w:r>
      <w:r w:rsidR="00501966" w:rsidRPr="008B65CD">
        <w:rPr>
          <w:rStyle w:val="Brailleschrift"/>
        </w:rPr>
        <w:t>4**</w:t>
      </w:r>
    </w:p>
    <w:p w14:paraId="38B4A140" w14:textId="77777777" w:rsidR="00F53968" w:rsidRPr="008B65CD" w:rsidRDefault="00EE4838" w:rsidP="00F03CD5">
      <w:pPr>
        <w:pStyle w:val="Beispielliste"/>
      </w:pPr>
      <w:r w:rsidRPr="008B65CD">
        <w:t>Indien</w:t>
      </w:r>
      <w:r w:rsidR="00501966" w:rsidRPr="008B65CD">
        <w:tab/>
      </w:r>
      <w:r w:rsidR="00501966" w:rsidRPr="008B65CD">
        <w:rPr>
          <w:rStyle w:val="Brailleschrift"/>
        </w:rPr>
        <w:t>*dic</w:t>
      </w:r>
    </w:p>
    <w:p w14:paraId="049AEC85" w14:textId="77777777" w:rsidR="00F53968" w:rsidRPr="008B65CD" w:rsidRDefault="00EE4838" w:rsidP="00F03CD5">
      <w:pPr>
        <w:pStyle w:val="Beispielliste"/>
      </w:pPr>
      <w:r w:rsidRPr="008B65CD">
        <w:t>inzwischen</w:t>
      </w:r>
      <w:r w:rsidR="00501966" w:rsidRPr="008B65CD">
        <w:tab/>
      </w:r>
      <w:r w:rsidR="00501966" w:rsidRPr="008B65CD">
        <w:rPr>
          <w:rStyle w:val="Brailleschrift"/>
        </w:rPr>
        <w:t>*zw</w:t>
      </w:r>
    </w:p>
    <w:p w14:paraId="46705CBE" w14:textId="77777777" w:rsidR="00501966" w:rsidRPr="008B65CD" w:rsidRDefault="00EE4838" w:rsidP="00F03CD5">
      <w:pPr>
        <w:pStyle w:val="Beispielliste"/>
        <w:rPr>
          <w:rStyle w:val="Brailleschrift"/>
        </w:rPr>
      </w:pPr>
      <w:r w:rsidRPr="008B65CD">
        <w:t>Koffein</w:t>
      </w:r>
      <w:r w:rsidR="00501966" w:rsidRPr="008B65CD">
        <w:tab/>
      </w:r>
      <w:r w:rsidR="00501966" w:rsidRPr="008B65CD">
        <w:rPr>
          <w:rStyle w:val="Brailleschrift"/>
        </w:rPr>
        <w:t>koffe*</w:t>
      </w:r>
    </w:p>
    <w:p w14:paraId="5FA2C83A" w14:textId="77777777" w:rsidR="00EE4838" w:rsidRPr="008B65CD" w:rsidRDefault="00EE4838" w:rsidP="00F03CD5">
      <w:pPr>
        <w:pStyle w:val="berschrift6"/>
      </w:pPr>
      <w:r w:rsidRPr="008B65CD">
        <w:t>Beachte:</w:t>
      </w:r>
    </w:p>
    <w:p w14:paraId="02E845CC" w14:textId="77777777" w:rsidR="00F53968" w:rsidRPr="008B65CD" w:rsidRDefault="00EE4838" w:rsidP="00F03CD5">
      <w:pPr>
        <w:pStyle w:val="Beispielliste"/>
        <w:rPr>
          <w:rStyle w:val="Brailleschrift"/>
        </w:rPr>
      </w:pPr>
      <w:r w:rsidRPr="008B65CD">
        <w:t>Mainz</w:t>
      </w:r>
      <w:r w:rsidR="00501966" w:rsidRPr="008B65CD">
        <w:tab/>
      </w:r>
      <w:r w:rsidR="00501966" w:rsidRPr="008B65CD">
        <w:rPr>
          <w:rStyle w:val="Brailleschrift"/>
        </w:rPr>
        <w:t>mainz</w:t>
      </w:r>
    </w:p>
    <w:p w14:paraId="23CA45BA" w14:textId="77777777" w:rsidR="00F53968" w:rsidRPr="008B65CD" w:rsidRDefault="00EE4838" w:rsidP="00F03CD5">
      <w:pPr>
        <w:pStyle w:val="Beispielliste"/>
        <w:rPr>
          <w:rStyle w:val="Brailleschrift"/>
        </w:rPr>
      </w:pPr>
      <w:r w:rsidRPr="008B65CD">
        <w:t>Training</w:t>
      </w:r>
      <w:r w:rsidR="00501966" w:rsidRPr="008B65CD">
        <w:tab/>
      </w:r>
      <w:r w:rsidR="00501966" w:rsidRPr="008B65CD">
        <w:rPr>
          <w:rStyle w:val="Brailleschrift"/>
        </w:rPr>
        <w:t>train*g</w:t>
      </w:r>
    </w:p>
    <w:p w14:paraId="21E1C744" w14:textId="77777777" w:rsidR="00501966" w:rsidRPr="008B65CD" w:rsidRDefault="00EE4838" w:rsidP="00F03CD5">
      <w:pPr>
        <w:pStyle w:val="Beispielliste"/>
        <w:rPr>
          <w:rStyle w:val="Brailleschrift"/>
        </w:rPr>
      </w:pPr>
      <w:r w:rsidRPr="008B65CD">
        <w:t>Wiesenrain</w:t>
      </w:r>
      <w:r w:rsidR="00501966" w:rsidRPr="008B65CD">
        <w:tab/>
      </w:r>
      <w:r w:rsidR="00501966" w:rsidRPr="008B65CD">
        <w:rPr>
          <w:rStyle w:val="Brailleschrift"/>
        </w:rPr>
        <w:t>w0scrain</w:t>
      </w:r>
    </w:p>
    <w:p w14:paraId="6DA64C4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BRING, </w:t>
      </w:r>
      <w:r w:rsidR="00D41359" w:rsidRPr="008B65CD">
        <w:t xml:space="preserve">EIN, EINANDER, </w:t>
      </w:r>
      <w:r w:rsidR="00EE4838" w:rsidRPr="008B65CD">
        <w:t>INTERESS, MASCHIN, SIND</w:t>
      </w:r>
    </w:p>
    <w:p w14:paraId="1FC81735" w14:textId="77777777" w:rsidR="006F3BAD" w:rsidRPr="008B65CD" w:rsidRDefault="00EE4838" w:rsidP="00F03CD5">
      <w:pPr>
        <w:pStyle w:val="berschrift5"/>
      </w:pPr>
      <w:r w:rsidRPr="008B65CD">
        <w:t>INTERESS</w:t>
      </w:r>
      <w:r w:rsidRPr="008B65CD">
        <w:rPr>
          <w:rFonts w:ascii="BrailleDinItaDot" w:hAnsi="BrailleDinItaDot"/>
          <w:sz w:val="56"/>
          <w:szCs w:val="48"/>
        </w:rPr>
        <w:t xml:space="preserve"> </w:t>
      </w:r>
      <w:r w:rsidR="00501966" w:rsidRPr="008B65CD">
        <w:rPr>
          <w:rStyle w:val="Brailleschrift"/>
          <w:b w:val="0"/>
        </w:rPr>
        <w:t>,*</w:t>
      </w:r>
    </w:p>
    <w:p w14:paraId="5A2F0BB8" w14:textId="77777777" w:rsidR="00EE4838" w:rsidRPr="008B65CD" w:rsidRDefault="00EE4838" w:rsidP="000151B5">
      <w:pPr>
        <w:pStyle w:val="Kuerzungseinordnung"/>
      </w:pPr>
      <w:r w:rsidRPr="008B65CD">
        <w:t>(4.5 Komma-Kürzungen)</w:t>
      </w:r>
    </w:p>
    <w:p w14:paraId="59E165E9" w14:textId="77777777" w:rsidR="00EE4838" w:rsidRPr="008B65CD" w:rsidRDefault="00EE4838" w:rsidP="00F03CD5">
      <w:pPr>
        <w:pStyle w:val="berschrift6"/>
      </w:pPr>
      <w:r w:rsidRPr="008B65CD">
        <w:t>Beispiele:</w:t>
      </w:r>
    </w:p>
    <w:p w14:paraId="370F9434" w14:textId="77777777" w:rsidR="0050504C" w:rsidRPr="008B65CD" w:rsidRDefault="00EE4838" w:rsidP="0050504C">
      <w:pPr>
        <w:pStyle w:val="Beispielliste"/>
        <w:rPr>
          <w:rStyle w:val="Brailleschrift"/>
        </w:rPr>
      </w:pPr>
      <w:r w:rsidRPr="008B65CD">
        <w:t>interessant</w:t>
      </w:r>
      <w:r w:rsidR="00501966" w:rsidRPr="008B65CD">
        <w:tab/>
      </w:r>
      <w:r w:rsidR="00501966" w:rsidRPr="008B65CD">
        <w:rPr>
          <w:rStyle w:val="Brailleschrift"/>
        </w:rPr>
        <w:t>,*+t</w:t>
      </w:r>
    </w:p>
    <w:p w14:paraId="6BB572B1" w14:textId="77777777" w:rsidR="00501966" w:rsidRPr="008B65CD" w:rsidRDefault="00EE4838" w:rsidP="0050504C">
      <w:pPr>
        <w:pStyle w:val="Beispielliste"/>
        <w:rPr>
          <w:rStyle w:val="Brailleschrift"/>
        </w:rPr>
      </w:pPr>
      <w:r w:rsidRPr="008B65CD">
        <w:t>Verbandsinteressen</w:t>
      </w:r>
      <w:r w:rsidR="00501966" w:rsidRPr="008B65CD">
        <w:tab/>
      </w:r>
      <w:r w:rsidR="00501966" w:rsidRPr="008B65CD">
        <w:rPr>
          <w:rStyle w:val="Brailleschrift"/>
        </w:rPr>
        <w:t>-b+ds,*c</w:t>
      </w:r>
    </w:p>
    <w:p w14:paraId="2AFDEE68" w14:textId="77777777" w:rsidR="00EE4838" w:rsidRPr="008B65CD" w:rsidRDefault="00EE4838" w:rsidP="00F03CD5">
      <w:pPr>
        <w:pStyle w:val="berschrift6"/>
      </w:pPr>
      <w:r w:rsidRPr="008B65CD">
        <w:t>Beachte:</w:t>
      </w:r>
    </w:p>
    <w:p w14:paraId="6AAFDA3B" w14:textId="77777777" w:rsidR="00501966" w:rsidRPr="008B65CD" w:rsidRDefault="00EE4838" w:rsidP="00425212">
      <w:pPr>
        <w:pStyle w:val="Beispielliste"/>
        <w:rPr>
          <w:rStyle w:val="Brailleschrift"/>
        </w:rPr>
      </w:pPr>
      <w:r w:rsidRPr="008B65CD">
        <w:t>Winteressen</w:t>
      </w:r>
      <w:r w:rsidR="00501966" w:rsidRPr="008B65CD">
        <w:tab/>
      </w:r>
      <w:r w:rsidR="00501966" w:rsidRPr="008B65CD">
        <w:rPr>
          <w:rStyle w:val="Brailleschrift"/>
        </w:rPr>
        <w:t>w*t7e</w:t>
      </w:r>
      <w:r w:rsidR="00B07EA5" w:rsidRPr="008B65CD">
        <w:rPr>
          <w:rStyle w:val="Brailleschrift"/>
        </w:rPr>
        <w:t>~</w:t>
      </w:r>
      <w:r w:rsidR="00501966" w:rsidRPr="008B65CD">
        <w:rPr>
          <w:rStyle w:val="Brailleschrift"/>
        </w:rPr>
        <w:t>c</w:t>
      </w:r>
    </w:p>
    <w:p w14:paraId="7753EA17" w14:textId="77777777" w:rsidR="006F3BAD" w:rsidRPr="008B65CD" w:rsidRDefault="00EE4838" w:rsidP="00F03CD5">
      <w:pPr>
        <w:pStyle w:val="berschrift5"/>
      </w:pPr>
      <w:r w:rsidRPr="008B65CD">
        <w:t>IRGEND</w:t>
      </w:r>
      <w:r w:rsidRPr="008B65CD">
        <w:rPr>
          <w:rFonts w:ascii="BrailleDinItaDot" w:hAnsi="BrailleDinItaDot"/>
          <w:sz w:val="56"/>
          <w:szCs w:val="48"/>
        </w:rPr>
        <w:t xml:space="preserve"> </w:t>
      </w:r>
      <w:r w:rsidR="00501966" w:rsidRPr="008B65CD">
        <w:rPr>
          <w:rStyle w:val="Brailleschrift"/>
          <w:b w:val="0"/>
        </w:rPr>
        <w:t>ig</w:t>
      </w:r>
    </w:p>
    <w:p w14:paraId="69485A55" w14:textId="77777777" w:rsidR="00EE4838" w:rsidRPr="008B65CD" w:rsidRDefault="00EE4838" w:rsidP="000151B5">
      <w:pPr>
        <w:pStyle w:val="Kuerzungseinordnung"/>
      </w:pPr>
      <w:r w:rsidRPr="008B65CD">
        <w:t>(4.4 Zweiformige Kürzungen)</w:t>
      </w:r>
    </w:p>
    <w:p w14:paraId="17BE50F6" w14:textId="77777777" w:rsidR="00EE4838" w:rsidRPr="008B65CD" w:rsidRDefault="00EE4838" w:rsidP="00F03CD5">
      <w:pPr>
        <w:pStyle w:val="berschrift6"/>
      </w:pPr>
      <w:r w:rsidRPr="008B65CD">
        <w:t>Beispiele:</w:t>
      </w:r>
    </w:p>
    <w:p w14:paraId="7B34BE49" w14:textId="77777777" w:rsidR="00F53968" w:rsidRPr="008B65CD" w:rsidRDefault="00EE4838" w:rsidP="00F03CD5">
      <w:pPr>
        <w:pStyle w:val="Beispielliste"/>
      </w:pPr>
      <w:r w:rsidRPr="008B65CD">
        <w:t>irgendwelche</w:t>
      </w:r>
      <w:r w:rsidR="00942E84" w:rsidRPr="008B65CD">
        <w:tab/>
      </w:r>
      <w:r w:rsidR="00501966" w:rsidRPr="008B65CD">
        <w:rPr>
          <w:rStyle w:val="Brailleschrift"/>
        </w:rPr>
        <w:t>igye</w:t>
      </w:r>
    </w:p>
    <w:p w14:paraId="3174FD51" w14:textId="77777777" w:rsidR="0054463B" w:rsidRPr="008B65CD" w:rsidRDefault="00EE4838" w:rsidP="00F03CD5">
      <w:pPr>
        <w:pStyle w:val="Beispielliste"/>
        <w:rPr>
          <w:rStyle w:val="Brailleschrift"/>
        </w:rPr>
      </w:pPr>
      <w:r w:rsidRPr="008B65CD">
        <w:t>irgendwie</w:t>
      </w:r>
      <w:r w:rsidR="00501966" w:rsidRPr="008B65CD">
        <w:tab/>
      </w:r>
      <w:r w:rsidR="00501966" w:rsidRPr="008B65CD">
        <w:rPr>
          <w:rStyle w:val="Brailleschrift"/>
        </w:rPr>
        <w:t>ig,2</w:t>
      </w:r>
    </w:p>
    <w:p w14:paraId="7026DD92" w14:textId="77777777" w:rsidR="00EE4838" w:rsidRPr="008B65CD" w:rsidRDefault="00EE4838" w:rsidP="00F03CD5">
      <w:pPr>
        <w:pStyle w:val="berschrift6"/>
      </w:pPr>
      <w:r w:rsidRPr="008B65CD">
        <w:t>Beachte:</w:t>
      </w:r>
    </w:p>
    <w:p w14:paraId="1E0F1F61" w14:textId="77777777" w:rsidR="00501966" w:rsidRPr="008B65CD" w:rsidRDefault="00EE4838" w:rsidP="00F03CD5">
      <w:pPr>
        <w:pStyle w:val="Beispielliste"/>
        <w:rPr>
          <w:rStyle w:val="Brailleschrift"/>
        </w:rPr>
      </w:pPr>
      <w:r w:rsidRPr="008B65CD">
        <w:t>nirgends</w:t>
      </w:r>
      <w:r w:rsidR="00501966" w:rsidRPr="008B65CD">
        <w:tab/>
      </w:r>
      <w:r w:rsidR="00501966" w:rsidRPr="008B65CD">
        <w:rPr>
          <w:rStyle w:val="Brailleschrift"/>
        </w:rPr>
        <w:t>nirgcds</w:t>
      </w:r>
    </w:p>
    <w:p w14:paraId="45339119" w14:textId="77777777" w:rsidR="006F3BAD" w:rsidRPr="008B65CD" w:rsidRDefault="00EE4838" w:rsidP="00F03CD5">
      <w:pPr>
        <w:pStyle w:val="berschrift5"/>
      </w:pPr>
      <w:r w:rsidRPr="008B65CD">
        <w:t>ISMUS</w:t>
      </w:r>
      <w:r w:rsidRPr="008B65CD">
        <w:rPr>
          <w:rFonts w:ascii="BrailleDinItaDot" w:hAnsi="BrailleDinItaDot"/>
          <w:sz w:val="56"/>
          <w:szCs w:val="48"/>
        </w:rPr>
        <w:t xml:space="preserve"> </w:t>
      </w:r>
      <w:r w:rsidR="00AC4931" w:rsidRPr="008B65CD">
        <w:rPr>
          <w:rStyle w:val="Brailleschrift"/>
          <w:b w:val="0"/>
        </w:rPr>
        <w:t>!i</w:t>
      </w:r>
    </w:p>
    <w:p w14:paraId="66524326" w14:textId="77777777" w:rsidR="00EE4838" w:rsidRPr="008B65CD" w:rsidRDefault="00EE4838" w:rsidP="000151B5">
      <w:pPr>
        <w:pStyle w:val="Kuerzungseinordnung"/>
      </w:pPr>
      <w:r w:rsidRPr="008B65CD">
        <w:t>(4.1.1 Liste der Lautgruppenkürzungen)</w:t>
      </w:r>
    </w:p>
    <w:p w14:paraId="7CE6E530" w14:textId="77777777" w:rsidR="00EE4838" w:rsidRPr="008B65CD" w:rsidRDefault="00EE4838" w:rsidP="00F03CD5">
      <w:pPr>
        <w:pStyle w:val="berschrift6"/>
      </w:pPr>
      <w:r w:rsidRPr="008B65CD">
        <w:t>Beispiele:</w:t>
      </w:r>
    </w:p>
    <w:p w14:paraId="40F36137" w14:textId="77777777" w:rsidR="00F53968" w:rsidRPr="008B65CD" w:rsidRDefault="00EE4838" w:rsidP="00F03CD5">
      <w:pPr>
        <w:pStyle w:val="Beispielliste"/>
      </w:pPr>
      <w:r w:rsidRPr="008B65CD">
        <w:t>Humanismus</w:t>
      </w:r>
      <w:r w:rsidR="00AC4931" w:rsidRPr="008B65CD">
        <w:tab/>
      </w:r>
      <w:r w:rsidR="00AC4931" w:rsidRPr="008B65CD">
        <w:rPr>
          <w:rStyle w:val="Brailleschrift"/>
        </w:rPr>
        <w:t>hum+!i</w:t>
      </w:r>
    </w:p>
    <w:p w14:paraId="53E561B5" w14:textId="77777777" w:rsidR="00AC4931" w:rsidRPr="008B65CD" w:rsidRDefault="00EE4838" w:rsidP="00F03CD5">
      <w:pPr>
        <w:pStyle w:val="Beispielliste"/>
        <w:rPr>
          <w:rStyle w:val="Brailleschrift"/>
        </w:rPr>
      </w:pPr>
      <w:r w:rsidRPr="008B65CD">
        <w:t>Organismus</w:t>
      </w:r>
      <w:r w:rsidR="00AC4931" w:rsidRPr="008B65CD">
        <w:tab/>
      </w:r>
      <w:r w:rsidR="00AC4931" w:rsidRPr="008B65CD">
        <w:rPr>
          <w:rStyle w:val="Brailleschrift"/>
        </w:rPr>
        <w:t>?g+!i</w:t>
      </w:r>
    </w:p>
    <w:p w14:paraId="21E237B8" w14:textId="77777777" w:rsidR="00EE4838" w:rsidRPr="008B65CD" w:rsidRDefault="00EE4838" w:rsidP="00F03CD5">
      <w:pPr>
        <w:pStyle w:val="berschrift6"/>
      </w:pPr>
      <w:r w:rsidRPr="008B65CD">
        <w:t>Beachte:</w:t>
      </w:r>
    </w:p>
    <w:p w14:paraId="7E8054F2" w14:textId="77777777" w:rsidR="00F53968" w:rsidRPr="008B65CD" w:rsidRDefault="001B737F" w:rsidP="00F03CD5">
      <w:pPr>
        <w:pStyle w:val="Beispielliste"/>
      </w:pPr>
      <w:r w:rsidRPr="008B65CD">
        <w:t>der Ismus</w:t>
      </w:r>
      <w:r w:rsidRPr="008B65CD">
        <w:tab/>
      </w:r>
      <w:r w:rsidRPr="008B65CD">
        <w:rPr>
          <w:rStyle w:val="Brailleschrift"/>
        </w:rPr>
        <w:t>r ismus</w:t>
      </w:r>
    </w:p>
    <w:p w14:paraId="1C47D694" w14:textId="77777777" w:rsidR="00F53968" w:rsidRPr="008B65CD" w:rsidRDefault="001B737F" w:rsidP="00F03CD5">
      <w:pPr>
        <w:pStyle w:val="Beispielliste"/>
      </w:pPr>
      <w:r w:rsidRPr="008B65CD">
        <w:t>Kreismuseum</w:t>
      </w:r>
      <w:r w:rsidRPr="008B65CD">
        <w:tab/>
      </w:r>
      <w:r w:rsidRPr="008B65CD">
        <w:rPr>
          <w:rStyle w:val="Brailleschrift"/>
        </w:rPr>
        <w:t>kr3smuseum</w:t>
      </w:r>
    </w:p>
    <w:p w14:paraId="0AFFBF9D" w14:textId="77777777" w:rsidR="00AC4931" w:rsidRPr="008B65CD" w:rsidRDefault="00EE4838" w:rsidP="00F03CD5">
      <w:pPr>
        <w:pStyle w:val="Beispielliste"/>
        <w:rPr>
          <w:rStyle w:val="Brailleschrift"/>
        </w:rPr>
      </w:pPr>
      <w:r w:rsidRPr="008B65CD">
        <w:t>Kürbismus</w:t>
      </w:r>
      <w:r w:rsidR="00AC4931" w:rsidRPr="008B65CD">
        <w:tab/>
      </w:r>
      <w:r w:rsidR="00AC4931" w:rsidRPr="008B65CD">
        <w:rPr>
          <w:rStyle w:val="Brailleschrift"/>
        </w:rPr>
        <w:t>k8rbismus</w:t>
      </w:r>
    </w:p>
    <w:p w14:paraId="1066A754" w14:textId="77777777" w:rsidR="006F3BAD" w:rsidRPr="008B65CD" w:rsidRDefault="00EE4838" w:rsidP="00F03CD5">
      <w:pPr>
        <w:pStyle w:val="berschrift5"/>
      </w:pPr>
      <w:r w:rsidRPr="008B65CD">
        <w:t>IST</w:t>
      </w:r>
      <w:r w:rsidRPr="008B65CD">
        <w:rPr>
          <w:rFonts w:ascii="BrailleDinItaDot" w:hAnsi="BrailleDinItaDot"/>
          <w:sz w:val="56"/>
          <w:szCs w:val="48"/>
        </w:rPr>
        <w:t xml:space="preserve"> </w:t>
      </w:r>
      <w:r w:rsidR="00B07EA5" w:rsidRPr="008B65CD">
        <w:rPr>
          <w:rStyle w:val="Brailleschrift"/>
          <w:b w:val="0"/>
        </w:rPr>
        <w:t>}</w:t>
      </w:r>
    </w:p>
    <w:p w14:paraId="4D2E0B52" w14:textId="77777777" w:rsidR="00EE4838" w:rsidRPr="008B65CD" w:rsidRDefault="00EE4838" w:rsidP="000151B5">
      <w:pPr>
        <w:pStyle w:val="Kuerzungseinordnung"/>
      </w:pPr>
      <w:r w:rsidRPr="008B65CD">
        <w:t>(4.3.1 Einformige Kürzungen, nur alleinstehend)</w:t>
      </w:r>
    </w:p>
    <w:p w14:paraId="7A751F67" w14:textId="77777777" w:rsidR="00EE4838" w:rsidRPr="008B65CD" w:rsidRDefault="00EE4838" w:rsidP="00F03CD5">
      <w:pPr>
        <w:pStyle w:val="berschrift6"/>
      </w:pPr>
      <w:r w:rsidRPr="008B65CD">
        <w:t>Beispiele:</w:t>
      </w:r>
    </w:p>
    <w:p w14:paraId="7A42B1B8" w14:textId="77777777" w:rsidR="00F53968" w:rsidRPr="008B65CD" w:rsidRDefault="00EE4838" w:rsidP="00F03CD5">
      <w:pPr>
        <w:pStyle w:val="Beispielliste"/>
      </w:pPr>
      <w:r w:rsidRPr="008B65CD">
        <w:t>ist's</w:t>
      </w:r>
      <w:r w:rsidR="00AC4931" w:rsidRPr="008B65CD">
        <w:tab/>
      </w:r>
      <w:r w:rsidR="00B07EA5" w:rsidRPr="008B65CD">
        <w:rPr>
          <w:rStyle w:val="Brailleschrift"/>
        </w:rPr>
        <w:t>}</w:t>
      </w:r>
      <w:r w:rsidR="00AC4931" w:rsidRPr="008B65CD">
        <w:rPr>
          <w:rStyle w:val="Brailleschrift"/>
        </w:rPr>
        <w:t>'s</w:t>
      </w:r>
    </w:p>
    <w:p w14:paraId="6BA8D10F" w14:textId="77777777" w:rsidR="00AC4931" w:rsidRPr="008B65CD" w:rsidRDefault="00EE4838" w:rsidP="00F03CD5">
      <w:pPr>
        <w:pStyle w:val="Beispielliste"/>
        <w:rPr>
          <w:rStyle w:val="Brailleschrift"/>
        </w:rPr>
      </w:pPr>
      <w:r w:rsidRPr="008B65CD">
        <w:t>Ist-Bestand</w:t>
      </w:r>
      <w:r w:rsidR="00AC4931" w:rsidRPr="008B65CD">
        <w:tab/>
      </w:r>
      <w:r w:rsidR="00B07EA5" w:rsidRPr="008B65CD">
        <w:rPr>
          <w:rStyle w:val="Brailleschrift"/>
        </w:rPr>
        <w:t>}</w:t>
      </w:r>
      <w:r w:rsidR="00AC4931" w:rsidRPr="008B65CD">
        <w:rPr>
          <w:rStyle w:val="Brailleschrift"/>
        </w:rPr>
        <w:t>-;,</w:t>
      </w:r>
      <w:r w:rsidR="00B07EA5" w:rsidRPr="008B65CD">
        <w:rPr>
          <w:rStyle w:val="Brailleschrift"/>
        </w:rPr>
        <w:t>}</w:t>
      </w:r>
    </w:p>
    <w:p w14:paraId="466917F9" w14:textId="77777777" w:rsidR="00EE4838" w:rsidRPr="008B65CD" w:rsidRDefault="00EE4838" w:rsidP="00F03CD5">
      <w:pPr>
        <w:pStyle w:val="berschrift6"/>
      </w:pPr>
      <w:r w:rsidRPr="008B65CD">
        <w:t>Beachte:</w:t>
      </w:r>
    </w:p>
    <w:p w14:paraId="48C9781C" w14:textId="77777777" w:rsidR="00F53968" w:rsidRPr="008B65CD" w:rsidRDefault="00EE4838" w:rsidP="00F03CD5">
      <w:pPr>
        <w:pStyle w:val="Beispielliste"/>
      </w:pPr>
      <w:r w:rsidRPr="008B65CD">
        <w:t>Istbestand</w:t>
      </w:r>
      <w:r w:rsidR="00AC4931" w:rsidRPr="008B65CD">
        <w:tab/>
      </w:r>
      <w:r w:rsidR="00AC4931" w:rsidRPr="008B65CD">
        <w:rPr>
          <w:rStyle w:val="Brailleschrift"/>
        </w:rPr>
        <w:t>i</w:t>
      </w:r>
      <w:r w:rsidR="00B07EA5" w:rsidRPr="008B65CD">
        <w:rPr>
          <w:rStyle w:val="Brailleschrift"/>
        </w:rPr>
        <w:t>}</w:t>
      </w:r>
      <w:r w:rsidR="00AC4931" w:rsidRPr="008B65CD">
        <w:rPr>
          <w:rStyle w:val="Brailleschrift"/>
        </w:rPr>
        <w:t>;,</w:t>
      </w:r>
      <w:r w:rsidR="00B07EA5" w:rsidRPr="008B65CD">
        <w:rPr>
          <w:rStyle w:val="Brailleschrift"/>
        </w:rPr>
        <w:t>}</w:t>
      </w:r>
    </w:p>
    <w:p w14:paraId="74119D0A" w14:textId="77777777" w:rsidR="00AC4931" w:rsidRPr="008B65CD" w:rsidRDefault="00EE4838" w:rsidP="00F03CD5">
      <w:pPr>
        <w:pStyle w:val="Beispielliste"/>
        <w:rPr>
          <w:rStyle w:val="Brailleschrift"/>
        </w:rPr>
      </w:pPr>
      <w:r w:rsidRPr="008B65CD">
        <w:t>ists</w:t>
      </w:r>
      <w:r w:rsidR="00AC4931" w:rsidRPr="008B65CD">
        <w:tab/>
      </w:r>
      <w:r w:rsidR="00AC4931" w:rsidRPr="008B65CD">
        <w:rPr>
          <w:rStyle w:val="Brailleschrift"/>
        </w:rPr>
        <w:t>i</w:t>
      </w:r>
      <w:r w:rsidR="00B07EA5" w:rsidRPr="008B65CD">
        <w:rPr>
          <w:rStyle w:val="Brailleschrift"/>
        </w:rPr>
        <w:t>}</w:t>
      </w:r>
      <w:r w:rsidR="00AC4931" w:rsidRPr="008B65CD">
        <w:rPr>
          <w:rStyle w:val="Brailleschrift"/>
        </w:rPr>
        <w:t>s</w:t>
      </w:r>
    </w:p>
    <w:p w14:paraId="62C284CA" w14:textId="77777777" w:rsidR="00A66669" w:rsidRPr="008B65CD" w:rsidRDefault="00A66669" w:rsidP="00A66669">
      <w:pPr>
        <w:pStyle w:val="SieheAuch"/>
      </w:pPr>
      <w:r w:rsidRPr="008B65CD">
        <w:rPr>
          <w:rFonts w:ascii="Arial" w:hAnsi="Arial"/>
          <w:b/>
          <w:sz w:val="40"/>
        </w:rPr>
        <w:t>→</w:t>
      </w:r>
      <w:r w:rsidRPr="008B65CD">
        <w:tab/>
      </w:r>
      <w:r w:rsidR="00D41359" w:rsidRPr="008B65CD">
        <w:t xml:space="preserve">BIST, </w:t>
      </w:r>
      <w:r w:rsidRPr="008B65CD">
        <w:t>ISTISCH</w:t>
      </w:r>
    </w:p>
    <w:p w14:paraId="5B6D1279" w14:textId="77777777" w:rsidR="006F3BAD" w:rsidRPr="008B65CD" w:rsidRDefault="00EE4838" w:rsidP="00F03CD5">
      <w:pPr>
        <w:pStyle w:val="berschrift5"/>
      </w:pPr>
      <w:r w:rsidRPr="008B65CD">
        <w:t>ISTISCH</w:t>
      </w:r>
      <w:r w:rsidRPr="008B65CD">
        <w:rPr>
          <w:rFonts w:ascii="BrailleDinItaDot" w:hAnsi="BrailleDinItaDot"/>
          <w:sz w:val="56"/>
          <w:szCs w:val="48"/>
        </w:rPr>
        <w:t xml:space="preserve"> </w:t>
      </w:r>
      <w:r w:rsidR="00AC4931" w:rsidRPr="008B65CD">
        <w:rPr>
          <w:rStyle w:val="Brailleschrift"/>
          <w:b w:val="0"/>
        </w:rPr>
        <w:t>!5</w:t>
      </w:r>
    </w:p>
    <w:p w14:paraId="026A84AD" w14:textId="77777777" w:rsidR="00EE4838" w:rsidRPr="008B65CD" w:rsidRDefault="00EE4838" w:rsidP="000151B5">
      <w:pPr>
        <w:pStyle w:val="Kuerzungseinordnung"/>
      </w:pPr>
      <w:r w:rsidRPr="008B65CD">
        <w:t>(4.1.1 Liste der Lautgruppenkürzungen)</w:t>
      </w:r>
    </w:p>
    <w:p w14:paraId="4B7096B9" w14:textId="77777777" w:rsidR="00EE4838" w:rsidRPr="008B65CD" w:rsidRDefault="00EE4838" w:rsidP="00F03CD5">
      <w:pPr>
        <w:pStyle w:val="berschrift6"/>
      </w:pPr>
      <w:r w:rsidRPr="008B65CD">
        <w:t>Beispiele:</w:t>
      </w:r>
    </w:p>
    <w:p w14:paraId="395301B0" w14:textId="77777777" w:rsidR="00F53968" w:rsidRPr="008B65CD" w:rsidRDefault="00EE4838" w:rsidP="00F03CD5">
      <w:pPr>
        <w:pStyle w:val="Beispielliste"/>
      </w:pPr>
      <w:r w:rsidRPr="008B65CD">
        <w:t>altruistisch</w:t>
      </w:r>
      <w:r w:rsidR="00AC4931" w:rsidRPr="008B65CD">
        <w:tab/>
      </w:r>
      <w:r w:rsidR="00AC4931" w:rsidRPr="008B65CD">
        <w:rPr>
          <w:rStyle w:val="Brailleschrift"/>
        </w:rPr>
        <w:t>:tru!5</w:t>
      </w:r>
    </w:p>
    <w:p w14:paraId="40749C8C" w14:textId="77777777" w:rsidR="00F53968" w:rsidRPr="008B65CD" w:rsidRDefault="00EE4838" w:rsidP="00F03CD5">
      <w:pPr>
        <w:pStyle w:val="Beispielliste"/>
      </w:pPr>
      <w:r w:rsidRPr="008B65CD">
        <w:t>formalistisch</w:t>
      </w:r>
      <w:r w:rsidR="00AC4931" w:rsidRPr="008B65CD">
        <w:tab/>
      </w:r>
      <w:r w:rsidR="00AC4931" w:rsidRPr="008B65CD">
        <w:rPr>
          <w:rStyle w:val="Brailleschrift"/>
        </w:rPr>
        <w:t>f?m:!5</w:t>
      </w:r>
    </w:p>
    <w:p w14:paraId="54A67801" w14:textId="77777777" w:rsidR="00AC4931" w:rsidRPr="008B65CD" w:rsidRDefault="00EE4838" w:rsidP="00F03CD5">
      <w:pPr>
        <w:pStyle w:val="Beispielliste"/>
        <w:rPr>
          <w:rStyle w:val="Brailleschrift"/>
        </w:rPr>
      </w:pPr>
      <w:r w:rsidRPr="008B65CD">
        <w:t>humanistisch</w:t>
      </w:r>
      <w:r w:rsidR="00AC4931" w:rsidRPr="008B65CD">
        <w:tab/>
      </w:r>
      <w:r w:rsidR="00AC4931" w:rsidRPr="008B65CD">
        <w:rPr>
          <w:rStyle w:val="Brailleschrift"/>
        </w:rPr>
        <w:t>hum+!5</w:t>
      </w:r>
    </w:p>
    <w:p w14:paraId="1156B3B4" w14:textId="77777777" w:rsidR="006F3BAD" w:rsidRPr="008B65CD" w:rsidRDefault="00EE4838" w:rsidP="00F03CD5">
      <w:pPr>
        <w:pStyle w:val="berschrift5"/>
      </w:pPr>
      <w:r w:rsidRPr="008B65CD">
        <w:t>ITÄT</w:t>
      </w:r>
      <w:r w:rsidRPr="008B65CD">
        <w:rPr>
          <w:rFonts w:ascii="BrailleDinItaDot" w:hAnsi="BrailleDinItaDot"/>
          <w:sz w:val="56"/>
          <w:szCs w:val="48"/>
        </w:rPr>
        <w:t xml:space="preserve"> </w:t>
      </w:r>
      <w:r w:rsidR="00AC4931" w:rsidRPr="008B65CD">
        <w:rPr>
          <w:rStyle w:val="Brailleschrift"/>
          <w:b w:val="0"/>
        </w:rPr>
        <w:t>!`</w:t>
      </w:r>
    </w:p>
    <w:p w14:paraId="4638C51A" w14:textId="77777777" w:rsidR="00EE4838" w:rsidRPr="008B65CD" w:rsidRDefault="00EE4838" w:rsidP="000151B5">
      <w:pPr>
        <w:pStyle w:val="Kuerzungseinordnung"/>
      </w:pPr>
      <w:r w:rsidRPr="008B65CD">
        <w:t>(4.1.1 Liste der Lautgruppenkürzungen)</w:t>
      </w:r>
    </w:p>
    <w:p w14:paraId="0AEE3F94" w14:textId="77777777" w:rsidR="00EE4838" w:rsidRPr="008B65CD" w:rsidRDefault="00EE4838" w:rsidP="00F03CD5">
      <w:pPr>
        <w:pStyle w:val="berschrift6"/>
      </w:pPr>
      <w:r w:rsidRPr="008B65CD">
        <w:t>Beispiele:</w:t>
      </w:r>
    </w:p>
    <w:p w14:paraId="7109CF07" w14:textId="77777777" w:rsidR="00F53968" w:rsidRPr="008B65CD" w:rsidRDefault="00EE4838" w:rsidP="00F03CD5">
      <w:pPr>
        <w:pStyle w:val="Beispielliste"/>
      </w:pPr>
      <w:r w:rsidRPr="008B65CD">
        <w:t>Formalitäten</w:t>
      </w:r>
      <w:r w:rsidR="00AC4931" w:rsidRPr="008B65CD">
        <w:tab/>
      </w:r>
      <w:r w:rsidR="00AC4931" w:rsidRPr="008B65CD">
        <w:rPr>
          <w:rStyle w:val="Brailleschrift"/>
        </w:rPr>
        <w:t>f?m:!`c</w:t>
      </w:r>
    </w:p>
    <w:p w14:paraId="20583D93" w14:textId="77777777" w:rsidR="00F53968" w:rsidRPr="008B65CD" w:rsidRDefault="00EE4838" w:rsidP="00F03CD5">
      <w:pPr>
        <w:pStyle w:val="Beispielliste"/>
      </w:pPr>
      <w:r w:rsidRPr="008B65CD">
        <w:t>Neutralitätspolitik</w:t>
      </w:r>
      <w:r w:rsidR="00AC4931" w:rsidRPr="008B65CD">
        <w:tab/>
      </w:r>
      <w:r w:rsidR="00AC4931" w:rsidRPr="008B65CD">
        <w:rPr>
          <w:rStyle w:val="Brailleschrift"/>
        </w:rPr>
        <w:t>n2tr:!`spk</w:t>
      </w:r>
    </w:p>
    <w:p w14:paraId="743EF7F5" w14:textId="77777777" w:rsidR="00ED10E8" w:rsidRPr="008B65CD" w:rsidRDefault="00EE4838" w:rsidP="00F03CD5">
      <w:pPr>
        <w:pStyle w:val="Beispielliste"/>
        <w:rPr>
          <w:rStyle w:val="Brailleschrift"/>
        </w:rPr>
      </w:pPr>
      <w:r w:rsidRPr="008B65CD">
        <w:t>Universität</w:t>
      </w:r>
      <w:r w:rsidR="00AC4931" w:rsidRPr="008B65CD">
        <w:tab/>
      </w:r>
      <w:r w:rsidR="00AC4931" w:rsidRPr="008B65CD">
        <w:rPr>
          <w:rStyle w:val="Brailleschrift"/>
        </w:rPr>
        <w:t>/iv7s!`</w:t>
      </w:r>
    </w:p>
    <w:p w14:paraId="2EBB5DC1" w14:textId="77777777" w:rsidR="006F3BAD" w:rsidRPr="008B65CD" w:rsidRDefault="00EE4838" w:rsidP="00F03CD5">
      <w:pPr>
        <w:pStyle w:val="berschrift5"/>
      </w:pPr>
      <w:r w:rsidRPr="008B65CD">
        <w:t>JAHR</w:t>
      </w:r>
      <w:r w:rsidRPr="008B65CD">
        <w:rPr>
          <w:rFonts w:ascii="BrailleDinItaDot" w:hAnsi="BrailleDinItaDot"/>
          <w:sz w:val="56"/>
          <w:szCs w:val="48"/>
        </w:rPr>
        <w:t xml:space="preserve"> </w:t>
      </w:r>
      <w:r w:rsidR="00AC4931" w:rsidRPr="008B65CD">
        <w:rPr>
          <w:rStyle w:val="Brailleschrift"/>
          <w:b w:val="0"/>
        </w:rPr>
        <w:t>jr</w:t>
      </w:r>
    </w:p>
    <w:p w14:paraId="65087061" w14:textId="77777777" w:rsidR="00EE4838" w:rsidRPr="008B65CD" w:rsidRDefault="00EE4838" w:rsidP="000151B5">
      <w:pPr>
        <w:pStyle w:val="Kuerzungseinordnung"/>
      </w:pPr>
      <w:r w:rsidRPr="008B65CD">
        <w:t>(4.4 Zweiformige Kürzungen)</w:t>
      </w:r>
    </w:p>
    <w:p w14:paraId="0FCC2D15" w14:textId="77777777" w:rsidR="00EE4838" w:rsidRPr="008B65CD" w:rsidRDefault="00EE4838" w:rsidP="00F03CD5">
      <w:pPr>
        <w:pStyle w:val="berschrift6"/>
      </w:pPr>
      <w:r w:rsidRPr="008B65CD">
        <w:t>Beispiele:</w:t>
      </w:r>
    </w:p>
    <w:p w14:paraId="26EA2B10" w14:textId="77777777" w:rsidR="00F53968" w:rsidRPr="008B65CD" w:rsidRDefault="00EE4838" w:rsidP="00F03CD5">
      <w:pPr>
        <w:pStyle w:val="Beispielliste"/>
      </w:pPr>
      <w:r w:rsidRPr="008B65CD">
        <w:t>Geschäftsjahr</w:t>
      </w:r>
      <w:r w:rsidR="00AC4931" w:rsidRPr="008B65CD">
        <w:tab/>
      </w:r>
      <w:r w:rsidR="00AC4931" w:rsidRPr="008B65CD">
        <w:rPr>
          <w:rStyle w:val="Brailleschrift"/>
        </w:rPr>
        <w:t>gfsjr</w:t>
      </w:r>
    </w:p>
    <w:p w14:paraId="0082D3A4" w14:textId="77777777" w:rsidR="00F53968" w:rsidRPr="008B65CD" w:rsidRDefault="00EE4838" w:rsidP="00F03CD5">
      <w:pPr>
        <w:pStyle w:val="Beispielliste"/>
      </w:pPr>
      <w:r w:rsidRPr="008B65CD">
        <w:t>Jahre</w:t>
      </w:r>
      <w:r w:rsidR="00AC4931" w:rsidRPr="008B65CD">
        <w:tab/>
      </w:r>
      <w:r w:rsidR="00AC4931" w:rsidRPr="008B65CD">
        <w:rPr>
          <w:rStyle w:val="Brailleschrift"/>
        </w:rPr>
        <w:t>jre</w:t>
      </w:r>
    </w:p>
    <w:p w14:paraId="35FDF15A" w14:textId="77777777" w:rsidR="00F53968" w:rsidRPr="008B65CD" w:rsidRDefault="00EE4838" w:rsidP="00F03CD5">
      <w:pPr>
        <w:pStyle w:val="Beispielliste"/>
      </w:pPr>
      <w:r w:rsidRPr="008B65CD">
        <w:t>Jahreszeit</w:t>
      </w:r>
      <w:r w:rsidR="00AC4931" w:rsidRPr="008B65CD">
        <w:tab/>
      </w:r>
      <w:r w:rsidR="00AC4931" w:rsidRPr="008B65CD">
        <w:rPr>
          <w:rStyle w:val="Brailleschrift"/>
        </w:rPr>
        <w:t>jr%zt</w:t>
      </w:r>
    </w:p>
    <w:p w14:paraId="6A20DB11" w14:textId="77777777" w:rsidR="00F53968" w:rsidRPr="008B65CD" w:rsidRDefault="00EE4838" w:rsidP="00F03CD5">
      <w:pPr>
        <w:pStyle w:val="Beispielliste"/>
      </w:pPr>
      <w:r w:rsidRPr="008B65CD">
        <w:t>5jährig</w:t>
      </w:r>
      <w:r w:rsidR="00AC4931" w:rsidRPr="008B65CD">
        <w:tab/>
      </w:r>
      <w:r w:rsidR="00AC4931" w:rsidRPr="008B65CD">
        <w:rPr>
          <w:rStyle w:val="Brailleschrift"/>
        </w:rPr>
        <w:t>#e!jr&gt;</w:t>
      </w:r>
    </w:p>
    <w:p w14:paraId="09810A86" w14:textId="77777777" w:rsidR="00F53968" w:rsidRPr="008B65CD" w:rsidRDefault="00EE4838" w:rsidP="00F03CD5">
      <w:pPr>
        <w:pStyle w:val="Beispielliste"/>
      </w:pPr>
      <w:r w:rsidRPr="008B65CD">
        <w:t>einjährig</w:t>
      </w:r>
      <w:r w:rsidR="00AC4931" w:rsidRPr="008B65CD">
        <w:tab/>
      </w:r>
      <w:r w:rsidR="00AC4931" w:rsidRPr="008B65CD">
        <w:rPr>
          <w:rStyle w:val="Brailleschrift"/>
        </w:rPr>
        <w:t>6!jr&gt;</w:t>
      </w:r>
    </w:p>
    <w:p w14:paraId="367D6702" w14:textId="77777777" w:rsidR="00AC4931" w:rsidRPr="008B65CD" w:rsidRDefault="00EE4838" w:rsidP="00F03CD5">
      <w:pPr>
        <w:pStyle w:val="Beispielliste"/>
        <w:rPr>
          <w:rStyle w:val="Brailleschrift"/>
        </w:rPr>
      </w:pPr>
      <w:r w:rsidRPr="008B65CD">
        <w:t>mehrjährig</w:t>
      </w:r>
      <w:r w:rsidR="00AC4931" w:rsidRPr="008B65CD">
        <w:tab/>
      </w:r>
      <w:r w:rsidR="00AC4931" w:rsidRPr="008B65CD">
        <w:rPr>
          <w:rStyle w:val="Brailleschrift"/>
        </w:rPr>
        <w:t>,=!jr&gt;</w:t>
      </w:r>
    </w:p>
    <w:p w14:paraId="03E597A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HUNDERT, JAHRTAUSEND, JAHRZEHNT</w:t>
      </w:r>
    </w:p>
    <w:p w14:paraId="19F70EE0" w14:textId="77777777" w:rsidR="006F3BAD" w:rsidRPr="008B65CD" w:rsidRDefault="00EE4838" w:rsidP="00F03CD5">
      <w:pPr>
        <w:pStyle w:val="berschrift5"/>
      </w:pPr>
      <w:r w:rsidRPr="008B65CD">
        <w:t>JAHRHUNDERT</w:t>
      </w:r>
      <w:r w:rsidRPr="008B65CD">
        <w:rPr>
          <w:rFonts w:ascii="BrailleDinItaDot" w:hAnsi="BrailleDinItaDot"/>
          <w:sz w:val="56"/>
          <w:szCs w:val="48"/>
        </w:rPr>
        <w:t xml:space="preserve"> </w:t>
      </w:r>
      <w:r w:rsidR="00AC4931" w:rsidRPr="008B65CD">
        <w:rPr>
          <w:rStyle w:val="Brailleschrift"/>
          <w:b w:val="0"/>
        </w:rPr>
        <w:t>jh</w:t>
      </w:r>
    </w:p>
    <w:p w14:paraId="360265DE" w14:textId="77777777" w:rsidR="00EE4838" w:rsidRPr="008B65CD" w:rsidRDefault="00EE4838" w:rsidP="000151B5">
      <w:pPr>
        <w:pStyle w:val="Kuerzungseinordnung"/>
      </w:pPr>
      <w:r w:rsidRPr="008B65CD">
        <w:t>(4.4 Zweiformige Kürzungen)</w:t>
      </w:r>
    </w:p>
    <w:p w14:paraId="150ABBDC" w14:textId="77777777" w:rsidR="00EE4838" w:rsidRPr="008B65CD" w:rsidRDefault="00EE4838" w:rsidP="00F03CD5">
      <w:pPr>
        <w:pStyle w:val="berschrift6"/>
      </w:pPr>
      <w:r w:rsidRPr="008B65CD">
        <w:t>Beispiele:</w:t>
      </w:r>
    </w:p>
    <w:p w14:paraId="57D5A1F7" w14:textId="77777777" w:rsidR="00F53968" w:rsidRPr="008B65CD" w:rsidRDefault="00EE4838" w:rsidP="00F03CD5">
      <w:pPr>
        <w:pStyle w:val="Beispielliste"/>
      </w:pPr>
      <w:r w:rsidRPr="008B65CD">
        <w:t>Jahrhunderte</w:t>
      </w:r>
      <w:r w:rsidR="00AC4931" w:rsidRPr="008B65CD">
        <w:tab/>
      </w:r>
      <w:r w:rsidR="00AC4931" w:rsidRPr="008B65CD">
        <w:rPr>
          <w:rStyle w:val="Brailleschrift"/>
        </w:rPr>
        <w:t>jhe</w:t>
      </w:r>
    </w:p>
    <w:p w14:paraId="39B35FAA" w14:textId="77777777" w:rsidR="00AC4931" w:rsidRPr="008B65CD" w:rsidRDefault="00EE4838" w:rsidP="00F03CD5">
      <w:pPr>
        <w:pStyle w:val="Beispielliste"/>
        <w:rPr>
          <w:rStyle w:val="Brailleschrift"/>
        </w:rPr>
      </w:pPr>
      <w:r w:rsidRPr="008B65CD">
        <w:t>Jahrhundertwende</w:t>
      </w:r>
      <w:r w:rsidR="00AC4931" w:rsidRPr="008B65CD">
        <w:tab/>
      </w:r>
      <w:r w:rsidR="00AC4931" w:rsidRPr="008B65CD">
        <w:rPr>
          <w:rStyle w:val="Brailleschrift"/>
        </w:rPr>
        <w:t>jhwcde</w:t>
      </w:r>
    </w:p>
    <w:p w14:paraId="3169DBEB" w14:textId="77777777" w:rsidR="006F3BAD" w:rsidRPr="008B65CD" w:rsidRDefault="00EE4838" w:rsidP="00F03CD5">
      <w:pPr>
        <w:pStyle w:val="berschrift5"/>
      </w:pPr>
      <w:r w:rsidRPr="008B65CD">
        <w:t>JAHRTAUSEND</w:t>
      </w:r>
      <w:r w:rsidRPr="008B65CD">
        <w:rPr>
          <w:rFonts w:ascii="BrailleDinItaDot" w:hAnsi="BrailleDinItaDot"/>
          <w:sz w:val="56"/>
          <w:szCs w:val="48"/>
        </w:rPr>
        <w:t xml:space="preserve"> </w:t>
      </w:r>
      <w:r w:rsidR="002671C9" w:rsidRPr="008B65CD">
        <w:rPr>
          <w:rStyle w:val="Brailleschrift"/>
          <w:b w:val="0"/>
        </w:rPr>
        <w:t>jt</w:t>
      </w:r>
    </w:p>
    <w:p w14:paraId="45269412" w14:textId="77777777" w:rsidR="00EE4838" w:rsidRPr="008B65CD" w:rsidRDefault="00EE4838" w:rsidP="000151B5">
      <w:pPr>
        <w:pStyle w:val="Kuerzungseinordnung"/>
      </w:pPr>
      <w:r w:rsidRPr="008B65CD">
        <w:t>(4.4 Zweiformige Kürzungen)</w:t>
      </w:r>
    </w:p>
    <w:p w14:paraId="740B5E3D" w14:textId="77777777" w:rsidR="00EE4838" w:rsidRPr="008B65CD" w:rsidRDefault="00EE4838" w:rsidP="00F03CD5">
      <w:pPr>
        <w:pStyle w:val="berschrift6"/>
      </w:pPr>
      <w:r w:rsidRPr="008B65CD">
        <w:t>Beispiel:</w:t>
      </w:r>
    </w:p>
    <w:p w14:paraId="732B32FB" w14:textId="77777777" w:rsidR="002671C9" w:rsidRPr="008B65CD" w:rsidRDefault="00EE4838" w:rsidP="00F03CD5">
      <w:pPr>
        <w:pStyle w:val="Beispielliste"/>
        <w:rPr>
          <w:rStyle w:val="Brailleschrift"/>
        </w:rPr>
      </w:pPr>
      <w:r w:rsidRPr="008B65CD">
        <w:t>Jahrtausende</w:t>
      </w:r>
      <w:r w:rsidR="002671C9" w:rsidRPr="008B65CD">
        <w:tab/>
      </w:r>
      <w:r w:rsidR="002671C9" w:rsidRPr="008B65CD">
        <w:rPr>
          <w:rStyle w:val="Brailleschrift"/>
        </w:rPr>
        <w:t>jte</w:t>
      </w:r>
    </w:p>
    <w:p w14:paraId="5B4FCBE1" w14:textId="77777777" w:rsidR="006F3BAD" w:rsidRPr="008B65CD" w:rsidRDefault="00EE4838" w:rsidP="00F03CD5">
      <w:pPr>
        <w:pStyle w:val="berschrift5"/>
      </w:pPr>
      <w:r w:rsidRPr="008B65CD">
        <w:t>JAHRZEHNT</w:t>
      </w:r>
      <w:r w:rsidRPr="008B65CD">
        <w:rPr>
          <w:rFonts w:ascii="BrailleDinItaDot" w:hAnsi="BrailleDinItaDot"/>
          <w:sz w:val="56"/>
          <w:szCs w:val="48"/>
        </w:rPr>
        <w:t xml:space="preserve"> </w:t>
      </w:r>
      <w:r w:rsidR="002671C9" w:rsidRPr="008B65CD">
        <w:rPr>
          <w:rStyle w:val="Brailleschrift"/>
          <w:b w:val="0"/>
        </w:rPr>
        <w:t>jz</w:t>
      </w:r>
    </w:p>
    <w:p w14:paraId="1F4D6AF4" w14:textId="77777777" w:rsidR="00EE4838" w:rsidRPr="008B65CD" w:rsidRDefault="00EE4838" w:rsidP="000151B5">
      <w:pPr>
        <w:pStyle w:val="Kuerzungseinordnung"/>
      </w:pPr>
      <w:r w:rsidRPr="008B65CD">
        <w:t>(4.4 Zweiformige Kürzungen)</w:t>
      </w:r>
    </w:p>
    <w:p w14:paraId="780CE1E9" w14:textId="77777777" w:rsidR="00EE4838" w:rsidRPr="008B65CD" w:rsidRDefault="00EE4838" w:rsidP="00F03CD5">
      <w:pPr>
        <w:pStyle w:val="berschrift6"/>
      </w:pPr>
      <w:r w:rsidRPr="008B65CD">
        <w:t>Beispiel:</w:t>
      </w:r>
    </w:p>
    <w:p w14:paraId="2143AE98" w14:textId="77777777" w:rsidR="002671C9" w:rsidRPr="008B65CD" w:rsidRDefault="00EE4838" w:rsidP="00F03CD5">
      <w:pPr>
        <w:pStyle w:val="Beispielliste"/>
        <w:rPr>
          <w:rStyle w:val="Brailleschrift"/>
        </w:rPr>
      </w:pPr>
      <w:r w:rsidRPr="008B65CD">
        <w:t>jahrzehntelang</w:t>
      </w:r>
      <w:r w:rsidR="002671C9" w:rsidRPr="008B65CD">
        <w:tab/>
      </w:r>
      <w:r w:rsidR="002671C9" w:rsidRPr="008B65CD">
        <w:rPr>
          <w:rStyle w:val="Brailleschrift"/>
        </w:rPr>
        <w:t>jzelg</w:t>
      </w:r>
    </w:p>
    <w:p w14:paraId="3C8DB5F1" w14:textId="77777777" w:rsidR="006F3BAD" w:rsidRPr="008B65CD" w:rsidRDefault="00EE4838" w:rsidP="00F03CD5">
      <w:pPr>
        <w:pStyle w:val="berschrift5"/>
      </w:pPr>
      <w:r w:rsidRPr="008B65CD">
        <w:t>JED</w:t>
      </w:r>
      <w:r w:rsidRPr="008B65CD">
        <w:rPr>
          <w:rFonts w:ascii="BrailleDinItaDot" w:hAnsi="BrailleDinItaDot"/>
          <w:sz w:val="56"/>
          <w:szCs w:val="48"/>
        </w:rPr>
        <w:t xml:space="preserve"> </w:t>
      </w:r>
      <w:r w:rsidR="002671C9" w:rsidRPr="008B65CD">
        <w:rPr>
          <w:rStyle w:val="Brailleschrift"/>
          <w:b w:val="0"/>
        </w:rPr>
        <w:t>jd</w:t>
      </w:r>
    </w:p>
    <w:p w14:paraId="2389A549" w14:textId="77777777" w:rsidR="00EE4838" w:rsidRPr="008B65CD" w:rsidRDefault="00EE4838" w:rsidP="000151B5">
      <w:pPr>
        <w:pStyle w:val="Kuerzungseinordnung"/>
      </w:pPr>
      <w:r w:rsidRPr="008B65CD">
        <w:t>(4.4 Zweiformige Kürzungen)</w:t>
      </w:r>
    </w:p>
    <w:p w14:paraId="7296A6FA" w14:textId="77777777" w:rsidR="00EE4838" w:rsidRPr="008B65CD" w:rsidRDefault="00EE4838" w:rsidP="00F03CD5">
      <w:pPr>
        <w:pStyle w:val="berschrift6"/>
      </w:pPr>
      <w:r w:rsidRPr="008B65CD">
        <w:t>Beispiele:</w:t>
      </w:r>
    </w:p>
    <w:p w14:paraId="1890AD46" w14:textId="77777777" w:rsidR="00F53968" w:rsidRPr="008B65CD" w:rsidRDefault="00EE4838" w:rsidP="00F03CD5">
      <w:pPr>
        <w:pStyle w:val="Beispielliste"/>
      </w:pPr>
      <w:r w:rsidRPr="008B65CD">
        <w:t>jede</w:t>
      </w:r>
      <w:r w:rsidR="002671C9" w:rsidRPr="008B65CD">
        <w:tab/>
      </w:r>
      <w:r w:rsidR="002671C9" w:rsidRPr="008B65CD">
        <w:rPr>
          <w:rStyle w:val="Brailleschrift"/>
        </w:rPr>
        <w:t>jde</w:t>
      </w:r>
    </w:p>
    <w:p w14:paraId="01541200" w14:textId="77777777" w:rsidR="00F53968" w:rsidRPr="008B65CD" w:rsidRDefault="00EE4838" w:rsidP="00F03CD5">
      <w:pPr>
        <w:pStyle w:val="Beispielliste"/>
      </w:pPr>
      <w:r w:rsidRPr="008B65CD">
        <w:t>jedermann</w:t>
      </w:r>
      <w:r w:rsidR="002671C9" w:rsidRPr="008B65CD">
        <w:tab/>
      </w:r>
      <w:r w:rsidR="002671C9" w:rsidRPr="008B65CD">
        <w:rPr>
          <w:rStyle w:val="Brailleschrift"/>
        </w:rPr>
        <w:t>jd7m+n</w:t>
      </w:r>
    </w:p>
    <w:p w14:paraId="11434CFD" w14:textId="77777777" w:rsidR="00E169E3" w:rsidRPr="008B65CD" w:rsidRDefault="00EE4838" w:rsidP="00F03CD5">
      <w:pPr>
        <w:pStyle w:val="Beispielliste"/>
        <w:rPr>
          <w:rStyle w:val="Brailleschrift"/>
        </w:rPr>
      </w:pPr>
      <w:r w:rsidRPr="008B65CD">
        <w:t>jedwede</w:t>
      </w:r>
      <w:r w:rsidR="002671C9" w:rsidRPr="008B65CD">
        <w:tab/>
      </w:r>
      <w:r w:rsidR="002671C9" w:rsidRPr="008B65CD">
        <w:rPr>
          <w:rStyle w:val="Brailleschrift"/>
        </w:rPr>
        <w:t>jdwede</w:t>
      </w:r>
    </w:p>
    <w:p w14:paraId="5DED483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EDOCH</w:t>
      </w:r>
    </w:p>
    <w:p w14:paraId="72F88E87" w14:textId="77777777" w:rsidR="006F3BAD" w:rsidRPr="008B65CD" w:rsidRDefault="00EE4838" w:rsidP="00F03CD5">
      <w:pPr>
        <w:pStyle w:val="berschrift5"/>
      </w:pPr>
      <w:r w:rsidRPr="008B65CD">
        <w:t>JEDOCH</w:t>
      </w:r>
      <w:r w:rsidRPr="008B65CD">
        <w:rPr>
          <w:rFonts w:ascii="BrailleDinItaDot" w:hAnsi="BrailleDinItaDot"/>
          <w:sz w:val="56"/>
          <w:szCs w:val="48"/>
        </w:rPr>
        <w:t xml:space="preserve"> </w:t>
      </w:r>
      <w:r w:rsidR="002671C9" w:rsidRPr="008B65CD">
        <w:rPr>
          <w:rStyle w:val="Brailleschrift"/>
          <w:b w:val="0"/>
        </w:rPr>
        <w:t>j4</w:t>
      </w:r>
    </w:p>
    <w:p w14:paraId="4480D511" w14:textId="77777777" w:rsidR="00EE4838" w:rsidRPr="008B65CD" w:rsidRDefault="00EE4838" w:rsidP="000151B5">
      <w:pPr>
        <w:pStyle w:val="Kuerzungseinordnung"/>
      </w:pPr>
      <w:r w:rsidRPr="008B65CD">
        <w:t>(4.4 Zweiformige Kürzungen)</w:t>
      </w:r>
    </w:p>
    <w:p w14:paraId="1D7AC91D" w14:textId="77777777" w:rsidR="006F3BAD" w:rsidRPr="008B65CD" w:rsidRDefault="00EE4838" w:rsidP="00F03CD5">
      <w:pPr>
        <w:pStyle w:val="berschrift5"/>
      </w:pPr>
      <w:r w:rsidRPr="008B65CD">
        <w:t>JETZIG</w:t>
      </w:r>
      <w:r w:rsidRPr="008B65CD">
        <w:rPr>
          <w:rFonts w:ascii="BrailleDinItaDot" w:hAnsi="BrailleDinItaDot"/>
          <w:sz w:val="56"/>
          <w:szCs w:val="48"/>
        </w:rPr>
        <w:t xml:space="preserve"> </w:t>
      </w:r>
      <w:r w:rsidR="002671C9" w:rsidRPr="008B65CD">
        <w:rPr>
          <w:rStyle w:val="Brailleschrift"/>
          <w:b w:val="0"/>
        </w:rPr>
        <w:t>j&gt;</w:t>
      </w:r>
    </w:p>
    <w:p w14:paraId="0A823282" w14:textId="77777777" w:rsidR="00EE4838" w:rsidRPr="008B65CD" w:rsidRDefault="00EE4838" w:rsidP="000151B5">
      <w:pPr>
        <w:pStyle w:val="Kuerzungseinordnung"/>
      </w:pPr>
      <w:r w:rsidRPr="008B65CD">
        <w:t>(4.4 Zweiformige Kürzungen)</w:t>
      </w:r>
    </w:p>
    <w:p w14:paraId="3FD857F4" w14:textId="77777777" w:rsidR="00EE4838" w:rsidRPr="008B65CD" w:rsidRDefault="00EE4838" w:rsidP="00F03CD5">
      <w:pPr>
        <w:pStyle w:val="berschrift6"/>
      </w:pPr>
      <w:r w:rsidRPr="008B65CD">
        <w:t>Beispiele:</w:t>
      </w:r>
    </w:p>
    <w:p w14:paraId="69B3045A" w14:textId="77777777" w:rsidR="00F53968" w:rsidRPr="008B65CD" w:rsidRDefault="00EE4838" w:rsidP="00F03CD5">
      <w:pPr>
        <w:pStyle w:val="Beispielliste"/>
      </w:pPr>
      <w:r w:rsidRPr="008B65CD">
        <w:t>jetzige</w:t>
      </w:r>
      <w:r w:rsidR="002671C9" w:rsidRPr="008B65CD">
        <w:tab/>
      </w:r>
      <w:r w:rsidR="002671C9" w:rsidRPr="008B65CD">
        <w:rPr>
          <w:rStyle w:val="Brailleschrift"/>
        </w:rPr>
        <w:t>j&gt;e</w:t>
      </w:r>
    </w:p>
    <w:p w14:paraId="13BAF34C" w14:textId="77777777" w:rsidR="00E169E3" w:rsidRPr="008B65CD" w:rsidRDefault="00EE4838" w:rsidP="00F03CD5">
      <w:pPr>
        <w:pStyle w:val="Beispielliste"/>
        <w:rPr>
          <w:rStyle w:val="Brailleschrift"/>
        </w:rPr>
      </w:pPr>
      <w:r w:rsidRPr="008B65CD">
        <w:t>jetzigen</w:t>
      </w:r>
      <w:r w:rsidR="002671C9" w:rsidRPr="008B65CD">
        <w:tab/>
      </w:r>
      <w:r w:rsidR="002671C9" w:rsidRPr="008B65CD">
        <w:rPr>
          <w:rStyle w:val="Brailleschrift"/>
        </w:rPr>
        <w:t>j&gt;c</w:t>
      </w:r>
    </w:p>
    <w:p w14:paraId="06147518" w14:textId="77777777" w:rsidR="006F3BAD" w:rsidRPr="008B65CD" w:rsidRDefault="00EE4838" w:rsidP="00F03CD5">
      <w:pPr>
        <w:pStyle w:val="berschrift5"/>
      </w:pPr>
      <w:r w:rsidRPr="008B65CD">
        <w:t>JETZT</w:t>
      </w:r>
      <w:r w:rsidRPr="008B65CD">
        <w:rPr>
          <w:rFonts w:ascii="BrailleDinItaDot" w:hAnsi="BrailleDinItaDot"/>
          <w:sz w:val="56"/>
          <w:szCs w:val="48"/>
        </w:rPr>
        <w:t xml:space="preserve"> </w:t>
      </w:r>
      <w:r w:rsidR="002671C9" w:rsidRPr="008B65CD">
        <w:rPr>
          <w:rStyle w:val="Brailleschrift"/>
          <w:b w:val="0"/>
        </w:rPr>
        <w:t>j</w:t>
      </w:r>
    </w:p>
    <w:p w14:paraId="59DCBBF6" w14:textId="77777777" w:rsidR="00EE4838" w:rsidRPr="008B65CD" w:rsidRDefault="00EE4838" w:rsidP="000151B5">
      <w:pPr>
        <w:pStyle w:val="Kuerzungseinordnung"/>
      </w:pPr>
      <w:r w:rsidRPr="008B65CD">
        <w:t>(4.3.2 Einformige Kürzungen, alleinstehend oder in Wortverbin</w:t>
      </w:r>
      <w:r w:rsidR="0054463B" w:rsidRPr="008B65CD">
        <w:softHyphen/>
      </w:r>
      <w:r w:rsidRPr="008B65CD">
        <w:t>dungen)</w:t>
      </w:r>
    </w:p>
    <w:p w14:paraId="0423A696" w14:textId="77777777" w:rsidR="00EE4838" w:rsidRPr="008B65CD" w:rsidRDefault="00EE4838" w:rsidP="00F03CD5">
      <w:pPr>
        <w:pStyle w:val="berschrift6"/>
      </w:pPr>
      <w:r w:rsidRPr="008B65CD">
        <w:t>Beispiel:</w:t>
      </w:r>
    </w:p>
    <w:p w14:paraId="66BA7047" w14:textId="77777777" w:rsidR="002671C9" w:rsidRPr="008B65CD" w:rsidRDefault="00EE4838" w:rsidP="00F03CD5">
      <w:pPr>
        <w:pStyle w:val="Beispielliste"/>
        <w:rPr>
          <w:rStyle w:val="Brailleschrift"/>
        </w:rPr>
      </w:pPr>
      <w:r w:rsidRPr="008B65CD">
        <w:t>Jetztzeit</w:t>
      </w:r>
      <w:r w:rsidR="002671C9" w:rsidRPr="008B65CD">
        <w:tab/>
      </w:r>
      <w:r w:rsidR="002671C9" w:rsidRPr="008B65CD">
        <w:rPr>
          <w:rStyle w:val="Brailleschrift"/>
        </w:rPr>
        <w:t>,jzt</w:t>
      </w:r>
    </w:p>
    <w:p w14:paraId="19723EF1" w14:textId="77777777" w:rsidR="006F3BAD" w:rsidRPr="008B65CD" w:rsidRDefault="00EE4838" w:rsidP="00F03CD5">
      <w:pPr>
        <w:pStyle w:val="berschrift5"/>
      </w:pPr>
      <w:r w:rsidRPr="008B65CD">
        <w:t>KANN</w:t>
      </w:r>
      <w:r w:rsidRPr="008B65CD">
        <w:rPr>
          <w:rFonts w:ascii="BrailleDinItaDot" w:hAnsi="BrailleDinItaDot"/>
          <w:sz w:val="56"/>
          <w:szCs w:val="48"/>
        </w:rPr>
        <w:t xml:space="preserve"> </w:t>
      </w:r>
      <w:r w:rsidR="002671C9" w:rsidRPr="008B65CD">
        <w:rPr>
          <w:rStyle w:val="Brailleschrift"/>
          <w:b w:val="0"/>
        </w:rPr>
        <w:t>k</w:t>
      </w:r>
    </w:p>
    <w:p w14:paraId="4EE573A6" w14:textId="77777777" w:rsidR="00EE4838" w:rsidRPr="008B65CD" w:rsidRDefault="00EE4838" w:rsidP="000151B5">
      <w:pPr>
        <w:pStyle w:val="Kuerzungseinordnung"/>
      </w:pPr>
      <w:r w:rsidRPr="008B65CD">
        <w:t>(4.3.1 Einformige Kürzungen, nur alleinstehend)</w:t>
      </w:r>
    </w:p>
    <w:p w14:paraId="539287D0" w14:textId="77777777" w:rsidR="00EE4838" w:rsidRPr="008B65CD" w:rsidRDefault="00EE4838" w:rsidP="00F03CD5">
      <w:pPr>
        <w:pStyle w:val="berschrift6"/>
      </w:pPr>
      <w:r w:rsidRPr="008B65CD">
        <w:t>Beispiel:</w:t>
      </w:r>
    </w:p>
    <w:p w14:paraId="37710E9B" w14:textId="77777777" w:rsidR="002671C9" w:rsidRPr="008B65CD" w:rsidRDefault="00EE4838" w:rsidP="00F03CD5">
      <w:pPr>
        <w:pStyle w:val="Beispielliste"/>
        <w:rPr>
          <w:rStyle w:val="Brailleschrift"/>
        </w:rPr>
      </w:pPr>
      <w:r w:rsidRPr="008B65CD">
        <w:t>kann's</w:t>
      </w:r>
      <w:r w:rsidR="002671C9" w:rsidRPr="008B65CD">
        <w:tab/>
      </w:r>
      <w:r w:rsidR="002671C9" w:rsidRPr="008B65CD">
        <w:rPr>
          <w:rStyle w:val="Brailleschrift"/>
        </w:rPr>
        <w:t>k's</w:t>
      </w:r>
    </w:p>
    <w:p w14:paraId="074A1433" w14:textId="77777777" w:rsidR="00EE4838" w:rsidRPr="008B65CD" w:rsidRDefault="00EE4838" w:rsidP="00F03CD5">
      <w:pPr>
        <w:pStyle w:val="berschrift6"/>
      </w:pPr>
      <w:r w:rsidRPr="008B65CD">
        <w:t>Beachte:</w:t>
      </w:r>
    </w:p>
    <w:p w14:paraId="3FF58B5F" w14:textId="77777777" w:rsidR="00F53968" w:rsidRPr="008B65CD" w:rsidRDefault="00EE4838" w:rsidP="00F03CD5">
      <w:pPr>
        <w:pStyle w:val="Beispielliste"/>
      </w:pPr>
      <w:r w:rsidRPr="008B65CD">
        <w:t>Kannbestimmung</w:t>
      </w:r>
      <w:r w:rsidR="002671C9" w:rsidRPr="008B65CD">
        <w:tab/>
      </w:r>
      <w:r w:rsidR="002671C9" w:rsidRPr="008B65CD">
        <w:rPr>
          <w:rStyle w:val="Brailleschrift"/>
        </w:rPr>
        <w:t>k+n;</w:t>
      </w:r>
      <w:r w:rsidR="00B07EA5" w:rsidRPr="008B65CD">
        <w:rPr>
          <w:rStyle w:val="Brailleschrift"/>
        </w:rPr>
        <w:t>}</w:t>
      </w:r>
      <w:r w:rsidR="002671C9" w:rsidRPr="008B65CD">
        <w:rPr>
          <w:rStyle w:val="Brailleschrift"/>
        </w:rPr>
        <w:t>ixu</w:t>
      </w:r>
    </w:p>
    <w:p w14:paraId="49F080BF" w14:textId="77777777" w:rsidR="00F53968" w:rsidRPr="008B65CD" w:rsidRDefault="00EE4838" w:rsidP="00F03CD5">
      <w:pPr>
        <w:pStyle w:val="Beispielliste"/>
      </w:pPr>
      <w:r w:rsidRPr="008B65CD">
        <w:t>kanns</w:t>
      </w:r>
      <w:r w:rsidR="002671C9" w:rsidRPr="008B65CD">
        <w:tab/>
      </w:r>
      <w:r w:rsidR="002671C9" w:rsidRPr="008B65CD">
        <w:rPr>
          <w:rStyle w:val="Brailleschrift"/>
        </w:rPr>
        <w:t>k+ns</w:t>
      </w:r>
    </w:p>
    <w:p w14:paraId="2A87F2EF" w14:textId="77777777" w:rsidR="002671C9" w:rsidRPr="008B65CD" w:rsidRDefault="00EE4838" w:rsidP="00F03CD5">
      <w:pPr>
        <w:pStyle w:val="Beispielliste"/>
        <w:rPr>
          <w:rStyle w:val="Brailleschrift"/>
        </w:rPr>
      </w:pPr>
      <w:r w:rsidRPr="008B65CD">
        <w:t>Teekanne</w:t>
      </w:r>
      <w:r w:rsidR="002671C9" w:rsidRPr="008B65CD">
        <w:tab/>
      </w:r>
      <w:r w:rsidR="002671C9" w:rsidRPr="008B65CD">
        <w:rPr>
          <w:rStyle w:val="Brailleschrift"/>
        </w:rPr>
        <w:t>teek+ne</w:t>
      </w:r>
    </w:p>
    <w:p w14:paraId="3C7F829B" w14:textId="77777777" w:rsidR="00A66669" w:rsidRPr="008B65CD" w:rsidRDefault="00A66669" w:rsidP="00A66669">
      <w:pPr>
        <w:pStyle w:val="SieheAuch"/>
      </w:pPr>
      <w:r w:rsidRPr="008B65CD">
        <w:rPr>
          <w:rFonts w:ascii="Arial" w:hAnsi="Arial"/>
          <w:b/>
          <w:sz w:val="40"/>
        </w:rPr>
        <w:t>→</w:t>
      </w:r>
      <w:r w:rsidRPr="008B65CD">
        <w:tab/>
        <w:t>KANNST</w:t>
      </w:r>
    </w:p>
    <w:p w14:paraId="02C24E9A" w14:textId="77777777" w:rsidR="006F3BAD" w:rsidRPr="008B65CD" w:rsidRDefault="00EE4838" w:rsidP="00F03CD5">
      <w:pPr>
        <w:pStyle w:val="berschrift5"/>
      </w:pPr>
      <w:r w:rsidRPr="008B65CD">
        <w:t>KANNST</w:t>
      </w:r>
      <w:r w:rsidRPr="008B65CD">
        <w:rPr>
          <w:rFonts w:ascii="BrailleDinItaDot" w:hAnsi="BrailleDinItaDot"/>
          <w:sz w:val="56"/>
          <w:szCs w:val="48"/>
        </w:rPr>
        <w:t xml:space="preserve"> </w:t>
      </w:r>
      <w:r w:rsidR="002671C9" w:rsidRPr="008B65CD">
        <w:rPr>
          <w:rStyle w:val="Brailleschrift"/>
          <w:b w:val="0"/>
        </w:rPr>
        <w:t>k</w:t>
      </w:r>
      <w:r w:rsidR="00B07EA5" w:rsidRPr="008B65CD">
        <w:rPr>
          <w:rStyle w:val="Brailleschrift"/>
          <w:b w:val="0"/>
        </w:rPr>
        <w:t>}</w:t>
      </w:r>
    </w:p>
    <w:p w14:paraId="734E18B3" w14:textId="77777777" w:rsidR="00EE4838" w:rsidRPr="008B65CD" w:rsidRDefault="00EE4838" w:rsidP="000151B5">
      <w:pPr>
        <w:pStyle w:val="Kuerzungseinordnung"/>
      </w:pPr>
      <w:r w:rsidRPr="008B65CD">
        <w:t>(4.4 Zweiformige Kürzungen)</w:t>
      </w:r>
    </w:p>
    <w:p w14:paraId="1616720F" w14:textId="77777777" w:rsidR="006F3BAD" w:rsidRPr="008B65CD" w:rsidRDefault="00EE4838" w:rsidP="00F03CD5">
      <w:pPr>
        <w:pStyle w:val="berschrift5"/>
      </w:pPr>
      <w:r w:rsidRPr="008B65CD">
        <w:t>KAPITAL</w:t>
      </w:r>
      <w:r w:rsidRPr="008B65CD">
        <w:rPr>
          <w:rFonts w:ascii="BrailleDinItaDot" w:hAnsi="BrailleDinItaDot"/>
          <w:sz w:val="56"/>
          <w:szCs w:val="48"/>
        </w:rPr>
        <w:t xml:space="preserve"> </w:t>
      </w:r>
      <w:r w:rsidR="002671C9" w:rsidRPr="008B65CD">
        <w:rPr>
          <w:rStyle w:val="Brailleschrift"/>
          <w:b w:val="0"/>
        </w:rPr>
        <w:t>kp</w:t>
      </w:r>
    </w:p>
    <w:p w14:paraId="76226A8F" w14:textId="77777777" w:rsidR="00EE4838" w:rsidRPr="008B65CD" w:rsidRDefault="00EE4838" w:rsidP="000151B5">
      <w:pPr>
        <w:pStyle w:val="Kuerzungseinordnung"/>
      </w:pPr>
      <w:r w:rsidRPr="008B65CD">
        <w:t>(4.4 Zweiformige Kürzungen)</w:t>
      </w:r>
    </w:p>
    <w:p w14:paraId="215EEA3C" w14:textId="77777777" w:rsidR="00EE4838" w:rsidRPr="008B65CD" w:rsidRDefault="00EE4838" w:rsidP="00F03CD5">
      <w:pPr>
        <w:pStyle w:val="berschrift6"/>
      </w:pPr>
      <w:r w:rsidRPr="008B65CD">
        <w:t>Beispiele:</w:t>
      </w:r>
    </w:p>
    <w:p w14:paraId="514CC40E" w14:textId="77777777" w:rsidR="00F53968" w:rsidRPr="008B65CD" w:rsidRDefault="00EE4838" w:rsidP="00F03CD5">
      <w:pPr>
        <w:pStyle w:val="Beispielliste"/>
      </w:pPr>
      <w:r w:rsidRPr="008B65CD">
        <w:t>Geschäftskapital</w:t>
      </w:r>
      <w:r w:rsidR="002671C9" w:rsidRPr="008B65CD">
        <w:tab/>
      </w:r>
      <w:r w:rsidR="002671C9" w:rsidRPr="008B65CD">
        <w:rPr>
          <w:rStyle w:val="Brailleschrift"/>
        </w:rPr>
        <w:t>gfskp</w:t>
      </w:r>
    </w:p>
    <w:p w14:paraId="090A3923" w14:textId="77777777" w:rsidR="00F53968" w:rsidRPr="008B65CD" w:rsidRDefault="00EE4838" w:rsidP="00F03CD5">
      <w:pPr>
        <w:pStyle w:val="Beispielliste"/>
      </w:pPr>
      <w:r w:rsidRPr="008B65CD">
        <w:t>Kapitale</w:t>
      </w:r>
      <w:r w:rsidR="002671C9" w:rsidRPr="008B65CD">
        <w:tab/>
      </w:r>
      <w:r w:rsidR="002671C9" w:rsidRPr="008B65CD">
        <w:rPr>
          <w:rStyle w:val="Brailleschrift"/>
        </w:rPr>
        <w:t>kpe</w:t>
      </w:r>
    </w:p>
    <w:p w14:paraId="683EA457" w14:textId="77777777" w:rsidR="002671C9" w:rsidRPr="008B65CD" w:rsidRDefault="00EE4838" w:rsidP="00F03CD5">
      <w:pPr>
        <w:pStyle w:val="Beispielliste"/>
        <w:rPr>
          <w:rStyle w:val="Brailleschrift"/>
        </w:rPr>
      </w:pPr>
      <w:r w:rsidRPr="008B65CD">
        <w:t>kapitalistisch</w:t>
      </w:r>
      <w:r w:rsidR="002671C9" w:rsidRPr="008B65CD">
        <w:tab/>
      </w:r>
      <w:r w:rsidR="002671C9" w:rsidRPr="008B65CD">
        <w:rPr>
          <w:rStyle w:val="Brailleschrift"/>
        </w:rPr>
        <w:t>kp!5</w:t>
      </w:r>
    </w:p>
    <w:p w14:paraId="46339963" w14:textId="77777777" w:rsidR="00EE4838" w:rsidRPr="008B65CD" w:rsidRDefault="00EE4838" w:rsidP="00F03CD5">
      <w:pPr>
        <w:pStyle w:val="berschrift6"/>
      </w:pPr>
      <w:r w:rsidRPr="008B65CD">
        <w:t>Beachte:</w:t>
      </w:r>
    </w:p>
    <w:p w14:paraId="44904780" w14:textId="77777777" w:rsidR="002671C9" w:rsidRPr="008B65CD" w:rsidRDefault="00EE4838" w:rsidP="00F03CD5">
      <w:pPr>
        <w:pStyle w:val="Beispielliste"/>
        <w:rPr>
          <w:rStyle w:val="Brailleschrift"/>
        </w:rPr>
      </w:pPr>
      <w:r w:rsidRPr="008B65CD">
        <w:t>Kapitälchen</w:t>
      </w:r>
      <w:r w:rsidR="002671C9" w:rsidRPr="008B65CD">
        <w:tab/>
      </w:r>
      <w:r w:rsidR="002671C9" w:rsidRPr="008B65CD">
        <w:rPr>
          <w:rStyle w:val="Brailleschrift"/>
        </w:rPr>
        <w:t>kapit`l4c</w:t>
      </w:r>
    </w:p>
    <w:p w14:paraId="6E13DFD9" w14:textId="77777777" w:rsidR="006F3BAD" w:rsidRPr="008B65CD" w:rsidRDefault="00EE4838" w:rsidP="00F03CD5">
      <w:pPr>
        <w:pStyle w:val="berschrift5"/>
      </w:pPr>
      <w:r w:rsidRPr="008B65CD">
        <w:t>-KEIT</w:t>
      </w:r>
      <w:r w:rsidRPr="008B65CD">
        <w:rPr>
          <w:rFonts w:ascii="BrailleDinItaDot" w:hAnsi="BrailleDinItaDot"/>
          <w:sz w:val="56"/>
          <w:szCs w:val="48"/>
        </w:rPr>
        <w:t xml:space="preserve"> </w:t>
      </w:r>
      <w:r w:rsidR="004D69C6" w:rsidRPr="008B65CD">
        <w:rPr>
          <w:rStyle w:val="Brailleschrift"/>
          <w:b w:val="0"/>
        </w:rPr>
        <w:t>'-k</w:t>
      </w:r>
    </w:p>
    <w:p w14:paraId="0B7F8CAF" w14:textId="77777777" w:rsidR="00EE4838" w:rsidRPr="008B65CD" w:rsidRDefault="00EE4838" w:rsidP="000151B5">
      <w:pPr>
        <w:pStyle w:val="Kuerzungseinordnung"/>
      </w:pPr>
      <w:r w:rsidRPr="008B65CD">
        <w:t>(4.2.2 Kürzungen nach Wortstämmen)</w:t>
      </w:r>
    </w:p>
    <w:p w14:paraId="3744CB00" w14:textId="77777777" w:rsidR="00EE4838" w:rsidRPr="008B65CD" w:rsidRDefault="00EE4838" w:rsidP="00F03CD5">
      <w:pPr>
        <w:pStyle w:val="berschrift6"/>
      </w:pPr>
      <w:r w:rsidRPr="008B65CD">
        <w:t>Beispiele:</w:t>
      </w:r>
    </w:p>
    <w:p w14:paraId="652C8608" w14:textId="77777777" w:rsidR="00F53968" w:rsidRPr="008B65CD" w:rsidRDefault="00EE4838" w:rsidP="00F03CD5">
      <w:pPr>
        <w:pStyle w:val="Beispielliste"/>
      </w:pPr>
      <w:r w:rsidRPr="008B65CD">
        <w:t>Dankbarkeit</w:t>
      </w:r>
      <w:r w:rsidR="004D69C6" w:rsidRPr="008B65CD">
        <w:tab/>
      </w:r>
      <w:r w:rsidR="004D69C6" w:rsidRPr="008B65CD">
        <w:rPr>
          <w:rStyle w:val="Brailleschrift"/>
        </w:rPr>
        <w:t>dkb)k</w:t>
      </w:r>
    </w:p>
    <w:p w14:paraId="781EC23C" w14:textId="77777777" w:rsidR="00462E2B" w:rsidRPr="008B65CD" w:rsidRDefault="00EE4838" w:rsidP="00F03CD5">
      <w:pPr>
        <w:pStyle w:val="Beispielliste"/>
        <w:rPr>
          <w:rStyle w:val="Brailleschrift"/>
        </w:rPr>
      </w:pPr>
      <w:r w:rsidRPr="008B65CD">
        <w:t>Heiterkeitserfolg</w:t>
      </w:r>
      <w:r w:rsidR="004D69C6" w:rsidRPr="008B65CD">
        <w:tab/>
      </w:r>
      <w:r w:rsidR="004D69C6" w:rsidRPr="008B65CD">
        <w:rPr>
          <w:rStyle w:val="Brailleschrift"/>
        </w:rPr>
        <w:t>h3t7ks7fg</w:t>
      </w:r>
    </w:p>
    <w:p w14:paraId="4F0E7620" w14:textId="77777777" w:rsidR="00EE4838" w:rsidRPr="008B65CD" w:rsidRDefault="00EE4838" w:rsidP="00F03CD5">
      <w:pPr>
        <w:pStyle w:val="berschrift6"/>
      </w:pPr>
      <w:r w:rsidRPr="008B65CD">
        <w:t>Beachte:</w:t>
      </w:r>
    </w:p>
    <w:p w14:paraId="78D68D0D" w14:textId="77777777" w:rsidR="00462E2B" w:rsidRPr="008B65CD" w:rsidRDefault="00EE4838" w:rsidP="00F03CD5">
      <w:pPr>
        <w:pStyle w:val="Beispielliste"/>
        <w:rPr>
          <w:rStyle w:val="Brailleschrift"/>
        </w:rPr>
      </w:pPr>
      <w:r w:rsidRPr="008B65CD">
        <w:t>Türkeitourismus</w:t>
      </w:r>
      <w:r w:rsidR="004D69C6" w:rsidRPr="008B65CD">
        <w:tab/>
      </w:r>
      <w:r w:rsidR="004D69C6" w:rsidRPr="008B65CD">
        <w:rPr>
          <w:rStyle w:val="Brailleschrift"/>
        </w:rPr>
        <w:t>t8rk3</w:t>
      </w:r>
      <w:r w:rsidR="00462E2B" w:rsidRPr="008B65CD">
        <w:rPr>
          <w:rStyle w:val="Brailleschrift"/>
        </w:rPr>
        <w:t>tour!i</w:t>
      </w:r>
    </w:p>
    <w:p w14:paraId="59EE2D59" w14:textId="77777777" w:rsidR="006F3BAD" w:rsidRPr="008B65CD" w:rsidRDefault="00EE4838" w:rsidP="00F03CD5">
      <w:pPr>
        <w:pStyle w:val="berschrift5"/>
      </w:pPr>
      <w:r w:rsidRPr="008B65CD">
        <w:t>KOMM</w:t>
      </w:r>
      <w:r w:rsidRPr="008B65CD">
        <w:rPr>
          <w:rFonts w:ascii="BrailleDinItaDot" w:hAnsi="BrailleDinItaDot"/>
          <w:sz w:val="56"/>
          <w:szCs w:val="48"/>
        </w:rPr>
        <w:t xml:space="preserve"> </w:t>
      </w:r>
      <w:r w:rsidR="00462E2B" w:rsidRPr="008B65CD">
        <w:rPr>
          <w:rStyle w:val="Brailleschrift"/>
          <w:b w:val="0"/>
        </w:rPr>
        <w:t>kx</w:t>
      </w:r>
    </w:p>
    <w:p w14:paraId="214E9277" w14:textId="77777777" w:rsidR="00EE4838" w:rsidRPr="008B65CD" w:rsidRDefault="00EE4838" w:rsidP="000151B5">
      <w:pPr>
        <w:pStyle w:val="Kuerzungseinordnung"/>
      </w:pPr>
      <w:r w:rsidRPr="008B65CD">
        <w:t>(4.4 Zweiformige Kürzungen)</w:t>
      </w:r>
    </w:p>
    <w:p w14:paraId="5E559E9E" w14:textId="77777777" w:rsidR="00EE4838" w:rsidRPr="008B65CD" w:rsidRDefault="00EE4838" w:rsidP="00F03CD5">
      <w:pPr>
        <w:pStyle w:val="berschrift6"/>
      </w:pPr>
      <w:r w:rsidRPr="008B65CD">
        <w:t>Beispiele:</w:t>
      </w:r>
    </w:p>
    <w:p w14:paraId="15B306DE" w14:textId="77777777" w:rsidR="00F53968" w:rsidRPr="008B65CD" w:rsidRDefault="00EE4838" w:rsidP="00F03CD5">
      <w:pPr>
        <w:pStyle w:val="Beispielliste"/>
      </w:pPr>
      <w:r w:rsidRPr="008B65CD">
        <w:t>Komma</w:t>
      </w:r>
      <w:r w:rsidR="00462E2B" w:rsidRPr="008B65CD">
        <w:tab/>
      </w:r>
      <w:r w:rsidR="00462E2B" w:rsidRPr="008B65CD">
        <w:rPr>
          <w:rStyle w:val="Brailleschrift"/>
        </w:rPr>
        <w:t>kxa</w:t>
      </w:r>
    </w:p>
    <w:p w14:paraId="101B229B" w14:textId="77777777" w:rsidR="00F53968" w:rsidRPr="008B65CD" w:rsidRDefault="00EE4838" w:rsidP="00F03CD5">
      <w:pPr>
        <w:pStyle w:val="Beispielliste"/>
      </w:pPr>
      <w:r w:rsidRPr="008B65CD">
        <w:t>Kommando</w:t>
      </w:r>
      <w:r w:rsidR="00462E2B" w:rsidRPr="008B65CD">
        <w:tab/>
      </w:r>
      <w:r w:rsidR="00462E2B" w:rsidRPr="008B65CD">
        <w:rPr>
          <w:rStyle w:val="Brailleschrift"/>
        </w:rPr>
        <w:t>kx+do</w:t>
      </w:r>
    </w:p>
    <w:p w14:paraId="7C0B515F" w14:textId="77777777" w:rsidR="00F53968" w:rsidRPr="008B65CD" w:rsidRDefault="00EE4838" w:rsidP="00F03CD5">
      <w:pPr>
        <w:pStyle w:val="Beispielliste"/>
      </w:pPr>
      <w:r w:rsidRPr="008B65CD">
        <w:t>kommen</w:t>
      </w:r>
      <w:r w:rsidR="00462E2B" w:rsidRPr="008B65CD">
        <w:tab/>
      </w:r>
      <w:r w:rsidR="00462E2B" w:rsidRPr="008B65CD">
        <w:rPr>
          <w:rStyle w:val="Brailleschrift"/>
        </w:rPr>
        <w:t>kxc</w:t>
      </w:r>
    </w:p>
    <w:p w14:paraId="593DAB23" w14:textId="77777777" w:rsidR="00F53968" w:rsidRPr="008B65CD" w:rsidRDefault="00EE4838" w:rsidP="00F03CD5">
      <w:pPr>
        <w:pStyle w:val="Beispielliste"/>
      </w:pPr>
      <w:r w:rsidRPr="008B65CD">
        <w:t>Kommentar</w:t>
      </w:r>
      <w:r w:rsidR="00462E2B" w:rsidRPr="008B65CD">
        <w:tab/>
      </w:r>
      <w:r w:rsidR="00462E2B" w:rsidRPr="008B65CD">
        <w:rPr>
          <w:rStyle w:val="Brailleschrift"/>
        </w:rPr>
        <w:t>kxctar</w:t>
      </w:r>
    </w:p>
    <w:p w14:paraId="2DDB40D9" w14:textId="77777777" w:rsidR="00F53968" w:rsidRPr="008B65CD" w:rsidRDefault="00EE4838" w:rsidP="00F03CD5">
      <w:pPr>
        <w:pStyle w:val="Beispielliste"/>
      </w:pPr>
      <w:r w:rsidRPr="008B65CD">
        <w:t>Kommerz</w:t>
      </w:r>
      <w:r w:rsidR="00462E2B" w:rsidRPr="008B65CD">
        <w:tab/>
      </w:r>
      <w:r w:rsidR="00462E2B" w:rsidRPr="008B65CD">
        <w:rPr>
          <w:rStyle w:val="Brailleschrift"/>
        </w:rPr>
        <w:t>kx7z</w:t>
      </w:r>
    </w:p>
    <w:p w14:paraId="4F538439" w14:textId="77777777" w:rsidR="00F53968" w:rsidRPr="008B65CD" w:rsidRDefault="00EE4838" w:rsidP="00F03CD5">
      <w:pPr>
        <w:pStyle w:val="Beispielliste"/>
      </w:pPr>
      <w:r w:rsidRPr="008B65CD">
        <w:t>Kommissar</w:t>
      </w:r>
      <w:r w:rsidR="00462E2B" w:rsidRPr="008B65CD">
        <w:tab/>
      </w:r>
      <w:r w:rsidR="00462E2B" w:rsidRPr="008B65CD">
        <w:rPr>
          <w:rStyle w:val="Brailleschrift"/>
        </w:rPr>
        <w:t>kxi</w:t>
      </w:r>
      <w:r w:rsidR="00B07EA5" w:rsidRPr="008B65CD">
        <w:rPr>
          <w:rStyle w:val="Brailleschrift"/>
        </w:rPr>
        <w:t>~</w:t>
      </w:r>
      <w:r w:rsidR="00462E2B" w:rsidRPr="008B65CD">
        <w:rPr>
          <w:rStyle w:val="Brailleschrift"/>
        </w:rPr>
        <w:t>ar</w:t>
      </w:r>
    </w:p>
    <w:p w14:paraId="52044BCF" w14:textId="77777777" w:rsidR="00F53968" w:rsidRPr="008B65CD" w:rsidRDefault="00EE4838" w:rsidP="00F03CD5">
      <w:pPr>
        <w:pStyle w:val="Beispielliste"/>
      </w:pPr>
      <w:r w:rsidRPr="008B65CD">
        <w:t>Kommune</w:t>
      </w:r>
      <w:r w:rsidR="00462E2B" w:rsidRPr="008B65CD">
        <w:tab/>
      </w:r>
      <w:r w:rsidR="00462E2B" w:rsidRPr="008B65CD">
        <w:rPr>
          <w:rStyle w:val="Brailleschrift"/>
        </w:rPr>
        <w:t>kx/e</w:t>
      </w:r>
    </w:p>
    <w:p w14:paraId="09DD1A85" w14:textId="77777777" w:rsidR="00F53968" w:rsidRPr="008B65CD" w:rsidRDefault="00EE4838" w:rsidP="00F03CD5">
      <w:pPr>
        <w:pStyle w:val="Beispielliste"/>
      </w:pPr>
      <w:r w:rsidRPr="008B65CD">
        <w:t>Vorkommnis</w:t>
      </w:r>
      <w:r w:rsidR="00462E2B" w:rsidRPr="008B65CD">
        <w:tab/>
      </w:r>
      <w:r w:rsidR="00462E2B" w:rsidRPr="008B65CD">
        <w:rPr>
          <w:rStyle w:val="Brailleschrift"/>
        </w:rPr>
        <w:t>,?kxx</w:t>
      </w:r>
    </w:p>
    <w:p w14:paraId="024F1D63" w14:textId="77777777" w:rsidR="00F53968" w:rsidRPr="008B65CD" w:rsidRDefault="00EE4838" w:rsidP="00F03CD5">
      <w:pPr>
        <w:pStyle w:val="Beispielliste"/>
      </w:pPr>
      <w:r w:rsidRPr="008B65CD">
        <w:t>willkommen</w:t>
      </w:r>
      <w:r w:rsidR="00462E2B" w:rsidRPr="008B65CD">
        <w:tab/>
      </w:r>
      <w:r w:rsidR="00462E2B" w:rsidRPr="008B65CD">
        <w:rPr>
          <w:rStyle w:val="Brailleschrift"/>
        </w:rPr>
        <w:t>wqkxc</w:t>
      </w:r>
    </w:p>
    <w:p w14:paraId="302713DE" w14:textId="77777777" w:rsidR="00462E2B" w:rsidRPr="008B65CD" w:rsidRDefault="00EE4838" w:rsidP="00F03CD5">
      <w:pPr>
        <w:pStyle w:val="Beispielliste"/>
        <w:rPr>
          <w:rStyle w:val="Brailleschrift"/>
        </w:rPr>
      </w:pPr>
      <w:r w:rsidRPr="008B65CD">
        <w:t>bekömmlich</w:t>
      </w:r>
      <w:r w:rsidR="00462E2B" w:rsidRPr="008B65CD">
        <w:tab/>
      </w:r>
      <w:r w:rsidR="00462E2B" w:rsidRPr="008B65CD">
        <w:rPr>
          <w:rStyle w:val="Brailleschrift"/>
        </w:rPr>
        <w:t>;!kx_</w:t>
      </w:r>
    </w:p>
    <w:p w14:paraId="6631E844" w14:textId="77777777" w:rsidR="006F3BAD" w:rsidRPr="008B65CD" w:rsidRDefault="00EE4838" w:rsidP="00F03CD5">
      <w:pPr>
        <w:pStyle w:val="berschrift5"/>
      </w:pPr>
      <w:r w:rsidRPr="008B65CD">
        <w:t>KÖNN</w:t>
      </w:r>
      <w:r w:rsidRPr="008B65CD">
        <w:rPr>
          <w:rFonts w:ascii="BrailleDinItaDot" w:hAnsi="BrailleDinItaDot"/>
          <w:sz w:val="56"/>
          <w:szCs w:val="48"/>
        </w:rPr>
        <w:t xml:space="preserve"> </w:t>
      </w:r>
      <w:r w:rsidR="00462E2B" w:rsidRPr="008B65CD">
        <w:rPr>
          <w:rStyle w:val="Brailleschrift"/>
          <w:b w:val="0"/>
        </w:rPr>
        <w:t>,k</w:t>
      </w:r>
    </w:p>
    <w:p w14:paraId="23A86786" w14:textId="77777777" w:rsidR="00EE4838" w:rsidRPr="008B65CD" w:rsidRDefault="00EE4838" w:rsidP="000151B5">
      <w:pPr>
        <w:pStyle w:val="Kuerzungseinordnung"/>
      </w:pPr>
      <w:r w:rsidRPr="008B65CD">
        <w:t>(4.5 Komma-Kürzungen)</w:t>
      </w:r>
    </w:p>
    <w:p w14:paraId="0E984BF6" w14:textId="77777777" w:rsidR="00EE4838" w:rsidRPr="008B65CD" w:rsidRDefault="00EE4838" w:rsidP="00F03CD5">
      <w:pPr>
        <w:pStyle w:val="berschrift6"/>
      </w:pPr>
      <w:r w:rsidRPr="008B65CD">
        <w:t>Beispiele:</w:t>
      </w:r>
    </w:p>
    <w:p w14:paraId="03A6CC66" w14:textId="77777777" w:rsidR="00F53968" w:rsidRPr="008B65CD" w:rsidRDefault="00EE4838" w:rsidP="00F03CD5">
      <w:pPr>
        <w:pStyle w:val="Beispielliste"/>
      </w:pPr>
      <w:r w:rsidRPr="008B65CD">
        <w:t>Alleskönner</w:t>
      </w:r>
      <w:r w:rsidR="00462E2B" w:rsidRPr="008B65CD">
        <w:tab/>
      </w:r>
      <w:r w:rsidR="00462E2B" w:rsidRPr="008B65CD">
        <w:rPr>
          <w:rStyle w:val="Brailleschrift"/>
        </w:rPr>
        <w:t>a%,k7</w:t>
      </w:r>
    </w:p>
    <w:p w14:paraId="30FC2917" w14:textId="77777777" w:rsidR="00462E2B" w:rsidRPr="008B65CD" w:rsidRDefault="00EE4838" w:rsidP="00F03CD5">
      <w:pPr>
        <w:pStyle w:val="Beispielliste"/>
        <w:rPr>
          <w:rStyle w:val="Brailleschrift"/>
        </w:rPr>
      </w:pPr>
      <w:r w:rsidRPr="008B65CD">
        <w:t>könntest</w:t>
      </w:r>
      <w:r w:rsidR="00462E2B" w:rsidRPr="008B65CD">
        <w:tab/>
      </w:r>
      <w:r w:rsidR="00462E2B" w:rsidRPr="008B65CD">
        <w:rPr>
          <w:rStyle w:val="Brailleschrift"/>
        </w:rPr>
        <w:t>,k(</w:t>
      </w:r>
      <w:r w:rsidR="00B07EA5" w:rsidRPr="008B65CD">
        <w:rPr>
          <w:rStyle w:val="Brailleschrift"/>
        </w:rPr>
        <w:t>}</w:t>
      </w:r>
    </w:p>
    <w:p w14:paraId="54C12E7F" w14:textId="77777777" w:rsidR="006F3BAD" w:rsidRPr="008B65CD" w:rsidRDefault="00EE4838" w:rsidP="00F03CD5">
      <w:pPr>
        <w:pStyle w:val="berschrift5"/>
      </w:pPr>
      <w:r w:rsidRPr="008B65CD">
        <w:t>KONNT</w:t>
      </w:r>
      <w:r w:rsidRPr="008B65CD">
        <w:rPr>
          <w:rFonts w:ascii="BrailleDinItaDot" w:hAnsi="BrailleDinItaDot"/>
          <w:sz w:val="56"/>
          <w:szCs w:val="48"/>
        </w:rPr>
        <w:t xml:space="preserve"> </w:t>
      </w:r>
      <w:r w:rsidR="00462E2B" w:rsidRPr="008B65CD">
        <w:rPr>
          <w:rStyle w:val="Brailleschrift"/>
          <w:b w:val="0"/>
        </w:rPr>
        <w:t>kt</w:t>
      </w:r>
    </w:p>
    <w:p w14:paraId="1221A17F" w14:textId="77777777" w:rsidR="00EE4838" w:rsidRPr="008B65CD" w:rsidRDefault="00EE4838" w:rsidP="000151B5">
      <w:pPr>
        <w:pStyle w:val="Kuerzungseinordnung"/>
      </w:pPr>
      <w:r w:rsidRPr="008B65CD">
        <w:t>(4.4 Zweiformige Kürzungen)</w:t>
      </w:r>
    </w:p>
    <w:p w14:paraId="2F3D3312" w14:textId="77777777" w:rsidR="00EE4838" w:rsidRPr="008B65CD" w:rsidRDefault="00EE4838" w:rsidP="00F03CD5">
      <w:pPr>
        <w:pStyle w:val="berschrift6"/>
      </w:pPr>
      <w:r w:rsidRPr="008B65CD">
        <w:t>Beispiele:</w:t>
      </w:r>
    </w:p>
    <w:p w14:paraId="59DCFA47" w14:textId="77777777" w:rsidR="00F53968" w:rsidRPr="008B65CD" w:rsidRDefault="00EE4838" w:rsidP="00F03CD5">
      <w:pPr>
        <w:pStyle w:val="Beispielliste"/>
      </w:pPr>
      <w:r w:rsidRPr="008B65CD">
        <w:t>gekonnt</w:t>
      </w:r>
      <w:r w:rsidR="00462E2B" w:rsidRPr="008B65CD">
        <w:tab/>
      </w:r>
      <w:r w:rsidR="00462E2B" w:rsidRPr="008B65CD">
        <w:rPr>
          <w:rStyle w:val="Brailleschrift"/>
        </w:rPr>
        <w:t>&amp;kt</w:t>
      </w:r>
    </w:p>
    <w:p w14:paraId="0D7A4D3D" w14:textId="77777777" w:rsidR="00462E2B" w:rsidRPr="008B65CD" w:rsidRDefault="00EE4838" w:rsidP="00F03CD5">
      <w:pPr>
        <w:pStyle w:val="Beispielliste"/>
        <w:rPr>
          <w:rStyle w:val="Brailleschrift"/>
        </w:rPr>
      </w:pPr>
      <w:r w:rsidRPr="008B65CD">
        <w:t>konntet</w:t>
      </w:r>
      <w:r w:rsidR="00462E2B" w:rsidRPr="008B65CD">
        <w:tab/>
      </w:r>
      <w:r w:rsidR="00462E2B" w:rsidRPr="008B65CD">
        <w:rPr>
          <w:rStyle w:val="Brailleschrift"/>
        </w:rPr>
        <w:t>ktet</w:t>
      </w:r>
    </w:p>
    <w:p w14:paraId="27F1CFAA" w14:textId="77777777" w:rsidR="00EE4838" w:rsidRPr="008B65CD" w:rsidRDefault="00EE4838" w:rsidP="00F03CD5">
      <w:pPr>
        <w:pStyle w:val="berschrift6"/>
      </w:pPr>
      <w:r w:rsidRPr="008B65CD">
        <w:t>Beachte:</w:t>
      </w:r>
    </w:p>
    <w:p w14:paraId="02B87092" w14:textId="77777777" w:rsidR="00F53968" w:rsidRPr="008B65CD" w:rsidRDefault="00EE4838" w:rsidP="00F03CD5">
      <w:pPr>
        <w:pStyle w:val="Beispielliste"/>
      </w:pPr>
      <w:r w:rsidRPr="008B65CD">
        <w:t>könnte</w:t>
      </w:r>
      <w:r w:rsidR="00462E2B" w:rsidRPr="008B65CD">
        <w:tab/>
      </w:r>
      <w:r w:rsidR="00462E2B" w:rsidRPr="008B65CD">
        <w:rPr>
          <w:rStyle w:val="Brailleschrift"/>
        </w:rPr>
        <w:t>,k(</w:t>
      </w:r>
    </w:p>
    <w:p w14:paraId="78C35346" w14:textId="77777777" w:rsidR="00462E2B" w:rsidRPr="008B65CD" w:rsidRDefault="00EE4838" w:rsidP="00F03CD5">
      <w:pPr>
        <w:pStyle w:val="Beispielliste"/>
        <w:rPr>
          <w:rStyle w:val="Brailleschrift"/>
        </w:rPr>
      </w:pPr>
      <w:r w:rsidRPr="008B65CD">
        <w:t>könnten</w:t>
      </w:r>
      <w:r w:rsidR="00462E2B" w:rsidRPr="008B65CD">
        <w:tab/>
      </w:r>
      <w:r w:rsidR="00462E2B" w:rsidRPr="008B65CD">
        <w:rPr>
          <w:rStyle w:val="Brailleschrift"/>
        </w:rPr>
        <w:t>,ktc</w:t>
      </w:r>
    </w:p>
    <w:p w14:paraId="785E9426" w14:textId="77777777" w:rsidR="006F3BAD" w:rsidRPr="008B65CD" w:rsidRDefault="00EE4838" w:rsidP="00F03CD5">
      <w:pPr>
        <w:pStyle w:val="berschrift5"/>
      </w:pPr>
      <w:r w:rsidRPr="008B65CD">
        <w:t>KRAFT</w:t>
      </w:r>
      <w:r w:rsidRPr="008B65CD">
        <w:rPr>
          <w:rFonts w:ascii="BrailleDinItaDot" w:hAnsi="BrailleDinItaDot"/>
          <w:sz w:val="56"/>
          <w:szCs w:val="48"/>
        </w:rPr>
        <w:t xml:space="preserve"> </w:t>
      </w:r>
      <w:r w:rsidR="00462E2B" w:rsidRPr="008B65CD">
        <w:rPr>
          <w:rStyle w:val="Brailleschrift"/>
          <w:b w:val="0"/>
        </w:rPr>
        <w:t>kf</w:t>
      </w:r>
    </w:p>
    <w:p w14:paraId="5F665FFA" w14:textId="77777777" w:rsidR="00EE4838" w:rsidRPr="008B65CD" w:rsidRDefault="00EE4838" w:rsidP="000151B5">
      <w:pPr>
        <w:pStyle w:val="Kuerzungseinordnung"/>
      </w:pPr>
      <w:r w:rsidRPr="008B65CD">
        <w:t>(4.4 Zweiformige Kürzungen)</w:t>
      </w:r>
    </w:p>
    <w:p w14:paraId="757CE27E" w14:textId="77777777" w:rsidR="00EE4838" w:rsidRPr="008B65CD" w:rsidRDefault="00EE4838" w:rsidP="00F03CD5">
      <w:pPr>
        <w:pStyle w:val="berschrift6"/>
      </w:pPr>
      <w:r w:rsidRPr="008B65CD">
        <w:t>Beispiele:</w:t>
      </w:r>
    </w:p>
    <w:p w14:paraId="5309F276" w14:textId="77777777" w:rsidR="00F53968" w:rsidRPr="008B65CD" w:rsidRDefault="00EE4838" w:rsidP="00F03CD5">
      <w:pPr>
        <w:pStyle w:val="Beispielliste"/>
      </w:pPr>
      <w:r w:rsidRPr="008B65CD">
        <w:t>kraftvoll</w:t>
      </w:r>
      <w:r w:rsidR="00462E2B" w:rsidRPr="008B65CD">
        <w:tab/>
      </w:r>
      <w:r w:rsidR="00462E2B" w:rsidRPr="008B65CD">
        <w:rPr>
          <w:rStyle w:val="Brailleschrift"/>
        </w:rPr>
        <w:t>kf,q</w:t>
      </w:r>
    </w:p>
    <w:p w14:paraId="3FA767EB" w14:textId="77777777" w:rsidR="00F53968" w:rsidRPr="008B65CD" w:rsidRDefault="00EE4838" w:rsidP="00F03CD5">
      <w:pPr>
        <w:pStyle w:val="Beispielliste"/>
      </w:pPr>
      <w:r w:rsidRPr="008B65CD">
        <w:t>verkraften</w:t>
      </w:r>
      <w:r w:rsidR="00462E2B" w:rsidRPr="008B65CD">
        <w:tab/>
      </w:r>
      <w:r w:rsidR="00462E2B" w:rsidRPr="008B65CD">
        <w:rPr>
          <w:rStyle w:val="Brailleschrift"/>
        </w:rPr>
        <w:t>-kfc</w:t>
      </w:r>
    </w:p>
    <w:p w14:paraId="144A6E0D" w14:textId="77777777" w:rsidR="00F53968" w:rsidRPr="008B65CD" w:rsidRDefault="00EE4838" w:rsidP="00F03CD5">
      <w:pPr>
        <w:pStyle w:val="Beispielliste"/>
      </w:pPr>
      <w:r w:rsidRPr="008B65CD">
        <w:t>Willenskraft</w:t>
      </w:r>
      <w:r w:rsidR="00462E2B" w:rsidRPr="008B65CD">
        <w:tab/>
      </w:r>
      <w:r w:rsidR="00462E2B" w:rsidRPr="008B65CD">
        <w:rPr>
          <w:rStyle w:val="Brailleschrift"/>
        </w:rPr>
        <w:t>wqcskf</w:t>
      </w:r>
    </w:p>
    <w:p w14:paraId="066CADBC" w14:textId="77777777" w:rsidR="00F53968" w:rsidRPr="008B65CD" w:rsidRDefault="00EE4838" w:rsidP="00F03CD5">
      <w:pPr>
        <w:pStyle w:val="Beispielliste"/>
      </w:pPr>
      <w:r w:rsidRPr="008B65CD">
        <w:t>kräftigen</w:t>
      </w:r>
      <w:r w:rsidR="00462E2B" w:rsidRPr="008B65CD">
        <w:tab/>
      </w:r>
      <w:r w:rsidR="00462E2B" w:rsidRPr="008B65CD">
        <w:rPr>
          <w:rStyle w:val="Brailleschrift"/>
        </w:rPr>
        <w:t>!kf&gt;c</w:t>
      </w:r>
    </w:p>
    <w:p w14:paraId="1251C3F1" w14:textId="77777777" w:rsidR="00462E2B" w:rsidRPr="008B65CD" w:rsidRDefault="00EE4838" w:rsidP="00F03CD5">
      <w:pPr>
        <w:pStyle w:val="Beispielliste"/>
        <w:rPr>
          <w:rStyle w:val="Brailleschrift"/>
        </w:rPr>
      </w:pPr>
      <w:r w:rsidRPr="008B65CD">
        <w:t>Widerstandskräfte</w:t>
      </w:r>
      <w:r w:rsidR="00462E2B" w:rsidRPr="008B65CD">
        <w:tab/>
      </w:r>
      <w:r w:rsidR="00462E2B" w:rsidRPr="008B65CD">
        <w:rPr>
          <w:rStyle w:val="Brailleschrift"/>
        </w:rPr>
        <w:t>wid7,</w:t>
      </w:r>
      <w:r w:rsidR="00B07EA5" w:rsidRPr="008B65CD">
        <w:rPr>
          <w:rStyle w:val="Brailleschrift"/>
        </w:rPr>
        <w:t>}</w:t>
      </w:r>
      <w:r w:rsidR="00462E2B" w:rsidRPr="008B65CD">
        <w:rPr>
          <w:rStyle w:val="Brailleschrift"/>
        </w:rPr>
        <w:t>s!kfe</w:t>
      </w:r>
    </w:p>
    <w:p w14:paraId="65D6A254" w14:textId="77777777" w:rsidR="006F3BAD" w:rsidRPr="008B65CD" w:rsidRDefault="00EE4838" w:rsidP="00F03CD5">
      <w:pPr>
        <w:pStyle w:val="berschrift5"/>
      </w:pPr>
      <w:r w:rsidRPr="008B65CD">
        <w:t>KURZ</w:t>
      </w:r>
      <w:r w:rsidRPr="008B65CD">
        <w:rPr>
          <w:rFonts w:ascii="BrailleDinItaDot" w:hAnsi="BrailleDinItaDot"/>
          <w:sz w:val="56"/>
          <w:szCs w:val="48"/>
        </w:rPr>
        <w:t xml:space="preserve"> </w:t>
      </w:r>
      <w:r w:rsidR="00443979" w:rsidRPr="008B65CD">
        <w:rPr>
          <w:rStyle w:val="Brailleschrift"/>
          <w:b w:val="0"/>
        </w:rPr>
        <w:t>kz</w:t>
      </w:r>
    </w:p>
    <w:p w14:paraId="761E700A" w14:textId="77777777" w:rsidR="00EE4838" w:rsidRPr="008B65CD" w:rsidRDefault="00EE4838" w:rsidP="000151B5">
      <w:pPr>
        <w:pStyle w:val="Kuerzungseinordnung"/>
      </w:pPr>
      <w:r w:rsidRPr="008B65CD">
        <w:t>(4.4 Zweiformige Kürzungen)</w:t>
      </w:r>
    </w:p>
    <w:p w14:paraId="08BD35AF" w14:textId="77777777" w:rsidR="00EE4838" w:rsidRPr="008B65CD" w:rsidRDefault="00EE4838" w:rsidP="00F03CD5">
      <w:pPr>
        <w:pStyle w:val="berschrift6"/>
      </w:pPr>
      <w:r w:rsidRPr="008B65CD">
        <w:t>Beispiele:</w:t>
      </w:r>
    </w:p>
    <w:p w14:paraId="5DC12C66" w14:textId="77777777" w:rsidR="00F53968" w:rsidRPr="008B65CD" w:rsidRDefault="00EE4838" w:rsidP="00F03CD5">
      <w:pPr>
        <w:pStyle w:val="Beispielliste"/>
      </w:pPr>
      <w:r w:rsidRPr="008B65CD">
        <w:t>kurzes</w:t>
      </w:r>
      <w:r w:rsidR="00443979" w:rsidRPr="008B65CD">
        <w:tab/>
      </w:r>
      <w:r w:rsidR="00443979" w:rsidRPr="008B65CD">
        <w:rPr>
          <w:rStyle w:val="Brailleschrift"/>
        </w:rPr>
        <w:t>kz%</w:t>
      </w:r>
    </w:p>
    <w:p w14:paraId="56D13D3D" w14:textId="77777777" w:rsidR="00F53968" w:rsidRPr="008B65CD" w:rsidRDefault="00EE4838" w:rsidP="00F03CD5">
      <w:pPr>
        <w:pStyle w:val="Beispielliste"/>
      </w:pPr>
      <w:r w:rsidRPr="008B65CD">
        <w:t>Kurzschrift</w:t>
      </w:r>
      <w:r w:rsidR="00443979" w:rsidRPr="008B65CD">
        <w:tab/>
      </w:r>
      <w:r w:rsidR="00443979" w:rsidRPr="008B65CD">
        <w:rPr>
          <w:rStyle w:val="Brailleschrift"/>
        </w:rPr>
        <w:t>kz5t</w:t>
      </w:r>
    </w:p>
    <w:p w14:paraId="3427347D" w14:textId="77777777" w:rsidR="00F53968" w:rsidRPr="008B65CD" w:rsidRDefault="00EE4838" w:rsidP="00F03CD5">
      <w:pPr>
        <w:pStyle w:val="Beispielliste"/>
      </w:pPr>
      <w:r w:rsidRPr="008B65CD">
        <w:t>kurzum</w:t>
      </w:r>
      <w:r w:rsidR="00443979" w:rsidRPr="008B65CD">
        <w:tab/>
      </w:r>
      <w:r w:rsidR="00443979" w:rsidRPr="008B65CD">
        <w:rPr>
          <w:rStyle w:val="Brailleschrift"/>
        </w:rPr>
        <w:t>kzum</w:t>
      </w:r>
    </w:p>
    <w:p w14:paraId="5F156564" w14:textId="77777777" w:rsidR="00F53968" w:rsidRPr="008B65CD" w:rsidRDefault="00EE4838" w:rsidP="00F03CD5">
      <w:pPr>
        <w:pStyle w:val="Beispielliste"/>
      </w:pPr>
      <w:r w:rsidRPr="008B65CD">
        <w:t>Abkürzungen</w:t>
      </w:r>
      <w:r w:rsidR="00443979" w:rsidRPr="008B65CD">
        <w:tab/>
      </w:r>
      <w:r w:rsidR="00443979" w:rsidRPr="008B65CD">
        <w:rPr>
          <w:rStyle w:val="Brailleschrift"/>
        </w:rPr>
        <w:t>ab!kzuc</w:t>
      </w:r>
    </w:p>
    <w:p w14:paraId="52DFA031" w14:textId="77777777" w:rsidR="00F53968" w:rsidRPr="008B65CD" w:rsidRDefault="00EE4838" w:rsidP="00F03CD5">
      <w:pPr>
        <w:pStyle w:val="Beispielliste"/>
      </w:pPr>
      <w:r w:rsidRPr="008B65CD">
        <w:t>Kürze</w:t>
      </w:r>
      <w:r w:rsidR="00443979" w:rsidRPr="008B65CD">
        <w:tab/>
      </w:r>
      <w:r w:rsidR="00443979" w:rsidRPr="008B65CD">
        <w:rPr>
          <w:rStyle w:val="Brailleschrift"/>
        </w:rPr>
        <w:t>!kze</w:t>
      </w:r>
    </w:p>
    <w:p w14:paraId="68116319" w14:textId="77777777" w:rsidR="00443979" w:rsidRPr="008B65CD" w:rsidRDefault="00EE4838" w:rsidP="00F03CD5">
      <w:pPr>
        <w:pStyle w:val="Beispielliste"/>
        <w:rPr>
          <w:rStyle w:val="Brailleschrift"/>
        </w:rPr>
      </w:pPr>
      <w:r w:rsidRPr="008B65CD">
        <w:t>kürzlich</w:t>
      </w:r>
      <w:r w:rsidR="00443979" w:rsidRPr="008B65CD">
        <w:tab/>
      </w:r>
      <w:r w:rsidR="00443979" w:rsidRPr="008B65CD">
        <w:rPr>
          <w:rStyle w:val="Brailleschrift"/>
        </w:rPr>
        <w:t>!kz_</w:t>
      </w:r>
    </w:p>
    <w:p w14:paraId="7E13941D" w14:textId="77777777" w:rsidR="00EE4838" w:rsidRPr="008B65CD" w:rsidRDefault="00EE4838" w:rsidP="00F03CD5">
      <w:pPr>
        <w:pStyle w:val="berschrift6"/>
      </w:pPr>
      <w:r w:rsidRPr="008B65CD">
        <w:t>Beachte:</w:t>
      </w:r>
    </w:p>
    <w:p w14:paraId="50261B2A" w14:textId="77777777" w:rsidR="00443979" w:rsidRPr="008B65CD" w:rsidRDefault="00EE4838" w:rsidP="00F03CD5">
      <w:pPr>
        <w:pStyle w:val="Beispielliste"/>
        <w:rPr>
          <w:rStyle w:val="Brailleschrift"/>
        </w:rPr>
      </w:pPr>
      <w:r w:rsidRPr="008B65CD">
        <w:t>Kurzentrum</w:t>
      </w:r>
      <w:r w:rsidR="00443979" w:rsidRPr="008B65CD">
        <w:tab/>
      </w:r>
      <w:r w:rsidR="00443979" w:rsidRPr="008B65CD">
        <w:rPr>
          <w:rStyle w:val="Brailleschrift"/>
        </w:rPr>
        <w:t>kurzctrum</w:t>
      </w:r>
    </w:p>
    <w:p w14:paraId="60ECF332" w14:textId="77777777" w:rsidR="006F3BAD" w:rsidRPr="008B65CD" w:rsidRDefault="00EE4838" w:rsidP="00F03CD5">
      <w:pPr>
        <w:pStyle w:val="berschrift5"/>
      </w:pPr>
      <w:r w:rsidRPr="008B65CD">
        <w:t>LANG</w:t>
      </w:r>
      <w:r w:rsidRPr="008B65CD">
        <w:rPr>
          <w:rFonts w:ascii="BrailleDinItaDot" w:hAnsi="BrailleDinItaDot"/>
          <w:sz w:val="56"/>
          <w:szCs w:val="48"/>
        </w:rPr>
        <w:t xml:space="preserve"> </w:t>
      </w:r>
      <w:r w:rsidR="00443979" w:rsidRPr="008B65CD">
        <w:rPr>
          <w:rStyle w:val="Brailleschrift"/>
          <w:b w:val="0"/>
        </w:rPr>
        <w:t>lg</w:t>
      </w:r>
    </w:p>
    <w:p w14:paraId="7D3AB64D" w14:textId="77777777" w:rsidR="00EE4838" w:rsidRPr="008B65CD" w:rsidRDefault="00EE4838" w:rsidP="000151B5">
      <w:pPr>
        <w:pStyle w:val="Kuerzungseinordnung"/>
      </w:pPr>
      <w:r w:rsidRPr="008B65CD">
        <w:t>(4.4 Zweiformige Kürzungen)</w:t>
      </w:r>
    </w:p>
    <w:p w14:paraId="5070B2D0" w14:textId="77777777" w:rsidR="00EE4838" w:rsidRPr="008B65CD" w:rsidRDefault="00EE4838" w:rsidP="00F03CD5">
      <w:pPr>
        <w:pStyle w:val="berschrift6"/>
      </w:pPr>
      <w:r w:rsidRPr="008B65CD">
        <w:t>Beispiele:</w:t>
      </w:r>
    </w:p>
    <w:p w14:paraId="0E88C5BC" w14:textId="77777777" w:rsidR="00F53968" w:rsidRPr="008B65CD" w:rsidRDefault="00443979" w:rsidP="00E940DE">
      <w:pPr>
        <w:pStyle w:val="Beispielliste"/>
      </w:pPr>
      <w:r w:rsidRPr="008B65CD">
        <w:t>e</w:t>
      </w:r>
      <w:r w:rsidR="00EE4838" w:rsidRPr="008B65CD">
        <w:t>rlangen</w:t>
      </w:r>
      <w:r w:rsidRPr="008B65CD">
        <w:tab/>
      </w:r>
      <w:r w:rsidRPr="008B65CD">
        <w:rPr>
          <w:rStyle w:val="Brailleschrift"/>
        </w:rPr>
        <w:t>7lgc</w:t>
      </w:r>
      <w:r w:rsidR="00E940DE" w:rsidRPr="008B65CD">
        <w:rPr>
          <w:rStyle w:val="Brailleschrift"/>
        </w:rPr>
        <w:br/>
      </w:r>
      <w:r w:rsidR="00E940DE" w:rsidRPr="008B65CD">
        <w:t>(als Verb)</w:t>
      </w:r>
    </w:p>
    <w:p w14:paraId="30166D8D" w14:textId="77777777" w:rsidR="00F53968" w:rsidRPr="008B65CD" w:rsidRDefault="00EE4838" w:rsidP="00F03CD5">
      <w:pPr>
        <w:pStyle w:val="Beispielliste"/>
      </w:pPr>
      <w:r w:rsidRPr="008B65CD">
        <w:t>gelangen</w:t>
      </w:r>
      <w:r w:rsidR="00443979" w:rsidRPr="008B65CD">
        <w:tab/>
      </w:r>
      <w:r w:rsidR="00443979" w:rsidRPr="008B65CD">
        <w:rPr>
          <w:rStyle w:val="Brailleschrift"/>
        </w:rPr>
        <w:t>&amp;lgc</w:t>
      </w:r>
    </w:p>
    <w:p w14:paraId="67759329" w14:textId="77777777" w:rsidR="00F53968" w:rsidRPr="008B65CD" w:rsidRDefault="00EE4838" w:rsidP="00F03CD5">
      <w:pPr>
        <w:pStyle w:val="Beispielliste"/>
      </w:pPr>
      <w:r w:rsidRPr="008B65CD">
        <w:t>lange</w:t>
      </w:r>
      <w:r w:rsidR="00443979" w:rsidRPr="008B65CD">
        <w:tab/>
      </w:r>
      <w:r w:rsidR="00443979" w:rsidRPr="008B65CD">
        <w:rPr>
          <w:rStyle w:val="Brailleschrift"/>
        </w:rPr>
        <w:t>lge</w:t>
      </w:r>
    </w:p>
    <w:p w14:paraId="249B7D0A" w14:textId="77777777" w:rsidR="00F53968" w:rsidRPr="008B65CD" w:rsidRDefault="00EE4838" w:rsidP="00F03CD5">
      <w:pPr>
        <w:pStyle w:val="Beispielliste"/>
      </w:pPr>
      <w:r w:rsidRPr="008B65CD">
        <w:t>langsam</w:t>
      </w:r>
      <w:r w:rsidR="00443979" w:rsidRPr="008B65CD">
        <w:tab/>
      </w:r>
      <w:r w:rsidR="00443979" w:rsidRPr="008B65CD">
        <w:rPr>
          <w:rStyle w:val="Brailleschrift"/>
        </w:rPr>
        <w:t>lg</w:t>
      </w:r>
      <w:r w:rsidR="00B07EA5" w:rsidRPr="008B65CD">
        <w:rPr>
          <w:rStyle w:val="Brailleschrift"/>
        </w:rPr>
        <w:t>~</w:t>
      </w:r>
    </w:p>
    <w:p w14:paraId="7C18A6BF" w14:textId="77777777" w:rsidR="00F53968" w:rsidRPr="008B65CD" w:rsidRDefault="00EE4838" w:rsidP="00F03CD5">
      <w:pPr>
        <w:pStyle w:val="Beispielliste"/>
      </w:pPr>
      <w:r w:rsidRPr="008B65CD">
        <w:t>Langstock</w:t>
      </w:r>
      <w:r w:rsidR="00443979" w:rsidRPr="008B65CD">
        <w:tab/>
      </w:r>
      <w:r w:rsidR="00443979" w:rsidRPr="008B65CD">
        <w:rPr>
          <w:rStyle w:val="Brailleschrift"/>
        </w:rPr>
        <w:t>lg</w:t>
      </w:r>
      <w:r w:rsidR="00B07EA5" w:rsidRPr="008B65CD">
        <w:rPr>
          <w:rStyle w:val="Brailleschrift"/>
        </w:rPr>
        <w:t>}</w:t>
      </w:r>
      <w:r w:rsidR="00443979" w:rsidRPr="008B65CD">
        <w:rPr>
          <w:rStyle w:val="Brailleschrift"/>
        </w:rPr>
        <w:t>o$</w:t>
      </w:r>
    </w:p>
    <w:p w14:paraId="58C1DD7A" w14:textId="77777777" w:rsidR="00F53968" w:rsidRPr="008B65CD" w:rsidRDefault="00EE4838" w:rsidP="00F03CD5">
      <w:pPr>
        <w:pStyle w:val="Beispielliste"/>
      </w:pPr>
      <w:r w:rsidRPr="008B65CD">
        <w:t>verlangen</w:t>
      </w:r>
      <w:r w:rsidR="00443979" w:rsidRPr="008B65CD">
        <w:tab/>
      </w:r>
      <w:r w:rsidR="00443979" w:rsidRPr="008B65CD">
        <w:rPr>
          <w:rStyle w:val="Brailleschrift"/>
        </w:rPr>
        <w:t>-lgc</w:t>
      </w:r>
    </w:p>
    <w:p w14:paraId="205A8756" w14:textId="77777777" w:rsidR="00F53968" w:rsidRPr="008B65CD" w:rsidRDefault="00EE4838" w:rsidP="00F03CD5">
      <w:pPr>
        <w:pStyle w:val="Beispielliste"/>
      </w:pPr>
      <w:r w:rsidRPr="008B65CD">
        <w:t>Länge</w:t>
      </w:r>
      <w:r w:rsidR="00443979" w:rsidRPr="008B65CD">
        <w:tab/>
      </w:r>
      <w:r w:rsidR="00443979" w:rsidRPr="008B65CD">
        <w:rPr>
          <w:rStyle w:val="Brailleschrift"/>
        </w:rPr>
        <w:t>!lge</w:t>
      </w:r>
    </w:p>
    <w:p w14:paraId="4C06A4F0" w14:textId="77777777" w:rsidR="00443979" w:rsidRPr="008B65CD" w:rsidRDefault="00EE4838" w:rsidP="00F03CD5">
      <w:pPr>
        <w:pStyle w:val="Beispielliste"/>
        <w:rPr>
          <w:rStyle w:val="Brailleschrift"/>
        </w:rPr>
      </w:pPr>
      <w:r w:rsidRPr="008B65CD">
        <w:t>verlängern</w:t>
      </w:r>
      <w:r w:rsidR="00443979" w:rsidRPr="008B65CD">
        <w:tab/>
      </w:r>
      <w:r w:rsidR="00443979" w:rsidRPr="008B65CD">
        <w:rPr>
          <w:rStyle w:val="Brailleschrift"/>
        </w:rPr>
        <w:t>-!lg7n</w:t>
      </w:r>
    </w:p>
    <w:p w14:paraId="35F27BF5" w14:textId="77777777" w:rsidR="00EE4838" w:rsidRPr="008B65CD" w:rsidRDefault="00EE4838" w:rsidP="00F03CD5">
      <w:pPr>
        <w:pStyle w:val="berschrift6"/>
      </w:pPr>
      <w:r w:rsidRPr="008B65CD">
        <w:t>Beachte:</w:t>
      </w:r>
    </w:p>
    <w:p w14:paraId="328A27A4" w14:textId="77777777" w:rsidR="004C6411" w:rsidRPr="008B65CD" w:rsidRDefault="00EE4838" w:rsidP="00F03CD5">
      <w:pPr>
        <w:pStyle w:val="Beispielliste"/>
      </w:pPr>
      <w:r w:rsidRPr="008B65CD">
        <w:t>Erlangen</w:t>
      </w:r>
      <w:r w:rsidR="00A41DCD" w:rsidRPr="008B65CD">
        <w:tab/>
      </w:r>
      <w:r w:rsidR="00A41DCD" w:rsidRPr="008B65CD">
        <w:rPr>
          <w:rStyle w:val="Brailleschrift"/>
        </w:rPr>
        <w:t>7l+gc</w:t>
      </w:r>
      <w:r w:rsidR="00F53968" w:rsidRPr="008B65CD">
        <w:br/>
        <w:t>(</w:t>
      </w:r>
      <w:r w:rsidRPr="008B65CD">
        <w:t>Stadt in Bayern)</w:t>
      </w:r>
    </w:p>
    <w:p w14:paraId="791F9CE9" w14:textId="77777777" w:rsidR="00F53968" w:rsidRPr="008B65CD" w:rsidRDefault="00EE4838" w:rsidP="00F03CD5">
      <w:pPr>
        <w:pStyle w:val="Beispielliste"/>
      </w:pPr>
      <w:r w:rsidRPr="008B65CD">
        <w:t>Hotelangestellte</w:t>
      </w:r>
      <w:r w:rsidR="00443979" w:rsidRPr="008B65CD">
        <w:tab/>
      </w:r>
      <w:r w:rsidR="00443979" w:rsidRPr="008B65CD">
        <w:rPr>
          <w:rStyle w:val="Brailleschrift"/>
        </w:rPr>
        <w:t>hoty+&amp;,y(</w:t>
      </w:r>
    </w:p>
    <w:p w14:paraId="4CD38AC8" w14:textId="77777777" w:rsidR="00F53968" w:rsidRPr="008B65CD" w:rsidRDefault="00EE4838" w:rsidP="00F03CD5">
      <w:pPr>
        <w:pStyle w:val="Beispielliste"/>
      </w:pPr>
      <w:r w:rsidRPr="008B65CD">
        <w:t>Klang</w:t>
      </w:r>
      <w:r w:rsidR="00443979" w:rsidRPr="008B65CD">
        <w:tab/>
      </w:r>
      <w:r w:rsidR="00443979" w:rsidRPr="008B65CD">
        <w:rPr>
          <w:rStyle w:val="Brailleschrift"/>
        </w:rPr>
        <w:t>kl+g</w:t>
      </w:r>
    </w:p>
    <w:p w14:paraId="6A800979" w14:textId="77777777" w:rsidR="004C6411" w:rsidRPr="008B65CD" w:rsidRDefault="00EE4838" w:rsidP="00F53968">
      <w:pPr>
        <w:pStyle w:val="Beispielliste"/>
      </w:pPr>
      <w:r w:rsidRPr="008B65CD">
        <w:t>Langobarden</w:t>
      </w:r>
      <w:r w:rsidR="00D72ACA" w:rsidRPr="008B65CD">
        <w:tab/>
      </w:r>
      <w:r w:rsidR="00D72ACA" w:rsidRPr="008B65CD">
        <w:rPr>
          <w:rStyle w:val="Brailleschrift"/>
        </w:rPr>
        <w:t>l+gob)dc</w:t>
      </w:r>
      <w:r w:rsidR="00F53968" w:rsidRPr="008B65CD">
        <w:rPr>
          <w:rStyle w:val="Brailleschrift"/>
        </w:rPr>
        <w:br/>
      </w:r>
      <w:r w:rsidR="00D72ACA" w:rsidRPr="008B65CD">
        <w:t>(Volksgruppe in</w:t>
      </w:r>
      <w:r w:rsidR="00F53968" w:rsidRPr="008B65CD">
        <w:t xml:space="preserve"> </w:t>
      </w:r>
      <w:r w:rsidRPr="008B65CD">
        <w:t>Norditalien)</w:t>
      </w:r>
    </w:p>
    <w:p w14:paraId="4CF85999" w14:textId="77777777" w:rsidR="00443979" w:rsidRPr="008B65CD" w:rsidRDefault="00EE4838" w:rsidP="00F03CD5">
      <w:pPr>
        <w:pStyle w:val="Beispielliste"/>
        <w:rPr>
          <w:rStyle w:val="Brailleschrift"/>
        </w:rPr>
      </w:pPr>
      <w:r w:rsidRPr="008B65CD">
        <w:t>Languste</w:t>
      </w:r>
      <w:r w:rsidR="00443979" w:rsidRPr="008B65CD">
        <w:tab/>
      </w:r>
      <w:r w:rsidR="00443979" w:rsidRPr="008B65CD">
        <w:rPr>
          <w:rStyle w:val="Brailleschrift"/>
        </w:rPr>
        <w:t>l+gu</w:t>
      </w:r>
      <w:r w:rsidR="00B07EA5" w:rsidRPr="008B65CD">
        <w:rPr>
          <w:rStyle w:val="Brailleschrift"/>
        </w:rPr>
        <w:t>}</w:t>
      </w:r>
      <w:r w:rsidR="00443979" w:rsidRPr="008B65CD">
        <w:rPr>
          <w:rStyle w:val="Brailleschrift"/>
        </w:rPr>
        <w:t>e</w:t>
      </w:r>
    </w:p>
    <w:p w14:paraId="6E9218F9" w14:textId="77777777" w:rsidR="006F3BAD" w:rsidRPr="008B65CD" w:rsidRDefault="00EE4838" w:rsidP="00F03CD5">
      <w:pPr>
        <w:pStyle w:val="berschrift5"/>
      </w:pPr>
      <w:r w:rsidRPr="008B65CD">
        <w:t>LASS</w:t>
      </w:r>
      <w:r w:rsidRPr="008B65CD">
        <w:rPr>
          <w:rFonts w:ascii="BrailleDinItaDot" w:hAnsi="BrailleDinItaDot"/>
          <w:sz w:val="56"/>
          <w:szCs w:val="48"/>
        </w:rPr>
        <w:t xml:space="preserve"> </w:t>
      </w:r>
      <w:r w:rsidR="00443979" w:rsidRPr="008B65CD">
        <w:rPr>
          <w:rStyle w:val="Brailleschrift"/>
          <w:b w:val="0"/>
        </w:rPr>
        <w:t>,l</w:t>
      </w:r>
    </w:p>
    <w:p w14:paraId="75D4F2DA" w14:textId="77777777" w:rsidR="00EE4838" w:rsidRPr="008B65CD" w:rsidRDefault="00EE4838" w:rsidP="000151B5">
      <w:pPr>
        <w:pStyle w:val="Kuerzungseinordnung"/>
      </w:pPr>
      <w:r w:rsidRPr="008B65CD">
        <w:t>(4.5 Komma-Kürzungen)</w:t>
      </w:r>
    </w:p>
    <w:p w14:paraId="057592B4" w14:textId="77777777" w:rsidR="00EE4838" w:rsidRPr="008B65CD" w:rsidRDefault="00EE4838" w:rsidP="00F03CD5">
      <w:pPr>
        <w:pStyle w:val="berschrift6"/>
      </w:pPr>
      <w:r w:rsidRPr="008B65CD">
        <w:t>Beispiele:</w:t>
      </w:r>
    </w:p>
    <w:p w14:paraId="0A89C076" w14:textId="77777777" w:rsidR="00F53968" w:rsidRPr="008B65CD" w:rsidRDefault="00EE4838" w:rsidP="00F03CD5">
      <w:pPr>
        <w:pStyle w:val="Beispielliste"/>
      </w:pPr>
      <w:r w:rsidRPr="008B65CD">
        <w:t>Anlasser</w:t>
      </w:r>
      <w:r w:rsidR="00443979" w:rsidRPr="008B65CD">
        <w:tab/>
      </w:r>
      <w:r w:rsidR="00443979" w:rsidRPr="008B65CD">
        <w:rPr>
          <w:rStyle w:val="Brailleschrift"/>
        </w:rPr>
        <w:t>+,l7</w:t>
      </w:r>
    </w:p>
    <w:p w14:paraId="61A923C4" w14:textId="77777777" w:rsidR="00F53968" w:rsidRPr="008B65CD" w:rsidRDefault="00EE4838" w:rsidP="00F03CD5">
      <w:pPr>
        <w:pStyle w:val="Beispielliste"/>
      </w:pPr>
      <w:r w:rsidRPr="008B65CD">
        <w:t>Erblasser</w:t>
      </w:r>
      <w:r w:rsidR="00443979" w:rsidRPr="008B65CD">
        <w:tab/>
      </w:r>
      <w:r w:rsidR="00443979" w:rsidRPr="008B65CD">
        <w:rPr>
          <w:rStyle w:val="Brailleschrift"/>
        </w:rPr>
        <w:t>7b,l7</w:t>
      </w:r>
    </w:p>
    <w:p w14:paraId="30CDF92F" w14:textId="77777777" w:rsidR="00F53968" w:rsidRPr="008B65CD" w:rsidRDefault="00EE4838" w:rsidP="00F03CD5">
      <w:pPr>
        <w:pStyle w:val="Beispielliste"/>
      </w:pPr>
      <w:r w:rsidRPr="008B65CD">
        <w:t>Erlass</w:t>
      </w:r>
      <w:r w:rsidR="00443979" w:rsidRPr="008B65CD">
        <w:tab/>
      </w:r>
      <w:r w:rsidR="00443979" w:rsidRPr="008B65CD">
        <w:rPr>
          <w:rStyle w:val="Brailleschrift"/>
        </w:rPr>
        <w:t>7,l</w:t>
      </w:r>
    </w:p>
    <w:p w14:paraId="68DD57E3" w14:textId="77777777" w:rsidR="00F53968" w:rsidRPr="008B65CD" w:rsidRDefault="00EE4838" w:rsidP="00F03CD5">
      <w:pPr>
        <w:pStyle w:val="Beispielliste"/>
      </w:pPr>
      <w:r w:rsidRPr="008B65CD">
        <w:t>lasst</w:t>
      </w:r>
      <w:r w:rsidR="00443979" w:rsidRPr="008B65CD">
        <w:tab/>
      </w:r>
      <w:r w:rsidR="00443979" w:rsidRPr="008B65CD">
        <w:rPr>
          <w:rStyle w:val="Brailleschrift"/>
        </w:rPr>
        <w:t>,lt</w:t>
      </w:r>
    </w:p>
    <w:p w14:paraId="0E819B2D" w14:textId="77777777" w:rsidR="00F53968" w:rsidRPr="008B65CD" w:rsidRDefault="00EE4838" w:rsidP="00F03CD5">
      <w:pPr>
        <w:pStyle w:val="Beispielliste"/>
      </w:pPr>
      <w:r w:rsidRPr="008B65CD">
        <w:t>Unterlassung</w:t>
      </w:r>
      <w:r w:rsidR="00443979" w:rsidRPr="008B65CD">
        <w:tab/>
      </w:r>
      <w:r w:rsidR="00443979" w:rsidRPr="008B65CD">
        <w:rPr>
          <w:rStyle w:val="Brailleschrift"/>
        </w:rPr>
        <w:t>,/,lu</w:t>
      </w:r>
    </w:p>
    <w:p w14:paraId="1D2ABC8E" w14:textId="77777777" w:rsidR="00F53968" w:rsidRPr="008B65CD" w:rsidRDefault="00EE4838" w:rsidP="00F03CD5">
      <w:pPr>
        <w:pStyle w:val="Beispielliste"/>
      </w:pPr>
      <w:r w:rsidRPr="008B65CD">
        <w:t>anlässlich</w:t>
      </w:r>
      <w:r w:rsidR="00443979" w:rsidRPr="008B65CD">
        <w:tab/>
      </w:r>
      <w:r w:rsidR="00443979" w:rsidRPr="008B65CD">
        <w:rPr>
          <w:rStyle w:val="Brailleschrift"/>
        </w:rPr>
        <w:t>+!l_</w:t>
      </w:r>
    </w:p>
    <w:p w14:paraId="0B9057B3" w14:textId="77777777" w:rsidR="00F53968" w:rsidRPr="008B65CD" w:rsidRDefault="00EE4838" w:rsidP="00F03CD5">
      <w:pPr>
        <w:pStyle w:val="Beispielliste"/>
      </w:pPr>
      <w:r w:rsidRPr="008B65CD">
        <w:t>entlässt</w:t>
      </w:r>
      <w:r w:rsidR="00443979" w:rsidRPr="008B65CD">
        <w:tab/>
      </w:r>
      <w:r w:rsidR="00B07EA5" w:rsidRPr="008B65CD">
        <w:rPr>
          <w:rStyle w:val="Brailleschrift"/>
        </w:rPr>
        <w:t>~</w:t>
      </w:r>
      <w:r w:rsidR="00443979" w:rsidRPr="008B65CD">
        <w:rPr>
          <w:rStyle w:val="Brailleschrift"/>
        </w:rPr>
        <w:t>!lt</w:t>
      </w:r>
    </w:p>
    <w:p w14:paraId="3B8125C6" w14:textId="77777777" w:rsidR="00F53968" w:rsidRPr="008B65CD" w:rsidRDefault="00EE4838" w:rsidP="00F03CD5">
      <w:pPr>
        <w:pStyle w:val="Beispielliste"/>
      </w:pPr>
      <w:r w:rsidRPr="008B65CD">
        <w:t>lässig</w:t>
      </w:r>
      <w:r w:rsidR="00443979" w:rsidRPr="008B65CD">
        <w:tab/>
      </w:r>
      <w:r w:rsidR="00443979" w:rsidRPr="008B65CD">
        <w:rPr>
          <w:rStyle w:val="Brailleschrift"/>
        </w:rPr>
        <w:t>!l&gt;</w:t>
      </w:r>
    </w:p>
    <w:p w14:paraId="6492FC29" w14:textId="77777777" w:rsidR="00443979" w:rsidRPr="008B65CD" w:rsidRDefault="00EE4838" w:rsidP="00F03CD5">
      <w:pPr>
        <w:pStyle w:val="Beispielliste"/>
        <w:rPr>
          <w:rStyle w:val="Brailleschrift"/>
        </w:rPr>
      </w:pPr>
      <w:r w:rsidRPr="008B65CD">
        <w:t>unzuverlässig</w:t>
      </w:r>
      <w:r w:rsidR="00443979" w:rsidRPr="008B65CD">
        <w:tab/>
      </w:r>
      <w:r w:rsidR="00443979" w:rsidRPr="008B65CD">
        <w:rPr>
          <w:rStyle w:val="Brailleschrift"/>
        </w:rPr>
        <w:t>/,zv7!l&gt;</w:t>
      </w:r>
    </w:p>
    <w:p w14:paraId="75E0ABEC" w14:textId="77777777" w:rsidR="00EE4838" w:rsidRPr="008B65CD" w:rsidRDefault="00EE4838" w:rsidP="00F03CD5">
      <w:pPr>
        <w:pStyle w:val="berschrift6"/>
      </w:pPr>
      <w:r w:rsidRPr="008B65CD">
        <w:t>Beachte:</w:t>
      </w:r>
    </w:p>
    <w:p w14:paraId="473086AD" w14:textId="77777777" w:rsidR="00F53968" w:rsidRPr="008B65CD" w:rsidRDefault="00EE4838" w:rsidP="00F03CD5">
      <w:pPr>
        <w:pStyle w:val="Beispielliste"/>
      </w:pPr>
      <w:r w:rsidRPr="008B65CD">
        <w:t>erblassen</w:t>
      </w:r>
      <w:r w:rsidR="00A41DCD" w:rsidRPr="008B65CD">
        <w:tab/>
      </w:r>
      <w:r w:rsidR="00A41DCD" w:rsidRPr="008B65CD">
        <w:rPr>
          <w:rStyle w:val="Brailleschrift"/>
        </w:rPr>
        <w:t>7bla</w:t>
      </w:r>
      <w:r w:rsidR="00B07EA5" w:rsidRPr="008B65CD">
        <w:rPr>
          <w:rStyle w:val="Brailleschrift"/>
        </w:rPr>
        <w:t>~</w:t>
      </w:r>
      <w:r w:rsidR="00A41DCD" w:rsidRPr="008B65CD">
        <w:rPr>
          <w:rStyle w:val="Brailleschrift"/>
        </w:rPr>
        <w:t>c</w:t>
      </w:r>
      <w:r w:rsidR="00F53968" w:rsidRPr="008B65CD">
        <w:br/>
        <w:t>(</w:t>
      </w:r>
      <w:r w:rsidR="00A41DCD" w:rsidRPr="008B65CD">
        <w:t>von "blass")</w:t>
      </w:r>
      <w:r w:rsidR="005F60C0" w:rsidRPr="008B65CD">
        <w:tab/>
      </w:r>
    </w:p>
    <w:p w14:paraId="2BAB8420" w14:textId="77777777" w:rsidR="00F53968" w:rsidRPr="008B65CD" w:rsidRDefault="00EE4838" w:rsidP="00F03CD5">
      <w:pPr>
        <w:pStyle w:val="Beispielliste"/>
      </w:pPr>
      <w:r w:rsidRPr="008B65CD">
        <w:t>Lasso</w:t>
      </w:r>
      <w:r w:rsidR="005F60C0" w:rsidRPr="008B65CD">
        <w:tab/>
      </w:r>
      <w:r w:rsidR="005F60C0" w:rsidRPr="008B65CD">
        <w:rPr>
          <w:rStyle w:val="Brailleschrift"/>
        </w:rPr>
        <w:t>la</w:t>
      </w:r>
      <w:r w:rsidR="00B07EA5" w:rsidRPr="008B65CD">
        <w:rPr>
          <w:rStyle w:val="Brailleschrift"/>
        </w:rPr>
        <w:t>~</w:t>
      </w:r>
      <w:r w:rsidR="005F60C0" w:rsidRPr="008B65CD">
        <w:rPr>
          <w:rStyle w:val="Brailleschrift"/>
        </w:rPr>
        <w:t>o</w:t>
      </w:r>
    </w:p>
    <w:p w14:paraId="6DF87AF7" w14:textId="77777777" w:rsidR="005F60C0" w:rsidRPr="008B65CD" w:rsidRDefault="00EE4838" w:rsidP="00F03CD5">
      <w:pPr>
        <w:pStyle w:val="Beispielliste"/>
        <w:rPr>
          <w:rStyle w:val="Brailleschrift"/>
        </w:rPr>
      </w:pPr>
      <w:r w:rsidRPr="008B65CD">
        <w:t>Blässe</w:t>
      </w:r>
      <w:r w:rsidR="005F60C0" w:rsidRPr="008B65CD">
        <w:tab/>
      </w:r>
      <w:r w:rsidR="005F60C0" w:rsidRPr="008B65CD">
        <w:rPr>
          <w:rStyle w:val="Brailleschrift"/>
        </w:rPr>
        <w:t>bl`</w:t>
      </w:r>
      <w:r w:rsidR="00B07EA5" w:rsidRPr="008B65CD">
        <w:rPr>
          <w:rStyle w:val="Brailleschrift"/>
        </w:rPr>
        <w:t>~</w:t>
      </w:r>
      <w:r w:rsidR="005F60C0" w:rsidRPr="008B65CD">
        <w:rPr>
          <w:rStyle w:val="Brailleschrift"/>
        </w:rPr>
        <w:t>e</w:t>
      </w:r>
    </w:p>
    <w:p w14:paraId="7092508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LÄSST</w:t>
      </w:r>
    </w:p>
    <w:p w14:paraId="38288CE2" w14:textId="77777777" w:rsidR="006F3BAD" w:rsidRPr="008B65CD" w:rsidRDefault="00EE4838" w:rsidP="00F03CD5">
      <w:pPr>
        <w:pStyle w:val="berschrift5"/>
      </w:pPr>
      <w:r w:rsidRPr="008B65CD">
        <w:t>LÄSST</w:t>
      </w:r>
      <w:r w:rsidRPr="008B65CD">
        <w:rPr>
          <w:rFonts w:ascii="BrailleDinItaDot" w:hAnsi="BrailleDinItaDot"/>
          <w:sz w:val="56"/>
          <w:szCs w:val="48"/>
        </w:rPr>
        <w:t xml:space="preserve"> </w:t>
      </w:r>
      <w:r w:rsidR="005F60C0" w:rsidRPr="008B65CD">
        <w:rPr>
          <w:rStyle w:val="Brailleschrift"/>
          <w:b w:val="0"/>
        </w:rPr>
        <w:t>l</w:t>
      </w:r>
    </w:p>
    <w:p w14:paraId="06B19059" w14:textId="77777777" w:rsidR="00EE4838" w:rsidRPr="008B65CD" w:rsidRDefault="00EE4838" w:rsidP="000151B5">
      <w:pPr>
        <w:pStyle w:val="Kuerzungseinordnung"/>
      </w:pPr>
      <w:r w:rsidRPr="008B65CD">
        <w:t>(4.3.1 Einformige Kürzungen, nur alleinstehend)</w:t>
      </w:r>
    </w:p>
    <w:p w14:paraId="64FB5C6E" w14:textId="77777777" w:rsidR="00EE4838" w:rsidRPr="008B65CD" w:rsidRDefault="00EE4838" w:rsidP="00F03CD5">
      <w:pPr>
        <w:pStyle w:val="berschrift6"/>
      </w:pPr>
      <w:r w:rsidRPr="008B65CD">
        <w:t>Beispiel:</w:t>
      </w:r>
    </w:p>
    <w:p w14:paraId="1A15C759" w14:textId="77777777" w:rsidR="005F60C0" w:rsidRPr="008B65CD" w:rsidRDefault="00EE4838" w:rsidP="00F03CD5">
      <w:pPr>
        <w:pStyle w:val="Beispielliste"/>
        <w:rPr>
          <w:rStyle w:val="Brailleschrift"/>
        </w:rPr>
      </w:pPr>
      <w:r w:rsidRPr="008B65CD">
        <w:t>lässt's</w:t>
      </w:r>
      <w:r w:rsidR="005F60C0" w:rsidRPr="008B65CD">
        <w:tab/>
      </w:r>
      <w:r w:rsidR="005F60C0" w:rsidRPr="008B65CD">
        <w:rPr>
          <w:rStyle w:val="Brailleschrift"/>
        </w:rPr>
        <w:t>l's</w:t>
      </w:r>
    </w:p>
    <w:p w14:paraId="508D5D93" w14:textId="77777777" w:rsidR="00EE4838" w:rsidRPr="008B65CD" w:rsidRDefault="00EE4838" w:rsidP="00F03CD5">
      <w:pPr>
        <w:pStyle w:val="berschrift6"/>
      </w:pPr>
      <w:r w:rsidRPr="008B65CD">
        <w:t>Beachte:</w:t>
      </w:r>
    </w:p>
    <w:p w14:paraId="5A4BABBD" w14:textId="77777777" w:rsidR="00F53968" w:rsidRPr="008B65CD" w:rsidRDefault="00EE4838" w:rsidP="00F03CD5">
      <w:pPr>
        <w:pStyle w:val="Beispielliste"/>
      </w:pPr>
      <w:r w:rsidRPr="008B65CD">
        <w:t>lässts</w:t>
      </w:r>
      <w:r w:rsidR="005F60C0" w:rsidRPr="008B65CD">
        <w:tab/>
      </w:r>
      <w:r w:rsidR="005F60C0" w:rsidRPr="008B65CD">
        <w:rPr>
          <w:rStyle w:val="Brailleschrift"/>
        </w:rPr>
        <w:t>!lts</w:t>
      </w:r>
    </w:p>
    <w:p w14:paraId="24085B9C" w14:textId="77777777" w:rsidR="00F53968" w:rsidRPr="008B65CD" w:rsidRDefault="00EE4838" w:rsidP="00F03CD5">
      <w:pPr>
        <w:pStyle w:val="Beispielliste"/>
      </w:pPr>
      <w:r w:rsidRPr="008B65CD">
        <w:t>unterlässt</w:t>
      </w:r>
      <w:r w:rsidR="005F60C0" w:rsidRPr="008B65CD">
        <w:tab/>
      </w:r>
      <w:r w:rsidR="005F60C0" w:rsidRPr="008B65CD">
        <w:rPr>
          <w:rStyle w:val="Brailleschrift"/>
        </w:rPr>
        <w:t>,/!lt</w:t>
      </w:r>
    </w:p>
    <w:p w14:paraId="6FAF435D" w14:textId="77777777" w:rsidR="00F53968" w:rsidRPr="008B65CD" w:rsidRDefault="00EE4838" w:rsidP="00F03CD5">
      <w:pPr>
        <w:pStyle w:val="Beispielliste"/>
      </w:pPr>
      <w:r w:rsidRPr="008B65CD">
        <w:t>verlässt</w:t>
      </w:r>
      <w:r w:rsidR="005F60C0" w:rsidRPr="008B65CD">
        <w:tab/>
      </w:r>
      <w:r w:rsidR="005F60C0" w:rsidRPr="008B65CD">
        <w:rPr>
          <w:rStyle w:val="Brailleschrift"/>
        </w:rPr>
        <w:t>-!lt</w:t>
      </w:r>
    </w:p>
    <w:p w14:paraId="31B842DE" w14:textId="77777777" w:rsidR="005F60C0" w:rsidRPr="008B65CD" w:rsidRDefault="00EE4838" w:rsidP="00F03CD5">
      <w:pPr>
        <w:pStyle w:val="Beispielliste"/>
        <w:rPr>
          <w:rStyle w:val="Brailleschrift"/>
        </w:rPr>
      </w:pPr>
      <w:r w:rsidRPr="008B65CD">
        <w:t>zulässt</w:t>
      </w:r>
      <w:r w:rsidR="005F60C0" w:rsidRPr="008B65CD">
        <w:tab/>
      </w:r>
      <w:r w:rsidR="005F60C0" w:rsidRPr="008B65CD">
        <w:rPr>
          <w:rStyle w:val="Brailleschrift"/>
        </w:rPr>
        <w:t>,z!lt</w:t>
      </w:r>
    </w:p>
    <w:p w14:paraId="04EA10B3" w14:textId="77777777" w:rsidR="006F3BAD" w:rsidRPr="008B65CD" w:rsidRDefault="00EE4838" w:rsidP="00F03CD5">
      <w:pPr>
        <w:pStyle w:val="berschrift5"/>
      </w:pPr>
      <w:r w:rsidRPr="008B65CD">
        <w:t>LEB</w:t>
      </w:r>
      <w:r w:rsidRPr="008B65CD">
        <w:rPr>
          <w:rFonts w:ascii="BrailleDinItaDot" w:hAnsi="BrailleDinItaDot"/>
          <w:sz w:val="56"/>
          <w:szCs w:val="48"/>
        </w:rPr>
        <w:t xml:space="preserve"> </w:t>
      </w:r>
      <w:r w:rsidR="005F60C0" w:rsidRPr="008B65CD">
        <w:rPr>
          <w:rStyle w:val="Brailleschrift"/>
          <w:b w:val="0"/>
        </w:rPr>
        <w:t>lb</w:t>
      </w:r>
    </w:p>
    <w:p w14:paraId="228F5289" w14:textId="77777777" w:rsidR="00EE4838" w:rsidRPr="008B65CD" w:rsidRDefault="00EE4838" w:rsidP="000151B5">
      <w:pPr>
        <w:pStyle w:val="Kuerzungseinordnung"/>
      </w:pPr>
      <w:r w:rsidRPr="008B65CD">
        <w:t>(4.4 Zweiformige Kürzungen)</w:t>
      </w:r>
    </w:p>
    <w:p w14:paraId="6F5E0B63" w14:textId="77777777" w:rsidR="00EE4838" w:rsidRPr="008B65CD" w:rsidRDefault="00EE4838" w:rsidP="00F03CD5">
      <w:pPr>
        <w:pStyle w:val="berschrift6"/>
      </w:pPr>
      <w:r w:rsidRPr="008B65CD">
        <w:t>Beispiele:</w:t>
      </w:r>
    </w:p>
    <w:p w14:paraId="05E7C8F5" w14:textId="77777777" w:rsidR="00F53968" w:rsidRPr="008B65CD" w:rsidRDefault="00EE4838" w:rsidP="00F03CD5">
      <w:pPr>
        <w:pStyle w:val="Beispielliste"/>
      </w:pPr>
      <w:r w:rsidRPr="008B65CD">
        <w:t>Erlebnisse</w:t>
      </w:r>
      <w:r w:rsidR="005F60C0" w:rsidRPr="008B65CD">
        <w:tab/>
      </w:r>
      <w:r w:rsidR="005F60C0" w:rsidRPr="008B65CD">
        <w:rPr>
          <w:rStyle w:val="Brailleschrift"/>
        </w:rPr>
        <w:t>7lbxse</w:t>
      </w:r>
    </w:p>
    <w:p w14:paraId="28151960" w14:textId="77777777" w:rsidR="00F53968" w:rsidRPr="008B65CD" w:rsidRDefault="00EE4838" w:rsidP="00F03CD5">
      <w:pPr>
        <w:pStyle w:val="Beispielliste"/>
      </w:pPr>
      <w:r w:rsidRPr="008B65CD">
        <w:t>leben</w:t>
      </w:r>
      <w:r w:rsidR="005F60C0" w:rsidRPr="008B65CD">
        <w:tab/>
      </w:r>
      <w:r w:rsidR="005F60C0" w:rsidRPr="008B65CD">
        <w:rPr>
          <w:rStyle w:val="Brailleschrift"/>
        </w:rPr>
        <w:t>lbc</w:t>
      </w:r>
    </w:p>
    <w:p w14:paraId="4C7B3E75" w14:textId="77777777" w:rsidR="00F53968" w:rsidRPr="008B65CD" w:rsidRDefault="00EE4838" w:rsidP="00F03CD5">
      <w:pPr>
        <w:pStyle w:val="Beispielliste"/>
      </w:pPr>
      <w:r w:rsidRPr="008B65CD">
        <w:t>lebendig</w:t>
      </w:r>
      <w:r w:rsidR="005F60C0" w:rsidRPr="008B65CD">
        <w:tab/>
      </w:r>
      <w:r w:rsidR="005F60C0" w:rsidRPr="008B65CD">
        <w:rPr>
          <w:rStyle w:val="Brailleschrift"/>
        </w:rPr>
        <w:t>lbcd&gt;</w:t>
      </w:r>
    </w:p>
    <w:p w14:paraId="2F17EC64" w14:textId="77777777" w:rsidR="00F53968" w:rsidRPr="008B65CD" w:rsidRDefault="00EE4838" w:rsidP="00F03CD5">
      <w:pPr>
        <w:pStyle w:val="Beispielliste"/>
      </w:pPr>
      <w:r w:rsidRPr="008B65CD">
        <w:t>Lebensmittel</w:t>
      </w:r>
      <w:r w:rsidR="005F60C0" w:rsidRPr="008B65CD">
        <w:tab/>
      </w:r>
      <w:r w:rsidR="005F60C0" w:rsidRPr="008B65CD">
        <w:rPr>
          <w:rStyle w:val="Brailleschrift"/>
        </w:rPr>
        <w:t>lbcsmt</w:t>
      </w:r>
    </w:p>
    <w:p w14:paraId="43D482A8" w14:textId="77777777" w:rsidR="00F53968" w:rsidRPr="008B65CD" w:rsidRDefault="00EE4838" w:rsidP="00F03CD5">
      <w:pPr>
        <w:pStyle w:val="Beispielliste"/>
      </w:pPr>
      <w:r w:rsidRPr="008B65CD">
        <w:t>Leber</w:t>
      </w:r>
      <w:r w:rsidR="005F60C0" w:rsidRPr="008B65CD">
        <w:tab/>
      </w:r>
      <w:r w:rsidR="005F60C0" w:rsidRPr="008B65CD">
        <w:rPr>
          <w:rStyle w:val="Brailleschrift"/>
        </w:rPr>
        <w:t>lb7</w:t>
      </w:r>
    </w:p>
    <w:p w14:paraId="4AA54810" w14:textId="77777777" w:rsidR="00F53968" w:rsidRPr="008B65CD" w:rsidRDefault="00EE4838" w:rsidP="00F03CD5">
      <w:pPr>
        <w:pStyle w:val="Beispielliste"/>
      </w:pPr>
      <w:r w:rsidRPr="008B65CD">
        <w:t>lebhaft</w:t>
      </w:r>
      <w:r w:rsidR="005F60C0" w:rsidRPr="008B65CD">
        <w:tab/>
      </w:r>
      <w:r w:rsidR="005F60C0" w:rsidRPr="008B65CD">
        <w:rPr>
          <w:rStyle w:val="Brailleschrift"/>
        </w:rPr>
        <w:t>lbhf</w:t>
      </w:r>
    </w:p>
    <w:p w14:paraId="41CA7045" w14:textId="77777777" w:rsidR="00F53968" w:rsidRPr="008B65CD" w:rsidRDefault="00EE4838" w:rsidP="00F03CD5">
      <w:pPr>
        <w:pStyle w:val="Beispielliste"/>
      </w:pPr>
      <w:r w:rsidRPr="008B65CD">
        <w:t>Lebkuchen</w:t>
      </w:r>
      <w:r w:rsidR="005F60C0" w:rsidRPr="008B65CD">
        <w:tab/>
      </w:r>
      <w:r w:rsidR="005F60C0" w:rsidRPr="008B65CD">
        <w:rPr>
          <w:rStyle w:val="Brailleschrift"/>
        </w:rPr>
        <w:t>lbku4c</w:t>
      </w:r>
    </w:p>
    <w:p w14:paraId="0E41D478" w14:textId="77777777" w:rsidR="005F60C0" w:rsidRPr="008B65CD" w:rsidRDefault="00EE4838" w:rsidP="00F03CD5">
      <w:pPr>
        <w:pStyle w:val="Beispielliste"/>
        <w:rPr>
          <w:rStyle w:val="Brailleschrift"/>
        </w:rPr>
      </w:pPr>
      <w:r w:rsidRPr="008B65CD">
        <w:t>lebst</w:t>
      </w:r>
      <w:r w:rsidR="005F60C0" w:rsidRPr="008B65CD">
        <w:tab/>
      </w:r>
      <w:r w:rsidR="005F60C0" w:rsidRPr="008B65CD">
        <w:rPr>
          <w:rStyle w:val="Brailleschrift"/>
        </w:rPr>
        <w:t>lb</w:t>
      </w:r>
      <w:r w:rsidR="00B07EA5" w:rsidRPr="008B65CD">
        <w:rPr>
          <w:rStyle w:val="Brailleschrift"/>
        </w:rPr>
        <w:t>}</w:t>
      </w:r>
    </w:p>
    <w:p w14:paraId="0E80CB6D" w14:textId="77777777" w:rsidR="00EE4838" w:rsidRPr="008B65CD" w:rsidRDefault="00EE4838" w:rsidP="00F03CD5">
      <w:pPr>
        <w:pStyle w:val="berschrift6"/>
      </w:pPr>
      <w:r w:rsidRPr="008B65CD">
        <w:t>Beachte:</w:t>
      </w:r>
    </w:p>
    <w:p w14:paraId="7E08C12D" w14:textId="77777777" w:rsidR="00F53968" w:rsidRPr="008B65CD" w:rsidRDefault="00EE4838" w:rsidP="00F03CD5">
      <w:pPr>
        <w:pStyle w:val="Beispielliste"/>
      </w:pPr>
      <w:r w:rsidRPr="008B65CD">
        <w:t>Bad Berleburg</w:t>
      </w:r>
      <w:r w:rsidR="005F60C0" w:rsidRPr="008B65CD">
        <w:tab/>
      </w:r>
      <w:r w:rsidR="005F60C0" w:rsidRPr="008B65CD">
        <w:rPr>
          <w:rStyle w:val="Brailleschrift"/>
        </w:rPr>
        <w:t>bad b7leburg</w:t>
      </w:r>
      <w:r w:rsidR="00F53968" w:rsidRPr="008B65CD">
        <w:rPr>
          <w:rStyle w:val="Brailleschrift"/>
        </w:rPr>
        <w:br/>
      </w:r>
      <w:r w:rsidR="00F53968" w:rsidRPr="008B65CD">
        <w:t>(</w:t>
      </w:r>
      <w:r w:rsidR="003F5288" w:rsidRPr="008B65CD">
        <w:t>Stadt im Sauerland)</w:t>
      </w:r>
      <w:r w:rsidR="005F60C0" w:rsidRPr="008B65CD">
        <w:rPr>
          <w:rStyle w:val="Brailleschrift"/>
        </w:rPr>
        <w:tab/>
      </w:r>
    </w:p>
    <w:p w14:paraId="30E7DE79" w14:textId="77777777" w:rsidR="00F53968" w:rsidRPr="008B65CD" w:rsidRDefault="00EE4838" w:rsidP="00F03CD5">
      <w:pPr>
        <w:pStyle w:val="Beispielliste"/>
        <w:rPr>
          <w:rStyle w:val="Brailleschrift"/>
        </w:rPr>
      </w:pPr>
      <w:r w:rsidRPr="008B65CD">
        <w:t>Braillebuch</w:t>
      </w:r>
      <w:r w:rsidR="005F60C0" w:rsidRPr="008B65CD">
        <w:tab/>
      </w:r>
      <w:r w:rsidR="005F60C0" w:rsidRPr="008B65CD">
        <w:rPr>
          <w:rStyle w:val="Brailleschrift"/>
        </w:rPr>
        <w:t>braiqebu4</w:t>
      </w:r>
    </w:p>
    <w:p w14:paraId="4A4E9D00" w14:textId="77777777" w:rsidR="004C6411" w:rsidRPr="008B65CD" w:rsidRDefault="00EE4838" w:rsidP="00F53968">
      <w:pPr>
        <w:pStyle w:val="Beispielliste"/>
      </w:pPr>
      <w:r w:rsidRPr="008B65CD">
        <w:t>Gorleben</w:t>
      </w:r>
      <w:r w:rsidR="003F5288" w:rsidRPr="008B65CD">
        <w:tab/>
      </w:r>
      <w:r w:rsidR="003F5288" w:rsidRPr="008B65CD">
        <w:rPr>
          <w:rStyle w:val="Brailleschrift"/>
        </w:rPr>
        <w:t>g?lebc</w:t>
      </w:r>
      <w:r w:rsidR="00F53968" w:rsidRPr="008B65CD">
        <w:rPr>
          <w:rStyle w:val="Brailleschrift"/>
        </w:rPr>
        <w:br/>
      </w:r>
      <w:r w:rsidRPr="008B65CD">
        <w:t>(Stadt in</w:t>
      </w:r>
      <w:r w:rsidR="006E6961" w:rsidRPr="008B65CD">
        <w:t xml:space="preserve"> </w:t>
      </w:r>
      <w:r w:rsidRPr="008B65CD">
        <w:t>Nieder</w:t>
      </w:r>
      <w:r w:rsidR="00F53968" w:rsidRPr="008B65CD">
        <w:softHyphen/>
      </w:r>
      <w:r w:rsidRPr="008B65CD">
        <w:t>sachsen)</w:t>
      </w:r>
    </w:p>
    <w:p w14:paraId="44E9E90F" w14:textId="77777777" w:rsidR="00F53968" w:rsidRPr="008B65CD" w:rsidRDefault="00EE4838" w:rsidP="00F03CD5">
      <w:pPr>
        <w:pStyle w:val="Beispielliste"/>
        <w:rPr>
          <w:rStyle w:val="Brailleschrift"/>
        </w:rPr>
      </w:pPr>
      <w:r w:rsidRPr="008B65CD">
        <w:t>Kleber</w:t>
      </w:r>
      <w:r w:rsidR="005F60C0" w:rsidRPr="008B65CD">
        <w:tab/>
      </w:r>
      <w:r w:rsidR="005F60C0" w:rsidRPr="008B65CD">
        <w:rPr>
          <w:rStyle w:val="Brailleschrift"/>
        </w:rPr>
        <w:t>kleb7</w:t>
      </w:r>
    </w:p>
    <w:p w14:paraId="5C9EB90B" w14:textId="77777777" w:rsidR="00A777CE" w:rsidRPr="008B65CD" w:rsidRDefault="00EE4838" w:rsidP="00F53968">
      <w:pPr>
        <w:pStyle w:val="Beispielliste"/>
      </w:pPr>
      <w:r w:rsidRPr="008B65CD">
        <w:t>Lebach</w:t>
      </w:r>
      <w:r w:rsidR="003F5288" w:rsidRPr="008B65CD">
        <w:tab/>
      </w:r>
      <w:r w:rsidR="003F5288" w:rsidRPr="008B65CD">
        <w:rPr>
          <w:rStyle w:val="Brailleschrift"/>
        </w:rPr>
        <w:t>leb&lt;</w:t>
      </w:r>
      <w:r w:rsidR="00F53968" w:rsidRPr="008B65CD">
        <w:rPr>
          <w:rStyle w:val="Brailleschrift"/>
        </w:rPr>
        <w:br/>
      </w:r>
      <w:r w:rsidRPr="008B65CD">
        <w:t>(Stadt im Saarland)</w:t>
      </w:r>
    </w:p>
    <w:p w14:paraId="502DB79B" w14:textId="77777777" w:rsidR="006F3BAD" w:rsidRPr="008B65CD" w:rsidRDefault="00EE4838" w:rsidP="00F03CD5">
      <w:pPr>
        <w:pStyle w:val="berschrift5"/>
      </w:pPr>
      <w:r w:rsidRPr="008B65CD">
        <w:t>LEICHT</w:t>
      </w:r>
      <w:r w:rsidRPr="008B65CD">
        <w:rPr>
          <w:rFonts w:ascii="BrailleDinItaDot" w:hAnsi="BrailleDinItaDot"/>
          <w:sz w:val="56"/>
          <w:szCs w:val="48"/>
        </w:rPr>
        <w:t xml:space="preserve"> </w:t>
      </w:r>
      <w:r w:rsidR="005F60C0" w:rsidRPr="008B65CD">
        <w:rPr>
          <w:rStyle w:val="Brailleschrift"/>
          <w:b w:val="0"/>
        </w:rPr>
        <w:t>l4</w:t>
      </w:r>
    </w:p>
    <w:p w14:paraId="04E9A2A2" w14:textId="77777777" w:rsidR="00EE4838" w:rsidRPr="008B65CD" w:rsidRDefault="00EE4838" w:rsidP="000151B5">
      <w:pPr>
        <w:pStyle w:val="Kuerzungseinordnung"/>
      </w:pPr>
      <w:r w:rsidRPr="008B65CD">
        <w:t>(4.4 Zweiformige Kürzungen)</w:t>
      </w:r>
    </w:p>
    <w:p w14:paraId="1210D4DB" w14:textId="77777777" w:rsidR="00EE4838" w:rsidRPr="008B65CD" w:rsidRDefault="00EE4838" w:rsidP="00F03CD5">
      <w:pPr>
        <w:pStyle w:val="berschrift6"/>
      </w:pPr>
      <w:r w:rsidRPr="008B65CD">
        <w:t>Beispiele:</w:t>
      </w:r>
    </w:p>
    <w:p w14:paraId="2AC28B49" w14:textId="77777777" w:rsidR="00F53968" w:rsidRPr="008B65CD" w:rsidRDefault="00EE4838" w:rsidP="00F03CD5">
      <w:pPr>
        <w:pStyle w:val="Beispielliste"/>
      </w:pPr>
      <w:r w:rsidRPr="008B65CD">
        <w:t>erleichtern</w:t>
      </w:r>
      <w:r w:rsidR="005F60C0" w:rsidRPr="008B65CD">
        <w:tab/>
      </w:r>
      <w:r w:rsidR="005F60C0" w:rsidRPr="008B65CD">
        <w:rPr>
          <w:rStyle w:val="Brailleschrift"/>
        </w:rPr>
        <w:t>7l47n</w:t>
      </w:r>
    </w:p>
    <w:p w14:paraId="04662C11" w14:textId="77777777" w:rsidR="00F53968" w:rsidRPr="008B65CD" w:rsidRDefault="00EE4838" w:rsidP="00F03CD5">
      <w:pPr>
        <w:pStyle w:val="Beispielliste"/>
      </w:pPr>
      <w:r w:rsidRPr="008B65CD">
        <w:t>Erleichterung</w:t>
      </w:r>
      <w:r w:rsidR="005F60C0" w:rsidRPr="008B65CD">
        <w:tab/>
      </w:r>
      <w:r w:rsidR="005F60C0" w:rsidRPr="008B65CD">
        <w:rPr>
          <w:rStyle w:val="Brailleschrift"/>
        </w:rPr>
        <w:t>7l47u</w:t>
      </w:r>
    </w:p>
    <w:p w14:paraId="5EB532A9" w14:textId="77777777" w:rsidR="005F60C0" w:rsidRPr="008B65CD" w:rsidRDefault="00EE4838" w:rsidP="00F03CD5">
      <w:pPr>
        <w:pStyle w:val="Beispielliste"/>
        <w:rPr>
          <w:rStyle w:val="Brailleschrift"/>
        </w:rPr>
      </w:pPr>
      <w:r w:rsidRPr="008B65CD">
        <w:t>leichte</w:t>
      </w:r>
      <w:r w:rsidR="005F60C0" w:rsidRPr="008B65CD">
        <w:tab/>
      </w:r>
      <w:r w:rsidR="005F60C0" w:rsidRPr="008B65CD">
        <w:rPr>
          <w:rStyle w:val="Brailleschrift"/>
        </w:rPr>
        <w:t>l4e</w:t>
      </w:r>
    </w:p>
    <w:p w14:paraId="686556DB" w14:textId="77777777" w:rsidR="00EE4838" w:rsidRPr="008B65CD" w:rsidRDefault="00EE4838" w:rsidP="00F03CD5">
      <w:pPr>
        <w:pStyle w:val="berschrift6"/>
      </w:pPr>
      <w:r w:rsidRPr="008B65CD">
        <w:t>Beachte:</w:t>
      </w:r>
    </w:p>
    <w:p w14:paraId="12C20B1E" w14:textId="77777777" w:rsidR="005F60C0" w:rsidRPr="008B65CD" w:rsidRDefault="00EE4838" w:rsidP="00F03CD5">
      <w:pPr>
        <w:pStyle w:val="Beispielliste"/>
        <w:rPr>
          <w:rStyle w:val="Brailleschrift"/>
        </w:rPr>
      </w:pPr>
      <w:r w:rsidRPr="008B65CD">
        <w:t>schleicht</w:t>
      </w:r>
      <w:r w:rsidR="005F60C0" w:rsidRPr="008B65CD">
        <w:tab/>
      </w:r>
      <w:r w:rsidR="005F60C0" w:rsidRPr="008B65CD">
        <w:rPr>
          <w:rStyle w:val="Brailleschrift"/>
        </w:rPr>
        <w:t>5l34t</w:t>
      </w:r>
    </w:p>
    <w:p w14:paraId="3931458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14:paraId="32453EC2" w14:textId="77777777" w:rsidR="006F3BAD" w:rsidRPr="008B65CD" w:rsidRDefault="00EE4838" w:rsidP="00F03CD5">
      <w:pPr>
        <w:pStyle w:val="berschrift5"/>
      </w:pPr>
      <w:r w:rsidRPr="008B65CD">
        <w:t>LETZT</w:t>
      </w:r>
      <w:r w:rsidRPr="008B65CD">
        <w:rPr>
          <w:rFonts w:ascii="BrailleDinItaDot" w:hAnsi="BrailleDinItaDot"/>
          <w:sz w:val="56"/>
          <w:szCs w:val="48"/>
        </w:rPr>
        <w:t xml:space="preserve"> </w:t>
      </w:r>
      <w:r w:rsidR="00DC7EDD" w:rsidRPr="008B65CD">
        <w:rPr>
          <w:rStyle w:val="Brailleschrift"/>
          <w:b w:val="0"/>
        </w:rPr>
        <w:t>lt</w:t>
      </w:r>
    </w:p>
    <w:p w14:paraId="258575D7" w14:textId="77777777" w:rsidR="00EE4838" w:rsidRPr="008B65CD" w:rsidRDefault="00EE4838" w:rsidP="000151B5">
      <w:pPr>
        <w:pStyle w:val="Kuerzungseinordnung"/>
      </w:pPr>
      <w:r w:rsidRPr="008B65CD">
        <w:t>(4.4 Zweiformige Kürzungen)</w:t>
      </w:r>
    </w:p>
    <w:p w14:paraId="0C067906" w14:textId="77777777" w:rsidR="00EE4838" w:rsidRPr="008B65CD" w:rsidRDefault="00EE4838" w:rsidP="00F03CD5">
      <w:pPr>
        <w:pStyle w:val="berschrift6"/>
      </w:pPr>
      <w:r w:rsidRPr="008B65CD">
        <w:t>Beispiele:</w:t>
      </w:r>
    </w:p>
    <w:p w14:paraId="6F5D8C55" w14:textId="77777777" w:rsidR="00F53968" w:rsidRPr="008B65CD" w:rsidRDefault="00EE4838" w:rsidP="00F03CD5">
      <w:pPr>
        <w:pStyle w:val="Beispielliste"/>
      </w:pPr>
      <w:r w:rsidRPr="008B65CD">
        <w:t>letztes</w:t>
      </w:r>
      <w:r w:rsidR="00DC7EDD" w:rsidRPr="008B65CD">
        <w:tab/>
      </w:r>
      <w:r w:rsidR="00DC7EDD" w:rsidRPr="008B65CD">
        <w:rPr>
          <w:rStyle w:val="Brailleschrift"/>
        </w:rPr>
        <w:t>lt%</w:t>
      </w:r>
    </w:p>
    <w:p w14:paraId="72DD78B6" w14:textId="77777777" w:rsidR="00F53968" w:rsidRPr="008B65CD" w:rsidRDefault="00EE4838" w:rsidP="00F03CD5">
      <w:pPr>
        <w:pStyle w:val="Beispielliste"/>
      </w:pPr>
      <w:r w:rsidRPr="008B65CD">
        <w:t>letztlich</w:t>
      </w:r>
      <w:r w:rsidR="00DC7EDD" w:rsidRPr="008B65CD">
        <w:tab/>
      </w:r>
      <w:r w:rsidR="00DC7EDD" w:rsidRPr="008B65CD">
        <w:rPr>
          <w:rStyle w:val="Brailleschrift"/>
        </w:rPr>
        <w:t>lt_</w:t>
      </w:r>
    </w:p>
    <w:p w14:paraId="356CC43F" w14:textId="77777777" w:rsidR="00F53968" w:rsidRPr="008B65CD" w:rsidRDefault="00EE4838" w:rsidP="00F03CD5">
      <w:pPr>
        <w:pStyle w:val="Beispielliste"/>
      </w:pPr>
      <w:r w:rsidRPr="008B65CD">
        <w:t>verletzt</w:t>
      </w:r>
      <w:r w:rsidR="00DC7EDD" w:rsidRPr="008B65CD">
        <w:tab/>
      </w:r>
      <w:r w:rsidR="00DC7EDD" w:rsidRPr="008B65CD">
        <w:rPr>
          <w:rStyle w:val="Brailleschrift"/>
        </w:rPr>
        <w:t>-lt</w:t>
      </w:r>
    </w:p>
    <w:p w14:paraId="28B16E8B" w14:textId="77777777" w:rsidR="00DC7EDD" w:rsidRPr="008B65CD" w:rsidRDefault="00EE4838" w:rsidP="00F03CD5">
      <w:pPr>
        <w:pStyle w:val="Beispielliste"/>
        <w:rPr>
          <w:rStyle w:val="Brailleschrift"/>
        </w:rPr>
      </w:pPr>
      <w:r w:rsidRPr="008B65CD">
        <w:t>zuletzt</w:t>
      </w:r>
      <w:r w:rsidR="00DC7EDD" w:rsidRPr="008B65CD">
        <w:tab/>
      </w:r>
      <w:r w:rsidR="00DC7EDD" w:rsidRPr="008B65CD">
        <w:rPr>
          <w:rStyle w:val="Brailleschrift"/>
        </w:rPr>
        <w:t>,zlt</w:t>
      </w:r>
    </w:p>
    <w:p w14:paraId="39EA932D" w14:textId="77777777" w:rsidR="006F3BAD" w:rsidRPr="008B65CD" w:rsidRDefault="00EE4838" w:rsidP="00F03CD5">
      <w:pPr>
        <w:pStyle w:val="berschrift5"/>
      </w:pPr>
      <w:r w:rsidRPr="008B65CD">
        <w:t>LICH</w:t>
      </w:r>
      <w:r w:rsidRPr="008B65CD">
        <w:rPr>
          <w:rFonts w:ascii="BrailleDinItaDot" w:hAnsi="BrailleDinItaDot"/>
          <w:sz w:val="56"/>
          <w:szCs w:val="48"/>
        </w:rPr>
        <w:t xml:space="preserve"> </w:t>
      </w:r>
      <w:r w:rsidR="00DC7EDD" w:rsidRPr="008B65CD">
        <w:rPr>
          <w:rStyle w:val="Brailleschrift"/>
          <w:b w:val="0"/>
        </w:rPr>
        <w:t>_</w:t>
      </w:r>
    </w:p>
    <w:p w14:paraId="771D0687" w14:textId="77777777" w:rsidR="00EE4838" w:rsidRPr="008B65CD" w:rsidRDefault="00EE4838" w:rsidP="000151B5">
      <w:pPr>
        <w:pStyle w:val="Kuerzungseinordnung"/>
      </w:pPr>
      <w:r w:rsidRPr="008B65CD">
        <w:t>(4.1.1 Liste der Lautgruppenkürzungen)</w:t>
      </w:r>
    </w:p>
    <w:p w14:paraId="2F905970" w14:textId="77777777" w:rsidR="00EE4838" w:rsidRPr="008B65CD" w:rsidRDefault="00EE4838" w:rsidP="00F03CD5">
      <w:pPr>
        <w:pStyle w:val="berschrift6"/>
      </w:pPr>
      <w:r w:rsidRPr="008B65CD">
        <w:t>Beispiele:</w:t>
      </w:r>
    </w:p>
    <w:p w14:paraId="4FC3E2D8" w14:textId="77777777" w:rsidR="00F53968" w:rsidRPr="008B65CD" w:rsidRDefault="00EE4838" w:rsidP="00F03CD5">
      <w:pPr>
        <w:pStyle w:val="Beispielliste"/>
      </w:pPr>
      <w:r w:rsidRPr="008B65CD">
        <w:t>helllicht</w:t>
      </w:r>
      <w:r w:rsidR="00DC7EDD" w:rsidRPr="008B65CD">
        <w:tab/>
      </w:r>
      <w:r w:rsidR="00DC7EDD" w:rsidRPr="008B65CD">
        <w:rPr>
          <w:rStyle w:val="Brailleschrift"/>
        </w:rPr>
        <w:t>heq_t</w:t>
      </w:r>
    </w:p>
    <w:p w14:paraId="28E26B69" w14:textId="77777777" w:rsidR="00F53968" w:rsidRPr="008B65CD" w:rsidRDefault="00EE4838" w:rsidP="00F03CD5">
      <w:pPr>
        <w:pStyle w:val="Beispielliste"/>
      </w:pPr>
      <w:r w:rsidRPr="008B65CD">
        <w:t>Höflichkeit</w:t>
      </w:r>
      <w:r w:rsidR="00DC7EDD" w:rsidRPr="008B65CD">
        <w:tab/>
      </w:r>
      <w:r w:rsidR="00DC7EDD" w:rsidRPr="008B65CD">
        <w:rPr>
          <w:rStyle w:val="Brailleschrift"/>
        </w:rPr>
        <w:t>h9f_k</w:t>
      </w:r>
    </w:p>
    <w:p w14:paraId="113F670D" w14:textId="77777777" w:rsidR="00F53968" w:rsidRPr="008B65CD" w:rsidRDefault="00EE4838" w:rsidP="00F03CD5">
      <w:pPr>
        <w:pStyle w:val="Beispielliste"/>
      </w:pPr>
      <w:r w:rsidRPr="008B65CD">
        <w:t>Pflicht</w:t>
      </w:r>
      <w:r w:rsidR="00DC7EDD" w:rsidRPr="008B65CD">
        <w:tab/>
      </w:r>
      <w:r w:rsidR="00DC7EDD" w:rsidRPr="008B65CD">
        <w:rPr>
          <w:rStyle w:val="Brailleschrift"/>
        </w:rPr>
        <w:t>pf_t</w:t>
      </w:r>
    </w:p>
    <w:p w14:paraId="48611146" w14:textId="77777777" w:rsidR="00F53968" w:rsidRPr="008B65CD" w:rsidRDefault="00EE4838" w:rsidP="00F03CD5">
      <w:pPr>
        <w:pStyle w:val="Beispielliste"/>
      </w:pPr>
      <w:r w:rsidRPr="008B65CD">
        <w:t>schlich</w:t>
      </w:r>
      <w:r w:rsidR="00DC7EDD" w:rsidRPr="008B65CD">
        <w:tab/>
      </w:r>
      <w:r w:rsidR="00DC7EDD" w:rsidRPr="008B65CD">
        <w:rPr>
          <w:rStyle w:val="Brailleschrift"/>
        </w:rPr>
        <w:t>5_</w:t>
      </w:r>
    </w:p>
    <w:p w14:paraId="4EE08312" w14:textId="77777777" w:rsidR="00DC7EDD" w:rsidRPr="008B65CD" w:rsidRDefault="00EE4838" w:rsidP="00F03CD5">
      <w:pPr>
        <w:pStyle w:val="Beispielliste"/>
        <w:rPr>
          <w:rStyle w:val="Brailleschrift"/>
        </w:rPr>
      </w:pPr>
      <w:r w:rsidRPr="008B65CD">
        <w:t>Sonnenlicht</w:t>
      </w:r>
      <w:r w:rsidR="00DC7EDD" w:rsidRPr="008B65CD">
        <w:tab/>
      </w:r>
      <w:r w:rsidR="00DC7EDD" w:rsidRPr="008B65CD">
        <w:rPr>
          <w:rStyle w:val="Brailleschrift"/>
        </w:rPr>
        <w:t>sonnc_t</w:t>
      </w:r>
    </w:p>
    <w:p w14:paraId="16111ECF" w14:textId="77777777" w:rsidR="00EE4838" w:rsidRPr="008B65CD" w:rsidRDefault="00EE4838" w:rsidP="00F03CD5">
      <w:pPr>
        <w:pStyle w:val="berschrift6"/>
      </w:pPr>
      <w:r w:rsidRPr="008B65CD">
        <w:t>Beachte:</w:t>
      </w:r>
    </w:p>
    <w:p w14:paraId="29D7B9CD" w14:textId="77777777" w:rsidR="00DC7EDD" w:rsidRPr="008B65CD" w:rsidRDefault="00EE4838" w:rsidP="00F03CD5">
      <w:pPr>
        <w:pStyle w:val="Beispielliste"/>
        <w:rPr>
          <w:rStyle w:val="Brailleschrift"/>
        </w:rPr>
      </w:pPr>
      <w:r w:rsidRPr="008B65CD">
        <w:t>Licht</w:t>
      </w:r>
      <w:r w:rsidR="00DC7EDD" w:rsidRPr="008B65CD">
        <w:tab/>
      </w:r>
      <w:r w:rsidR="00DC7EDD" w:rsidRPr="008B65CD">
        <w:rPr>
          <w:rStyle w:val="Brailleschrift"/>
        </w:rPr>
        <w:t>l#t</w:t>
      </w:r>
    </w:p>
    <w:p w14:paraId="53FFB5B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ÄHNLICH, MÖGLICH, NATÜRLICH, ÖFFENTLICH, PLÖTZLICH, WESENTLICH</w:t>
      </w:r>
    </w:p>
    <w:p w14:paraId="13EA9821" w14:textId="77777777" w:rsidR="006F3BAD" w:rsidRPr="008B65CD" w:rsidRDefault="00EE4838" w:rsidP="00F03CD5">
      <w:pPr>
        <w:pStyle w:val="berschrift5"/>
      </w:pPr>
      <w:r w:rsidRPr="008B65CD">
        <w:t>LL</w:t>
      </w:r>
      <w:r w:rsidRPr="008B65CD">
        <w:rPr>
          <w:rFonts w:ascii="BrailleDinItaDot" w:hAnsi="BrailleDinItaDot"/>
          <w:sz w:val="56"/>
          <w:szCs w:val="48"/>
        </w:rPr>
        <w:t xml:space="preserve"> </w:t>
      </w:r>
      <w:r w:rsidR="00DC7EDD" w:rsidRPr="008B65CD">
        <w:rPr>
          <w:rStyle w:val="Brailleschrift"/>
          <w:b w:val="0"/>
        </w:rPr>
        <w:t>q</w:t>
      </w:r>
    </w:p>
    <w:p w14:paraId="29DAE662" w14:textId="77777777" w:rsidR="00EE4838" w:rsidRPr="008B65CD" w:rsidRDefault="00EE4838" w:rsidP="000151B5">
      <w:pPr>
        <w:pStyle w:val="Kuerzungseinordnung"/>
      </w:pPr>
      <w:r w:rsidRPr="008B65CD">
        <w:t>(4.1.1 Liste der Lautgruppenkürzungen)</w:t>
      </w:r>
    </w:p>
    <w:p w14:paraId="4DC50083" w14:textId="77777777" w:rsidR="00EE4838" w:rsidRPr="008B65CD" w:rsidRDefault="00EE4838" w:rsidP="00F03CD5">
      <w:pPr>
        <w:pStyle w:val="berschrift6"/>
      </w:pPr>
      <w:r w:rsidRPr="008B65CD">
        <w:t>Beispiele:</w:t>
      </w:r>
    </w:p>
    <w:p w14:paraId="19B1834D" w14:textId="77777777" w:rsidR="00F53968" w:rsidRPr="008B65CD" w:rsidRDefault="00EE4838" w:rsidP="00F03CD5">
      <w:pPr>
        <w:pStyle w:val="Beispielliste"/>
      </w:pPr>
      <w:r w:rsidRPr="008B65CD">
        <w:t>Quelle</w:t>
      </w:r>
      <w:r w:rsidR="00DC7EDD" w:rsidRPr="008B65CD">
        <w:tab/>
      </w:r>
      <w:r w:rsidR="00DC7EDD" w:rsidRPr="008B65CD">
        <w:rPr>
          <w:rStyle w:val="Brailleschrift"/>
        </w:rPr>
        <w:t>'queqe</w:t>
      </w:r>
    </w:p>
    <w:p w14:paraId="4A06CF0E" w14:textId="77777777" w:rsidR="00F53968" w:rsidRPr="008B65CD" w:rsidRDefault="00EE4838" w:rsidP="00F03CD5">
      <w:pPr>
        <w:pStyle w:val="Beispielliste"/>
      </w:pPr>
      <w:r w:rsidRPr="008B65CD">
        <w:t>Scholle</w:t>
      </w:r>
      <w:r w:rsidR="00DC7EDD" w:rsidRPr="008B65CD">
        <w:tab/>
      </w:r>
      <w:r w:rsidR="00DC7EDD" w:rsidRPr="008B65CD">
        <w:rPr>
          <w:rStyle w:val="Brailleschrift"/>
        </w:rPr>
        <w:t>5oqe</w:t>
      </w:r>
    </w:p>
    <w:p w14:paraId="02421AC4" w14:textId="77777777" w:rsidR="00DC7EDD" w:rsidRPr="008B65CD" w:rsidRDefault="00EE4838" w:rsidP="00F03CD5">
      <w:pPr>
        <w:pStyle w:val="Beispielliste"/>
        <w:rPr>
          <w:rStyle w:val="Brailleschrift"/>
        </w:rPr>
      </w:pPr>
      <w:r w:rsidRPr="008B65CD">
        <w:t>stilles</w:t>
      </w:r>
      <w:r w:rsidR="00DC7EDD" w:rsidRPr="008B65CD">
        <w:tab/>
      </w:r>
      <w:r w:rsidR="00B07EA5" w:rsidRPr="008B65CD">
        <w:rPr>
          <w:rStyle w:val="Brailleschrift"/>
        </w:rPr>
        <w:t>}</w:t>
      </w:r>
      <w:r w:rsidR="00DC7EDD" w:rsidRPr="008B65CD">
        <w:rPr>
          <w:rStyle w:val="Brailleschrift"/>
        </w:rPr>
        <w:t>iq%</w:t>
      </w:r>
    </w:p>
    <w:p w14:paraId="3D097A0A" w14:textId="77777777" w:rsidR="00EE4838" w:rsidRPr="008B65CD" w:rsidRDefault="00EE4838" w:rsidP="00F03CD5">
      <w:pPr>
        <w:pStyle w:val="berschrift6"/>
      </w:pPr>
      <w:r w:rsidRPr="008B65CD">
        <w:t>Beachte:</w:t>
      </w:r>
    </w:p>
    <w:p w14:paraId="2F9BAB40" w14:textId="77777777" w:rsidR="00F53968" w:rsidRPr="008B65CD" w:rsidRDefault="00EE4838" w:rsidP="00F03CD5">
      <w:pPr>
        <w:pStyle w:val="Beispielliste"/>
      </w:pPr>
      <w:r w:rsidRPr="008B65CD">
        <w:t>Lloyd's</w:t>
      </w:r>
      <w:r w:rsidR="00DC7EDD" w:rsidRPr="008B65CD">
        <w:tab/>
      </w:r>
      <w:r w:rsidR="00DC7EDD" w:rsidRPr="008B65CD">
        <w:rPr>
          <w:rStyle w:val="Brailleschrift"/>
        </w:rPr>
        <w:t>llo'yd's</w:t>
      </w:r>
    </w:p>
    <w:p w14:paraId="02058A06" w14:textId="77777777" w:rsidR="00F53968" w:rsidRPr="008B65CD" w:rsidRDefault="00EE4838" w:rsidP="00F03CD5">
      <w:pPr>
        <w:pStyle w:val="Beispielliste"/>
      </w:pPr>
      <w:r w:rsidRPr="008B65CD">
        <w:t>stillos</w:t>
      </w:r>
      <w:r w:rsidR="00DC7EDD" w:rsidRPr="008B65CD">
        <w:tab/>
      </w:r>
      <w:r w:rsidR="00B07EA5" w:rsidRPr="008B65CD">
        <w:rPr>
          <w:rStyle w:val="Brailleschrift"/>
        </w:rPr>
        <w:t>}</w:t>
      </w:r>
      <w:r w:rsidR="00DC7EDD" w:rsidRPr="008B65CD">
        <w:rPr>
          <w:rStyle w:val="Brailleschrift"/>
        </w:rPr>
        <w:t>illos</w:t>
      </w:r>
    </w:p>
    <w:p w14:paraId="298CBE81" w14:textId="77777777" w:rsidR="00DC7EDD" w:rsidRPr="008B65CD" w:rsidRDefault="00EE4838" w:rsidP="00F03CD5">
      <w:pPr>
        <w:pStyle w:val="Beispielliste"/>
        <w:rPr>
          <w:rStyle w:val="Brailleschrift"/>
        </w:rPr>
      </w:pPr>
      <w:r w:rsidRPr="008B65CD">
        <w:t>Tallage</w:t>
      </w:r>
      <w:r w:rsidR="00DC7EDD" w:rsidRPr="008B65CD">
        <w:tab/>
      </w:r>
      <w:r w:rsidR="00DC7EDD" w:rsidRPr="008B65CD">
        <w:rPr>
          <w:rStyle w:val="Brailleschrift"/>
        </w:rPr>
        <w:t>t:la&amp;</w:t>
      </w:r>
    </w:p>
    <w:p w14:paraId="177528CB"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L-, FALL, -FALLS, GESELLSCHAFT, MATERIELL, SOLL, STELL, VOLL, WILL, WOLL</w:t>
      </w:r>
    </w:p>
    <w:p w14:paraId="04AABAA2" w14:textId="77777777" w:rsidR="006F3BAD" w:rsidRPr="008B65CD" w:rsidRDefault="00EE4838" w:rsidP="00F03CD5">
      <w:pPr>
        <w:pStyle w:val="berschrift5"/>
      </w:pPr>
      <w:r w:rsidRPr="008B65CD">
        <w:t>-MAL</w:t>
      </w:r>
      <w:r w:rsidRPr="008B65CD">
        <w:rPr>
          <w:rFonts w:ascii="BrailleDinItaDot" w:hAnsi="BrailleDinItaDot"/>
          <w:sz w:val="56"/>
          <w:szCs w:val="48"/>
        </w:rPr>
        <w:t xml:space="preserve"> </w:t>
      </w:r>
      <w:r w:rsidR="00DC7EDD" w:rsidRPr="008B65CD">
        <w:rPr>
          <w:rStyle w:val="Brailleschrift"/>
          <w:b w:val="0"/>
        </w:rPr>
        <w:t>'-m</w:t>
      </w:r>
    </w:p>
    <w:p w14:paraId="24C685E3" w14:textId="77777777" w:rsidR="00EE4838" w:rsidRPr="008B65CD" w:rsidRDefault="00EE4838" w:rsidP="000151B5">
      <w:pPr>
        <w:pStyle w:val="Kuerzungseinordnung"/>
      </w:pPr>
      <w:r w:rsidRPr="008B65CD">
        <w:t>(4.2.2 Kürzungen nach Wortstämmen)</w:t>
      </w:r>
    </w:p>
    <w:p w14:paraId="6F0B0F4F" w14:textId="77777777" w:rsidR="00EE4838" w:rsidRPr="008B65CD" w:rsidRDefault="00EE4838" w:rsidP="00F03CD5">
      <w:pPr>
        <w:pStyle w:val="berschrift6"/>
      </w:pPr>
      <w:r w:rsidRPr="008B65CD">
        <w:t>Beispiele:</w:t>
      </w:r>
    </w:p>
    <w:p w14:paraId="16572C3C" w14:textId="77777777" w:rsidR="00F53968" w:rsidRPr="008B65CD" w:rsidRDefault="00EE4838" w:rsidP="00F03CD5">
      <w:pPr>
        <w:pStyle w:val="Beispielliste"/>
      </w:pPr>
      <w:r w:rsidRPr="008B65CD">
        <w:t>abermals</w:t>
      </w:r>
      <w:r w:rsidR="00DC7EDD" w:rsidRPr="008B65CD">
        <w:tab/>
      </w:r>
      <w:r w:rsidR="00DC7EDD" w:rsidRPr="008B65CD">
        <w:rPr>
          <w:rStyle w:val="Brailleschrift"/>
        </w:rPr>
        <w:t>,ams</w:t>
      </w:r>
    </w:p>
    <w:p w14:paraId="2948A7E1" w14:textId="77777777" w:rsidR="00F53968" w:rsidRPr="008B65CD" w:rsidRDefault="00EE4838" w:rsidP="00F03CD5">
      <w:pPr>
        <w:pStyle w:val="Beispielliste"/>
      </w:pPr>
      <w:r w:rsidRPr="008B65CD">
        <w:t>allemal</w:t>
      </w:r>
      <w:r w:rsidR="00DC7EDD" w:rsidRPr="008B65CD">
        <w:tab/>
      </w:r>
      <w:r w:rsidR="00DC7EDD" w:rsidRPr="008B65CD">
        <w:rPr>
          <w:rStyle w:val="Brailleschrift"/>
        </w:rPr>
        <w:t>aem</w:t>
      </w:r>
    </w:p>
    <w:p w14:paraId="635D3169" w14:textId="77777777" w:rsidR="00F53968" w:rsidRPr="008B65CD" w:rsidRDefault="00EE4838" w:rsidP="00F03CD5">
      <w:pPr>
        <w:pStyle w:val="Beispielliste"/>
      </w:pPr>
      <w:r w:rsidRPr="008B65CD">
        <w:t>damaliges</w:t>
      </w:r>
      <w:r w:rsidR="00DC7EDD" w:rsidRPr="008B65CD">
        <w:tab/>
      </w:r>
      <w:r w:rsidR="00DC7EDD" w:rsidRPr="008B65CD">
        <w:rPr>
          <w:rStyle w:val="Brailleschrift"/>
        </w:rPr>
        <w:t>dam&gt;</w:t>
      </w:r>
      <w:r w:rsidR="002B507D" w:rsidRPr="008B65CD">
        <w:rPr>
          <w:rStyle w:val="Brailleschrift"/>
        </w:rPr>
        <w:t>%</w:t>
      </w:r>
    </w:p>
    <w:p w14:paraId="093D7EB6" w14:textId="77777777" w:rsidR="00F53968" w:rsidRPr="008B65CD" w:rsidRDefault="00EE4838" w:rsidP="00F03CD5">
      <w:pPr>
        <w:pStyle w:val="Beispielliste"/>
      </w:pPr>
      <w:r w:rsidRPr="008B65CD">
        <w:t>damals</w:t>
      </w:r>
      <w:r w:rsidR="002B507D" w:rsidRPr="008B65CD">
        <w:tab/>
      </w:r>
      <w:r w:rsidR="002B507D" w:rsidRPr="008B65CD">
        <w:rPr>
          <w:rStyle w:val="Brailleschrift"/>
        </w:rPr>
        <w:t>dams</w:t>
      </w:r>
    </w:p>
    <w:p w14:paraId="1732BF5F" w14:textId="77777777" w:rsidR="00F53968" w:rsidRPr="008B65CD" w:rsidRDefault="00EE4838" w:rsidP="00F03CD5">
      <w:pPr>
        <w:pStyle w:val="Beispielliste"/>
      </w:pPr>
      <w:r w:rsidRPr="008B65CD">
        <w:t>Denkmal</w:t>
      </w:r>
      <w:r w:rsidR="002B507D" w:rsidRPr="008B65CD">
        <w:tab/>
      </w:r>
      <w:r w:rsidR="002B507D" w:rsidRPr="008B65CD">
        <w:rPr>
          <w:rStyle w:val="Brailleschrift"/>
        </w:rPr>
        <w:t>dckm</w:t>
      </w:r>
    </w:p>
    <w:p w14:paraId="10E45C48" w14:textId="77777777" w:rsidR="00F53968" w:rsidRPr="008B65CD" w:rsidRDefault="00EE4838" w:rsidP="00F03CD5">
      <w:pPr>
        <w:pStyle w:val="Beispielliste"/>
      </w:pPr>
      <w:r w:rsidRPr="008B65CD">
        <w:t>einmal</w:t>
      </w:r>
      <w:r w:rsidR="002B507D" w:rsidRPr="008B65CD">
        <w:tab/>
      </w:r>
      <w:r w:rsidR="002B507D" w:rsidRPr="008B65CD">
        <w:rPr>
          <w:rStyle w:val="Brailleschrift"/>
        </w:rPr>
        <w:t>6m</w:t>
      </w:r>
    </w:p>
    <w:p w14:paraId="23B4F58C" w14:textId="77777777" w:rsidR="00F53968" w:rsidRPr="008B65CD" w:rsidRDefault="00EE4838" w:rsidP="00F03CD5">
      <w:pPr>
        <w:pStyle w:val="Beispielliste"/>
      </w:pPr>
      <w:r w:rsidRPr="008B65CD">
        <w:t>einmalig</w:t>
      </w:r>
      <w:r w:rsidR="002B507D" w:rsidRPr="008B65CD">
        <w:tab/>
      </w:r>
      <w:r w:rsidR="002B507D" w:rsidRPr="008B65CD">
        <w:rPr>
          <w:rStyle w:val="Brailleschrift"/>
        </w:rPr>
        <w:t>6m&gt;</w:t>
      </w:r>
    </w:p>
    <w:p w14:paraId="703CC8F5" w14:textId="77777777" w:rsidR="00F53968" w:rsidRPr="008B65CD" w:rsidRDefault="00EE4838" w:rsidP="00F03CD5">
      <w:pPr>
        <w:pStyle w:val="Beispielliste"/>
      </w:pPr>
      <w:r w:rsidRPr="008B65CD">
        <w:t>mehrmalige</w:t>
      </w:r>
      <w:r w:rsidR="002B507D" w:rsidRPr="008B65CD">
        <w:tab/>
      </w:r>
      <w:r w:rsidR="002B507D" w:rsidRPr="008B65CD">
        <w:rPr>
          <w:rStyle w:val="Brailleschrift"/>
        </w:rPr>
        <w:t>,=m&gt;e</w:t>
      </w:r>
    </w:p>
    <w:p w14:paraId="66F65BAF" w14:textId="77777777" w:rsidR="00F53968" w:rsidRPr="008B65CD" w:rsidRDefault="00EE4838" w:rsidP="00F03CD5">
      <w:pPr>
        <w:pStyle w:val="Beispielliste"/>
      </w:pPr>
      <w:r w:rsidRPr="008B65CD">
        <w:t>mehrmals</w:t>
      </w:r>
      <w:r w:rsidR="002B507D" w:rsidRPr="008B65CD">
        <w:tab/>
      </w:r>
      <w:r w:rsidR="002B507D" w:rsidRPr="008B65CD">
        <w:rPr>
          <w:rStyle w:val="Brailleschrift"/>
        </w:rPr>
        <w:t>,=ms</w:t>
      </w:r>
    </w:p>
    <w:p w14:paraId="14282C02" w14:textId="77777777" w:rsidR="00F53968" w:rsidRPr="008B65CD" w:rsidRDefault="00EE4838" w:rsidP="00F03CD5">
      <w:pPr>
        <w:pStyle w:val="Beispielliste"/>
      </w:pPr>
      <w:r w:rsidRPr="008B65CD">
        <w:t>Muttermale</w:t>
      </w:r>
      <w:r w:rsidR="002B507D" w:rsidRPr="008B65CD">
        <w:tab/>
      </w:r>
      <w:r w:rsidR="002B507D" w:rsidRPr="008B65CD">
        <w:rPr>
          <w:rStyle w:val="Brailleschrift"/>
        </w:rPr>
        <w:t>mutt7me</w:t>
      </w:r>
    </w:p>
    <w:p w14:paraId="642CFDA0" w14:textId="77777777" w:rsidR="00F53968" w:rsidRPr="008B65CD" w:rsidRDefault="00EE4838" w:rsidP="00F03CD5">
      <w:pPr>
        <w:pStyle w:val="Beispielliste"/>
      </w:pPr>
      <w:r w:rsidRPr="008B65CD">
        <w:t>nochmals</w:t>
      </w:r>
      <w:r w:rsidR="002B507D" w:rsidRPr="008B65CD">
        <w:tab/>
      </w:r>
      <w:r w:rsidR="0054463B" w:rsidRPr="008B65CD">
        <w:rPr>
          <w:rStyle w:val="Brailleschrift"/>
        </w:rPr>
        <w:t>n4ms</w:t>
      </w:r>
    </w:p>
    <w:p w14:paraId="2D0AC61B" w14:textId="77777777" w:rsidR="002B507D" w:rsidRPr="008B65CD" w:rsidRDefault="00EE4838" w:rsidP="00F03CD5">
      <w:pPr>
        <w:pStyle w:val="Beispielliste"/>
        <w:rPr>
          <w:rStyle w:val="Brailleschrift"/>
        </w:rPr>
      </w:pPr>
      <w:r w:rsidRPr="008B65CD">
        <w:t>zumal</w:t>
      </w:r>
      <w:r w:rsidR="002B507D" w:rsidRPr="008B65CD">
        <w:tab/>
      </w:r>
      <w:r w:rsidR="002B507D" w:rsidRPr="008B65CD">
        <w:rPr>
          <w:rStyle w:val="Brailleschrift"/>
        </w:rPr>
        <w:t>,zm</w:t>
      </w:r>
    </w:p>
    <w:p w14:paraId="115ED1A1" w14:textId="77777777" w:rsidR="00EE4838" w:rsidRPr="008B65CD" w:rsidRDefault="00EE4838" w:rsidP="00F03CD5">
      <w:pPr>
        <w:pStyle w:val="berschrift6"/>
      </w:pPr>
      <w:r w:rsidRPr="008B65CD">
        <w:t>Beachte:</w:t>
      </w:r>
    </w:p>
    <w:p w14:paraId="7D9CBC77" w14:textId="77777777" w:rsidR="00F53968" w:rsidRPr="008B65CD" w:rsidRDefault="00EE4838" w:rsidP="00F03CD5">
      <w:pPr>
        <w:pStyle w:val="Beispielliste"/>
      </w:pPr>
      <w:r w:rsidRPr="008B65CD">
        <w:t>2-mal</w:t>
      </w:r>
      <w:r w:rsidR="002B507D" w:rsidRPr="008B65CD">
        <w:tab/>
      </w:r>
      <w:r w:rsidR="002B507D" w:rsidRPr="008B65CD">
        <w:rPr>
          <w:rStyle w:val="Brailleschrift"/>
        </w:rPr>
        <w:t>#b-mal</w:t>
      </w:r>
    </w:p>
    <w:p w14:paraId="00F71D2B" w14:textId="77777777" w:rsidR="00F53968" w:rsidRPr="008B65CD" w:rsidRDefault="00EE4838" w:rsidP="00F03CD5">
      <w:pPr>
        <w:pStyle w:val="Beispielliste"/>
      </w:pPr>
      <w:r w:rsidRPr="008B65CD">
        <w:t>Denkmalschutz</w:t>
      </w:r>
      <w:r w:rsidR="002B507D" w:rsidRPr="008B65CD">
        <w:tab/>
      </w:r>
      <w:r w:rsidR="002B507D" w:rsidRPr="008B65CD">
        <w:rPr>
          <w:rStyle w:val="Brailleschrift"/>
        </w:rPr>
        <w:t>dckm:5utz</w:t>
      </w:r>
    </w:p>
    <w:p w14:paraId="23269885" w14:textId="77777777" w:rsidR="00F53968" w:rsidRPr="008B65CD" w:rsidRDefault="00EE4838" w:rsidP="00F03CD5">
      <w:pPr>
        <w:pStyle w:val="Beispielliste"/>
      </w:pPr>
      <w:r w:rsidRPr="008B65CD">
        <w:t>dezimal</w:t>
      </w:r>
      <w:r w:rsidR="002B507D" w:rsidRPr="008B65CD">
        <w:tab/>
      </w:r>
      <w:r w:rsidR="002B507D" w:rsidRPr="008B65CD">
        <w:rPr>
          <w:rStyle w:val="Brailleschrift"/>
        </w:rPr>
        <w:t>dezimal</w:t>
      </w:r>
    </w:p>
    <w:p w14:paraId="1AB5EC01" w14:textId="77777777" w:rsidR="00F53968" w:rsidRPr="008B65CD" w:rsidRDefault="00EE4838" w:rsidP="00F03CD5">
      <w:pPr>
        <w:pStyle w:val="Beispielliste"/>
      </w:pPr>
      <w:r w:rsidRPr="008B65CD">
        <w:t>Einmaleins</w:t>
      </w:r>
      <w:r w:rsidR="002B507D" w:rsidRPr="008B65CD">
        <w:tab/>
      </w:r>
      <w:r w:rsidR="002B507D" w:rsidRPr="008B65CD">
        <w:rPr>
          <w:rStyle w:val="Brailleschrift"/>
        </w:rPr>
        <w:t>6m:6s</w:t>
      </w:r>
    </w:p>
    <w:p w14:paraId="502B9E7E" w14:textId="77777777" w:rsidR="00F53968" w:rsidRPr="008B65CD" w:rsidRDefault="00EE4838" w:rsidP="00F03CD5">
      <w:pPr>
        <w:pStyle w:val="Beispielliste"/>
      </w:pPr>
      <w:r w:rsidRPr="008B65CD">
        <w:t>formal</w:t>
      </w:r>
      <w:r w:rsidR="002B507D" w:rsidRPr="008B65CD">
        <w:tab/>
      </w:r>
      <w:r w:rsidR="002B507D" w:rsidRPr="008B65CD">
        <w:rPr>
          <w:rStyle w:val="Brailleschrift"/>
        </w:rPr>
        <w:t>f?mal</w:t>
      </w:r>
    </w:p>
    <w:p w14:paraId="346C2BD7" w14:textId="77777777" w:rsidR="00F53968" w:rsidRPr="008B65CD" w:rsidRDefault="00EE4838" w:rsidP="00F03CD5">
      <w:pPr>
        <w:pStyle w:val="Beispielliste"/>
      </w:pPr>
      <w:r w:rsidRPr="008B65CD">
        <w:t>maximal</w:t>
      </w:r>
      <w:r w:rsidR="002B507D" w:rsidRPr="008B65CD">
        <w:tab/>
      </w:r>
      <w:r w:rsidR="002B507D" w:rsidRPr="008B65CD">
        <w:rPr>
          <w:rStyle w:val="Brailleschrift"/>
        </w:rPr>
        <w:t>ma'ximal</w:t>
      </w:r>
    </w:p>
    <w:p w14:paraId="34DAB404" w14:textId="77777777" w:rsidR="00F53968" w:rsidRPr="008B65CD" w:rsidRDefault="00EE4838" w:rsidP="00F03CD5">
      <w:pPr>
        <w:pStyle w:val="Beispielliste"/>
      </w:pPr>
      <w:r w:rsidRPr="008B65CD">
        <w:t>minimal</w:t>
      </w:r>
      <w:r w:rsidR="002B507D" w:rsidRPr="008B65CD">
        <w:tab/>
      </w:r>
      <w:r w:rsidR="002B507D" w:rsidRPr="008B65CD">
        <w:rPr>
          <w:rStyle w:val="Brailleschrift"/>
        </w:rPr>
        <w:t>m*imal</w:t>
      </w:r>
    </w:p>
    <w:p w14:paraId="4538E049" w14:textId="77777777" w:rsidR="00F53968" w:rsidRPr="008B65CD" w:rsidRDefault="00EE4838" w:rsidP="00F03CD5">
      <w:pPr>
        <w:pStyle w:val="Beispielliste"/>
      </w:pPr>
      <w:r w:rsidRPr="008B65CD">
        <w:t>normal</w:t>
      </w:r>
      <w:r w:rsidR="002B507D" w:rsidRPr="008B65CD">
        <w:tab/>
      </w:r>
      <w:r w:rsidR="002B507D" w:rsidRPr="008B65CD">
        <w:rPr>
          <w:rStyle w:val="Brailleschrift"/>
        </w:rPr>
        <w:t>n?mal</w:t>
      </w:r>
    </w:p>
    <w:p w14:paraId="32011A66" w14:textId="77777777" w:rsidR="00F53968" w:rsidRPr="008B65CD" w:rsidRDefault="00EE4838" w:rsidP="00F03CD5">
      <w:pPr>
        <w:pStyle w:val="Beispielliste"/>
      </w:pPr>
      <w:r w:rsidRPr="008B65CD">
        <w:t>optimal</w:t>
      </w:r>
      <w:r w:rsidR="002B507D" w:rsidRPr="008B65CD">
        <w:tab/>
      </w:r>
      <w:r w:rsidR="002B507D" w:rsidRPr="008B65CD">
        <w:rPr>
          <w:rStyle w:val="Brailleschrift"/>
        </w:rPr>
        <w:t>optimal</w:t>
      </w:r>
    </w:p>
    <w:p w14:paraId="6F5E98A3" w14:textId="77777777" w:rsidR="00EF7F91" w:rsidRPr="008B65CD" w:rsidRDefault="00EE4838" w:rsidP="00F03CD5">
      <w:pPr>
        <w:pStyle w:val="Beispielliste"/>
        <w:rPr>
          <w:rStyle w:val="Brailleschrift"/>
        </w:rPr>
      </w:pPr>
      <w:r w:rsidRPr="008B65CD">
        <w:t>schmal</w:t>
      </w:r>
      <w:r w:rsidR="002B507D" w:rsidRPr="008B65CD">
        <w:tab/>
      </w:r>
      <w:r w:rsidR="002B507D" w:rsidRPr="008B65CD">
        <w:rPr>
          <w:rStyle w:val="Brailleschrift"/>
        </w:rPr>
        <w:t>5mal</w:t>
      </w:r>
    </w:p>
    <w:p w14:paraId="1B12A066"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IESMAL</w:t>
      </w:r>
    </w:p>
    <w:p w14:paraId="34A03435" w14:textId="77777777" w:rsidR="006F3BAD" w:rsidRPr="008B65CD" w:rsidRDefault="00EE4838" w:rsidP="00F03CD5">
      <w:pPr>
        <w:pStyle w:val="berschrift5"/>
      </w:pPr>
      <w:r w:rsidRPr="008B65CD">
        <w:t>MAN</w:t>
      </w:r>
      <w:r w:rsidRPr="008B65CD">
        <w:rPr>
          <w:rFonts w:ascii="BrailleDinItaDot" w:hAnsi="BrailleDinItaDot"/>
          <w:sz w:val="56"/>
          <w:szCs w:val="48"/>
        </w:rPr>
        <w:t xml:space="preserve"> </w:t>
      </w:r>
      <w:r w:rsidR="002B507D" w:rsidRPr="008B65CD">
        <w:rPr>
          <w:rStyle w:val="Brailleschrift"/>
          <w:b w:val="0"/>
        </w:rPr>
        <w:t>m</w:t>
      </w:r>
    </w:p>
    <w:p w14:paraId="00FFB637" w14:textId="77777777" w:rsidR="00EE4838" w:rsidRPr="008B65CD" w:rsidRDefault="00EE4838" w:rsidP="000151B5">
      <w:pPr>
        <w:pStyle w:val="Kuerzungseinordnung"/>
      </w:pPr>
      <w:r w:rsidRPr="008B65CD">
        <w:t>(4.3.1 Einformige Kürzungen, nur alleinstehend)</w:t>
      </w:r>
    </w:p>
    <w:p w14:paraId="6CFE111A" w14:textId="77777777" w:rsidR="00EE4838" w:rsidRPr="008B65CD" w:rsidRDefault="00EE4838" w:rsidP="00F03CD5">
      <w:pPr>
        <w:pStyle w:val="berschrift6"/>
      </w:pPr>
      <w:r w:rsidRPr="008B65CD">
        <w:t>Beispiele:</w:t>
      </w:r>
    </w:p>
    <w:p w14:paraId="69E30A54" w14:textId="77777777" w:rsidR="002B507D" w:rsidRPr="008B65CD" w:rsidRDefault="00EE4838" w:rsidP="00F03CD5">
      <w:pPr>
        <w:pStyle w:val="Beispielliste"/>
        <w:rPr>
          <w:rStyle w:val="Brailleschrift"/>
        </w:rPr>
      </w:pPr>
      <w:r w:rsidRPr="008B65CD">
        <w:t>man's</w:t>
      </w:r>
      <w:r w:rsidR="002B507D" w:rsidRPr="008B65CD">
        <w:tab/>
      </w:r>
      <w:r w:rsidR="002B507D" w:rsidRPr="008B65CD">
        <w:rPr>
          <w:rStyle w:val="Brailleschrift"/>
        </w:rPr>
        <w:t>m's</w:t>
      </w:r>
    </w:p>
    <w:p w14:paraId="461035DF" w14:textId="77777777" w:rsidR="00EE4838" w:rsidRPr="008B65CD" w:rsidRDefault="00EE4838" w:rsidP="00F03CD5">
      <w:pPr>
        <w:pStyle w:val="berschrift6"/>
      </w:pPr>
      <w:r w:rsidRPr="008B65CD">
        <w:t>Beachte:</w:t>
      </w:r>
    </w:p>
    <w:p w14:paraId="76EF816D" w14:textId="77777777" w:rsidR="00F53968" w:rsidRPr="008B65CD" w:rsidRDefault="00EE4838" w:rsidP="0050504C">
      <w:pPr>
        <w:pStyle w:val="Beispielliste"/>
      </w:pPr>
      <w:r w:rsidRPr="008B65CD">
        <w:t>Man</w:t>
      </w:r>
      <w:r w:rsidR="003F5288" w:rsidRPr="008B65CD">
        <w:tab/>
      </w:r>
      <w:r w:rsidR="003F5288" w:rsidRPr="008B65CD">
        <w:rPr>
          <w:rStyle w:val="Brailleschrift"/>
        </w:rPr>
        <w:t>man</w:t>
      </w:r>
      <w:r w:rsidR="0050504C" w:rsidRPr="008B65CD">
        <w:rPr>
          <w:rStyle w:val="Brailleschrift"/>
        </w:rPr>
        <w:br/>
      </w:r>
      <w:r w:rsidR="003F5288" w:rsidRPr="008B65CD">
        <w:t>(Insel in der</w:t>
      </w:r>
      <w:r w:rsidR="0050504C" w:rsidRPr="008B65CD">
        <w:t xml:space="preserve"> </w:t>
      </w:r>
      <w:r w:rsidR="003F5288" w:rsidRPr="008B65CD">
        <w:t>Irischen See)</w:t>
      </w:r>
      <w:r w:rsidR="002B507D" w:rsidRPr="008B65CD">
        <w:tab/>
      </w:r>
    </w:p>
    <w:p w14:paraId="5D45357F" w14:textId="77777777" w:rsidR="002B507D" w:rsidRPr="008B65CD" w:rsidRDefault="00EE4838" w:rsidP="00F03CD5">
      <w:pPr>
        <w:pStyle w:val="Beispielliste"/>
        <w:rPr>
          <w:rStyle w:val="Brailleschrift"/>
        </w:rPr>
      </w:pPr>
      <w:r w:rsidRPr="008B65CD">
        <w:t>mans</w:t>
      </w:r>
      <w:r w:rsidR="002B507D" w:rsidRPr="008B65CD">
        <w:tab/>
      </w:r>
      <w:r w:rsidR="002B507D" w:rsidRPr="008B65CD">
        <w:rPr>
          <w:rStyle w:val="Brailleschrift"/>
        </w:rPr>
        <w:t>m+s</w:t>
      </w:r>
    </w:p>
    <w:p w14:paraId="43222F90" w14:textId="77777777" w:rsidR="006F3BAD" w:rsidRPr="008B65CD" w:rsidRDefault="00EE4838" w:rsidP="00F03CD5">
      <w:pPr>
        <w:pStyle w:val="berschrift5"/>
      </w:pPr>
      <w:r w:rsidRPr="008B65CD">
        <w:t>MASCHIN</w:t>
      </w:r>
      <w:r w:rsidRPr="008B65CD">
        <w:rPr>
          <w:rFonts w:ascii="BrailleDinItaDot" w:hAnsi="BrailleDinItaDot"/>
          <w:sz w:val="56"/>
          <w:szCs w:val="48"/>
        </w:rPr>
        <w:t xml:space="preserve"> </w:t>
      </w:r>
      <w:r w:rsidR="002B507D" w:rsidRPr="008B65CD">
        <w:rPr>
          <w:rStyle w:val="Brailleschrift"/>
          <w:b w:val="0"/>
        </w:rPr>
        <w:t>m5</w:t>
      </w:r>
    </w:p>
    <w:p w14:paraId="11878CC5" w14:textId="77777777" w:rsidR="00EE4838" w:rsidRPr="008B65CD" w:rsidRDefault="00EE4838" w:rsidP="000151B5">
      <w:pPr>
        <w:pStyle w:val="Kuerzungseinordnung"/>
      </w:pPr>
      <w:r w:rsidRPr="008B65CD">
        <w:t>(4.4 Zweiformige Kürzungen)</w:t>
      </w:r>
    </w:p>
    <w:p w14:paraId="183012CC" w14:textId="77777777" w:rsidR="00EE4838" w:rsidRPr="008B65CD" w:rsidRDefault="00EE4838" w:rsidP="00F03CD5">
      <w:pPr>
        <w:pStyle w:val="berschrift6"/>
      </w:pPr>
      <w:r w:rsidRPr="008B65CD">
        <w:t>Beispiele:</w:t>
      </w:r>
    </w:p>
    <w:p w14:paraId="074DDC8D" w14:textId="77777777" w:rsidR="00F53968" w:rsidRPr="008B65CD" w:rsidRDefault="00EE4838" w:rsidP="00F03CD5">
      <w:pPr>
        <w:pStyle w:val="Beispielliste"/>
      </w:pPr>
      <w:r w:rsidRPr="008B65CD">
        <w:t>Dampfmaschine</w:t>
      </w:r>
      <w:r w:rsidR="00C523C5" w:rsidRPr="008B65CD">
        <w:tab/>
      </w:r>
      <w:r w:rsidR="00C523C5" w:rsidRPr="008B65CD">
        <w:rPr>
          <w:rStyle w:val="Brailleschrift"/>
        </w:rPr>
        <w:t>dampfm5e</w:t>
      </w:r>
    </w:p>
    <w:p w14:paraId="5112C8CA" w14:textId="77777777" w:rsidR="00F53968" w:rsidRPr="008B65CD" w:rsidRDefault="00EE4838" w:rsidP="00F03CD5">
      <w:pPr>
        <w:pStyle w:val="Beispielliste"/>
      </w:pPr>
      <w:r w:rsidRPr="008B65CD">
        <w:t>Maschinchen</w:t>
      </w:r>
      <w:r w:rsidR="00C523C5" w:rsidRPr="008B65CD">
        <w:tab/>
      </w:r>
      <w:r w:rsidR="00C523C5" w:rsidRPr="008B65CD">
        <w:rPr>
          <w:rStyle w:val="Brailleschrift"/>
        </w:rPr>
        <w:t>m54c</w:t>
      </w:r>
    </w:p>
    <w:p w14:paraId="58ADD6BB" w14:textId="77777777" w:rsidR="00F53968" w:rsidRPr="008B65CD" w:rsidRDefault="00EE4838" w:rsidP="00F03CD5">
      <w:pPr>
        <w:pStyle w:val="Beispielliste"/>
      </w:pPr>
      <w:r w:rsidRPr="008B65CD">
        <w:t>maschinell</w:t>
      </w:r>
      <w:r w:rsidR="00C523C5" w:rsidRPr="008B65CD">
        <w:tab/>
      </w:r>
      <w:r w:rsidR="00C523C5" w:rsidRPr="008B65CD">
        <w:rPr>
          <w:rStyle w:val="Brailleschrift"/>
        </w:rPr>
        <w:t>m5eq</w:t>
      </w:r>
    </w:p>
    <w:p w14:paraId="2013AC9C" w14:textId="77777777" w:rsidR="00C523C5" w:rsidRPr="008B65CD" w:rsidRDefault="00EE4838" w:rsidP="00F03CD5">
      <w:pPr>
        <w:pStyle w:val="Beispielliste"/>
        <w:rPr>
          <w:rStyle w:val="Brailleschrift"/>
        </w:rPr>
      </w:pPr>
      <w:r w:rsidRPr="008B65CD">
        <w:t>Schreibmaschine</w:t>
      </w:r>
      <w:r w:rsidR="00C523C5" w:rsidRPr="008B65CD">
        <w:tab/>
      </w:r>
      <w:r w:rsidR="00C523C5" w:rsidRPr="008B65CD">
        <w:rPr>
          <w:rStyle w:val="Brailleschrift"/>
        </w:rPr>
        <w:t>5bm5e</w:t>
      </w:r>
    </w:p>
    <w:p w14:paraId="2DD1ACFF" w14:textId="77777777" w:rsidR="006F3BAD" w:rsidRPr="008B65CD" w:rsidRDefault="00EE4838" w:rsidP="00F03CD5">
      <w:pPr>
        <w:pStyle w:val="berschrift5"/>
      </w:pPr>
      <w:r w:rsidRPr="008B65CD">
        <w:t>MATERIAL</w:t>
      </w:r>
      <w:r w:rsidRPr="008B65CD">
        <w:rPr>
          <w:rFonts w:ascii="BrailleDinItaDot" w:hAnsi="BrailleDinItaDot"/>
          <w:sz w:val="56"/>
          <w:szCs w:val="48"/>
        </w:rPr>
        <w:t xml:space="preserve"> </w:t>
      </w:r>
      <w:r w:rsidR="00C523C5" w:rsidRPr="008B65CD">
        <w:rPr>
          <w:rStyle w:val="Brailleschrift"/>
          <w:b w:val="0"/>
        </w:rPr>
        <w:t>ml</w:t>
      </w:r>
    </w:p>
    <w:p w14:paraId="5FE681AF" w14:textId="77777777" w:rsidR="00EE4838" w:rsidRPr="008B65CD" w:rsidRDefault="00EE4838" w:rsidP="000151B5">
      <w:pPr>
        <w:pStyle w:val="Kuerzungseinordnung"/>
      </w:pPr>
      <w:r w:rsidRPr="008B65CD">
        <w:t>(4.4 Zweiformige Kürzungen)</w:t>
      </w:r>
    </w:p>
    <w:p w14:paraId="290A089E" w14:textId="77777777" w:rsidR="00EE4838" w:rsidRPr="008B65CD" w:rsidRDefault="00EE4838" w:rsidP="00F03CD5">
      <w:pPr>
        <w:pStyle w:val="berschrift6"/>
      </w:pPr>
      <w:r w:rsidRPr="008B65CD">
        <w:t>Beispiele:</w:t>
      </w:r>
    </w:p>
    <w:p w14:paraId="00F95A69" w14:textId="77777777" w:rsidR="007758F3" w:rsidRPr="008B65CD" w:rsidRDefault="00EE4838" w:rsidP="007758F3">
      <w:pPr>
        <w:pStyle w:val="Beispielliste"/>
      </w:pPr>
      <w:r w:rsidRPr="008B65CD">
        <w:t>Baumaterial</w:t>
      </w:r>
      <w:r w:rsidR="00C523C5" w:rsidRPr="008B65CD">
        <w:tab/>
      </w:r>
      <w:r w:rsidR="00C523C5" w:rsidRPr="008B65CD">
        <w:rPr>
          <w:rStyle w:val="Brailleschrift"/>
        </w:rPr>
        <w:t>b1ml</w:t>
      </w:r>
    </w:p>
    <w:p w14:paraId="790E2CC8" w14:textId="77777777" w:rsidR="007758F3" w:rsidRPr="008B65CD" w:rsidRDefault="00EE4838" w:rsidP="007758F3">
      <w:pPr>
        <w:pStyle w:val="Beispielliste"/>
      </w:pPr>
      <w:r w:rsidRPr="008B65CD">
        <w:t>Materialist</w:t>
      </w:r>
      <w:r w:rsidR="00C523C5" w:rsidRPr="008B65CD">
        <w:tab/>
      </w:r>
      <w:r w:rsidR="00C523C5" w:rsidRPr="008B65CD">
        <w:rPr>
          <w:rStyle w:val="Brailleschrift"/>
        </w:rPr>
        <w:t>mli</w:t>
      </w:r>
      <w:r w:rsidR="00B07EA5" w:rsidRPr="008B65CD">
        <w:rPr>
          <w:rStyle w:val="Brailleschrift"/>
        </w:rPr>
        <w:t>}</w:t>
      </w:r>
    </w:p>
    <w:p w14:paraId="2FD8EF2B" w14:textId="77777777" w:rsidR="007758F3" w:rsidRPr="008B65CD" w:rsidRDefault="00EE4838" w:rsidP="007758F3">
      <w:pPr>
        <w:pStyle w:val="Beispielliste"/>
      </w:pPr>
      <w:r w:rsidRPr="008B65CD">
        <w:t>materialistisch</w:t>
      </w:r>
      <w:r w:rsidR="00C523C5" w:rsidRPr="008B65CD">
        <w:tab/>
      </w:r>
      <w:r w:rsidR="00C523C5" w:rsidRPr="008B65CD">
        <w:rPr>
          <w:rStyle w:val="Brailleschrift"/>
        </w:rPr>
        <w:t>ml!5</w:t>
      </w:r>
    </w:p>
    <w:p w14:paraId="305C030A" w14:textId="77777777" w:rsidR="007758F3" w:rsidRPr="008B65CD" w:rsidRDefault="00EE4838" w:rsidP="007758F3">
      <w:pPr>
        <w:pStyle w:val="Beispielliste"/>
      </w:pPr>
      <w:r w:rsidRPr="008B65CD">
        <w:t>Materialverbrauch</w:t>
      </w:r>
      <w:r w:rsidR="00C523C5" w:rsidRPr="008B65CD">
        <w:tab/>
      </w:r>
      <w:r w:rsidR="00C523C5" w:rsidRPr="008B65CD">
        <w:rPr>
          <w:rStyle w:val="Brailleschrift"/>
        </w:rPr>
        <w:t>mlv7,</w:t>
      </w:r>
      <w:r w:rsidR="00B07EA5" w:rsidRPr="008B65CD">
        <w:rPr>
          <w:rStyle w:val="Brailleschrift"/>
        </w:rPr>
        <w:t>|</w:t>
      </w:r>
    </w:p>
    <w:p w14:paraId="54ED55DF" w14:textId="77777777" w:rsidR="00C523C5" w:rsidRPr="008B65CD" w:rsidRDefault="00EE4838" w:rsidP="007758F3">
      <w:pPr>
        <w:pStyle w:val="Beispielliste"/>
        <w:rPr>
          <w:rStyle w:val="Brailleschrift"/>
        </w:rPr>
      </w:pPr>
      <w:r w:rsidRPr="008B65CD">
        <w:t>Unterrichtsmaterial</w:t>
      </w:r>
      <w:r w:rsidR="00C523C5" w:rsidRPr="008B65CD">
        <w:tab/>
      </w:r>
      <w:r w:rsidR="00C523C5" w:rsidRPr="008B65CD">
        <w:rPr>
          <w:rStyle w:val="Brailleschrift"/>
        </w:rPr>
        <w:t>,/,#sml</w:t>
      </w:r>
    </w:p>
    <w:p w14:paraId="3004318A" w14:textId="77777777" w:rsidR="006F3BAD" w:rsidRPr="008B65CD" w:rsidRDefault="00EE4838" w:rsidP="00F03CD5">
      <w:pPr>
        <w:pStyle w:val="berschrift5"/>
      </w:pPr>
      <w:r w:rsidRPr="008B65CD">
        <w:t>MATERIELL</w:t>
      </w:r>
      <w:r w:rsidRPr="008B65CD">
        <w:rPr>
          <w:rFonts w:ascii="BrailleDinItaDot" w:hAnsi="BrailleDinItaDot"/>
          <w:sz w:val="56"/>
          <w:szCs w:val="48"/>
        </w:rPr>
        <w:t xml:space="preserve"> </w:t>
      </w:r>
      <w:r w:rsidR="00744E51" w:rsidRPr="008B65CD">
        <w:rPr>
          <w:rStyle w:val="Brailleschrift"/>
          <w:b w:val="0"/>
        </w:rPr>
        <w:t>mq</w:t>
      </w:r>
    </w:p>
    <w:p w14:paraId="2BED59B2" w14:textId="77777777" w:rsidR="00EE4838" w:rsidRPr="008B65CD" w:rsidRDefault="00EE4838" w:rsidP="000151B5">
      <w:pPr>
        <w:pStyle w:val="Kuerzungseinordnung"/>
      </w:pPr>
      <w:r w:rsidRPr="008B65CD">
        <w:t>(4.4 Zweiformige Kürzungen)</w:t>
      </w:r>
    </w:p>
    <w:p w14:paraId="4B96BDFB" w14:textId="77777777" w:rsidR="00EE4838" w:rsidRPr="008B65CD" w:rsidRDefault="00EE4838" w:rsidP="00F03CD5">
      <w:pPr>
        <w:pStyle w:val="berschrift6"/>
      </w:pPr>
      <w:r w:rsidRPr="008B65CD">
        <w:t>Beispiele:</w:t>
      </w:r>
    </w:p>
    <w:p w14:paraId="7103287D" w14:textId="77777777" w:rsidR="00F53968" w:rsidRPr="008B65CD" w:rsidRDefault="00EE4838" w:rsidP="00F03CD5">
      <w:pPr>
        <w:pStyle w:val="Beispielliste"/>
      </w:pPr>
      <w:r w:rsidRPr="008B65CD">
        <w:t>immateriell</w:t>
      </w:r>
      <w:r w:rsidR="00744E51" w:rsidRPr="008B65CD">
        <w:tab/>
      </w:r>
      <w:r w:rsidR="00744E51" w:rsidRPr="008B65CD">
        <w:rPr>
          <w:rStyle w:val="Brailleschrift"/>
        </w:rPr>
        <w:t>immq</w:t>
      </w:r>
    </w:p>
    <w:p w14:paraId="2135293D" w14:textId="77777777" w:rsidR="00744E51" w:rsidRPr="008B65CD" w:rsidRDefault="00EE4838" w:rsidP="00F03CD5">
      <w:pPr>
        <w:pStyle w:val="Beispielliste"/>
        <w:rPr>
          <w:rStyle w:val="Brailleschrift"/>
        </w:rPr>
      </w:pPr>
      <w:r w:rsidRPr="008B65CD">
        <w:t>materielles</w:t>
      </w:r>
      <w:r w:rsidR="00744E51" w:rsidRPr="008B65CD">
        <w:tab/>
      </w:r>
      <w:r w:rsidR="00744E51" w:rsidRPr="008B65CD">
        <w:rPr>
          <w:rStyle w:val="Brailleschrift"/>
        </w:rPr>
        <w:t>mq%</w:t>
      </w:r>
    </w:p>
    <w:p w14:paraId="0F7BDD4F" w14:textId="77777777" w:rsidR="006F3BAD" w:rsidRPr="008B65CD" w:rsidRDefault="00EE4838" w:rsidP="00F03CD5">
      <w:pPr>
        <w:pStyle w:val="berschrift5"/>
      </w:pPr>
      <w:r w:rsidRPr="008B65CD">
        <w:t>MEHR</w:t>
      </w:r>
      <w:r w:rsidRPr="008B65CD">
        <w:rPr>
          <w:rFonts w:ascii="BrailleDinItaDot" w:hAnsi="BrailleDinItaDot"/>
          <w:sz w:val="56"/>
          <w:szCs w:val="48"/>
        </w:rPr>
        <w:t xml:space="preserve"> </w:t>
      </w:r>
      <w:r w:rsidR="00744E51" w:rsidRPr="008B65CD">
        <w:rPr>
          <w:rStyle w:val="Brailleschrift"/>
          <w:b w:val="0"/>
        </w:rPr>
        <w:t>=</w:t>
      </w:r>
    </w:p>
    <w:p w14:paraId="1DE5D281" w14:textId="77777777" w:rsidR="00EE4838" w:rsidRPr="008B65CD" w:rsidRDefault="00EE4838" w:rsidP="000151B5">
      <w:pPr>
        <w:pStyle w:val="Kuerzungseinordnung"/>
      </w:pPr>
      <w:r w:rsidRPr="008B65CD">
        <w:t>(4.3.2 Einformige Kürzungen, alleinstehend oder in Wortverbindungen)</w:t>
      </w:r>
    </w:p>
    <w:p w14:paraId="14C95830" w14:textId="77777777" w:rsidR="00EE4838" w:rsidRPr="008B65CD" w:rsidRDefault="00EE4838" w:rsidP="00F03CD5">
      <w:pPr>
        <w:pStyle w:val="berschrift6"/>
      </w:pPr>
      <w:r w:rsidRPr="008B65CD">
        <w:t>Beispiele:</w:t>
      </w:r>
    </w:p>
    <w:p w14:paraId="0B48DB32" w14:textId="77777777" w:rsidR="007758F3" w:rsidRPr="008B65CD" w:rsidRDefault="00EE4838" w:rsidP="007758F3">
      <w:pPr>
        <w:pStyle w:val="Beispielliste"/>
      </w:pPr>
      <w:r w:rsidRPr="008B65CD">
        <w:t>Ertragsmehrung</w:t>
      </w:r>
      <w:r w:rsidR="00744E51" w:rsidRPr="008B65CD">
        <w:tab/>
      </w:r>
      <w:r w:rsidR="00744E51" w:rsidRPr="008B65CD">
        <w:rPr>
          <w:rStyle w:val="Brailleschrift"/>
        </w:rPr>
        <w:t>7tgs,=u</w:t>
      </w:r>
    </w:p>
    <w:p w14:paraId="050DB1A8" w14:textId="77777777" w:rsidR="007758F3" w:rsidRPr="008B65CD" w:rsidRDefault="004239A7" w:rsidP="007758F3">
      <w:pPr>
        <w:pStyle w:val="Beispielliste"/>
      </w:pPr>
      <w:r w:rsidRPr="008B65CD">
        <w:t>I</w:t>
      </w:r>
      <w:r w:rsidR="00EE4838" w:rsidRPr="008B65CD">
        <w:t>ch kann nicht mehr!</w:t>
      </w:r>
      <w:r w:rsidR="00744E51" w:rsidRPr="008B65CD">
        <w:tab/>
      </w:r>
      <w:r w:rsidR="00744E51" w:rsidRPr="008B65CD">
        <w:rPr>
          <w:rStyle w:val="Brailleschrift"/>
        </w:rPr>
        <w:t># k n =+</w:t>
      </w:r>
    </w:p>
    <w:p w14:paraId="79653F1D" w14:textId="77777777" w:rsidR="007758F3" w:rsidRPr="008B65CD" w:rsidRDefault="00EE4838" w:rsidP="007758F3">
      <w:pPr>
        <w:pStyle w:val="Beispielliste"/>
      </w:pPr>
      <w:r w:rsidRPr="008B65CD">
        <w:t>Mehraufwand</w:t>
      </w:r>
      <w:r w:rsidR="00744E51" w:rsidRPr="008B65CD">
        <w:tab/>
      </w:r>
      <w:r w:rsidR="00744E51" w:rsidRPr="008B65CD">
        <w:rPr>
          <w:rStyle w:val="Brailleschrift"/>
        </w:rPr>
        <w:t>,=,1w+d</w:t>
      </w:r>
    </w:p>
    <w:p w14:paraId="3C332782" w14:textId="77777777" w:rsidR="007758F3" w:rsidRPr="008B65CD" w:rsidRDefault="00EE4838" w:rsidP="007758F3">
      <w:pPr>
        <w:pStyle w:val="Beispielliste"/>
      </w:pPr>
      <w:r w:rsidRPr="008B65CD">
        <w:t>mehrere</w:t>
      </w:r>
      <w:r w:rsidR="00744E51" w:rsidRPr="008B65CD">
        <w:tab/>
      </w:r>
      <w:r w:rsidR="00744E51" w:rsidRPr="008B65CD">
        <w:rPr>
          <w:rStyle w:val="Brailleschrift"/>
        </w:rPr>
        <w:t>,=7e</w:t>
      </w:r>
    </w:p>
    <w:p w14:paraId="117F7654" w14:textId="77777777" w:rsidR="007758F3" w:rsidRPr="008B65CD" w:rsidRDefault="00EE4838" w:rsidP="007758F3">
      <w:pPr>
        <w:pStyle w:val="Beispielliste"/>
      </w:pPr>
      <w:r w:rsidRPr="008B65CD">
        <w:t>Mehrheit</w:t>
      </w:r>
      <w:r w:rsidR="00744E51" w:rsidRPr="008B65CD">
        <w:tab/>
      </w:r>
      <w:r w:rsidR="00744E51" w:rsidRPr="008B65CD">
        <w:rPr>
          <w:rStyle w:val="Brailleschrift"/>
        </w:rPr>
        <w:t>,=h</w:t>
      </w:r>
    </w:p>
    <w:p w14:paraId="61EB2EA9" w14:textId="77777777" w:rsidR="007758F3" w:rsidRPr="008B65CD" w:rsidRDefault="00EE4838" w:rsidP="007758F3">
      <w:pPr>
        <w:pStyle w:val="Beispielliste"/>
      </w:pPr>
      <w:r w:rsidRPr="008B65CD">
        <w:t>mehrmals</w:t>
      </w:r>
      <w:r w:rsidR="00744E51" w:rsidRPr="008B65CD">
        <w:tab/>
      </w:r>
      <w:r w:rsidR="00744E51" w:rsidRPr="008B65CD">
        <w:rPr>
          <w:rStyle w:val="Brailleschrift"/>
        </w:rPr>
        <w:t>,=ms</w:t>
      </w:r>
    </w:p>
    <w:p w14:paraId="1669E170" w14:textId="77777777" w:rsidR="00744E51" w:rsidRPr="008B65CD" w:rsidRDefault="00EE4838" w:rsidP="007758F3">
      <w:pPr>
        <w:pStyle w:val="Beispielliste"/>
        <w:rPr>
          <w:rStyle w:val="Brailleschrift"/>
        </w:rPr>
      </w:pPr>
      <w:r w:rsidRPr="008B65CD">
        <w:t>vermehren</w:t>
      </w:r>
      <w:r w:rsidR="00744E51" w:rsidRPr="008B65CD">
        <w:tab/>
      </w:r>
      <w:r w:rsidR="00744E51" w:rsidRPr="008B65CD">
        <w:rPr>
          <w:rStyle w:val="Brailleschrift"/>
        </w:rPr>
        <w:t>-,=c</w:t>
      </w:r>
    </w:p>
    <w:p w14:paraId="76FA4992" w14:textId="77777777" w:rsidR="006F3BAD" w:rsidRPr="008B65CD" w:rsidRDefault="00EE4838" w:rsidP="00F03CD5">
      <w:pPr>
        <w:pStyle w:val="berschrift5"/>
      </w:pPr>
      <w:r w:rsidRPr="008B65CD">
        <w:t>MIR</w:t>
      </w:r>
      <w:r w:rsidRPr="008B65CD">
        <w:rPr>
          <w:rFonts w:ascii="BrailleDinItaDot" w:hAnsi="BrailleDinItaDot"/>
          <w:sz w:val="56"/>
          <w:szCs w:val="48"/>
        </w:rPr>
        <w:t xml:space="preserve"> </w:t>
      </w:r>
      <w:r w:rsidR="00744E51" w:rsidRPr="008B65CD">
        <w:rPr>
          <w:rStyle w:val="Brailleschrift"/>
          <w:b w:val="0"/>
        </w:rPr>
        <w:t>mr</w:t>
      </w:r>
    </w:p>
    <w:p w14:paraId="7AE5559B" w14:textId="77777777" w:rsidR="00EE4838" w:rsidRPr="008B65CD" w:rsidRDefault="00EE4838" w:rsidP="000151B5">
      <w:pPr>
        <w:pStyle w:val="Kuerzungseinordnung"/>
      </w:pPr>
      <w:r w:rsidRPr="008B65CD">
        <w:t>(4.4 Zweiformige Kürzungen)</w:t>
      </w:r>
    </w:p>
    <w:p w14:paraId="4B1206FB" w14:textId="77777777" w:rsidR="00EE4838" w:rsidRPr="008B65CD" w:rsidRDefault="00EE4838" w:rsidP="00F03CD5">
      <w:pPr>
        <w:pStyle w:val="berschrift6"/>
      </w:pPr>
      <w:r w:rsidRPr="008B65CD">
        <w:t>Beispiele:</w:t>
      </w:r>
    </w:p>
    <w:p w14:paraId="0DA2A5C6" w14:textId="77777777" w:rsidR="00F53968" w:rsidRPr="008B65CD" w:rsidRDefault="00EE4838" w:rsidP="00F03CD5">
      <w:pPr>
        <w:pStyle w:val="Beispielliste"/>
      </w:pPr>
      <w:r w:rsidRPr="008B65CD">
        <w:t>mir's</w:t>
      </w:r>
      <w:r w:rsidR="00744E51" w:rsidRPr="008B65CD">
        <w:tab/>
      </w:r>
      <w:r w:rsidR="00744E51" w:rsidRPr="008B65CD">
        <w:rPr>
          <w:rStyle w:val="Brailleschrift"/>
        </w:rPr>
        <w:t>mr's</w:t>
      </w:r>
    </w:p>
    <w:p w14:paraId="33BE678F" w14:textId="77777777" w:rsidR="00744E51" w:rsidRPr="008B65CD" w:rsidRDefault="00EE4838" w:rsidP="00F03CD5">
      <w:pPr>
        <w:pStyle w:val="Beispielliste"/>
        <w:rPr>
          <w:rStyle w:val="Brailleschrift"/>
        </w:rPr>
      </w:pPr>
      <w:r w:rsidRPr="008B65CD">
        <w:t>mirs</w:t>
      </w:r>
      <w:r w:rsidR="00744E51" w:rsidRPr="008B65CD">
        <w:tab/>
      </w:r>
      <w:r w:rsidR="00744E51" w:rsidRPr="008B65CD">
        <w:rPr>
          <w:rStyle w:val="Brailleschrift"/>
        </w:rPr>
        <w:t>mrs</w:t>
      </w:r>
    </w:p>
    <w:p w14:paraId="2A97AF7E" w14:textId="77777777" w:rsidR="00EE4838" w:rsidRPr="008B65CD" w:rsidRDefault="00EE4838" w:rsidP="00F03CD5">
      <w:pPr>
        <w:pStyle w:val="berschrift6"/>
      </w:pPr>
      <w:r w:rsidRPr="008B65CD">
        <w:t>Beachte:</w:t>
      </w:r>
    </w:p>
    <w:p w14:paraId="183446BF" w14:textId="77777777" w:rsidR="00F53968" w:rsidRPr="008B65CD" w:rsidRDefault="00EE4838" w:rsidP="0050504C">
      <w:pPr>
        <w:pStyle w:val="Beispielliste"/>
      </w:pPr>
      <w:r w:rsidRPr="008B65CD">
        <w:t>die Mir</w:t>
      </w:r>
      <w:r w:rsidR="003F5288" w:rsidRPr="008B65CD">
        <w:tab/>
      </w:r>
      <w:r w:rsidR="003F5288" w:rsidRPr="008B65CD">
        <w:rPr>
          <w:rStyle w:val="Brailleschrift"/>
        </w:rPr>
        <w:t>0 mir</w:t>
      </w:r>
      <w:r w:rsidR="0050504C" w:rsidRPr="008B65CD">
        <w:rPr>
          <w:rStyle w:val="Brailleschrift"/>
        </w:rPr>
        <w:br/>
      </w:r>
      <w:r w:rsidR="003F5288" w:rsidRPr="008B65CD">
        <w:t>(Name einer</w:t>
      </w:r>
      <w:r w:rsidR="006E6961" w:rsidRPr="008B65CD">
        <w:t xml:space="preserve"> </w:t>
      </w:r>
      <w:r w:rsidRPr="008B65CD">
        <w:t>sowje</w:t>
      </w:r>
      <w:r w:rsidR="0050504C" w:rsidRPr="008B65CD">
        <w:softHyphen/>
      </w:r>
      <w:r w:rsidRPr="008B65CD">
        <w:t>tisch-</w:t>
      </w:r>
      <w:r w:rsidR="003F5288" w:rsidRPr="008B65CD">
        <w:t>russischen</w:t>
      </w:r>
      <w:r w:rsidR="006E6961" w:rsidRPr="008B65CD">
        <w:t xml:space="preserve"> </w:t>
      </w:r>
      <w:r w:rsidRPr="008B65CD">
        <w:t>Raumstation)</w:t>
      </w:r>
    </w:p>
    <w:p w14:paraId="288ADC4A" w14:textId="77777777" w:rsidR="00F53968" w:rsidRPr="008B65CD" w:rsidRDefault="00EE4838" w:rsidP="00F03CD5">
      <w:pPr>
        <w:pStyle w:val="Beispielliste"/>
      </w:pPr>
      <w:r w:rsidRPr="008B65CD">
        <w:t>Emir</w:t>
      </w:r>
      <w:r w:rsidR="00744E51" w:rsidRPr="008B65CD">
        <w:tab/>
      </w:r>
      <w:r w:rsidR="00B07EA5" w:rsidRPr="008B65CD">
        <w:rPr>
          <w:rStyle w:val="Brailleschrift"/>
        </w:rPr>
        <w:t>{</w:t>
      </w:r>
      <w:r w:rsidR="00744E51" w:rsidRPr="008B65CD">
        <w:rPr>
          <w:rStyle w:val="Brailleschrift"/>
        </w:rPr>
        <w:t>ir</w:t>
      </w:r>
    </w:p>
    <w:p w14:paraId="7231C09F" w14:textId="77777777" w:rsidR="00F53968" w:rsidRPr="008B65CD" w:rsidRDefault="00EE4838" w:rsidP="00F03CD5">
      <w:pPr>
        <w:pStyle w:val="Beispielliste"/>
      </w:pPr>
      <w:r w:rsidRPr="008B65CD">
        <w:t>Mirabelle</w:t>
      </w:r>
      <w:r w:rsidR="00744E51" w:rsidRPr="008B65CD">
        <w:tab/>
      </w:r>
      <w:r w:rsidR="00744E51" w:rsidRPr="008B65CD">
        <w:rPr>
          <w:rStyle w:val="Brailleschrift"/>
        </w:rPr>
        <w:t>mira;qe</w:t>
      </w:r>
    </w:p>
    <w:p w14:paraId="79B7875F" w14:textId="77777777" w:rsidR="00744E51" w:rsidRPr="008B65CD" w:rsidRDefault="00EE4838" w:rsidP="00F03CD5">
      <w:pPr>
        <w:pStyle w:val="Beispielliste"/>
        <w:rPr>
          <w:rStyle w:val="Brailleschrift"/>
        </w:rPr>
      </w:pPr>
      <w:r w:rsidRPr="008B65CD">
        <w:t>Mirakel</w:t>
      </w:r>
      <w:r w:rsidR="00744E51" w:rsidRPr="008B65CD">
        <w:tab/>
      </w:r>
      <w:r w:rsidR="00744E51" w:rsidRPr="008B65CD">
        <w:rPr>
          <w:rStyle w:val="Brailleschrift"/>
        </w:rPr>
        <w:t>miraky</w:t>
      </w:r>
    </w:p>
    <w:p w14:paraId="10D15235" w14:textId="77777777" w:rsidR="006F3BAD" w:rsidRPr="008B65CD" w:rsidRDefault="00EE4838" w:rsidP="00F03CD5">
      <w:pPr>
        <w:pStyle w:val="berschrift5"/>
      </w:pPr>
      <w:r w:rsidRPr="008B65CD">
        <w:t>MIT</w:t>
      </w:r>
      <w:r w:rsidRPr="008B65CD">
        <w:rPr>
          <w:rFonts w:ascii="BrailleDinItaDot" w:hAnsi="BrailleDinItaDot"/>
          <w:sz w:val="56"/>
          <w:szCs w:val="48"/>
        </w:rPr>
        <w:t xml:space="preserve"> </w:t>
      </w:r>
      <w:r w:rsidR="00744E51" w:rsidRPr="008B65CD">
        <w:rPr>
          <w:rStyle w:val="Brailleschrift"/>
          <w:b w:val="0"/>
        </w:rPr>
        <w:t>t</w:t>
      </w:r>
    </w:p>
    <w:p w14:paraId="494B771F" w14:textId="77777777" w:rsidR="00EE4838" w:rsidRPr="008B65CD" w:rsidRDefault="00EE4838" w:rsidP="000151B5">
      <w:pPr>
        <w:pStyle w:val="Kuerzungseinordnung"/>
      </w:pPr>
      <w:r w:rsidRPr="008B65CD">
        <w:t>(4.3.2 Einformige Kürzungen, alleinstehend oder in Wortverbin</w:t>
      </w:r>
      <w:r w:rsidR="00850DA0" w:rsidRPr="008B65CD">
        <w:softHyphen/>
      </w:r>
      <w:r w:rsidRPr="008B65CD">
        <w:t>dungen)</w:t>
      </w:r>
    </w:p>
    <w:p w14:paraId="6F25BF1E" w14:textId="77777777" w:rsidR="00EE4838" w:rsidRPr="008B65CD" w:rsidRDefault="00EE4838" w:rsidP="00F03CD5">
      <w:pPr>
        <w:pStyle w:val="berschrift6"/>
      </w:pPr>
      <w:r w:rsidRPr="008B65CD">
        <w:t>Beispiele:</w:t>
      </w:r>
    </w:p>
    <w:p w14:paraId="1621E075" w14:textId="77777777" w:rsidR="00F53968" w:rsidRPr="008B65CD" w:rsidRDefault="00EE4838" w:rsidP="00F03CD5">
      <w:pPr>
        <w:pStyle w:val="Beispielliste"/>
      </w:pPr>
      <w:r w:rsidRPr="008B65CD">
        <w:t>hiermit</w:t>
      </w:r>
      <w:r w:rsidR="00744E51" w:rsidRPr="008B65CD">
        <w:tab/>
      </w:r>
      <w:r w:rsidR="00744E51" w:rsidRPr="008B65CD">
        <w:rPr>
          <w:rStyle w:val="Brailleschrift"/>
        </w:rPr>
        <w:t>hr,t</w:t>
      </w:r>
    </w:p>
    <w:p w14:paraId="2CAC940A" w14:textId="77777777" w:rsidR="00F53968" w:rsidRPr="008B65CD" w:rsidRDefault="00EE4838" w:rsidP="00F03CD5">
      <w:pPr>
        <w:pStyle w:val="Beispielliste"/>
      </w:pPr>
      <w:r w:rsidRPr="008B65CD">
        <w:t>Mitleid</w:t>
      </w:r>
      <w:r w:rsidR="00744E51" w:rsidRPr="008B65CD">
        <w:tab/>
      </w:r>
      <w:r w:rsidR="00744E51" w:rsidRPr="008B65CD">
        <w:rPr>
          <w:rStyle w:val="Brailleschrift"/>
        </w:rPr>
        <w:t>,tl3d</w:t>
      </w:r>
    </w:p>
    <w:p w14:paraId="73B80B90" w14:textId="77777777" w:rsidR="00F53968" w:rsidRPr="008B65CD" w:rsidRDefault="00EE4838" w:rsidP="00F03CD5">
      <w:pPr>
        <w:pStyle w:val="Beispielliste"/>
      </w:pPr>
      <w:r w:rsidRPr="008B65CD">
        <w:t>mitnehmen</w:t>
      </w:r>
      <w:r w:rsidR="00744E51" w:rsidRPr="008B65CD">
        <w:tab/>
      </w:r>
      <w:r w:rsidR="00744E51" w:rsidRPr="008B65CD">
        <w:rPr>
          <w:rStyle w:val="Brailleschrift"/>
        </w:rPr>
        <w:t>,tnhc</w:t>
      </w:r>
    </w:p>
    <w:p w14:paraId="76A07B89" w14:textId="77777777" w:rsidR="0011341E" w:rsidRPr="008B65CD" w:rsidRDefault="00EE4838" w:rsidP="00F03CD5">
      <w:pPr>
        <w:pStyle w:val="Beispielliste"/>
        <w:rPr>
          <w:rStyle w:val="Brailleschrift"/>
        </w:rPr>
      </w:pPr>
      <w:r w:rsidRPr="008B65CD">
        <w:t>mitunter</w:t>
      </w:r>
      <w:r w:rsidR="00744E51" w:rsidRPr="008B65CD">
        <w:tab/>
      </w:r>
      <w:r w:rsidR="00744E51" w:rsidRPr="008B65CD">
        <w:rPr>
          <w:rStyle w:val="Brailleschrift"/>
        </w:rPr>
        <w:t>,t,/</w:t>
      </w:r>
    </w:p>
    <w:p w14:paraId="05B02A17" w14:textId="77777777" w:rsidR="00EE4838" w:rsidRPr="008B65CD" w:rsidRDefault="00EE4838" w:rsidP="00F03CD5">
      <w:pPr>
        <w:pStyle w:val="berschrift6"/>
      </w:pPr>
      <w:r w:rsidRPr="008B65CD">
        <w:t>Beachte:</w:t>
      </w:r>
    </w:p>
    <w:p w14:paraId="524B5672" w14:textId="77777777" w:rsidR="00F53968" w:rsidRPr="008B65CD" w:rsidRDefault="00EE4838" w:rsidP="00F03CD5">
      <w:pPr>
        <w:pStyle w:val="Beispielliste"/>
      </w:pPr>
      <w:r w:rsidRPr="008B65CD">
        <w:t>Eremit</w:t>
      </w:r>
      <w:r w:rsidR="009837F2" w:rsidRPr="008B65CD">
        <w:tab/>
      </w:r>
      <w:r w:rsidR="009837F2" w:rsidRPr="008B65CD">
        <w:rPr>
          <w:rStyle w:val="Brailleschrift"/>
        </w:rPr>
        <w:t>7</w:t>
      </w:r>
      <w:r w:rsidR="00B07EA5" w:rsidRPr="008B65CD">
        <w:rPr>
          <w:rStyle w:val="Brailleschrift"/>
        </w:rPr>
        <w:t>{</w:t>
      </w:r>
      <w:r w:rsidR="009837F2" w:rsidRPr="008B65CD">
        <w:rPr>
          <w:rStyle w:val="Brailleschrift"/>
        </w:rPr>
        <w:t>it</w:t>
      </w:r>
    </w:p>
    <w:p w14:paraId="2F40460E" w14:textId="77777777" w:rsidR="00F53968" w:rsidRPr="008B65CD" w:rsidRDefault="00EE4838" w:rsidP="00F03CD5">
      <w:pPr>
        <w:pStyle w:val="Beispielliste"/>
      </w:pPr>
      <w:r w:rsidRPr="008B65CD">
        <w:t>Imitation</w:t>
      </w:r>
      <w:r w:rsidR="009837F2" w:rsidRPr="008B65CD">
        <w:tab/>
      </w:r>
      <w:r w:rsidR="009837F2" w:rsidRPr="008B65CD">
        <w:rPr>
          <w:rStyle w:val="Brailleschrift"/>
        </w:rPr>
        <w:t>imit!n</w:t>
      </w:r>
    </w:p>
    <w:p w14:paraId="4FCC5D7A" w14:textId="77777777" w:rsidR="00F53968" w:rsidRPr="008B65CD" w:rsidRDefault="00EE4838" w:rsidP="00F03CD5">
      <w:pPr>
        <w:pStyle w:val="Beispielliste"/>
      </w:pPr>
      <w:r w:rsidRPr="008B65CD">
        <w:t>Mittag</w:t>
      </w:r>
      <w:r w:rsidR="009837F2" w:rsidRPr="008B65CD">
        <w:tab/>
      </w:r>
      <w:r w:rsidR="009837F2" w:rsidRPr="008B65CD">
        <w:rPr>
          <w:rStyle w:val="Brailleschrift"/>
        </w:rPr>
        <w:t>mittag</w:t>
      </w:r>
    </w:p>
    <w:p w14:paraId="6E2AFBB7" w14:textId="77777777" w:rsidR="00F53968" w:rsidRPr="008B65CD" w:rsidRDefault="00EE4838" w:rsidP="00F03CD5">
      <w:pPr>
        <w:pStyle w:val="Beispielliste"/>
      </w:pPr>
      <w:r w:rsidRPr="008B65CD">
        <w:t>Mitte</w:t>
      </w:r>
      <w:r w:rsidR="009837F2" w:rsidRPr="008B65CD">
        <w:tab/>
      </w:r>
      <w:r w:rsidR="009837F2" w:rsidRPr="008B65CD">
        <w:rPr>
          <w:rStyle w:val="Brailleschrift"/>
        </w:rPr>
        <w:t>mit(</w:t>
      </w:r>
    </w:p>
    <w:p w14:paraId="020798FD" w14:textId="77777777" w:rsidR="0011341E" w:rsidRPr="008B65CD" w:rsidRDefault="00EE4838" w:rsidP="00F03CD5">
      <w:pPr>
        <w:pStyle w:val="Beispielliste"/>
        <w:rPr>
          <w:rStyle w:val="Brailleschrift"/>
        </w:rPr>
      </w:pPr>
      <w:r w:rsidRPr="008B65CD">
        <w:t>Mitternacht</w:t>
      </w:r>
      <w:r w:rsidR="009837F2" w:rsidRPr="008B65CD">
        <w:tab/>
      </w:r>
      <w:r w:rsidR="009837F2" w:rsidRPr="008B65CD">
        <w:rPr>
          <w:rStyle w:val="Brailleschrift"/>
        </w:rPr>
        <w:t>mitt7n&lt;t</w:t>
      </w:r>
    </w:p>
    <w:p w14:paraId="7884DEF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MIT, MITTEL</w:t>
      </w:r>
    </w:p>
    <w:p w14:paraId="1C6AF816" w14:textId="77777777" w:rsidR="006F3BAD" w:rsidRPr="008B65CD" w:rsidRDefault="00EE4838" w:rsidP="00F03CD5">
      <w:pPr>
        <w:pStyle w:val="berschrift5"/>
      </w:pPr>
      <w:r w:rsidRPr="008B65CD">
        <w:t>MITTEL</w:t>
      </w:r>
      <w:r w:rsidRPr="008B65CD">
        <w:rPr>
          <w:rFonts w:ascii="BrailleDinItaDot" w:hAnsi="BrailleDinItaDot"/>
          <w:sz w:val="56"/>
          <w:szCs w:val="48"/>
        </w:rPr>
        <w:t xml:space="preserve"> </w:t>
      </w:r>
      <w:r w:rsidR="0011341E" w:rsidRPr="008B65CD">
        <w:rPr>
          <w:rStyle w:val="Brailleschrift"/>
          <w:b w:val="0"/>
        </w:rPr>
        <w:t>mt</w:t>
      </w:r>
    </w:p>
    <w:p w14:paraId="4EBC37B0" w14:textId="77777777" w:rsidR="00EE4838" w:rsidRPr="008B65CD" w:rsidRDefault="00EE4838" w:rsidP="000151B5">
      <w:pPr>
        <w:pStyle w:val="Kuerzungseinordnung"/>
      </w:pPr>
      <w:r w:rsidRPr="008B65CD">
        <w:t>(4.4 Zweiformige Kürzungen)</w:t>
      </w:r>
    </w:p>
    <w:p w14:paraId="25B130A8" w14:textId="77777777" w:rsidR="00EE4838" w:rsidRPr="008B65CD" w:rsidRDefault="00EE4838" w:rsidP="00F03CD5">
      <w:pPr>
        <w:pStyle w:val="berschrift6"/>
      </w:pPr>
      <w:r w:rsidRPr="008B65CD">
        <w:t>Beispiele:</w:t>
      </w:r>
    </w:p>
    <w:p w14:paraId="19A46F15" w14:textId="77777777" w:rsidR="00F53968" w:rsidRPr="008B65CD" w:rsidRDefault="00EE4838" w:rsidP="00F03CD5">
      <w:pPr>
        <w:pStyle w:val="Beispielliste"/>
      </w:pPr>
      <w:r w:rsidRPr="008B65CD">
        <w:t>Gegenmittel</w:t>
      </w:r>
      <w:r w:rsidR="0011341E" w:rsidRPr="008B65CD">
        <w:tab/>
      </w:r>
      <w:r w:rsidR="0011341E" w:rsidRPr="008B65CD">
        <w:rPr>
          <w:rStyle w:val="Brailleschrift"/>
        </w:rPr>
        <w:t>,gmt</w:t>
      </w:r>
    </w:p>
    <w:p w14:paraId="54462822" w14:textId="77777777" w:rsidR="00F53968" w:rsidRPr="008B65CD" w:rsidRDefault="00EE4838" w:rsidP="00F03CD5">
      <w:pPr>
        <w:pStyle w:val="Beispielliste"/>
      </w:pPr>
      <w:r w:rsidRPr="008B65CD">
        <w:t>Lebensmittel</w:t>
      </w:r>
      <w:r w:rsidR="0011341E" w:rsidRPr="008B65CD">
        <w:tab/>
      </w:r>
      <w:r w:rsidR="0011341E" w:rsidRPr="008B65CD">
        <w:rPr>
          <w:rStyle w:val="Brailleschrift"/>
        </w:rPr>
        <w:t>lbcsmt</w:t>
      </w:r>
    </w:p>
    <w:p w14:paraId="227E8056" w14:textId="77777777" w:rsidR="00F53968" w:rsidRPr="008B65CD" w:rsidRDefault="00EE4838" w:rsidP="00F03CD5">
      <w:pPr>
        <w:pStyle w:val="Beispielliste"/>
      </w:pPr>
      <w:r w:rsidRPr="008B65CD">
        <w:t>mittellos</w:t>
      </w:r>
      <w:r w:rsidR="0011341E" w:rsidRPr="008B65CD">
        <w:tab/>
      </w:r>
      <w:r w:rsidR="0011341E" w:rsidRPr="008B65CD">
        <w:rPr>
          <w:rStyle w:val="Brailleschrift"/>
        </w:rPr>
        <w:t>mtlos</w:t>
      </w:r>
    </w:p>
    <w:p w14:paraId="6A0E30DE" w14:textId="77777777" w:rsidR="00F53968" w:rsidRPr="008B65CD" w:rsidRDefault="00EE4838" w:rsidP="00F03CD5">
      <w:pPr>
        <w:pStyle w:val="Beispielliste"/>
      </w:pPr>
      <w:r w:rsidRPr="008B65CD">
        <w:t>mittels</w:t>
      </w:r>
      <w:r w:rsidR="0011341E" w:rsidRPr="008B65CD">
        <w:tab/>
      </w:r>
      <w:r w:rsidR="0011341E" w:rsidRPr="008B65CD">
        <w:rPr>
          <w:rStyle w:val="Brailleschrift"/>
        </w:rPr>
        <w:t>mts</w:t>
      </w:r>
    </w:p>
    <w:p w14:paraId="3D759562" w14:textId="77777777" w:rsidR="00F53968" w:rsidRPr="008B65CD" w:rsidRDefault="00EE4838" w:rsidP="00F03CD5">
      <w:pPr>
        <w:pStyle w:val="Beispielliste"/>
      </w:pPr>
      <w:r w:rsidRPr="008B65CD">
        <w:t>unmittelbar</w:t>
      </w:r>
      <w:r w:rsidR="0011341E" w:rsidRPr="008B65CD">
        <w:tab/>
      </w:r>
      <w:r w:rsidR="0011341E" w:rsidRPr="008B65CD">
        <w:rPr>
          <w:rStyle w:val="Brailleschrift"/>
        </w:rPr>
        <w:t>/mtbar</w:t>
      </w:r>
    </w:p>
    <w:p w14:paraId="62F0972F" w14:textId="77777777" w:rsidR="005945DD" w:rsidRPr="008B65CD" w:rsidRDefault="00EE4838" w:rsidP="00F03CD5">
      <w:pPr>
        <w:pStyle w:val="Beispielliste"/>
        <w:rPr>
          <w:rStyle w:val="Brailleschrift"/>
        </w:rPr>
      </w:pPr>
      <w:r w:rsidRPr="008B65CD">
        <w:t>vermitteln</w:t>
      </w:r>
      <w:r w:rsidR="0011341E" w:rsidRPr="008B65CD">
        <w:tab/>
      </w:r>
      <w:r w:rsidR="0011341E" w:rsidRPr="008B65CD">
        <w:rPr>
          <w:rStyle w:val="Brailleschrift"/>
        </w:rPr>
        <w:t>-mtn</w:t>
      </w:r>
    </w:p>
    <w:p w14:paraId="42E4C3F6" w14:textId="77777777" w:rsidR="006F3BAD" w:rsidRPr="008B65CD" w:rsidRDefault="00EE4838" w:rsidP="00F03CD5">
      <w:pPr>
        <w:pStyle w:val="berschrift5"/>
      </w:pPr>
      <w:r w:rsidRPr="008B65CD">
        <w:t>MM</w:t>
      </w:r>
      <w:r w:rsidRPr="008B65CD">
        <w:rPr>
          <w:rFonts w:ascii="BrailleDinItaDot" w:hAnsi="BrailleDinItaDot"/>
          <w:sz w:val="56"/>
          <w:szCs w:val="48"/>
        </w:rPr>
        <w:t xml:space="preserve"> </w:t>
      </w:r>
      <w:r w:rsidR="005945DD" w:rsidRPr="008B65CD">
        <w:rPr>
          <w:rStyle w:val="Brailleschrift"/>
          <w:b w:val="0"/>
        </w:rPr>
        <w:t>x</w:t>
      </w:r>
    </w:p>
    <w:p w14:paraId="5D3E7EB2" w14:textId="77777777" w:rsidR="00EE4838" w:rsidRPr="008B65CD" w:rsidRDefault="00EE4838" w:rsidP="000151B5">
      <w:pPr>
        <w:pStyle w:val="Kuerzungseinordnung"/>
      </w:pPr>
      <w:r w:rsidRPr="008B65CD">
        <w:t>(4.1.1 Liste der Lautgruppenkürzungen)</w:t>
      </w:r>
    </w:p>
    <w:p w14:paraId="418F53B2" w14:textId="77777777" w:rsidR="00EE4838" w:rsidRPr="008B65CD" w:rsidRDefault="00EE4838" w:rsidP="00F03CD5">
      <w:pPr>
        <w:pStyle w:val="berschrift6"/>
      </w:pPr>
      <w:r w:rsidRPr="008B65CD">
        <w:t>Beispiele:</w:t>
      </w:r>
    </w:p>
    <w:p w14:paraId="328AB61F" w14:textId="77777777" w:rsidR="00F53968" w:rsidRPr="008B65CD" w:rsidRDefault="00EE4838" w:rsidP="00F03CD5">
      <w:pPr>
        <w:pStyle w:val="Beispielliste"/>
      </w:pPr>
      <w:r w:rsidRPr="008B65CD">
        <w:t>abstammen</w:t>
      </w:r>
      <w:r w:rsidR="005945DD" w:rsidRPr="008B65CD">
        <w:tab/>
      </w:r>
      <w:r w:rsidR="005945DD" w:rsidRPr="008B65CD">
        <w:rPr>
          <w:rStyle w:val="Brailleschrift"/>
        </w:rPr>
        <w:t>ab</w:t>
      </w:r>
      <w:r w:rsidR="00B07EA5" w:rsidRPr="008B65CD">
        <w:rPr>
          <w:rStyle w:val="Brailleschrift"/>
        </w:rPr>
        <w:t>}</w:t>
      </w:r>
      <w:r w:rsidR="005945DD" w:rsidRPr="008B65CD">
        <w:rPr>
          <w:rStyle w:val="Brailleschrift"/>
        </w:rPr>
        <w:t>axc</w:t>
      </w:r>
    </w:p>
    <w:p w14:paraId="0E7990AA" w14:textId="77777777" w:rsidR="00F53968" w:rsidRPr="008B65CD" w:rsidRDefault="00EE4838" w:rsidP="00F03CD5">
      <w:pPr>
        <w:pStyle w:val="Beispielliste"/>
      </w:pPr>
      <w:r w:rsidRPr="008B65CD">
        <w:t>eingeklemmt</w:t>
      </w:r>
      <w:r w:rsidR="005945DD" w:rsidRPr="008B65CD">
        <w:tab/>
      </w:r>
      <w:r w:rsidR="005945DD" w:rsidRPr="008B65CD">
        <w:rPr>
          <w:rStyle w:val="Brailleschrift"/>
        </w:rPr>
        <w:t>6&amp;klext</w:t>
      </w:r>
    </w:p>
    <w:p w14:paraId="68AF9595" w14:textId="77777777" w:rsidR="00F53968" w:rsidRPr="008B65CD" w:rsidRDefault="00EE4838" w:rsidP="00F03CD5">
      <w:pPr>
        <w:pStyle w:val="Beispielliste"/>
      </w:pPr>
      <w:r w:rsidRPr="008B65CD">
        <w:t>Kamm</w:t>
      </w:r>
      <w:r w:rsidR="005945DD" w:rsidRPr="008B65CD">
        <w:tab/>
      </w:r>
      <w:r w:rsidR="005945DD" w:rsidRPr="008B65CD">
        <w:rPr>
          <w:rStyle w:val="Brailleschrift"/>
        </w:rPr>
        <w:t>kax</w:t>
      </w:r>
    </w:p>
    <w:p w14:paraId="330A6E70" w14:textId="77777777" w:rsidR="005945DD" w:rsidRPr="008B65CD" w:rsidRDefault="00EE4838" w:rsidP="00F03CD5">
      <w:pPr>
        <w:pStyle w:val="Beispielliste"/>
        <w:rPr>
          <w:rStyle w:val="Brailleschrift"/>
        </w:rPr>
      </w:pPr>
      <w:r w:rsidRPr="008B65CD">
        <w:t>stemmen</w:t>
      </w:r>
      <w:r w:rsidR="005945DD" w:rsidRPr="008B65CD">
        <w:tab/>
      </w:r>
      <w:r w:rsidR="00B07EA5" w:rsidRPr="008B65CD">
        <w:rPr>
          <w:rStyle w:val="Brailleschrift"/>
        </w:rPr>
        <w:t>}</w:t>
      </w:r>
      <w:r w:rsidR="005945DD" w:rsidRPr="008B65CD">
        <w:rPr>
          <w:rStyle w:val="Brailleschrift"/>
        </w:rPr>
        <w:t>exc</w:t>
      </w:r>
    </w:p>
    <w:p w14:paraId="323B9B73" w14:textId="77777777" w:rsidR="00EE4838" w:rsidRPr="008B65CD" w:rsidRDefault="00EE4838" w:rsidP="00F03CD5">
      <w:pPr>
        <w:pStyle w:val="berschrift6"/>
      </w:pPr>
      <w:r w:rsidRPr="008B65CD">
        <w:t>Beachte:</w:t>
      </w:r>
    </w:p>
    <w:p w14:paraId="33C75FAC" w14:textId="77777777" w:rsidR="007758F3" w:rsidRPr="008B65CD" w:rsidRDefault="00EE4838" w:rsidP="007758F3">
      <w:pPr>
        <w:pStyle w:val="Beispielliste"/>
        <w:rPr>
          <w:rStyle w:val="Brailleschrift"/>
        </w:rPr>
      </w:pPr>
      <w:r w:rsidRPr="008B65CD">
        <w:t>Alarmmeldung</w:t>
      </w:r>
      <w:r w:rsidR="005945DD" w:rsidRPr="008B65CD">
        <w:tab/>
      </w:r>
      <w:r w:rsidR="005945DD" w:rsidRPr="008B65CD">
        <w:rPr>
          <w:rStyle w:val="Brailleschrift"/>
        </w:rPr>
        <w:t>:)mmydu</w:t>
      </w:r>
    </w:p>
    <w:p w14:paraId="02AE1B9C" w14:textId="77777777" w:rsidR="003C3CDB" w:rsidRPr="008B65CD" w:rsidRDefault="00EE4838" w:rsidP="007758F3">
      <w:pPr>
        <w:pStyle w:val="Beispielliste"/>
        <w:rPr>
          <w:rStyle w:val="Brailleschrift"/>
        </w:rPr>
      </w:pPr>
      <w:r w:rsidRPr="008B65CD">
        <w:t>Tandemmannschaft</w:t>
      </w:r>
      <w:r w:rsidR="005945DD" w:rsidRPr="008B65CD">
        <w:tab/>
      </w:r>
      <w:r w:rsidR="005945DD" w:rsidRPr="008B65CD">
        <w:rPr>
          <w:rStyle w:val="Brailleschrift"/>
        </w:rPr>
        <w:t>t+d</w:t>
      </w:r>
      <w:r w:rsidR="00B07EA5" w:rsidRPr="008B65CD">
        <w:rPr>
          <w:rStyle w:val="Brailleschrift"/>
        </w:rPr>
        <w:t>{</w:t>
      </w:r>
      <w:r w:rsidR="005945DD" w:rsidRPr="008B65CD">
        <w:rPr>
          <w:rStyle w:val="Brailleschrift"/>
        </w:rPr>
        <w:t>m+n5</w:t>
      </w:r>
    </w:p>
    <w:p w14:paraId="6C65E62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IMMER, KOMM, NOMMEN, ZUSAMMEN</w:t>
      </w:r>
    </w:p>
    <w:p w14:paraId="1C3AF54F" w14:textId="77777777" w:rsidR="006F3BAD" w:rsidRPr="008B65CD" w:rsidRDefault="00EE4838" w:rsidP="00F03CD5">
      <w:pPr>
        <w:pStyle w:val="berschrift5"/>
      </w:pPr>
      <w:r w:rsidRPr="008B65CD">
        <w:t>MÖCHT-</w:t>
      </w:r>
      <w:r w:rsidRPr="008B65CD">
        <w:rPr>
          <w:rFonts w:ascii="BrailleDinItaDot" w:hAnsi="BrailleDinItaDot"/>
          <w:sz w:val="56"/>
          <w:szCs w:val="48"/>
        </w:rPr>
        <w:t xml:space="preserve"> </w:t>
      </w:r>
      <w:r w:rsidR="005945DD" w:rsidRPr="008B65CD">
        <w:rPr>
          <w:rStyle w:val="Brailleschrift"/>
          <w:b w:val="0"/>
        </w:rPr>
        <w:t>4-</w:t>
      </w:r>
    </w:p>
    <w:p w14:paraId="1CE1966B" w14:textId="77777777" w:rsidR="00EE4838" w:rsidRPr="008B65CD" w:rsidRDefault="00EE4838" w:rsidP="000151B5">
      <w:pPr>
        <w:pStyle w:val="Kuerzungseinordnung"/>
      </w:pPr>
      <w:r w:rsidRPr="008B65CD">
        <w:t>(4.3.5 Einformige Kürzungen, nur mit Erweiterung)</w:t>
      </w:r>
    </w:p>
    <w:p w14:paraId="15543BA0" w14:textId="77777777" w:rsidR="00EE4838" w:rsidRPr="008B65CD" w:rsidRDefault="00EE4838" w:rsidP="00F03CD5">
      <w:pPr>
        <w:pStyle w:val="berschrift6"/>
      </w:pPr>
      <w:r w:rsidRPr="008B65CD">
        <w:t>Beispiele:</w:t>
      </w:r>
    </w:p>
    <w:p w14:paraId="5B8017CE" w14:textId="77777777" w:rsidR="00F53968" w:rsidRPr="008B65CD" w:rsidRDefault="00EE4838" w:rsidP="00F03CD5">
      <w:pPr>
        <w:pStyle w:val="Beispielliste"/>
      </w:pPr>
      <w:r w:rsidRPr="008B65CD">
        <w:t>möchte</w:t>
      </w:r>
      <w:r w:rsidR="005945DD" w:rsidRPr="008B65CD">
        <w:tab/>
      </w:r>
      <w:r w:rsidR="005945DD" w:rsidRPr="008B65CD">
        <w:rPr>
          <w:rStyle w:val="Brailleschrift"/>
        </w:rPr>
        <w:t>4e</w:t>
      </w:r>
    </w:p>
    <w:p w14:paraId="5C1E19E5" w14:textId="77777777" w:rsidR="00F53968" w:rsidRPr="008B65CD" w:rsidRDefault="00EE4838" w:rsidP="00F03CD5">
      <w:pPr>
        <w:pStyle w:val="Beispielliste"/>
      </w:pPr>
      <w:r w:rsidRPr="008B65CD">
        <w:t>möchte's</w:t>
      </w:r>
      <w:r w:rsidR="005945DD" w:rsidRPr="008B65CD">
        <w:tab/>
      </w:r>
      <w:r w:rsidR="005945DD" w:rsidRPr="008B65CD">
        <w:rPr>
          <w:rStyle w:val="Brailleschrift"/>
        </w:rPr>
        <w:t>4e's</w:t>
      </w:r>
    </w:p>
    <w:p w14:paraId="09D43ACA" w14:textId="77777777" w:rsidR="00F53968" w:rsidRPr="008B65CD" w:rsidRDefault="00EE4838" w:rsidP="00F03CD5">
      <w:pPr>
        <w:pStyle w:val="Beispielliste"/>
      </w:pPr>
      <w:r w:rsidRPr="008B65CD">
        <w:t>Möchtegern</w:t>
      </w:r>
      <w:r w:rsidR="005945DD" w:rsidRPr="008B65CD">
        <w:tab/>
      </w:r>
      <w:r w:rsidR="005945DD" w:rsidRPr="008B65CD">
        <w:rPr>
          <w:rStyle w:val="Brailleschrift"/>
        </w:rPr>
        <w:t>4eg7n</w:t>
      </w:r>
    </w:p>
    <w:p w14:paraId="2DE00DA2" w14:textId="77777777" w:rsidR="00F53968" w:rsidRPr="008B65CD" w:rsidRDefault="00EE4838" w:rsidP="00F03CD5">
      <w:pPr>
        <w:pStyle w:val="Beispielliste"/>
      </w:pPr>
      <w:r w:rsidRPr="008B65CD">
        <w:t>möchts</w:t>
      </w:r>
      <w:r w:rsidR="005945DD" w:rsidRPr="008B65CD">
        <w:tab/>
      </w:r>
      <w:r w:rsidR="005945DD" w:rsidRPr="008B65CD">
        <w:rPr>
          <w:rStyle w:val="Brailleschrift"/>
        </w:rPr>
        <w:t>4s</w:t>
      </w:r>
      <w:r w:rsidRPr="008B65CD">
        <w:rPr>
          <w:rStyle w:val="Brailleschrift"/>
        </w:rPr>
        <w:t xml:space="preserve"> </w:t>
      </w:r>
      <w:r w:rsidRPr="008B65CD">
        <w:t>auch:</w:t>
      </w:r>
      <w:r w:rsidRPr="008B65CD">
        <w:rPr>
          <w:rStyle w:val="Brailleschrift"/>
        </w:rPr>
        <w:t xml:space="preserve"> </w:t>
      </w:r>
      <w:r w:rsidR="005945DD" w:rsidRPr="008B65CD">
        <w:rPr>
          <w:rStyle w:val="Brailleschrift"/>
        </w:rPr>
        <w:t>m94ts</w:t>
      </w:r>
    </w:p>
    <w:p w14:paraId="0777C6D0" w14:textId="77777777" w:rsidR="003C3CDB" w:rsidRPr="008B65CD" w:rsidRDefault="00EE4838" w:rsidP="00F03CD5">
      <w:pPr>
        <w:pStyle w:val="Beispielliste"/>
        <w:rPr>
          <w:rStyle w:val="Brailleschrift"/>
        </w:rPr>
      </w:pPr>
      <w:r w:rsidRPr="008B65CD">
        <w:t>vermöchte</w:t>
      </w:r>
      <w:r w:rsidR="005945DD" w:rsidRPr="008B65CD">
        <w:tab/>
      </w:r>
      <w:r w:rsidR="005945DD" w:rsidRPr="008B65CD">
        <w:rPr>
          <w:rStyle w:val="Brailleschrift"/>
        </w:rPr>
        <w:t>-4e</w:t>
      </w:r>
    </w:p>
    <w:p w14:paraId="1912CD91" w14:textId="77777777" w:rsidR="00EE4838" w:rsidRPr="008B65CD" w:rsidRDefault="00EE4838" w:rsidP="00F03CD5">
      <w:pPr>
        <w:pStyle w:val="berschrift6"/>
      </w:pPr>
      <w:r w:rsidRPr="008B65CD">
        <w:t>Beachte:</w:t>
      </w:r>
    </w:p>
    <w:p w14:paraId="0164E967" w14:textId="77777777" w:rsidR="00F53968" w:rsidRPr="008B65CD" w:rsidRDefault="006417B9" w:rsidP="00F03CD5">
      <w:pPr>
        <w:pStyle w:val="Beispielliste"/>
      </w:pPr>
      <w:r w:rsidRPr="008B65CD">
        <w:t>C</w:t>
      </w:r>
      <w:r w:rsidR="00EE4838" w:rsidRPr="008B65CD">
        <w:t>he Guevara</w:t>
      </w:r>
      <w:r w:rsidR="005945DD" w:rsidRPr="008B65CD">
        <w:tab/>
      </w:r>
      <w:r w:rsidR="005945DD" w:rsidRPr="008B65CD">
        <w:rPr>
          <w:rStyle w:val="Brailleschrift"/>
        </w:rPr>
        <w:t>'4e guev)a</w:t>
      </w:r>
    </w:p>
    <w:p w14:paraId="175AD0F6" w14:textId="77777777" w:rsidR="00F53968" w:rsidRPr="008B65CD" w:rsidRDefault="005945DD" w:rsidP="00F03CD5">
      <w:pPr>
        <w:pStyle w:val="Beispielliste"/>
      </w:pPr>
      <w:r w:rsidRPr="008B65CD">
        <w:t>möcht</w:t>
      </w:r>
      <w:r w:rsidRPr="008B65CD">
        <w:tab/>
      </w:r>
      <w:r w:rsidRPr="008B65CD">
        <w:rPr>
          <w:rStyle w:val="Brailleschrift"/>
        </w:rPr>
        <w:t>m94t</w:t>
      </w:r>
    </w:p>
    <w:p w14:paraId="120F3E38" w14:textId="77777777" w:rsidR="005945DD" w:rsidRPr="008B65CD" w:rsidRDefault="00EE4838" w:rsidP="00F03CD5">
      <w:pPr>
        <w:pStyle w:val="Beispielliste"/>
        <w:rPr>
          <w:rStyle w:val="Brailleschrift"/>
        </w:rPr>
      </w:pPr>
      <w:r w:rsidRPr="008B65CD">
        <w:t>möcht's</w:t>
      </w:r>
      <w:r w:rsidR="005945DD" w:rsidRPr="008B65CD">
        <w:tab/>
      </w:r>
      <w:r w:rsidR="005945DD" w:rsidRPr="008B65CD">
        <w:rPr>
          <w:rStyle w:val="Brailleschrift"/>
        </w:rPr>
        <w:t>m94t's</w:t>
      </w:r>
    </w:p>
    <w:p w14:paraId="6DD2A8F2" w14:textId="77777777" w:rsidR="006F3BAD" w:rsidRPr="008B65CD" w:rsidRDefault="00EE4838" w:rsidP="00F03CD5">
      <w:pPr>
        <w:pStyle w:val="berschrift5"/>
      </w:pPr>
      <w:r w:rsidRPr="008B65CD">
        <w:t>MÖG</w:t>
      </w:r>
      <w:r w:rsidRPr="008B65CD">
        <w:rPr>
          <w:rFonts w:ascii="BrailleDinItaDot" w:hAnsi="BrailleDinItaDot"/>
          <w:sz w:val="56"/>
          <w:szCs w:val="48"/>
        </w:rPr>
        <w:t xml:space="preserve"> </w:t>
      </w:r>
      <w:r w:rsidR="005945DD" w:rsidRPr="008B65CD">
        <w:rPr>
          <w:rStyle w:val="Brailleschrift"/>
          <w:b w:val="0"/>
        </w:rPr>
        <w:t>,9</w:t>
      </w:r>
    </w:p>
    <w:p w14:paraId="45A82FC2" w14:textId="77777777" w:rsidR="00EE4838" w:rsidRPr="008B65CD" w:rsidRDefault="00EE4838" w:rsidP="000151B5">
      <w:pPr>
        <w:pStyle w:val="Kuerzungseinordnung"/>
      </w:pPr>
      <w:r w:rsidRPr="008B65CD">
        <w:t>(4.5 Komma-Kürzungen)</w:t>
      </w:r>
    </w:p>
    <w:p w14:paraId="603CEDA2" w14:textId="77777777" w:rsidR="00EE4838" w:rsidRPr="008B65CD" w:rsidRDefault="00EE4838" w:rsidP="00F03CD5">
      <w:pPr>
        <w:pStyle w:val="berschrift6"/>
      </w:pPr>
      <w:r w:rsidRPr="008B65CD">
        <w:t>Beispiele:</w:t>
      </w:r>
    </w:p>
    <w:p w14:paraId="1C75369F" w14:textId="77777777" w:rsidR="00F53968" w:rsidRPr="008B65CD" w:rsidRDefault="00EE4838" w:rsidP="00F03CD5">
      <w:pPr>
        <w:pStyle w:val="Beispielliste"/>
      </w:pPr>
      <w:r w:rsidRPr="008B65CD">
        <w:t>mögen</w:t>
      </w:r>
      <w:r w:rsidR="005945DD" w:rsidRPr="008B65CD">
        <w:tab/>
      </w:r>
      <w:r w:rsidR="005945DD" w:rsidRPr="008B65CD">
        <w:rPr>
          <w:rStyle w:val="Brailleschrift"/>
        </w:rPr>
        <w:t>,9c</w:t>
      </w:r>
    </w:p>
    <w:p w14:paraId="57BD3246" w14:textId="77777777" w:rsidR="00F53968" w:rsidRPr="008B65CD" w:rsidRDefault="00EE4838" w:rsidP="00F03CD5">
      <w:pPr>
        <w:pStyle w:val="Beispielliste"/>
      </w:pPr>
      <w:r w:rsidRPr="008B65CD">
        <w:t>Unvermögen</w:t>
      </w:r>
      <w:r w:rsidR="005945DD" w:rsidRPr="008B65CD">
        <w:tab/>
      </w:r>
      <w:r w:rsidR="005945DD" w:rsidRPr="008B65CD">
        <w:rPr>
          <w:rStyle w:val="Brailleschrift"/>
        </w:rPr>
        <w:t>/v7,9c</w:t>
      </w:r>
    </w:p>
    <w:p w14:paraId="103E9055" w14:textId="77777777" w:rsidR="005945DD" w:rsidRPr="008B65CD" w:rsidRDefault="00EE4838" w:rsidP="00F03CD5">
      <w:pPr>
        <w:pStyle w:val="Beispielliste"/>
        <w:rPr>
          <w:rStyle w:val="Brailleschrift"/>
        </w:rPr>
      </w:pPr>
      <w:r w:rsidRPr="008B65CD">
        <w:t>Vermögen</w:t>
      </w:r>
      <w:r w:rsidR="005945DD" w:rsidRPr="008B65CD">
        <w:tab/>
      </w:r>
      <w:r w:rsidR="005945DD" w:rsidRPr="008B65CD">
        <w:rPr>
          <w:rStyle w:val="Brailleschrift"/>
        </w:rPr>
        <w:t>-,9c</w:t>
      </w:r>
    </w:p>
    <w:p w14:paraId="4B33CBBE"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ÖGLICH</w:t>
      </w:r>
    </w:p>
    <w:p w14:paraId="1D1C2113" w14:textId="77777777" w:rsidR="006F3BAD" w:rsidRPr="008B65CD" w:rsidRDefault="00EE4838" w:rsidP="00F03CD5">
      <w:pPr>
        <w:pStyle w:val="berschrift5"/>
      </w:pPr>
      <w:r w:rsidRPr="008B65CD">
        <w:t>MÖGLICH</w:t>
      </w:r>
      <w:r w:rsidRPr="008B65CD">
        <w:rPr>
          <w:rFonts w:ascii="BrailleDinItaDot" w:hAnsi="BrailleDinItaDot"/>
          <w:sz w:val="56"/>
          <w:szCs w:val="48"/>
        </w:rPr>
        <w:t xml:space="preserve"> </w:t>
      </w:r>
      <w:r w:rsidR="005945DD" w:rsidRPr="008B65CD">
        <w:rPr>
          <w:rStyle w:val="Brailleschrift"/>
          <w:b w:val="0"/>
        </w:rPr>
        <w:t>m_</w:t>
      </w:r>
    </w:p>
    <w:p w14:paraId="5B2DA2B4" w14:textId="77777777" w:rsidR="00EE4838" w:rsidRPr="008B65CD" w:rsidRDefault="00EE4838" w:rsidP="000151B5">
      <w:pPr>
        <w:pStyle w:val="Kuerzungseinordnung"/>
      </w:pPr>
      <w:r w:rsidRPr="008B65CD">
        <w:t>(4.4 Zweiformige Kürzungen)</w:t>
      </w:r>
    </w:p>
    <w:p w14:paraId="00C7B434" w14:textId="77777777" w:rsidR="00EE4838" w:rsidRPr="008B65CD" w:rsidRDefault="00EE4838" w:rsidP="00F03CD5">
      <w:pPr>
        <w:pStyle w:val="berschrift6"/>
      </w:pPr>
      <w:r w:rsidRPr="008B65CD">
        <w:t>Beispiele:</w:t>
      </w:r>
    </w:p>
    <w:p w14:paraId="0858D615" w14:textId="77777777" w:rsidR="00F53968" w:rsidRPr="008B65CD" w:rsidRDefault="00EE4838" w:rsidP="00F03CD5">
      <w:pPr>
        <w:pStyle w:val="Beispielliste"/>
      </w:pPr>
      <w:r w:rsidRPr="008B65CD">
        <w:t>mögliche</w:t>
      </w:r>
      <w:r w:rsidR="005945DD" w:rsidRPr="008B65CD">
        <w:tab/>
      </w:r>
      <w:r w:rsidR="005945DD" w:rsidRPr="008B65CD">
        <w:rPr>
          <w:rStyle w:val="Brailleschrift"/>
        </w:rPr>
        <w:t>m_e</w:t>
      </w:r>
    </w:p>
    <w:p w14:paraId="53199708" w14:textId="77777777" w:rsidR="00F53968" w:rsidRPr="008B65CD" w:rsidRDefault="00EE4838" w:rsidP="00F03CD5">
      <w:pPr>
        <w:pStyle w:val="Beispielliste"/>
      </w:pPr>
      <w:r w:rsidRPr="008B65CD">
        <w:t>möglicherweise</w:t>
      </w:r>
      <w:r w:rsidR="005945DD" w:rsidRPr="008B65CD">
        <w:tab/>
      </w:r>
      <w:r w:rsidR="005945DD" w:rsidRPr="008B65CD">
        <w:rPr>
          <w:rStyle w:val="Brailleschrift"/>
        </w:rPr>
        <w:t>m_7,3e</w:t>
      </w:r>
    </w:p>
    <w:p w14:paraId="17C3E41D" w14:textId="77777777" w:rsidR="00F53968" w:rsidRPr="008B65CD" w:rsidRDefault="00EE4838" w:rsidP="00F03CD5">
      <w:pPr>
        <w:pStyle w:val="Beispielliste"/>
      </w:pPr>
      <w:r w:rsidRPr="008B65CD">
        <w:t>Möglichkeit</w:t>
      </w:r>
      <w:r w:rsidR="005945DD" w:rsidRPr="008B65CD">
        <w:tab/>
      </w:r>
      <w:r w:rsidR="005945DD" w:rsidRPr="008B65CD">
        <w:rPr>
          <w:rStyle w:val="Brailleschrift"/>
        </w:rPr>
        <w:t>m_k</w:t>
      </w:r>
    </w:p>
    <w:p w14:paraId="5112F25E" w14:textId="77777777" w:rsidR="00F53968" w:rsidRPr="008B65CD" w:rsidRDefault="00EE4838" w:rsidP="00F03CD5">
      <w:pPr>
        <w:pStyle w:val="Beispielliste"/>
      </w:pPr>
      <w:r w:rsidRPr="008B65CD">
        <w:t>möglichst</w:t>
      </w:r>
      <w:r w:rsidR="005945DD" w:rsidRPr="008B65CD">
        <w:tab/>
      </w:r>
      <w:r w:rsidR="005945DD" w:rsidRPr="008B65CD">
        <w:rPr>
          <w:rStyle w:val="Brailleschrift"/>
        </w:rPr>
        <w:t>m_</w:t>
      </w:r>
      <w:r w:rsidR="00B07EA5" w:rsidRPr="008B65CD">
        <w:rPr>
          <w:rStyle w:val="Brailleschrift"/>
        </w:rPr>
        <w:t>}</w:t>
      </w:r>
    </w:p>
    <w:p w14:paraId="5EE8E513" w14:textId="77777777" w:rsidR="003333C9" w:rsidRPr="008B65CD" w:rsidRDefault="00EE4838" w:rsidP="00F03CD5">
      <w:pPr>
        <w:pStyle w:val="Beispielliste"/>
        <w:rPr>
          <w:rStyle w:val="Brailleschrift"/>
        </w:rPr>
      </w:pPr>
      <w:r w:rsidRPr="008B65CD">
        <w:t>unmöglich</w:t>
      </w:r>
      <w:r w:rsidR="005945DD" w:rsidRPr="008B65CD">
        <w:tab/>
      </w:r>
      <w:r w:rsidR="005945DD" w:rsidRPr="008B65CD">
        <w:rPr>
          <w:rStyle w:val="Brailleschrift"/>
        </w:rPr>
        <w:t>/m_</w:t>
      </w:r>
    </w:p>
    <w:p w14:paraId="27A8FD72" w14:textId="77777777" w:rsidR="006F3BAD" w:rsidRPr="008B65CD" w:rsidRDefault="00EE4838" w:rsidP="00F03CD5">
      <w:pPr>
        <w:pStyle w:val="berschrift5"/>
      </w:pPr>
      <w:r w:rsidRPr="008B65CD">
        <w:t>MUSIK</w:t>
      </w:r>
      <w:r w:rsidRPr="008B65CD">
        <w:rPr>
          <w:rFonts w:ascii="BrailleDinItaDot" w:hAnsi="BrailleDinItaDot"/>
          <w:sz w:val="56"/>
          <w:szCs w:val="48"/>
        </w:rPr>
        <w:t xml:space="preserve"> </w:t>
      </w:r>
      <w:r w:rsidR="003333C9" w:rsidRPr="008B65CD">
        <w:rPr>
          <w:rStyle w:val="Brailleschrift"/>
          <w:b w:val="0"/>
        </w:rPr>
        <w:t>mk</w:t>
      </w:r>
    </w:p>
    <w:p w14:paraId="190FB557" w14:textId="77777777" w:rsidR="00EE4838" w:rsidRPr="008B65CD" w:rsidRDefault="00EE4838" w:rsidP="000151B5">
      <w:pPr>
        <w:pStyle w:val="Kuerzungseinordnung"/>
      </w:pPr>
      <w:r w:rsidRPr="008B65CD">
        <w:t>(4.4 Zweiformige Kürzungen)</w:t>
      </w:r>
    </w:p>
    <w:p w14:paraId="0AAC838E" w14:textId="77777777" w:rsidR="00EE4838" w:rsidRPr="008B65CD" w:rsidRDefault="00EE4838" w:rsidP="00F03CD5">
      <w:pPr>
        <w:pStyle w:val="berschrift6"/>
      </w:pPr>
      <w:r w:rsidRPr="008B65CD">
        <w:t>Beispiele:</w:t>
      </w:r>
    </w:p>
    <w:p w14:paraId="173F93DD" w14:textId="77777777" w:rsidR="00F53968" w:rsidRPr="008B65CD" w:rsidRDefault="00EE4838" w:rsidP="00F03CD5">
      <w:pPr>
        <w:pStyle w:val="Beispielliste"/>
      </w:pPr>
      <w:r w:rsidRPr="008B65CD">
        <w:t>Kammermusik</w:t>
      </w:r>
      <w:r w:rsidR="003333C9" w:rsidRPr="008B65CD">
        <w:tab/>
      </w:r>
      <w:r w:rsidR="003333C9" w:rsidRPr="008B65CD">
        <w:rPr>
          <w:rStyle w:val="Brailleschrift"/>
        </w:rPr>
        <w:t>kax7mk</w:t>
      </w:r>
    </w:p>
    <w:p w14:paraId="7D183E61" w14:textId="77777777" w:rsidR="00F53968" w:rsidRPr="008B65CD" w:rsidRDefault="00EE4838" w:rsidP="00F03CD5">
      <w:pPr>
        <w:pStyle w:val="Beispielliste"/>
      </w:pPr>
      <w:r w:rsidRPr="008B65CD">
        <w:t>Musikalität</w:t>
      </w:r>
      <w:r w:rsidR="003333C9" w:rsidRPr="008B65CD">
        <w:tab/>
      </w:r>
      <w:r w:rsidR="003333C9" w:rsidRPr="008B65CD">
        <w:rPr>
          <w:rStyle w:val="Brailleschrift"/>
        </w:rPr>
        <w:t>mk:!`</w:t>
      </w:r>
    </w:p>
    <w:p w14:paraId="261DF8D0" w14:textId="77777777" w:rsidR="00F53968" w:rsidRPr="008B65CD" w:rsidRDefault="00EE4838" w:rsidP="00F03CD5">
      <w:pPr>
        <w:pStyle w:val="Beispielliste"/>
      </w:pPr>
      <w:r w:rsidRPr="008B65CD">
        <w:t>Musiker</w:t>
      </w:r>
      <w:r w:rsidR="003333C9" w:rsidRPr="008B65CD">
        <w:tab/>
      </w:r>
      <w:r w:rsidR="003333C9" w:rsidRPr="008B65CD">
        <w:rPr>
          <w:rStyle w:val="Brailleschrift"/>
        </w:rPr>
        <w:t>mk7</w:t>
      </w:r>
    </w:p>
    <w:p w14:paraId="66DF1ADA" w14:textId="77777777" w:rsidR="003333C9" w:rsidRPr="008B65CD" w:rsidRDefault="00EE4838" w:rsidP="00F03CD5">
      <w:pPr>
        <w:pStyle w:val="Beispielliste"/>
        <w:rPr>
          <w:rStyle w:val="Brailleschrift"/>
        </w:rPr>
      </w:pPr>
      <w:r w:rsidRPr="008B65CD">
        <w:t>unmusikalisch</w:t>
      </w:r>
      <w:r w:rsidR="003333C9" w:rsidRPr="008B65CD">
        <w:tab/>
      </w:r>
      <w:r w:rsidR="003333C9" w:rsidRPr="008B65CD">
        <w:rPr>
          <w:rStyle w:val="Brailleschrift"/>
        </w:rPr>
        <w:t>/mk:i5</w:t>
      </w:r>
    </w:p>
    <w:p w14:paraId="18160E7D" w14:textId="77777777" w:rsidR="006F3BAD" w:rsidRPr="008B65CD" w:rsidRDefault="00EE4838" w:rsidP="00F03CD5">
      <w:pPr>
        <w:pStyle w:val="berschrift5"/>
      </w:pPr>
      <w:r w:rsidRPr="008B65CD">
        <w:t>MUSS</w:t>
      </w:r>
      <w:r w:rsidRPr="008B65CD">
        <w:rPr>
          <w:rFonts w:ascii="BrailleDinItaDot" w:hAnsi="BrailleDinItaDot"/>
          <w:sz w:val="56"/>
          <w:szCs w:val="48"/>
        </w:rPr>
        <w:t xml:space="preserve"> </w:t>
      </w:r>
      <w:r w:rsidR="003333C9" w:rsidRPr="008B65CD">
        <w:rPr>
          <w:rStyle w:val="Brailleschrift"/>
          <w:b w:val="0"/>
        </w:rPr>
        <w:t>m</w:t>
      </w:r>
      <w:r w:rsidR="00B07EA5" w:rsidRPr="008B65CD">
        <w:rPr>
          <w:rStyle w:val="Brailleschrift"/>
          <w:b w:val="0"/>
        </w:rPr>
        <w:t>~</w:t>
      </w:r>
    </w:p>
    <w:p w14:paraId="21369D77" w14:textId="77777777" w:rsidR="00EE4838" w:rsidRPr="008B65CD" w:rsidRDefault="00EE4838" w:rsidP="000151B5">
      <w:pPr>
        <w:pStyle w:val="Kuerzungseinordnung"/>
      </w:pPr>
      <w:r w:rsidRPr="008B65CD">
        <w:t>(4.4 Zweiformige Kürzungen)</w:t>
      </w:r>
    </w:p>
    <w:p w14:paraId="47439FB8" w14:textId="77777777" w:rsidR="00EE4838" w:rsidRPr="008B65CD" w:rsidRDefault="00EE4838" w:rsidP="00F03CD5">
      <w:pPr>
        <w:pStyle w:val="berschrift6"/>
      </w:pPr>
      <w:r w:rsidRPr="008B65CD">
        <w:t>Beispiele:</w:t>
      </w:r>
    </w:p>
    <w:p w14:paraId="0853263F" w14:textId="77777777" w:rsidR="00F53968" w:rsidRPr="008B65CD" w:rsidRDefault="00EE4838" w:rsidP="00F03CD5">
      <w:pPr>
        <w:pStyle w:val="Beispielliste"/>
      </w:pPr>
      <w:r w:rsidRPr="008B65CD">
        <w:t>gemusst</w:t>
      </w:r>
      <w:r w:rsidR="003333C9" w:rsidRPr="008B65CD">
        <w:tab/>
      </w:r>
      <w:r w:rsidR="003333C9" w:rsidRPr="008B65CD">
        <w:rPr>
          <w:rStyle w:val="Brailleschrift"/>
        </w:rPr>
        <w:t>&amp;m</w:t>
      </w:r>
      <w:r w:rsidR="00B07EA5" w:rsidRPr="008B65CD">
        <w:rPr>
          <w:rStyle w:val="Brailleschrift"/>
        </w:rPr>
        <w:t>~</w:t>
      </w:r>
      <w:r w:rsidR="003333C9" w:rsidRPr="008B65CD">
        <w:rPr>
          <w:rStyle w:val="Brailleschrift"/>
        </w:rPr>
        <w:t>t</w:t>
      </w:r>
    </w:p>
    <w:p w14:paraId="78EEEE8A" w14:textId="77777777" w:rsidR="00F53968" w:rsidRPr="008B65CD" w:rsidRDefault="00EE4838" w:rsidP="00F03CD5">
      <w:pPr>
        <w:pStyle w:val="Beispielliste"/>
      </w:pPr>
      <w:r w:rsidRPr="008B65CD">
        <w:t>musstest</w:t>
      </w:r>
      <w:r w:rsidR="003333C9" w:rsidRPr="008B65CD">
        <w:tab/>
      </w:r>
      <w:r w:rsidR="003333C9" w:rsidRPr="008B65CD">
        <w:rPr>
          <w:rStyle w:val="Brailleschrift"/>
        </w:rPr>
        <w:t>m</w:t>
      </w:r>
      <w:r w:rsidR="00B07EA5" w:rsidRPr="008B65CD">
        <w:rPr>
          <w:rStyle w:val="Brailleschrift"/>
        </w:rPr>
        <w:t>~</w:t>
      </w:r>
      <w:r w:rsidR="003333C9" w:rsidRPr="008B65CD">
        <w:rPr>
          <w:rStyle w:val="Brailleschrift"/>
        </w:rPr>
        <w:t>(</w:t>
      </w:r>
      <w:r w:rsidR="00B07EA5" w:rsidRPr="008B65CD">
        <w:rPr>
          <w:rStyle w:val="Brailleschrift"/>
        </w:rPr>
        <w:t>}</w:t>
      </w:r>
    </w:p>
    <w:p w14:paraId="0142120F" w14:textId="77777777" w:rsidR="003333C9" w:rsidRPr="008B65CD" w:rsidRDefault="00EE4838" w:rsidP="00F03CD5">
      <w:pPr>
        <w:pStyle w:val="Beispielliste"/>
        <w:rPr>
          <w:rStyle w:val="Brailleschrift"/>
        </w:rPr>
      </w:pPr>
      <w:r w:rsidRPr="008B65CD">
        <w:t>Mussvorschrift</w:t>
      </w:r>
      <w:r w:rsidR="003333C9" w:rsidRPr="008B65CD">
        <w:tab/>
      </w:r>
      <w:r w:rsidR="003333C9" w:rsidRPr="008B65CD">
        <w:rPr>
          <w:rStyle w:val="Brailleschrift"/>
        </w:rPr>
        <w:t>m</w:t>
      </w:r>
      <w:r w:rsidR="00B07EA5" w:rsidRPr="008B65CD">
        <w:rPr>
          <w:rStyle w:val="Brailleschrift"/>
        </w:rPr>
        <w:t>~</w:t>
      </w:r>
      <w:r w:rsidR="003333C9" w:rsidRPr="008B65CD">
        <w:rPr>
          <w:rStyle w:val="Brailleschrift"/>
        </w:rPr>
        <w:t>,?5t</w:t>
      </w:r>
    </w:p>
    <w:p w14:paraId="5EBB688B" w14:textId="77777777" w:rsidR="00EE4838" w:rsidRPr="008B65CD" w:rsidRDefault="00EE4838" w:rsidP="00F03CD5">
      <w:pPr>
        <w:pStyle w:val="berschrift6"/>
      </w:pPr>
      <w:r w:rsidRPr="008B65CD">
        <w:t>Beachte:</w:t>
      </w:r>
    </w:p>
    <w:p w14:paraId="56A684F2" w14:textId="77777777" w:rsidR="00F53968" w:rsidRPr="008B65CD" w:rsidRDefault="00EE4838" w:rsidP="00F03CD5">
      <w:pPr>
        <w:pStyle w:val="Beispielliste"/>
      </w:pPr>
      <w:r w:rsidRPr="008B65CD">
        <w:t>Faschismusstreit</w:t>
      </w:r>
      <w:r w:rsidR="003333C9" w:rsidRPr="008B65CD">
        <w:tab/>
      </w:r>
      <w:r w:rsidR="003333C9" w:rsidRPr="008B65CD">
        <w:rPr>
          <w:rStyle w:val="Brailleschrift"/>
        </w:rPr>
        <w:t>fa5!i</w:t>
      </w:r>
      <w:r w:rsidR="00B07EA5" w:rsidRPr="008B65CD">
        <w:rPr>
          <w:rStyle w:val="Brailleschrift"/>
        </w:rPr>
        <w:t>}</w:t>
      </w:r>
      <w:r w:rsidR="003333C9" w:rsidRPr="008B65CD">
        <w:rPr>
          <w:rStyle w:val="Brailleschrift"/>
        </w:rPr>
        <w:t>r3t</w:t>
      </w:r>
    </w:p>
    <w:p w14:paraId="4D472529" w14:textId="77777777" w:rsidR="003333C9" w:rsidRPr="008B65CD" w:rsidRDefault="00EE4838" w:rsidP="00F03CD5">
      <w:pPr>
        <w:pStyle w:val="Beispielliste"/>
        <w:rPr>
          <w:rStyle w:val="Brailleschrift"/>
        </w:rPr>
      </w:pPr>
      <w:r w:rsidRPr="008B65CD">
        <w:t>Muße</w:t>
      </w:r>
      <w:r w:rsidR="003333C9" w:rsidRPr="008B65CD">
        <w:tab/>
      </w:r>
      <w:r w:rsidR="003333C9" w:rsidRPr="008B65CD">
        <w:rPr>
          <w:rStyle w:val="Brailleschrift"/>
        </w:rPr>
        <w:t>mu'</w:t>
      </w:r>
      <w:r w:rsidR="00B07EA5" w:rsidRPr="008B65CD">
        <w:rPr>
          <w:rStyle w:val="Brailleschrift"/>
        </w:rPr>
        <w:t>~</w:t>
      </w:r>
      <w:r w:rsidR="003333C9" w:rsidRPr="008B65CD">
        <w:rPr>
          <w:rStyle w:val="Brailleschrift"/>
        </w:rPr>
        <w:t>e</w:t>
      </w:r>
    </w:p>
    <w:p w14:paraId="3D69694A"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ÜSS</w:t>
      </w:r>
    </w:p>
    <w:p w14:paraId="0FF91C18" w14:textId="77777777" w:rsidR="006F3BAD" w:rsidRPr="008B65CD" w:rsidRDefault="00EE4838" w:rsidP="00F03CD5">
      <w:pPr>
        <w:pStyle w:val="berschrift5"/>
      </w:pPr>
      <w:r w:rsidRPr="008B65CD">
        <w:t>M</w:t>
      </w:r>
      <w:r w:rsidR="006417B9" w:rsidRPr="008B65CD">
        <w:t>Ü</w:t>
      </w:r>
      <w:r w:rsidRPr="008B65CD">
        <w:t>SS</w:t>
      </w:r>
      <w:r w:rsidRPr="008B65CD">
        <w:rPr>
          <w:rFonts w:ascii="BrailleDinItaDot" w:hAnsi="BrailleDinItaDot"/>
          <w:sz w:val="56"/>
          <w:szCs w:val="48"/>
        </w:rPr>
        <w:t xml:space="preserve"> </w:t>
      </w:r>
      <w:r w:rsidR="003333C9" w:rsidRPr="008B65CD">
        <w:rPr>
          <w:rStyle w:val="Brailleschrift"/>
          <w:b w:val="0"/>
        </w:rPr>
        <w:t>,m</w:t>
      </w:r>
    </w:p>
    <w:p w14:paraId="62B780E2" w14:textId="77777777" w:rsidR="00EE4838" w:rsidRPr="008B65CD" w:rsidRDefault="00EE4838" w:rsidP="000151B5">
      <w:pPr>
        <w:pStyle w:val="Kuerzungseinordnung"/>
      </w:pPr>
      <w:r w:rsidRPr="008B65CD">
        <w:t>(4.5 Komma-Kürzungen)</w:t>
      </w:r>
    </w:p>
    <w:p w14:paraId="34D858D6" w14:textId="77777777" w:rsidR="00EE4838" w:rsidRPr="008B65CD" w:rsidRDefault="00EE4838" w:rsidP="00F03CD5">
      <w:pPr>
        <w:pStyle w:val="berschrift6"/>
      </w:pPr>
      <w:r w:rsidRPr="008B65CD">
        <w:t>Beispiele:</w:t>
      </w:r>
    </w:p>
    <w:p w14:paraId="6AD4D172" w14:textId="77777777" w:rsidR="00F53968" w:rsidRPr="008B65CD" w:rsidRDefault="00EE4838" w:rsidP="00F03CD5">
      <w:pPr>
        <w:pStyle w:val="Beispielliste"/>
        <w:rPr>
          <w:rStyle w:val="Brailleschrift"/>
        </w:rPr>
      </w:pPr>
      <w:r w:rsidRPr="008B65CD">
        <w:t>müssen</w:t>
      </w:r>
      <w:r w:rsidR="003333C9" w:rsidRPr="008B65CD">
        <w:tab/>
      </w:r>
      <w:r w:rsidR="003333C9" w:rsidRPr="008B65CD">
        <w:rPr>
          <w:rStyle w:val="Brailleschrift"/>
        </w:rPr>
        <w:t>,mc</w:t>
      </w:r>
    </w:p>
    <w:p w14:paraId="0173FC1A" w14:textId="77777777" w:rsidR="00B52DE5" w:rsidRPr="008B65CD" w:rsidRDefault="00850DA0" w:rsidP="007758F3">
      <w:pPr>
        <w:pStyle w:val="Beispielliste"/>
      </w:pPr>
      <w:r w:rsidRPr="008B65CD">
        <w:t>müssig</w:t>
      </w:r>
      <w:r w:rsidRPr="008B65CD">
        <w:tab/>
      </w:r>
      <w:r w:rsidRPr="008B65CD">
        <w:rPr>
          <w:rStyle w:val="Brailleschrift"/>
        </w:rPr>
        <w:t xml:space="preserve">mü~&gt; </w:t>
      </w:r>
      <w:r w:rsidRPr="008B65CD">
        <w:t>auch</w:t>
      </w:r>
      <w:r w:rsidRPr="008B65CD">
        <w:rPr>
          <w:rStyle w:val="Brailleschrift"/>
        </w:rPr>
        <w:t xml:space="preserve"> ,m&gt;</w:t>
      </w:r>
      <w:r w:rsidR="007758F3" w:rsidRPr="008B65CD">
        <w:rPr>
          <w:rStyle w:val="Brailleschrift"/>
        </w:rPr>
        <w:br/>
      </w:r>
      <w:r w:rsidRPr="008B65CD">
        <w:t>(Schreibweise in der Schweiz)</w:t>
      </w:r>
    </w:p>
    <w:p w14:paraId="599B2452" w14:textId="77777777" w:rsidR="003333C9" w:rsidRPr="008B65CD" w:rsidRDefault="00EE4838" w:rsidP="00F03CD5">
      <w:pPr>
        <w:pStyle w:val="Beispielliste"/>
        <w:rPr>
          <w:rStyle w:val="Brailleschrift"/>
          <w:rFonts w:ascii="Verdana" w:hAnsi="Verdana"/>
          <w:spacing w:val="0"/>
          <w:sz w:val="28"/>
        </w:rPr>
      </w:pPr>
      <w:r w:rsidRPr="008B65CD">
        <w:t>müsstet</w:t>
      </w:r>
      <w:r w:rsidR="003333C9" w:rsidRPr="008B65CD">
        <w:tab/>
      </w:r>
      <w:r w:rsidR="003333C9" w:rsidRPr="008B65CD">
        <w:rPr>
          <w:rStyle w:val="Brailleschrift"/>
        </w:rPr>
        <w:t>,m(t</w:t>
      </w:r>
    </w:p>
    <w:p w14:paraId="2FCD4471" w14:textId="77777777" w:rsidR="00EE4838" w:rsidRPr="008B65CD" w:rsidRDefault="00EE4838" w:rsidP="00F03CD5">
      <w:pPr>
        <w:pStyle w:val="berschrift6"/>
      </w:pPr>
      <w:r w:rsidRPr="008B65CD">
        <w:t>Beachte:</w:t>
      </w:r>
    </w:p>
    <w:p w14:paraId="70C78282" w14:textId="77777777" w:rsidR="003333C9" w:rsidRPr="008B65CD" w:rsidRDefault="00EE4838" w:rsidP="00F03CD5">
      <w:pPr>
        <w:pStyle w:val="Beispielliste"/>
        <w:rPr>
          <w:rStyle w:val="Brailleschrift"/>
        </w:rPr>
      </w:pPr>
      <w:r w:rsidRPr="008B65CD">
        <w:t>müßig</w:t>
      </w:r>
      <w:r w:rsidR="003333C9" w:rsidRPr="008B65CD">
        <w:tab/>
      </w:r>
      <w:r w:rsidR="003333C9" w:rsidRPr="008B65CD">
        <w:rPr>
          <w:rStyle w:val="Brailleschrift"/>
        </w:rPr>
        <w:t>m8'</w:t>
      </w:r>
      <w:r w:rsidR="00B07EA5" w:rsidRPr="008B65CD">
        <w:rPr>
          <w:rStyle w:val="Brailleschrift"/>
        </w:rPr>
        <w:t>~</w:t>
      </w:r>
      <w:r w:rsidR="003333C9" w:rsidRPr="008B65CD">
        <w:rPr>
          <w:rStyle w:val="Brailleschrift"/>
        </w:rPr>
        <w:t>&gt;</w:t>
      </w:r>
    </w:p>
    <w:p w14:paraId="30E69ECD" w14:textId="77777777" w:rsidR="006F3BAD" w:rsidRPr="008B65CD" w:rsidRDefault="00EE4838" w:rsidP="00F03CD5">
      <w:pPr>
        <w:pStyle w:val="berschrift5"/>
      </w:pPr>
      <w:r w:rsidRPr="008B65CD">
        <w:t>NACHDEM</w:t>
      </w:r>
      <w:r w:rsidRPr="008B65CD">
        <w:rPr>
          <w:rFonts w:ascii="BrailleDinItaDot" w:hAnsi="BrailleDinItaDot"/>
          <w:sz w:val="56"/>
          <w:szCs w:val="48"/>
        </w:rPr>
        <w:t xml:space="preserve"> </w:t>
      </w:r>
      <w:r w:rsidR="003333C9" w:rsidRPr="008B65CD">
        <w:rPr>
          <w:rStyle w:val="Brailleschrift"/>
          <w:b w:val="0"/>
        </w:rPr>
        <w:t>nd</w:t>
      </w:r>
    </w:p>
    <w:p w14:paraId="1A66F5C4" w14:textId="77777777" w:rsidR="00EE4838" w:rsidRPr="008B65CD" w:rsidRDefault="00EE4838" w:rsidP="000151B5">
      <w:pPr>
        <w:pStyle w:val="Kuerzungseinordnung"/>
        <w:keepNext w:val="0"/>
      </w:pPr>
      <w:r w:rsidRPr="008B65CD">
        <w:t>(4.4 Zweiformige Kürzungen)</w:t>
      </w:r>
    </w:p>
    <w:p w14:paraId="7AEF2B21" w14:textId="77777777" w:rsidR="006F3BAD" w:rsidRPr="008B65CD" w:rsidRDefault="00EE4838" w:rsidP="00F03CD5">
      <w:pPr>
        <w:pStyle w:val="berschrift5"/>
      </w:pPr>
      <w:r w:rsidRPr="008B65CD">
        <w:t>N</w:t>
      </w:r>
      <w:r w:rsidR="006417B9" w:rsidRPr="008B65CD">
        <w:t>Ä</w:t>
      </w:r>
      <w:r w:rsidRPr="008B65CD">
        <w:t>CHST</w:t>
      </w:r>
      <w:r w:rsidRPr="008B65CD">
        <w:rPr>
          <w:rFonts w:ascii="BrailleDinItaDot" w:hAnsi="BrailleDinItaDot"/>
          <w:sz w:val="56"/>
          <w:szCs w:val="48"/>
        </w:rPr>
        <w:t xml:space="preserve"> </w:t>
      </w:r>
      <w:r w:rsidR="003333C9" w:rsidRPr="008B65CD">
        <w:rPr>
          <w:rStyle w:val="Brailleschrift"/>
          <w:b w:val="0"/>
        </w:rPr>
        <w:t>n</w:t>
      </w:r>
      <w:r w:rsidR="00B07EA5" w:rsidRPr="008B65CD">
        <w:rPr>
          <w:rStyle w:val="Brailleschrift"/>
          <w:b w:val="0"/>
        </w:rPr>
        <w:t>}</w:t>
      </w:r>
    </w:p>
    <w:p w14:paraId="44568367" w14:textId="77777777" w:rsidR="00EE4838" w:rsidRPr="008B65CD" w:rsidRDefault="00EE4838" w:rsidP="000151B5">
      <w:pPr>
        <w:pStyle w:val="Kuerzungseinordnung"/>
      </w:pPr>
      <w:r w:rsidRPr="008B65CD">
        <w:t>(4.4 Zweiformige Kürzungen)</w:t>
      </w:r>
    </w:p>
    <w:p w14:paraId="45FBEE58" w14:textId="77777777" w:rsidR="00EE4838" w:rsidRPr="008B65CD" w:rsidRDefault="00EE4838" w:rsidP="00F03CD5">
      <w:pPr>
        <w:pStyle w:val="berschrift6"/>
      </w:pPr>
      <w:r w:rsidRPr="008B65CD">
        <w:t>Beispiele:</w:t>
      </w:r>
    </w:p>
    <w:p w14:paraId="6CF37D55" w14:textId="77777777" w:rsidR="00F53968" w:rsidRPr="008B65CD" w:rsidRDefault="00EE4838" w:rsidP="00F03CD5">
      <w:pPr>
        <w:pStyle w:val="Beispielliste"/>
      </w:pPr>
      <w:r w:rsidRPr="008B65CD">
        <w:t>demnächst</w:t>
      </w:r>
      <w:r w:rsidR="003333C9" w:rsidRPr="008B65CD">
        <w:tab/>
      </w:r>
      <w:r w:rsidR="003333C9" w:rsidRPr="008B65CD">
        <w:rPr>
          <w:rStyle w:val="Brailleschrift"/>
        </w:rPr>
        <w:t>,</w:t>
      </w:r>
      <w:r w:rsidR="00B07EA5" w:rsidRPr="008B65CD">
        <w:rPr>
          <w:rStyle w:val="Brailleschrift"/>
        </w:rPr>
        <w:t>{</w:t>
      </w:r>
      <w:r w:rsidR="003333C9" w:rsidRPr="008B65CD">
        <w:rPr>
          <w:rStyle w:val="Brailleschrift"/>
        </w:rPr>
        <w:t>n</w:t>
      </w:r>
      <w:r w:rsidR="00B07EA5" w:rsidRPr="008B65CD">
        <w:rPr>
          <w:rStyle w:val="Brailleschrift"/>
        </w:rPr>
        <w:t>}</w:t>
      </w:r>
    </w:p>
    <w:p w14:paraId="541C1E23" w14:textId="77777777" w:rsidR="00F53968" w:rsidRPr="008B65CD" w:rsidRDefault="00EE4838" w:rsidP="00F03CD5">
      <w:pPr>
        <w:pStyle w:val="Beispielliste"/>
      </w:pPr>
      <w:r w:rsidRPr="008B65CD">
        <w:t>Nächstenliebe</w:t>
      </w:r>
      <w:r w:rsidR="003333C9" w:rsidRPr="008B65CD">
        <w:tab/>
      </w:r>
      <w:r w:rsidR="003333C9" w:rsidRPr="008B65CD">
        <w:rPr>
          <w:rStyle w:val="Brailleschrift"/>
        </w:rPr>
        <w:t>n</w:t>
      </w:r>
      <w:r w:rsidR="00B07EA5" w:rsidRPr="008B65CD">
        <w:rPr>
          <w:rStyle w:val="Brailleschrift"/>
        </w:rPr>
        <w:t>}</w:t>
      </w:r>
      <w:r w:rsidR="003333C9" w:rsidRPr="008B65CD">
        <w:rPr>
          <w:rStyle w:val="Brailleschrift"/>
        </w:rPr>
        <w:t>cl0be</w:t>
      </w:r>
    </w:p>
    <w:p w14:paraId="55BD1315" w14:textId="77777777" w:rsidR="003333C9" w:rsidRPr="008B65CD" w:rsidRDefault="00EE4838" w:rsidP="00F03CD5">
      <w:pPr>
        <w:pStyle w:val="Beispielliste"/>
        <w:rPr>
          <w:rStyle w:val="Brailleschrift"/>
        </w:rPr>
      </w:pPr>
      <w:r w:rsidRPr="008B65CD">
        <w:t>nächstes</w:t>
      </w:r>
      <w:r w:rsidR="003333C9" w:rsidRPr="008B65CD">
        <w:tab/>
      </w:r>
      <w:r w:rsidR="003333C9" w:rsidRPr="008B65CD">
        <w:rPr>
          <w:rStyle w:val="Brailleschrift"/>
        </w:rPr>
        <w:t>n</w:t>
      </w:r>
      <w:r w:rsidR="00B07EA5" w:rsidRPr="008B65CD">
        <w:rPr>
          <w:rStyle w:val="Brailleschrift"/>
        </w:rPr>
        <w:t>}</w:t>
      </w:r>
      <w:r w:rsidR="003333C9" w:rsidRPr="008B65CD">
        <w:rPr>
          <w:rStyle w:val="Brailleschrift"/>
        </w:rPr>
        <w:t>%</w:t>
      </w:r>
    </w:p>
    <w:p w14:paraId="5191FBD2"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NÄCHST</w:t>
      </w:r>
    </w:p>
    <w:p w14:paraId="68769668" w14:textId="77777777" w:rsidR="006F3BAD" w:rsidRPr="008B65CD" w:rsidRDefault="00EE4838" w:rsidP="00F03CD5">
      <w:pPr>
        <w:pStyle w:val="berschrift5"/>
      </w:pPr>
      <w:r w:rsidRPr="008B65CD">
        <w:t>NAHM</w:t>
      </w:r>
      <w:r w:rsidRPr="008B65CD">
        <w:rPr>
          <w:rFonts w:ascii="BrailleDinItaDot" w:hAnsi="BrailleDinItaDot"/>
          <w:sz w:val="56"/>
          <w:szCs w:val="48"/>
        </w:rPr>
        <w:t xml:space="preserve"> </w:t>
      </w:r>
      <w:r w:rsidR="006F2E38" w:rsidRPr="008B65CD">
        <w:rPr>
          <w:rStyle w:val="Brailleschrift"/>
          <w:b w:val="0"/>
        </w:rPr>
        <w:t>nm</w:t>
      </w:r>
    </w:p>
    <w:p w14:paraId="2874FBEF" w14:textId="77777777" w:rsidR="00EE4838" w:rsidRPr="008B65CD" w:rsidRDefault="00EE4838" w:rsidP="000151B5">
      <w:pPr>
        <w:pStyle w:val="Kuerzungseinordnung"/>
      </w:pPr>
      <w:r w:rsidRPr="008B65CD">
        <w:t>(4.4 Zweiformige Kürzungen)</w:t>
      </w:r>
    </w:p>
    <w:p w14:paraId="2AF1C5BC" w14:textId="77777777" w:rsidR="00EE4838" w:rsidRPr="008B65CD" w:rsidRDefault="00EE4838" w:rsidP="00F03CD5">
      <w:pPr>
        <w:pStyle w:val="berschrift6"/>
      </w:pPr>
      <w:r w:rsidRPr="008B65CD">
        <w:t>Beispiele:</w:t>
      </w:r>
    </w:p>
    <w:p w14:paraId="183B82D5" w14:textId="77777777" w:rsidR="00F53968" w:rsidRPr="008B65CD" w:rsidRDefault="00EE4838" w:rsidP="00F03CD5">
      <w:pPr>
        <w:pStyle w:val="Beispielliste"/>
      </w:pPr>
      <w:r w:rsidRPr="008B65CD">
        <w:t>Annahme</w:t>
      </w:r>
      <w:r w:rsidR="006F2E38" w:rsidRPr="008B65CD">
        <w:tab/>
      </w:r>
      <w:r w:rsidR="006F2E38" w:rsidRPr="008B65CD">
        <w:rPr>
          <w:rStyle w:val="Brailleschrift"/>
        </w:rPr>
        <w:t>+nme</w:t>
      </w:r>
    </w:p>
    <w:p w14:paraId="3E16EE6F" w14:textId="77777777" w:rsidR="00F53968" w:rsidRPr="008B65CD" w:rsidRDefault="00EE4838" w:rsidP="00F03CD5">
      <w:pPr>
        <w:pStyle w:val="Beispielliste"/>
      </w:pPr>
      <w:r w:rsidRPr="008B65CD">
        <w:t>Aufnahme</w:t>
      </w:r>
      <w:r w:rsidR="006F2E38" w:rsidRPr="008B65CD">
        <w:tab/>
      </w:r>
      <w:r w:rsidR="006F2E38" w:rsidRPr="008B65CD">
        <w:rPr>
          <w:rStyle w:val="Brailleschrift"/>
        </w:rPr>
        <w:t>,1nme</w:t>
      </w:r>
    </w:p>
    <w:p w14:paraId="10C5F5FD" w14:textId="77777777" w:rsidR="00F53968" w:rsidRPr="008B65CD" w:rsidRDefault="00EE4838" w:rsidP="00F03CD5">
      <w:pPr>
        <w:pStyle w:val="Beispielliste"/>
      </w:pPr>
      <w:r w:rsidRPr="008B65CD">
        <w:t>ausnahmsweise</w:t>
      </w:r>
      <w:r w:rsidR="006F2E38" w:rsidRPr="008B65CD">
        <w:tab/>
      </w:r>
      <w:r w:rsidR="006F2E38" w:rsidRPr="008B65CD">
        <w:rPr>
          <w:rStyle w:val="Brailleschrift"/>
        </w:rPr>
        <w:t>1snms,3e</w:t>
      </w:r>
    </w:p>
    <w:p w14:paraId="157AA056" w14:textId="77777777" w:rsidR="00F53968" w:rsidRPr="008B65CD" w:rsidRDefault="00EE4838" w:rsidP="00F03CD5">
      <w:pPr>
        <w:pStyle w:val="Beispielliste"/>
      </w:pPr>
      <w:r w:rsidRPr="008B65CD">
        <w:t>Nachnahme</w:t>
      </w:r>
      <w:r w:rsidR="006F2E38" w:rsidRPr="008B65CD">
        <w:tab/>
      </w:r>
      <w:r w:rsidR="006F2E38" w:rsidRPr="008B65CD">
        <w:rPr>
          <w:rStyle w:val="Brailleschrift"/>
        </w:rPr>
        <w:t>n&lt;nme</w:t>
      </w:r>
    </w:p>
    <w:p w14:paraId="1C65CA47" w14:textId="77777777" w:rsidR="00F53968" w:rsidRPr="008B65CD" w:rsidRDefault="00EE4838" w:rsidP="00F03CD5">
      <w:pPr>
        <w:pStyle w:val="Beispielliste"/>
      </w:pPr>
      <w:r w:rsidRPr="008B65CD">
        <w:t>vernahmen</w:t>
      </w:r>
      <w:r w:rsidR="006F2E38" w:rsidRPr="008B65CD">
        <w:tab/>
      </w:r>
      <w:r w:rsidR="006F2E38" w:rsidRPr="008B65CD">
        <w:rPr>
          <w:rStyle w:val="Brailleschrift"/>
        </w:rPr>
        <w:t>-nmc</w:t>
      </w:r>
    </w:p>
    <w:p w14:paraId="080DC0C4" w14:textId="77777777" w:rsidR="006F2E38" w:rsidRPr="008B65CD" w:rsidRDefault="00EE4838" w:rsidP="00F03CD5">
      <w:pPr>
        <w:pStyle w:val="Beispielliste"/>
        <w:rPr>
          <w:rStyle w:val="Brailleschrift"/>
        </w:rPr>
      </w:pPr>
      <w:r w:rsidRPr="008B65CD">
        <w:t>nähmen</w:t>
      </w:r>
      <w:r w:rsidR="006F2E38" w:rsidRPr="008B65CD">
        <w:tab/>
      </w:r>
      <w:r w:rsidR="006F2E38" w:rsidRPr="008B65CD">
        <w:rPr>
          <w:rStyle w:val="Brailleschrift"/>
        </w:rPr>
        <w:t>!nmc</w:t>
      </w:r>
    </w:p>
    <w:p w14:paraId="12A8D0CF" w14:textId="77777777" w:rsidR="006F3BAD" w:rsidRPr="008B65CD" w:rsidRDefault="00EE4838" w:rsidP="00F03CD5">
      <w:pPr>
        <w:pStyle w:val="berschrift5"/>
      </w:pPr>
      <w:r w:rsidRPr="008B65CD">
        <w:t>NATUR</w:t>
      </w:r>
      <w:r w:rsidRPr="008B65CD">
        <w:rPr>
          <w:rFonts w:ascii="BrailleDinItaDot" w:hAnsi="BrailleDinItaDot"/>
          <w:sz w:val="56"/>
          <w:szCs w:val="48"/>
        </w:rPr>
        <w:t xml:space="preserve"> </w:t>
      </w:r>
      <w:r w:rsidR="006F2E38" w:rsidRPr="008B65CD">
        <w:rPr>
          <w:rStyle w:val="Brailleschrift"/>
          <w:b w:val="0"/>
        </w:rPr>
        <w:t>nt</w:t>
      </w:r>
    </w:p>
    <w:p w14:paraId="715F521D" w14:textId="77777777" w:rsidR="00EE4838" w:rsidRPr="008B65CD" w:rsidRDefault="00EE4838" w:rsidP="000151B5">
      <w:pPr>
        <w:pStyle w:val="Kuerzungseinordnung"/>
      </w:pPr>
      <w:r w:rsidRPr="008B65CD">
        <w:t>(4.4 Zweiformige Kürzungen)</w:t>
      </w:r>
    </w:p>
    <w:p w14:paraId="70DE1639" w14:textId="77777777" w:rsidR="00EE4838" w:rsidRPr="008B65CD" w:rsidRDefault="00EE4838" w:rsidP="00F03CD5">
      <w:pPr>
        <w:pStyle w:val="berschrift6"/>
      </w:pPr>
      <w:r w:rsidRPr="008B65CD">
        <w:t>Beispiele:</w:t>
      </w:r>
    </w:p>
    <w:p w14:paraId="130773EF" w14:textId="77777777" w:rsidR="007758F3" w:rsidRPr="008B65CD" w:rsidRDefault="00EE4838" w:rsidP="007758F3">
      <w:pPr>
        <w:pStyle w:val="Beispielliste"/>
      </w:pPr>
      <w:r w:rsidRPr="008B65CD">
        <w:t>denaturieren</w:t>
      </w:r>
      <w:r w:rsidR="006F2E38" w:rsidRPr="008B65CD">
        <w:tab/>
      </w:r>
      <w:r w:rsidR="006F2E38" w:rsidRPr="008B65CD">
        <w:rPr>
          <w:rStyle w:val="Brailleschrift"/>
        </w:rPr>
        <w:t>dent0rc</w:t>
      </w:r>
    </w:p>
    <w:p w14:paraId="1FF7489B" w14:textId="77777777" w:rsidR="007758F3" w:rsidRPr="008B65CD" w:rsidRDefault="00EE4838" w:rsidP="007758F3">
      <w:pPr>
        <w:pStyle w:val="Beispielliste"/>
      </w:pPr>
      <w:r w:rsidRPr="008B65CD">
        <w:t>in natura</w:t>
      </w:r>
      <w:r w:rsidR="006F2E38" w:rsidRPr="008B65CD">
        <w:tab/>
      </w:r>
      <w:r w:rsidR="006F2E38" w:rsidRPr="008B65CD">
        <w:rPr>
          <w:rStyle w:val="Brailleschrift"/>
        </w:rPr>
        <w:t>* nta</w:t>
      </w:r>
    </w:p>
    <w:p w14:paraId="6CA91F4C" w14:textId="77777777" w:rsidR="007758F3" w:rsidRPr="008B65CD" w:rsidRDefault="00EE4838" w:rsidP="007758F3">
      <w:pPr>
        <w:pStyle w:val="Beispielliste"/>
      </w:pPr>
      <w:r w:rsidRPr="008B65CD">
        <w:t>Naturalismus</w:t>
      </w:r>
      <w:r w:rsidR="006F2E38" w:rsidRPr="008B65CD">
        <w:tab/>
      </w:r>
      <w:r w:rsidR="006F2E38" w:rsidRPr="008B65CD">
        <w:rPr>
          <w:rStyle w:val="Brailleschrift"/>
        </w:rPr>
        <w:t>nt:!i</w:t>
      </w:r>
    </w:p>
    <w:p w14:paraId="2F22A145" w14:textId="77777777" w:rsidR="007758F3" w:rsidRPr="008B65CD" w:rsidRDefault="00EE4838" w:rsidP="007758F3">
      <w:pPr>
        <w:pStyle w:val="Beispielliste"/>
      </w:pPr>
      <w:r w:rsidRPr="008B65CD">
        <w:t>Naturell</w:t>
      </w:r>
      <w:r w:rsidR="006F2E38" w:rsidRPr="008B65CD">
        <w:tab/>
      </w:r>
      <w:r w:rsidR="006F2E38" w:rsidRPr="008B65CD">
        <w:rPr>
          <w:rStyle w:val="Brailleschrift"/>
        </w:rPr>
        <w:t>nteq</w:t>
      </w:r>
    </w:p>
    <w:p w14:paraId="5E9194E1" w14:textId="77777777" w:rsidR="007758F3" w:rsidRPr="008B65CD" w:rsidRDefault="00EE4838" w:rsidP="007758F3">
      <w:pPr>
        <w:pStyle w:val="Beispielliste"/>
      </w:pPr>
      <w:r w:rsidRPr="008B65CD">
        <w:t>Naturen</w:t>
      </w:r>
      <w:r w:rsidR="006F2E38" w:rsidRPr="008B65CD">
        <w:tab/>
      </w:r>
      <w:r w:rsidR="006F2E38" w:rsidRPr="008B65CD">
        <w:rPr>
          <w:rStyle w:val="Brailleschrift"/>
        </w:rPr>
        <w:t>ntc</w:t>
      </w:r>
    </w:p>
    <w:p w14:paraId="12095A27" w14:textId="77777777" w:rsidR="006F2E38" w:rsidRPr="008B65CD" w:rsidRDefault="00EE4838" w:rsidP="007758F3">
      <w:pPr>
        <w:pStyle w:val="Beispielliste"/>
        <w:rPr>
          <w:rStyle w:val="Brailleschrift"/>
        </w:rPr>
      </w:pPr>
      <w:r w:rsidRPr="008B65CD">
        <w:t>Naturwissenschaften</w:t>
      </w:r>
      <w:r w:rsidR="006F2E38" w:rsidRPr="008B65CD">
        <w:tab/>
      </w:r>
      <w:r w:rsidR="006F2E38" w:rsidRPr="008B65CD">
        <w:rPr>
          <w:rStyle w:val="Brailleschrift"/>
        </w:rPr>
        <w:t>ntw</w:t>
      </w:r>
      <w:r w:rsidR="00B07EA5" w:rsidRPr="008B65CD">
        <w:rPr>
          <w:rStyle w:val="Brailleschrift"/>
        </w:rPr>
        <w:t>~</w:t>
      </w:r>
      <w:r w:rsidR="006F2E38" w:rsidRPr="008B65CD">
        <w:rPr>
          <w:rStyle w:val="Brailleschrift"/>
        </w:rPr>
        <w:t>c5c</w:t>
      </w:r>
    </w:p>
    <w:p w14:paraId="0BD4388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ATÜRLICH</w:t>
      </w:r>
    </w:p>
    <w:p w14:paraId="678A3D68" w14:textId="77777777" w:rsidR="006F3BAD" w:rsidRPr="008B65CD" w:rsidRDefault="00EE4838" w:rsidP="00F03CD5">
      <w:pPr>
        <w:pStyle w:val="berschrift5"/>
      </w:pPr>
      <w:r w:rsidRPr="008B65CD">
        <w:t>NAT</w:t>
      </w:r>
      <w:r w:rsidR="006417B9" w:rsidRPr="008B65CD">
        <w:t>Ü</w:t>
      </w:r>
      <w:r w:rsidRPr="008B65CD">
        <w:t>RLICH</w:t>
      </w:r>
      <w:r w:rsidRPr="008B65CD">
        <w:rPr>
          <w:rFonts w:ascii="BrailleDinItaDot" w:hAnsi="BrailleDinItaDot"/>
          <w:sz w:val="56"/>
          <w:szCs w:val="48"/>
        </w:rPr>
        <w:t xml:space="preserve"> </w:t>
      </w:r>
      <w:r w:rsidR="006F2E38" w:rsidRPr="008B65CD">
        <w:rPr>
          <w:rStyle w:val="Brailleschrift"/>
          <w:b w:val="0"/>
        </w:rPr>
        <w:t>n_</w:t>
      </w:r>
    </w:p>
    <w:p w14:paraId="3D62A3DC" w14:textId="77777777" w:rsidR="00EE4838" w:rsidRPr="008B65CD" w:rsidRDefault="00EE4838" w:rsidP="000151B5">
      <w:pPr>
        <w:pStyle w:val="Kuerzungseinordnung"/>
      </w:pPr>
      <w:r w:rsidRPr="008B65CD">
        <w:t>(4.4 Zweiformige Kürzungen)</w:t>
      </w:r>
    </w:p>
    <w:p w14:paraId="0C350A0A" w14:textId="77777777" w:rsidR="00EE4838" w:rsidRPr="008B65CD" w:rsidRDefault="00EE4838" w:rsidP="00F03CD5">
      <w:pPr>
        <w:pStyle w:val="berschrift6"/>
      </w:pPr>
      <w:r w:rsidRPr="008B65CD">
        <w:t>Beispiele:</w:t>
      </w:r>
    </w:p>
    <w:p w14:paraId="69CED050" w14:textId="77777777" w:rsidR="00F53968" w:rsidRPr="008B65CD" w:rsidRDefault="00EE4838" w:rsidP="00F03CD5">
      <w:pPr>
        <w:pStyle w:val="Beispielliste"/>
      </w:pPr>
      <w:r w:rsidRPr="008B65CD">
        <w:t>natürliche</w:t>
      </w:r>
      <w:r w:rsidR="006F2E38" w:rsidRPr="008B65CD">
        <w:tab/>
      </w:r>
      <w:r w:rsidR="006F2E38" w:rsidRPr="008B65CD">
        <w:rPr>
          <w:rStyle w:val="Brailleschrift"/>
        </w:rPr>
        <w:t>n_e</w:t>
      </w:r>
    </w:p>
    <w:p w14:paraId="3E1A6D1F" w14:textId="77777777" w:rsidR="00F53968" w:rsidRPr="008B65CD" w:rsidRDefault="00EE4838" w:rsidP="00F03CD5">
      <w:pPr>
        <w:pStyle w:val="Beispielliste"/>
      </w:pPr>
      <w:r w:rsidRPr="008B65CD">
        <w:t>natürlicherweise</w:t>
      </w:r>
      <w:r w:rsidR="006F2E38" w:rsidRPr="008B65CD">
        <w:tab/>
      </w:r>
      <w:r w:rsidR="006F2E38" w:rsidRPr="008B65CD">
        <w:rPr>
          <w:rStyle w:val="Brailleschrift"/>
        </w:rPr>
        <w:t>n_7,3e</w:t>
      </w:r>
    </w:p>
    <w:p w14:paraId="16D912DC" w14:textId="77777777" w:rsidR="006F2E38" w:rsidRPr="008B65CD" w:rsidRDefault="00EE4838" w:rsidP="00F03CD5">
      <w:pPr>
        <w:pStyle w:val="Beispielliste"/>
        <w:rPr>
          <w:rStyle w:val="Brailleschrift"/>
        </w:rPr>
      </w:pPr>
      <w:r w:rsidRPr="008B65CD">
        <w:t>übernatürlich</w:t>
      </w:r>
      <w:r w:rsidR="006F2E38" w:rsidRPr="008B65CD">
        <w:tab/>
      </w:r>
      <w:r w:rsidR="006F2E38" w:rsidRPr="008B65CD">
        <w:rPr>
          <w:rStyle w:val="Brailleschrift"/>
        </w:rPr>
        <w:t>,8n_</w:t>
      </w:r>
    </w:p>
    <w:p w14:paraId="20B5382C" w14:textId="77777777" w:rsidR="006F3BAD" w:rsidRPr="008B65CD" w:rsidRDefault="00EE4838" w:rsidP="00F03CD5">
      <w:pPr>
        <w:pStyle w:val="berschrift5"/>
      </w:pPr>
      <w:r w:rsidRPr="008B65CD">
        <w:t>NEBEN</w:t>
      </w:r>
      <w:r w:rsidRPr="008B65CD">
        <w:rPr>
          <w:rFonts w:ascii="BrailleDinItaDot" w:hAnsi="BrailleDinItaDot"/>
          <w:sz w:val="56"/>
          <w:szCs w:val="48"/>
        </w:rPr>
        <w:t xml:space="preserve"> </w:t>
      </w:r>
      <w:r w:rsidR="006F2E38" w:rsidRPr="008B65CD">
        <w:rPr>
          <w:rStyle w:val="Brailleschrift"/>
          <w:b w:val="0"/>
        </w:rPr>
        <w:t>nb</w:t>
      </w:r>
    </w:p>
    <w:p w14:paraId="6338B6F1" w14:textId="77777777" w:rsidR="00EE4838" w:rsidRPr="008B65CD" w:rsidRDefault="00EE4838" w:rsidP="000151B5">
      <w:pPr>
        <w:pStyle w:val="Kuerzungseinordnung"/>
      </w:pPr>
      <w:r w:rsidRPr="008B65CD">
        <w:t>(4.4 Zweiformige Kürzungen)</w:t>
      </w:r>
    </w:p>
    <w:p w14:paraId="11CF15EB" w14:textId="77777777" w:rsidR="00EE4838" w:rsidRPr="008B65CD" w:rsidRDefault="00EE4838" w:rsidP="00F03CD5">
      <w:pPr>
        <w:pStyle w:val="berschrift6"/>
      </w:pPr>
      <w:r w:rsidRPr="008B65CD">
        <w:t>Beispiele:</w:t>
      </w:r>
    </w:p>
    <w:p w14:paraId="50888E18" w14:textId="77777777" w:rsidR="00F53968" w:rsidRPr="008B65CD" w:rsidRDefault="00EE4838" w:rsidP="00F03CD5">
      <w:pPr>
        <w:pStyle w:val="Beispielliste"/>
      </w:pPr>
      <w:r w:rsidRPr="008B65CD">
        <w:t>daneben</w:t>
      </w:r>
      <w:r w:rsidR="006F2E38" w:rsidRPr="008B65CD">
        <w:tab/>
      </w:r>
      <w:r w:rsidR="006F2E38" w:rsidRPr="008B65CD">
        <w:rPr>
          <w:rStyle w:val="Brailleschrift"/>
        </w:rPr>
        <w:t>danb</w:t>
      </w:r>
    </w:p>
    <w:p w14:paraId="21C011A0" w14:textId="77777777" w:rsidR="00F53968" w:rsidRPr="008B65CD" w:rsidRDefault="00EE4838" w:rsidP="00F03CD5">
      <w:pPr>
        <w:pStyle w:val="Beispielliste"/>
      </w:pPr>
      <w:r w:rsidRPr="008B65CD">
        <w:t>nebenan</w:t>
      </w:r>
      <w:r w:rsidR="006F2E38" w:rsidRPr="008B65CD">
        <w:tab/>
      </w:r>
      <w:r w:rsidR="006F2E38" w:rsidRPr="008B65CD">
        <w:rPr>
          <w:rStyle w:val="Brailleschrift"/>
        </w:rPr>
        <w:t>nban</w:t>
      </w:r>
    </w:p>
    <w:p w14:paraId="6070F7F9" w14:textId="77777777" w:rsidR="00F53968" w:rsidRPr="008B65CD" w:rsidRDefault="00EE4838" w:rsidP="00F03CD5">
      <w:pPr>
        <w:pStyle w:val="Beispielliste"/>
      </w:pPr>
      <w:r w:rsidRPr="008B65CD">
        <w:t>nebenbei</w:t>
      </w:r>
      <w:r w:rsidR="006F2E38" w:rsidRPr="008B65CD">
        <w:tab/>
      </w:r>
      <w:r w:rsidR="006F2E38" w:rsidRPr="008B65CD">
        <w:rPr>
          <w:rStyle w:val="Brailleschrift"/>
        </w:rPr>
        <w:t>nb,b</w:t>
      </w:r>
    </w:p>
    <w:p w14:paraId="68E5E4EB" w14:textId="77777777" w:rsidR="00F53968" w:rsidRPr="008B65CD" w:rsidRDefault="00EE4838" w:rsidP="00F03CD5">
      <w:pPr>
        <w:pStyle w:val="Beispielliste"/>
      </w:pPr>
      <w:r w:rsidRPr="008B65CD">
        <w:t>Nebensatz</w:t>
      </w:r>
      <w:r w:rsidR="006F2E38" w:rsidRPr="008B65CD">
        <w:tab/>
      </w:r>
      <w:r w:rsidR="006F2E38" w:rsidRPr="008B65CD">
        <w:rPr>
          <w:rStyle w:val="Brailleschrift"/>
        </w:rPr>
        <w:t>nbsz</w:t>
      </w:r>
    </w:p>
    <w:p w14:paraId="568C06ED" w14:textId="77777777" w:rsidR="006F2E38" w:rsidRPr="008B65CD" w:rsidRDefault="00EE4838" w:rsidP="00F03CD5">
      <w:pPr>
        <w:pStyle w:val="Beispielliste"/>
        <w:rPr>
          <w:rStyle w:val="Brailleschrift"/>
        </w:rPr>
      </w:pPr>
      <w:r w:rsidRPr="008B65CD">
        <w:t>Nebenstelle</w:t>
      </w:r>
      <w:r w:rsidR="006F2E38" w:rsidRPr="008B65CD">
        <w:tab/>
      </w:r>
      <w:r w:rsidR="006F2E38" w:rsidRPr="008B65CD">
        <w:rPr>
          <w:rStyle w:val="Brailleschrift"/>
        </w:rPr>
        <w:t>nb,ye</w:t>
      </w:r>
    </w:p>
    <w:p w14:paraId="54F2A017" w14:textId="77777777" w:rsidR="006F3BAD" w:rsidRPr="008B65CD" w:rsidRDefault="00EE4838" w:rsidP="00F03CD5">
      <w:pPr>
        <w:pStyle w:val="berschrift5"/>
      </w:pPr>
      <w:r w:rsidRPr="008B65CD">
        <w:t>NEHM</w:t>
      </w:r>
      <w:r w:rsidRPr="008B65CD">
        <w:rPr>
          <w:rFonts w:ascii="BrailleDinItaDot" w:hAnsi="BrailleDinItaDot"/>
          <w:sz w:val="56"/>
          <w:szCs w:val="48"/>
        </w:rPr>
        <w:t xml:space="preserve"> </w:t>
      </w:r>
      <w:r w:rsidR="006F2E38" w:rsidRPr="008B65CD">
        <w:rPr>
          <w:rStyle w:val="Brailleschrift"/>
          <w:b w:val="0"/>
        </w:rPr>
        <w:t>nh</w:t>
      </w:r>
    </w:p>
    <w:p w14:paraId="7AF48511" w14:textId="77777777" w:rsidR="00EE4838" w:rsidRPr="008B65CD" w:rsidRDefault="00EE4838" w:rsidP="000151B5">
      <w:pPr>
        <w:pStyle w:val="Kuerzungseinordnung"/>
      </w:pPr>
      <w:r w:rsidRPr="008B65CD">
        <w:t>(4.4 Zweiformige Kürzungen)</w:t>
      </w:r>
    </w:p>
    <w:p w14:paraId="11A1E0E7" w14:textId="77777777" w:rsidR="00EE4838" w:rsidRPr="008B65CD" w:rsidRDefault="00EE4838" w:rsidP="00F03CD5">
      <w:pPr>
        <w:pStyle w:val="berschrift6"/>
      </w:pPr>
      <w:r w:rsidRPr="008B65CD">
        <w:t>Beispiele:</w:t>
      </w:r>
    </w:p>
    <w:p w14:paraId="0A3DBDFC" w14:textId="77777777" w:rsidR="00F53968" w:rsidRPr="008B65CD" w:rsidRDefault="00EE4838" w:rsidP="00F03CD5">
      <w:pPr>
        <w:pStyle w:val="Beispielliste"/>
      </w:pPr>
      <w:r w:rsidRPr="008B65CD">
        <w:t>aufnehmen</w:t>
      </w:r>
      <w:r w:rsidR="006F2E38" w:rsidRPr="008B65CD">
        <w:tab/>
      </w:r>
      <w:r w:rsidR="006F2E38" w:rsidRPr="008B65CD">
        <w:rPr>
          <w:rStyle w:val="Brailleschrift"/>
        </w:rPr>
        <w:t>,1nhc</w:t>
      </w:r>
    </w:p>
    <w:p w14:paraId="7DAE2BA2" w14:textId="77777777" w:rsidR="00F53968" w:rsidRPr="008B65CD" w:rsidRDefault="00EE4838" w:rsidP="00F03CD5">
      <w:pPr>
        <w:pStyle w:val="Beispielliste"/>
      </w:pPr>
      <w:r w:rsidRPr="008B65CD">
        <w:t>benehmen</w:t>
      </w:r>
      <w:r w:rsidR="006F2E38" w:rsidRPr="008B65CD">
        <w:tab/>
      </w:r>
      <w:r w:rsidR="006F2E38" w:rsidRPr="008B65CD">
        <w:rPr>
          <w:rStyle w:val="Brailleschrift"/>
        </w:rPr>
        <w:t>;nhc</w:t>
      </w:r>
    </w:p>
    <w:p w14:paraId="1DCCE3CF" w14:textId="77777777" w:rsidR="00F53968" w:rsidRPr="008B65CD" w:rsidRDefault="00EE4838" w:rsidP="00F03CD5">
      <w:pPr>
        <w:pStyle w:val="Beispielliste"/>
      </w:pPr>
      <w:r w:rsidRPr="008B65CD">
        <w:t>Unternehmer</w:t>
      </w:r>
      <w:r w:rsidR="006F2E38" w:rsidRPr="008B65CD">
        <w:tab/>
      </w:r>
      <w:r w:rsidR="006F2E38" w:rsidRPr="008B65CD">
        <w:rPr>
          <w:rStyle w:val="Brailleschrift"/>
        </w:rPr>
        <w:t>,/nh7</w:t>
      </w:r>
    </w:p>
    <w:p w14:paraId="584C3CB6" w14:textId="77777777" w:rsidR="00F53968" w:rsidRPr="008B65CD" w:rsidRDefault="00EE4838" w:rsidP="00F03CD5">
      <w:pPr>
        <w:pStyle w:val="Beispielliste"/>
      </w:pPr>
      <w:r w:rsidRPr="008B65CD">
        <w:t>vernehmlich</w:t>
      </w:r>
      <w:r w:rsidR="006F2E38" w:rsidRPr="008B65CD">
        <w:tab/>
      </w:r>
      <w:r w:rsidR="006F2E38" w:rsidRPr="008B65CD">
        <w:rPr>
          <w:rStyle w:val="Brailleschrift"/>
        </w:rPr>
        <w:t>-nh_</w:t>
      </w:r>
    </w:p>
    <w:p w14:paraId="7FC1FB03" w14:textId="77777777" w:rsidR="006F2E38" w:rsidRPr="008B65CD" w:rsidRDefault="00EE4838" w:rsidP="00F03CD5">
      <w:pPr>
        <w:pStyle w:val="Beispielliste"/>
        <w:rPr>
          <w:rStyle w:val="Brailleschrift"/>
        </w:rPr>
      </w:pPr>
      <w:r w:rsidRPr="008B65CD">
        <w:t>vornehm</w:t>
      </w:r>
      <w:r w:rsidR="006F2E38" w:rsidRPr="008B65CD">
        <w:tab/>
      </w:r>
      <w:r w:rsidR="006F2E38" w:rsidRPr="008B65CD">
        <w:rPr>
          <w:rStyle w:val="Brailleschrift"/>
        </w:rPr>
        <w:t>,?nh</w:t>
      </w:r>
    </w:p>
    <w:p w14:paraId="4FC7ADAE" w14:textId="77777777" w:rsidR="006F3BAD" w:rsidRPr="008B65CD" w:rsidRDefault="00EE4838" w:rsidP="00F03CD5">
      <w:pPr>
        <w:pStyle w:val="berschrift5"/>
      </w:pPr>
      <w:r w:rsidRPr="008B65CD">
        <w:t>NICHT</w:t>
      </w:r>
      <w:r w:rsidRPr="008B65CD">
        <w:rPr>
          <w:rFonts w:ascii="BrailleDinItaDot" w:hAnsi="BrailleDinItaDot"/>
          <w:sz w:val="56"/>
          <w:szCs w:val="48"/>
        </w:rPr>
        <w:t xml:space="preserve"> </w:t>
      </w:r>
      <w:r w:rsidR="006F2E38" w:rsidRPr="008B65CD">
        <w:rPr>
          <w:rStyle w:val="Brailleschrift"/>
          <w:b w:val="0"/>
        </w:rPr>
        <w:t>n</w:t>
      </w:r>
    </w:p>
    <w:p w14:paraId="3A5ED556" w14:textId="77777777" w:rsidR="00EE4838" w:rsidRPr="008B65CD" w:rsidRDefault="00EE4838" w:rsidP="000151B5">
      <w:pPr>
        <w:pStyle w:val="Kuerzungseinordnung"/>
      </w:pPr>
      <w:r w:rsidRPr="008B65CD">
        <w:t>(4.3.2 Einformige Kürzungen, alleinstehend oder in Wortverbin</w:t>
      </w:r>
      <w:r w:rsidR="00B52DE5" w:rsidRPr="008B65CD">
        <w:softHyphen/>
      </w:r>
      <w:r w:rsidRPr="008B65CD">
        <w:t>dungen)</w:t>
      </w:r>
    </w:p>
    <w:p w14:paraId="632B1803" w14:textId="77777777" w:rsidR="00EE4838" w:rsidRPr="008B65CD" w:rsidRDefault="00EE4838" w:rsidP="00F03CD5">
      <w:pPr>
        <w:pStyle w:val="berschrift6"/>
      </w:pPr>
      <w:r w:rsidRPr="008B65CD">
        <w:t>Beispiele:</w:t>
      </w:r>
    </w:p>
    <w:p w14:paraId="074507C8" w14:textId="77777777" w:rsidR="00F53968" w:rsidRPr="008B65CD" w:rsidRDefault="00EE4838" w:rsidP="00F03CD5">
      <w:pPr>
        <w:pStyle w:val="Beispielliste"/>
      </w:pPr>
      <w:r w:rsidRPr="008B65CD">
        <w:t>nichtig</w:t>
      </w:r>
      <w:r w:rsidR="006F2E38" w:rsidRPr="008B65CD">
        <w:tab/>
      </w:r>
      <w:r w:rsidR="006F2E38" w:rsidRPr="008B65CD">
        <w:rPr>
          <w:rStyle w:val="Brailleschrift"/>
        </w:rPr>
        <w:t>,n&gt;</w:t>
      </w:r>
    </w:p>
    <w:p w14:paraId="7E482B37" w14:textId="77777777" w:rsidR="00F53968" w:rsidRPr="008B65CD" w:rsidRDefault="00EE4838" w:rsidP="00F03CD5">
      <w:pPr>
        <w:pStyle w:val="Beispielliste"/>
      </w:pPr>
      <w:r w:rsidRPr="008B65CD">
        <w:t>Nichtraucher</w:t>
      </w:r>
      <w:r w:rsidR="006F2E38" w:rsidRPr="008B65CD">
        <w:tab/>
      </w:r>
      <w:r w:rsidR="006F2E38" w:rsidRPr="008B65CD">
        <w:rPr>
          <w:rStyle w:val="Brailleschrift"/>
        </w:rPr>
        <w:t>,nr147</w:t>
      </w:r>
    </w:p>
    <w:p w14:paraId="31AED996" w14:textId="77777777" w:rsidR="00F53968" w:rsidRPr="008B65CD" w:rsidRDefault="00EE4838" w:rsidP="00F03CD5">
      <w:pPr>
        <w:pStyle w:val="Beispielliste"/>
      </w:pPr>
      <w:r w:rsidRPr="008B65CD">
        <w:t>Tunichtgut</w:t>
      </w:r>
      <w:r w:rsidR="006F2E38" w:rsidRPr="008B65CD">
        <w:tab/>
      </w:r>
      <w:r w:rsidR="006F2E38" w:rsidRPr="008B65CD">
        <w:rPr>
          <w:rStyle w:val="Brailleschrift"/>
        </w:rPr>
        <w:t>tu,ngut</w:t>
      </w:r>
    </w:p>
    <w:p w14:paraId="1BDE2C08" w14:textId="77777777" w:rsidR="00F53968" w:rsidRPr="008B65CD" w:rsidRDefault="00EE4838" w:rsidP="00F03CD5">
      <w:pPr>
        <w:pStyle w:val="Beispielliste"/>
      </w:pPr>
      <w:r w:rsidRPr="008B65CD">
        <w:t>Vernichtung</w:t>
      </w:r>
      <w:r w:rsidR="006F2E38" w:rsidRPr="008B65CD">
        <w:tab/>
      </w:r>
      <w:r w:rsidR="006F2E38" w:rsidRPr="008B65CD">
        <w:rPr>
          <w:rStyle w:val="Brailleschrift"/>
        </w:rPr>
        <w:t>-,nu</w:t>
      </w:r>
    </w:p>
    <w:p w14:paraId="354BEEE5" w14:textId="77777777" w:rsidR="006F2E38" w:rsidRPr="008B65CD" w:rsidRDefault="00EE4838" w:rsidP="00F03CD5">
      <w:pPr>
        <w:pStyle w:val="Beispielliste"/>
        <w:rPr>
          <w:rStyle w:val="Brailleschrift"/>
        </w:rPr>
      </w:pPr>
      <w:r w:rsidRPr="008B65CD">
        <w:t>zunichte</w:t>
      </w:r>
      <w:r w:rsidR="006F2E38" w:rsidRPr="008B65CD">
        <w:tab/>
      </w:r>
      <w:r w:rsidR="006F2E38" w:rsidRPr="008B65CD">
        <w:rPr>
          <w:rStyle w:val="Brailleschrift"/>
        </w:rPr>
        <w:t>,z,ne</w:t>
      </w:r>
    </w:p>
    <w:p w14:paraId="3D18A5AD" w14:textId="77777777" w:rsidR="00EE4838" w:rsidRPr="008B65CD" w:rsidRDefault="00EE4838" w:rsidP="00F03CD5">
      <w:pPr>
        <w:pStyle w:val="berschrift6"/>
      </w:pPr>
      <w:r w:rsidRPr="008B65CD">
        <w:t>Beachte:</w:t>
      </w:r>
    </w:p>
    <w:p w14:paraId="7598B98F" w14:textId="77777777" w:rsidR="006F2E38" w:rsidRPr="008B65CD" w:rsidRDefault="00EE4838" w:rsidP="00F03CD5">
      <w:pPr>
        <w:pStyle w:val="Beispielliste"/>
        <w:rPr>
          <w:rStyle w:val="Brailleschrift"/>
        </w:rPr>
      </w:pPr>
      <w:r w:rsidRPr="008B65CD">
        <w:t>die Nichte</w:t>
      </w:r>
      <w:r w:rsidR="006F2E38" w:rsidRPr="008B65CD">
        <w:tab/>
      </w:r>
      <w:r w:rsidR="006F2E38" w:rsidRPr="008B65CD">
        <w:rPr>
          <w:rStyle w:val="Brailleschrift"/>
        </w:rPr>
        <w:t>0 n#(</w:t>
      </w:r>
    </w:p>
    <w:p w14:paraId="7F13895F"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ICHTS</w:t>
      </w:r>
    </w:p>
    <w:p w14:paraId="2B8A0D68" w14:textId="77777777" w:rsidR="006F3BAD" w:rsidRPr="008B65CD" w:rsidRDefault="00EE4838" w:rsidP="00F03CD5">
      <w:pPr>
        <w:pStyle w:val="berschrift5"/>
      </w:pPr>
      <w:r w:rsidRPr="008B65CD">
        <w:t>NICHTS</w:t>
      </w:r>
      <w:r w:rsidRPr="008B65CD">
        <w:rPr>
          <w:rFonts w:ascii="BrailleDinItaDot" w:hAnsi="BrailleDinItaDot"/>
          <w:sz w:val="56"/>
          <w:szCs w:val="48"/>
        </w:rPr>
        <w:t xml:space="preserve"> </w:t>
      </w:r>
      <w:r w:rsidR="006F2E38" w:rsidRPr="008B65CD">
        <w:rPr>
          <w:rStyle w:val="Brailleschrift"/>
          <w:b w:val="0"/>
        </w:rPr>
        <w:t>ns</w:t>
      </w:r>
    </w:p>
    <w:p w14:paraId="6A31070D" w14:textId="77777777" w:rsidR="00EE4838" w:rsidRPr="008B65CD" w:rsidRDefault="00EE4838" w:rsidP="000151B5">
      <w:pPr>
        <w:pStyle w:val="Kuerzungseinordnung"/>
      </w:pPr>
      <w:r w:rsidRPr="008B65CD">
        <w:t>(4.4 Zweiformige Kürzungen)</w:t>
      </w:r>
    </w:p>
    <w:p w14:paraId="75E8675E" w14:textId="77777777" w:rsidR="00EE4838" w:rsidRPr="008B65CD" w:rsidRDefault="00EE4838" w:rsidP="00F03CD5">
      <w:pPr>
        <w:pStyle w:val="berschrift6"/>
      </w:pPr>
      <w:r w:rsidRPr="008B65CD">
        <w:t>Beispiele:</w:t>
      </w:r>
    </w:p>
    <w:p w14:paraId="6FD285B2" w14:textId="77777777" w:rsidR="007758F3" w:rsidRPr="008B65CD" w:rsidRDefault="00EE4838" w:rsidP="007758F3">
      <w:pPr>
        <w:pStyle w:val="Beispielliste"/>
      </w:pPr>
      <w:r w:rsidRPr="008B65CD">
        <w:t>Habenichtse</w:t>
      </w:r>
      <w:r w:rsidR="006F2E38" w:rsidRPr="008B65CD">
        <w:tab/>
      </w:r>
      <w:r w:rsidR="006F2E38" w:rsidRPr="008B65CD">
        <w:rPr>
          <w:rStyle w:val="Brailleschrift"/>
        </w:rPr>
        <w:t>,hense</w:t>
      </w:r>
    </w:p>
    <w:p w14:paraId="7A5FE3F0" w14:textId="77777777" w:rsidR="007758F3" w:rsidRPr="008B65CD" w:rsidRDefault="00EE4838" w:rsidP="007758F3">
      <w:pPr>
        <w:pStyle w:val="Beispielliste"/>
      </w:pPr>
      <w:r w:rsidRPr="008B65CD">
        <w:t>nichtsdestoweniger</w:t>
      </w:r>
      <w:r w:rsidR="006F2E38" w:rsidRPr="008B65CD">
        <w:tab/>
      </w:r>
      <w:r w:rsidR="006F2E38" w:rsidRPr="008B65CD">
        <w:rPr>
          <w:rStyle w:val="Brailleschrift"/>
        </w:rPr>
        <w:t>nsde</w:t>
      </w:r>
      <w:r w:rsidR="00B07EA5" w:rsidRPr="008B65CD">
        <w:rPr>
          <w:rStyle w:val="Brailleschrift"/>
        </w:rPr>
        <w:t>}</w:t>
      </w:r>
      <w:r w:rsidR="006F2E38" w:rsidRPr="008B65CD">
        <w:rPr>
          <w:rStyle w:val="Brailleschrift"/>
        </w:rPr>
        <w:t>ow&gt;7</w:t>
      </w:r>
    </w:p>
    <w:p w14:paraId="4BB86C24" w14:textId="77777777" w:rsidR="007758F3" w:rsidRPr="008B65CD" w:rsidRDefault="00EE4838" w:rsidP="007758F3">
      <w:pPr>
        <w:pStyle w:val="Beispielliste"/>
      </w:pPr>
      <w:r w:rsidRPr="008B65CD">
        <w:t>nichtssagend</w:t>
      </w:r>
      <w:r w:rsidR="006F2E38" w:rsidRPr="008B65CD">
        <w:tab/>
      </w:r>
      <w:r w:rsidR="006F2E38" w:rsidRPr="008B65CD">
        <w:rPr>
          <w:rStyle w:val="Brailleschrift"/>
        </w:rPr>
        <w:t>nssgcd</w:t>
      </w:r>
    </w:p>
    <w:p w14:paraId="7D1987F4" w14:textId="77777777" w:rsidR="007758F3" w:rsidRPr="008B65CD" w:rsidRDefault="00EE4838" w:rsidP="007758F3">
      <w:pPr>
        <w:pStyle w:val="Beispielliste"/>
      </w:pPr>
      <w:r w:rsidRPr="008B65CD">
        <w:t>Nichtstun</w:t>
      </w:r>
      <w:r w:rsidR="006F2E38" w:rsidRPr="008B65CD">
        <w:tab/>
      </w:r>
      <w:r w:rsidR="006F2E38" w:rsidRPr="008B65CD">
        <w:rPr>
          <w:rStyle w:val="Brailleschrift"/>
        </w:rPr>
        <w:t>nst/</w:t>
      </w:r>
    </w:p>
    <w:p w14:paraId="5781848A" w14:textId="77777777" w:rsidR="00257DFF" w:rsidRPr="008B65CD" w:rsidRDefault="00EE4838" w:rsidP="007758F3">
      <w:pPr>
        <w:pStyle w:val="Beispielliste"/>
        <w:rPr>
          <w:rStyle w:val="Brailleschrift"/>
        </w:rPr>
      </w:pPr>
      <w:r w:rsidRPr="008B65CD">
        <w:t>Taugenichts</w:t>
      </w:r>
      <w:r w:rsidR="006F2E38" w:rsidRPr="008B65CD">
        <w:tab/>
      </w:r>
      <w:r w:rsidR="006F2E38" w:rsidRPr="008B65CD">
        <w:rPr>
          <w:rStyle w:val="Brailleschrift"/>
        </w:rPr>
        <w:t>t1&amp;ns</w:t>
      </w:r>
    </w:p>
    <w:p w14:paraId="1EC6875D" w14:textId="77777777" w:rsidR="00EE4838" w:rsidRPr="008B65CD" w:rsidRDefault="00EE4838" w:rsidP="00F03CD5">
      <w:pPr>
        <w:pStyle w:val="berschrift6"/>
      </w:pPr>
      <w:r w:rsidRPr="008B65CD">
        <w:t>Beachte:</w:t>
      </w:r>
    </w:p>
    <w:p w14:paraId="4143BD79" w14:textId="77777777" w:rsidR="00F53968" w:rsidRPr="008B65CD" w:rsidRDefault="006F2E38" w:rsidP="00F03CD5">
      <w:pPr>
        <w:pStyle w:val="Beispielliste"/>
      </w:pPr>
      <w:r w:rsidRPr="008B65CD">
        <w:t>n</w:t>
      </w:r>
      <w:r w:rsidR="00EE4838" w:rsidRPr="008B65CD">
        <w:t>ichtsehend</w:t>
      </w:r>
      <w:r w:rsidRPr="008B65CD">
        <w:tab/>
      </w:r>
      <w:r w:rsidRPr="008B65CD">
        <w:rPr>
          <w:rStyle w:val="Brailleschrift"/>
        </w:rPr>
        <w:t>,ns=cd</w:t>
      </w:r>
    </w:p>
    <w:p w14:paraId="5EC897C2" w14:textId="77777777" w:rsidR="00257DFF" w:rsidRPr="008B65CD" w:rsidRDefault="00EE4838" w:rsidP="00F03CD5">
      <w:pPr>
        <w:pStyle w:val="Beispielliste"/>
        <w:rPr>
          <w:rStyle w:val="Brailleschrift"/>
        </w:rPr>
      </w:pPr>
      <w:r w:rsidRPr="008B65CD">
        <w:t>Nichtsportler</w:t>
      </w:r>
      <w:r w:rsidR="006F2E38" w:rsidRPr="008B65CD">
        <w:tab/>
      </w:r>
      <w:r w:rsidR="006F2E38" w:rsidRPr="008B65CD">
        <w:rPr>
          <w:rStyle w:val="Brailleschrift"/>
        </w:rPr>
        <w:t>,nsp?tl7</w:t>
      </w:r>
    </w:p>
    <w:p w14:paraId="5072CE49" w14:textId="77777777" w:rsidR="006F3BAD" w:rsidRPr="008B65CD" w:rsidRDefault="00EE4838" w:rsidP="00F03CD5">
      <w:pPr>
        <w:pStyle w:val="berschrift5"/>
      </w:pPr>
      <w:r w:rsidRPr="008B65CD">
        <w:t>-NIS</w:t>
      </w:r>
      <w:r w:rsidRPr="008B65CD">
        <w:rPr>
          <w:rFonts w:ascii="BrailleDinItaDot" w:hAnsi="BrailleDinItaDot"/>
          <w:sz w:val="56"/>
          <w:szCs w:val="48"/>
        </w:rPr>
        <w:t xml:space="preserve"> </w:t>
      </w:r>
      <w:r w:rsidR="00257DFF" w:rsidRPr="008B65CD">
        <w:rPr>
          <w:rStyle w:val="Brailleschrift"/>
          <w:b w:val="0"/>
        </w:rPr>
        <w:t>'-x</w:t>
      </w:r>
    </w:p>
    <w:p w14:paraId="5F609412" w14:textId="77777777" w:rsidR="00EE4838" w:rsidRPr="008B65CD" w:rsidRDefault="00EE4838" w:rsidP="000151B5">
      <w:pPr>
        <w:pStyle w:val="Kuerzungseinordnung"/>
      </w:pPr>
      <w:r w:rsidRPr="008B65CD">
        <w:t>(4.2.2 Kürzungen nach Wortstämmen)</w:t>
      </w:r>
    </w:p>
    <w:p w14:paraId="171D504E" w14:textId="77777777" w:rsidR="00EE4838" w:rsidRPr="008B65CD" w:rsidRDefault="00EE4838" w:rsidP="00F03CD5">
      <w:pPr>
        <w:pStyle w:val="berschrift6"/>
      </w:pPr>
      <w:r w:rsidRPr="008B65CD">
        <w:t>Beispiele:</w:t>
      </w:r>
    </w:p>
    <w:p w14:paraId="5A9E8B0A" w14:textId="77777777" w:rsidR="00F53968" w:rsidRPr="008B65CD" w:rsidRDefault="00EE4838" w:rsidP="00F03CD5">
      <w:pPr>
        <w:pStyle w:val="Beispielliste"/>
      </w:pPr>
      <w:r w:rsidRPr="008B65CD">
        <w:t>Ärgernis</w:t>
      </w:r>
      <w:r w:rsidR="00257DFF" w:rsidRPr="008B65CD">
        <w:tab/>
      </w:r>
      <w:r w:rsidR="00257DFF" w:rsidRPr="008B65CD">
        <w:rPr>
          <w:rStyle w:val="Brailleschrift"/>
        </w:rPr>
        <w:t>`rg7x</w:t>
      </w:r>
    </w:p>
    <w:p w14:paraId="0F48DC26" w14:textId="77777777" w:rsidR="00F53968" w:rsidRPr="008B65CD" w:rsidRDefault="00EE4838" w:rsidP="00F03CD5">
      <w:pPr>
        <w:pStyle w:val="Beispielliste"/>
      </w:pPr>
      <w:r w:rsidRPr="008B65CD">
        <w:t>Bedürfnisse</w:t>
      </w:r>
      <w:r w:rsidR="00257DFF" w:rsidRPr="008B65CD">
        <w:tab/>
      </w:r>
      <w:r w:rsidR="00257DFF" w:rsidRPr="008B65CD">
        <w:rPr>
          <w:rStyle w:val="Brailleschrift"/>
        </w:rPr>
        <w:t>;,dxse</w:t>
      </w:r>
    </w:p>
    <w:p w14:paraId="7932454A" w14:textId="77777777" w:rsidR="00F53968" w:rsidRPr="008B65CD" w:rsidRDefault="00EE4838" w:rsidP="00F03CD5">
      <w:pPr>
        <w:pStyle w:val="Beispielliste"/>
      </w:pPr>
      <w:r w:rsidRPr="008B65CD">
        <w:t>ergebnislos</w:t>
      </w:r>
      <w:r w:rsidR="00257DFF" w:rsidRPr="008B65CD">
        <w:tab/>
      </w:r>
      <w:r w:rsidR="00257DFF" w:rsidRPr="008B65CD">
        <w:rPr>
          <w:rStyle w:val="Brailleschrift"/>
        </w:rPr>
        <w:t>7&amp;bxlos</w:t>
      </w:r>
    </w:p>
    <w:p w14:paraId="18991D86" w14:textId="77777777" w:rsidR="00257DFF" w:rsidRPr="008B65CD" w:rsidRDefault="00EE4838" w:rsidP="00F03CD5">
      <w:pPr>
        <w:pStyle w:val="Beispielliste"/>
        <w:rPr>
          <w:rStyle w:val="Brailleschrift"/>
        </w:rPr>
      </w:pPr>
      <w:r w:rsidRPr="008B65CD">
        <w:t>Hemmnis</w:t>
      </w:r>
      <w:r w:rsidR="00257DFF" w:rsidRPr="008B65CD">
        <w:tab/>
      </w:r>
      <w:r w:rsidR="00257DFF" w:rsidRPr="008B65CD">
        <w:rPr>
          <w:rStyle w:val="Brailleschrift"/>
        </w:rPr>
        <w:t>hexx</w:t>
      </w:r>
    </w:p>
    <w:p w14:paraId="450E580D" w14:textId="77777777" w:rsidR="00EE4838" w:rsidRPr="008B65CD" w:rsidRDefault="00EE4838" w:rsidP="00F03CD5">
      <w:pPr>
        <w:pStyle w:val="berschrift6"/>
      </w:pPr>
      <w:r w:rsidRPr="008B65CD">
        <w:t>Beachte:</w:t>
      </w:r>
    </w:p>
    <w:p w14:paraId="5254B14E" w14:textId="77777777" w:rsidR="00F53968" w:rsidRPr="008B65CD" w:rsidRDefault="00EE4838" w:rsidP="00F03CD5">
      <w:pPr>
        <w:pStyle w:val="Beispielliste"/>
      </w:pPr>
      <w:r w:rsidRPr="008B65CD">
        <w:t>Adonis</w:t>
      </w:r>
      <w:r w:rsidR="00257DFF" w:rsidRPr="008B65CD">
        <w:tab/>
      </w:r>
      <w:r w:rsidR="00257DFF" w:rsidRPr="008B65CD">
        <w:rPr>
          <w:rStyle w:val="Brailleschrift"/>
        </w:rPr>
        <w:t>adonis</w:t>
      </w:r>
    </w:p>
    <w:p w14:paraId="1622DB39" w14:textId="77777777" w:rsidR="00F53968" w:rsidRPr="008B65CD" w:rsidRDefault="00EE4838" w:rsidP="00F03CD5">
      <w:pPr>
        <w:pStyle w:val="Beispielliste"/>
      </w:pPr>
      <w:r w:rsidRPr="008B65CD">
        <w:t>Diakonisse</w:t>
      </w:r>
      <w:r w:rsidR="00257DFF" w:rsidRPr="008B65CD">
        <w:tab/>
      </w:r>
      <w:r w:rsidR="00257DFF" w:rsidRPr="008B65CD">
        <w:rPr>
          <w:rStyle w:val="Brailleschrift"/>
        </w:rPr>
        <w:t>diakoni</w:t>
      </w:r>
      <w:r w:rsidR="00B07EA5" w:rsidRPr="008B65CD">
        <w:rPr>
          <w:rStyle w:val="Brailleschrift"/>
        </w:rPr>
        <w:t>~</w:t>
      </w:r>
      <w:r w:rsidR="00257DFF" w:rsidRPr="008B65CD">
        <w:rPr>
          <w:rStyle w:val="Brailleschrift"/>
        </w:rPr>
        <w:t>e</w:t>
      </w:r>
    </w:p>
    <w:p w14:paraId="5240E409" w14:textId="77777777" w:rsidR="00F53968" w:rsidRPr="008B65CD" w:rsidRDefault="00EE4838" w:rsidP="00F03CD5">
      <w:pPr>
        <w:pStyle w:val="Beispielliste"/>
      </w:pPr>
      <w:r w:rsidRPr="008B65CD">
        <w:t>Hornisse</w:t>
      </w:r>
      <w:r w:rsidR="00257DFF" w:rsidRPr="008B65CD">
        <w:tab/>
      </w:r>
      <w:r w:rsidR="00257DFF" w:rsidRPr="008B65CD">
        <w:rPr>
          <w:rStyle w:val="Brailleschrift"/>
        </w:rPr>
        <w:t>h?ni</w:t>
      </w:r>
      <w:r w:rsidR="00B07EA5" w:rsidRPr="008B65CD">
        <w:rPr>
          <w:rStyle w:val="Brailleschrift"/>
        </w:rPr>
        <w:t>~</w:t>
      </w:r>
      <w:r w:rsidR="00257DFF" w:rsidRPr="008B65CD">
        <w:rPr>
          <w:rStyle w:val="Brailleschrift"/>
        </w:rPr>
        <w:t>e</w:t>
      </w:r>
    </w:p>
    <w:p w14:paraId="1E790E4E" w14:textId="77777777" w:rsidR="00F53968" w:rsidRPr="008B65CD" w:rsidRDefault="00EE4838" w:rsidP="00F03CD5">
      <w:pPr>
        <w:pStyle w:val="Beispielliste"/>
      </w:pPr>
      <w:r w:rsidRPr="008B65CD">
        <w:t>Garnison</w:t>
      </w:r>
      <w:r w:rsidR="00257DFF" w:rsidRPr="008B65CD">
        <w:tab/>
      </w:r>
      <w:r w:rsidR="00257DFF" w:rsidRPr="008B65CD">
        <w:rPr>
          <w:rStyle w:val="Brailleschrift"/>
        </w:rPr>
        <w:t>g)nison</w:t>
      </w:r>
    </w:p>
    <w:p w14:paraId="2526826E" w14:textId="77777777" w:rsidR="00F53968" w:rsidRPr="008B65CD" w:rsidRDefault="00EE4838" w:rsidP="00F03CD5">
      <w:pPr>
        <w:pStyle w:val="Beispielliste"/>
      </w:pPr>
      <w:r w:rsidRPr="008B65CD">
        <w:t>Nisse</w:t>
      </w:r>
      <w:r w:rsidR="00257DFF" w:rsidRPr="008B65CD">
        <w:tab/>
      </w:r>
      <w:r w:rsidR="00257DFF" w:rsidRPr="008B65CD">
        <w:rPr>
          <w:rStyle w:val="Brailleschrift"/>
        </w:rPr>
        <w:t>ni</w:t>
      </w:r>
      <w:r w:rsidR="00B07EA5" w:rsidRPr="008B65CD">
        <w:rPr>
          <w:rStyle w:val="Brailleschrift"/>
        </w:rPr>
        <w:t>~</w:t>
      </w:r>
      <w:r w:rsidR="00257DFF" w:rsidRPr="008B65CD">
        <w:rPr>
          <w:rStyle w:val="Brailleschrift"/>
        </w:rPr>
        <w:t>e</w:t>
      </w:r>
    </w:p>
    <w:p w14:paraId="5166835C" w14:textId="77777777" w:rsidR="00257DFF" w:rsidRPr="008B65CD" w:rsidRDefault="00EE4838" w:rsidP="00F03CD5">
      <w:pPr>
        <w:pStyle w:val="Beispielliste"/>
        <w:rPr>
          <w:rStyle w:val="Brailleschrift"/>
        </w:rPr>
      </w:pPr>
      <w:r w:rsidRPr="008B65CD">
        <w:t>Tennis</w:t>
      </w:r>
      <w:r w:rsidR="00257DFF" w:rsidRPr="008B65CD">
        <w:tab/>
      </w:r>
      <w:r w:rsidR="00257DFF" w:rsidRPr="008B65CD">
        <w:rPr>
          <w:rStyle w:val="Brailleschrift"/>
        </w:rPr>
        <w:t>tcnis</w:t>
      </w:r>
    </w:p>
    <w:p w14:paraId="64CA529C"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14:paraId="40D023FB" w14:textId="77777777" w:rsidR="006F3BAD" w:rsidRPr="008B65CD" w:rsidRDefault="00EE4838" w:rsidP="00F03CD5">
      <w:pPr>
        <w:pStyle w:val="berschrift5"/>
      </w:pPr>
      <w:r w:rsidRPr="008B65CD">
        <w:t>NOCH</w:t>
      </w:r>
      <w:r w:rsidRPr="008B65CD">
        <w:rPr>
          <w:rFonts w:ascii="BrailleDinItaDot" w:hAnsi="BrailleDinItaDot"/>
          <w:sz w:val="56"/>
          <w:szCs w:val="48"/>
        </w:rPr>
        <w:t xml:space="preserve"> </w:t>
      </w:r>
      <w:r w:rsidR="00257DFF" w:rsidRPr="008B65CD">
        <w:rPr>
          <w:rStyle w:val="Brailleschrift"/>
          <w:b w:val="0"/>
        </w:rPr>
        <w:t>n4</w:t>
      </w:r>
    </w:p>
    <w:p w14:paraId="0C0130F3" w14:textId="77777777" w:rsidR="00EE4838" w:rsidRPr="008B65CD" w:rsidRDefault="00EE4838" w:rsidP="000151B5">
      <w:pPr>
        <w:pStyle w:val="Kuerzungseinordnung"/>
      </w:pPr>
      <w:r w:rsidRPr="008B65CD">
        <w:t>(4.4 Zweiformige Kürzungen)</w:t>
      </w:r>
    </w:p>
    <w:p w14:paraId="24BF88CF" w14:textId="77777777" w:rsidR="00EE4838" w:rsidRPr="008B65CD" w:rsidRDefault="00EE4838" w:rsidP="00F03CD5">
      <w:pPr>
        <w:pStyle w:val="berschrift6"/>
      </w:pPr>
      <w:r w:rsidRPr="008B65CD">
        <w:t>Beispiele:</w:t>
      </w:r>
    </w:p>
    <w:p w14:paraId="62F03F52" w14:textId="77777777" w:rsidR="00F53968" w:rsidRPr="008B65CD" w:rsidRDefault="00EE4838" w:rsidP="00F03CD5">
      <w:pPr>
        <w:pStyle w:val="Beispielliste"/>
      </w:pPr>
      <w:r w:rsidRPr="008B65CD">
        <w:t>dennoch</w:t>
      </w:r>
      <w:r w:rsidR="00257DFF" w:rsidRPr="008B65CD">
        <w:tab/>
      </w:r>
      <w:r w:rsidR="00257DFF" w:rsidRPr="008B65CD">
        <w:rPr>
          <w:rStyle w:val="Brailleschrift"/>
        </w:rPr>
        <w:t>dcn4</w:t>
      </w:r>
    </w:p>
    <w:p w14:paraId="35BA09A0" w14:textId="77777777" w:rsidR="00257DFF" w:rsidRPr="008B65CD" w:rsidRDefault="00EE4838" w:rsidP="00F03CD5">
      <w:pPr>
        <w:pStyle w:val="Beispielliste"/>
        <w:rPr>
          <w:rStyle w:val="Brailleschrift"/>
        </w:rPr>
      </w:pPr>
      <w:r w:rsidRPr="008B65CD">
        <w:t>nochmals</w:t>
      </w:r>
      <w:r w:rsidR="00257DFF" w:rsidRPr="008B65CD">
        <w:tab/>
      </w:r>
      <w:r w:rsidR="00257DFF" w:rsidRPr="008B65CD">
        <w:rPr>
          <w:rStyle w:val="Brailleschrift"/>
        </w:rPr>
        <w:t>n4ms</w:t>
      </w:r>
    </w:p>
    <w:p w14:paraId="3D101AFD" w14:textId="77777777" w:rsidR="00EE4838" w:rsidRPr="008B65CD" w:rsidRDefault="00EE4838" w:rsidP="00F03CD5">
      <w:pPr>
        <w:pStyle w:val="berschrift6"/>
      </w:pPr>
      <w:r w:rsidRPr="008B65CD">
        <w:t>Beachte:</w:t>
      </w:r>
    </w:p>
    <w:p w14:paraId="2DE829E9" w14:textId="77777777" w:rsidR="00F53968" w:rsidRPr="008B65CD" w:rsidRDefault="00EE4838" w:rsidP="00F03CD5">
      <w:pPr>
        <w:pStyle w:val="Beispielliste"/>
      </w:pPr>
      <w:r w:rsidRPr="008B65CD">
        <w:t>Knochen</w:t>
      </w:r>
      <w:r w:rsidR="00257DFF" w:rsidRPr="008B65CD">
        <w:tab/>
      </w:r>
      <w:r w:rsidR="00257DFF" w:rsidRPr="008B65CD">
        <w:rPr>
          <w:rStyle w:val="Brailleschrift"/>
        </w:rPr>
        <w:t>kno4c</w:t>
      </w:r>
    </w:p>
    <w:p w14:paraId="3E9CACDB" w14:textId="77777777" w:rsidR="00257DFF" w:rsidRPr="008B65CD" w:rsidRDefault="00EE4838" w:rsidP="00F03CD5">
      <w:pPr>
        <w:pStyle w:val="Beispielliste"/>
        <w:rPr>
          <w:rStyle w:val="Brailleschrift"/>
        </w:rPr>
      </w:pPr>
      <w:r w:rsidRPr="008B65CD">
        <w:t>noch und nöcher</w:t>
      </w:r>
      <w:r w:rsidR="00257DFF" w:rsidRPr="008B65CD">
        <w:tab/>
      </w:r>
      <w:r w:rsidR="00257DFF" w:rsidRPr="008B65CD">
        <w:rPr>
          <w:rStyle w:val="Brailleschrift"/>
        </w:rPr>
        <w:t>n4 u n947</w:t>
      </w:r>
    </w:p>
    <w:p w14:paraId="1BA025E7" w14:textId="77777777" w:rsidR="006F3BAD" w:rsidRPr="008B65CD" w:rsidRDefault="00EE4838" w:rsidP="00F03CD5">
      <w:pPr>
        <w:pStyle w:val="berschrift5"/>
      </w:pPr>
      <w:r w:rsidRPr="008B65CD">
        <w:t>NOMMEN</w:t>
      </w:r>
      <w:r w:rsidRPr="008B65CD">
        <w:rPr>
          <w:rFonts w:ascii="BrailleDinItaDot" w:hAnsi="BrailleDinItaDot"/>
          <w:sz w:val="56"/>
          <w:szCs w:val="48"/>
        </w:rPr>
        <w:t xml:space="preserve"> </w:t>
      </w:r>
      <w:r w:rsidR="00257DFF" w:rsidRPr="008B65CD">
        <w:rPr>
          <w:rStyle w:val="Brailleschrift"/>
          <w:b w:val="0"/>
        </w:rPr>
        <w:t>nx</w:t>
      </w:r>
    </w:p>
    <w:p w14:paraId="69DAC850" w14:textId="77777777" w:rsidR="00EE4838" w:rsidRPr="008B65CD" w:rsidRDefault="00EE4838" w:rsidP="000151B5">
      <w:pPr>
        <w:pStyle w:val="Kuerzungseinordnung"/>
      </w:pPr>
      <w:r w:rsidRPr="008B65CD">
        <w:t>(4.4 Zweiformige Kürzungen)</w:t>
      </w:r>
    </w:p>
    <w:p w14:paraId="09438426" w14:textId="77777777" w:rsidR="00EE4838" w:rsidRPr="008B65CD" w:rsidRDefault="00EE4838" w:rsidP="00F03CD5">
      <w:pPr>
        <w:pStyle w:val="berschrift6"/>
      </w:pPr>
      <w:r w:rsidRPr="008B65CD">
        <w:t>Beispiele:</w:t>
      </w:r>
    </w:p>
    <w:p w14:paraId="7E316C89" w14:textId="77777777" w:rsidR="00F53968" w:rsidRPr="008B65CD" w:rsidRDefault="00EE4838" w:rsidP="00F03CD5">
      <w:pPr>
        <w:pStyle w:val="Beispielliste"/>
      </w:pPr>
      <w:r w:rsidRPr="008B65CD">
        <w:t>abgenommen</w:t>
      </w:r>
      <w:r w:rsidR="00257DFF" w:rsidRPr="008B65CD">
        <w:tab/>
      </w:r>
      <w:r w:rsidR="00257DFF" w:rsidRPr="008B65CD">
        <w:rPr>
          <w:rStyle w:val="Brailleschrift"/>
        </w:rPr>
        <w:t>ab&amp;nx</w:t>
      </w:r>
    </w:p>
    <w:p w14:paraId="491DAF97" w14:textId="77777777" w:rsidR="00F53968" w:rsidRPr="008B65CD" w:rsidRDefault="00EE4838" w:rsidP="00F03CD5">
      <w:pPr>
        <w:pStyle w:val="Beispielliste"/>
      </w:pPr>
      <w:r w:rsidRPr="008B65CD">
        <w:t>Benommenheit</w:t>
      </w:r>
      <w:r w:rsidR="00257DFF" w:rsidRPr="008B65CD">
        <w:tab/>
      </w:r>
      <w:r w:rsidR="00257DFF" w:rsidRPr="008B65CD">
        <w:rPr>
          <w:rStyle w:val="Brailleschrift"/>
        </w:rPr>
        <w:t>;nxh</w:t>
      </w:r>
    </w:p>
    <w:p w14:paraId="12E61C62" w14:textId="77777777" w:rsidR="00F53968" w:rsidRPr="008B65CD" w:rsidRDefault="00EE4838" w:rsidP="00F03CD5">
      <w:pPr>
        <w:pStyle w:val="Beispielliste"/>
      </w:pPr>
      <w:r w:rsidRPr="008B65CD">
        <w:t>vernommen</w:t>
      </w:r>
      <w:r w:rsidR="00257DFF" w:rsidRPr="008B65CD">
        <w:tab/>
      </w:r>
      <w:r w:rsidR="00257DFF" w:rsidRPr="008B65CD">
        <w:rPr>
          <w:rStyle w:val="Brailleschrift"/>
        </w:rPr>
        <w:t>-nx</w:t>
      </w:r>
    </w:p>
    <w:p w14:paraId="20DB9DFE" w14:textId="77777777" w:rsidR="00257DFF" w:rsidRPr="008B65CD" w:rsidRDefault="00EE4838" w:rsidP="00F03CD5">
      <w:pPr>
        <w:pStyle w:val="Beispielliste"/>
        <w:rPr>
          <w:rStyle w:val="Brailleschrift"/>
        </w:rPr>
      </w:pPr>
      <w:r w:rsidRPr="008B65CD">
        <w:t>zugenommen</w:t>
      </w:r>
      <w:r w:rsidR="00257DFF" w:rsidRPr="008B65CD">
        <w:tab/>
      </w:r>
      <w:r w:rsidR="00257DFF" w:rsidRPr="008B65CD">
        <w:rPr>
          <w:rStyle w:val="Brailleschrift"/>
        </w:rPr>
        <w:t>,z&amp;nx</w:t>
      </w:r>
    </w:p>
    <w:p w14:paraId="2448CA34" w14:textId="77777777" w:rsidR="006F3BAD" w:rsidRPr="008B65CD" w:rsidRDefault="00EE4838" w:rsidP="00F03CD5">
      <w:pPr>
        <w:pStyle w:val="berschrift5"/>
      </w:pPr>
      <w:r w:rsidRPr="008B65CD">
        <w:t>NOTWENDIG</w:t>
      </w:r>
      <w:r w:rsidRPr="008B65CD">
        <w:rPr>
          <w:rFonts w:ascii="BrailleDinItaDot" w:hAnsi="BrailleDinItaDot"/>
          <w:sz w:val="56"/>
          <w:szCs w:val="48"/>
        </w:rPr>
        <w:t xml:space="preserve"> </w:t>
      </w:r>
      <w:r w:rsidR="00257DFF" w:rsidRPr="008B65CD">
        <w:rPr>
          <w:rStyle w:val="Brailleschrift"/>
          <w:b w:val="0"/>
        </w:rPr>
        <w:t>nw</w:t>
      </w:r>
    </w:p>
    <w:p w14:paraId="1781F7D2" w14:textId="77777777" w:rsidR="00EE4838" w:rsidRPr="008B65CD" w:rsidRDefault="00EE4838" w:rsidP="000151B5">
      <w:pPr>
        <w:pStyle w:val="Kuerzungseinordnung"/>
      </w:pPr>
      <w:r w:rsidRPr="008B65CD">
        <w:t>(4.4 Zweiformige Kürzungen)</w:t>
      </w:r>
    </w:p>
    <w:p w14:paraId="700CFF57" w14:textId="77777777" w:rsidR="00EE4838" w:rsidRPr="008B65CD" w:rsidRDefault="00EE4838" w:rsidP="00F03CD5">
      <w:pPr>
        <w:pStyle w:val="berschrift6"/>
      </w:pPr>
      <w:r w:rsidRPr="008B65CD">
        <w:t>Beispiele:</w:t>
      </w:r>
    </w:p>
    <w:p w14:paraId="3DAC9475" w14:textId="77777777" w:rsidR="00F53968" w:rsidRPr="008B65CD" w:rsidRDefault="00EE4838" w:rsidP="00F03CD5">
      <w:pPr>
        <w:pStyle w:val="Beispielliste"/>
      </w:pPr>
      <w:r w:rsidRPr="008B65CD">
        <w:t>notwendigerweise</w:t>
      </w:r>
      <w:r w:rsidR="00257DFF" w:rsidRPr="008B65CD">
        <w:tab/>
      </w:r>
      <w:r w:rsidR="00257DFF" w:rsidRPr="008B65CD">
        <w:rPr>
          <w:rStyle w:val="Brailleschrift"/>
        </w:rPr>
        <w:t>nw7,3e</w:t>
      </w:r>
    </w:p>
    <w:p w14:paraId="20C81D0E" w14:textId="77777777" w:rsidR="00F53968" w:rsidRPr="008B65CD" w:rsidRDefault="00EE4838" w:rsidP="00F03CD5">
      <w:pPr>
        <w:pStyle w:val="Beispielliste"/>
      </w:pPr>
      <w:r w:rsidRPr="008B65CD">
        <w:t>notwendiges</w:t>
      </w:r>
      <w:r w:rsidR="00257DFF" w:rsidRPr="008B65CD">
        <w:tab/>
      </w:r>
      <w:r w:rsidR="00257DFF" w:rsidRPr="008B65CD">
        <w:rPr>
          <w:rStyle w:val="Brailleschrift"/>
        </w:rPr>
        <w:t>nw%</w:t>
      </w:r>
    </w:p>
    <w:p w14:paraId="380F5FAE" w14:textId="77777777" w:rsidR="00257DFF" w:rsidRPr="008B65CD" w:rsidRDefault="00EE4838" w:rsidP="00F03CD5">
      <w:pPr>
        <w:pStyle w:val="Beispielliste"/>
        <w:rPr>
          <w:rStyle w:val="Brailleschrift"/>
        </w:rPr>
      </w:pPr>
      <w:r w:rsidRPr="008B65CD">
        <w:t>Notwendigkeit</w:t>
      </w:r>
      <w:r w:rsidR="00257DFF" w:rsidRPr="008B65CD">
        <w:tab/>
      </w:r>
      <w:r w:rsidR="00257DFF" w:rsidRPr="008B65CD">
        <w:rPr>
          <w:rStyle w:val="Brailleschrift"/>
        </w:rPr>
        <w:t>nwk</w:t>
      </w:r>
    </w:p>
    <w:p w14:paraId="40D65587" w14:textId="77777777" w:rsidR="006F3BAD" w:rsidRPr="008B65CD" w:rsidRDefault="00EE4838" w:rsidP="00F03CD5">
      <w:pPr>
        <w:pStyle w:val="berschrift5"/>
      </w:pPr>
      <w:r w:rsidRPr="008B65CD">
        <w:t>NUR</w:t>
      </w:r>
      <w:r w:rsidRPr="008B65CD">
        <w:rPr>
          <w:rFonts w:ascii="BrailleDinItaDot" w:hAnsi="BrailleDinItaDot"/>
          <w:sz w:val="56"/>
          <w:szCs w:val="48"/>
        </w:rPr>
        <w:t xml:space="preserve"> </w:t>
      </w:r>
      <w:r w:rsidR="00257DFF" w:rsidRPr="008B65CD">
        <w:rPr>
          <w:rStyle w:val="Brailleschrift"/>
          <w:b w:val="0"/>
        </w:rPr>
        <w:t>nr</w:t>
      </w:r>
    </w:p>
    <w:p w14:paraId="799BE22C" w14:textId="77777777" w:rsidR="00EE4838" w:rsidRPr="008B65CD" w:rsidRDefault="00EE4838" w:rsidP="000151B5">
      <w:pPr>
        <w:pStyle w:val="Kuerzungseinordnung"/>
      </w:pPr>
      <w:r w:rsidRPr="008B65CD">
        <w:t>(4.4 Zweiformige Kürzungen)</w:t>
      </w:r>
    </w:p>
    <w:p w14:paraId="6C40B2C9" w14:textId="77777777" w:rsidR="00EE4838" w:rsidRPr="008B65CD" w:rsidRDefault="00EE4838" w:rsidP="00F03CD5">
      <w:pPr>
        <w:pStyle w:val="berschrift6"/>
      </w:pPr>
      <w:r w:rsidRPr="008B65CD">
        <w:t>Beachte:</w:t>
      </w:r>
    </w:p>
    <w:p w14:paraId="0917AC27" w14:textId="77777777" w:rsidR="00257DFF" w:rsidRPr="008B65CD" w:rsidRDefault="00EE4838" w:rsidP="00F03CD5">
      <w:pPr>
        <w:pStyle w:val="Beispielliste"/>
        <w:rPr>
          <w:rStyle w:val="Brailleschrift"/>
        </w:rPr>
      </w:pPr>
      <w:r w:rsidRPr="008B65CD">
        <w:t>Schnur</w:t>
      </w:r>
      <w:r w:rsidR="00257DFF" w:rsidRPr="008B65CD">
        <w:tab/>
      </w:r>
      <w:r w:rsidR="00257DFF" w:rsidRPr="008B65CD">
        <w:rPr>
          <w:rStyle w:val="Brailleschrift"/>
        </w:rPr>
        <w:t>5nur</w:t>
      </w:r>
    </w:p>
    <w:p w14:paraId="6C3413A1" w14:textId="77777777" w:rsidR="006F3BAD" w:rsidRPr="008B65CD" w:rsidRDefault="00EE4838" w:rsidP="00F03CD5">
      <w:pPr>
        <w:pStyle w:val="berschrift5"/>
      </w:pPr>
      <w:r w:rsidRPr="008B65CD">
        <w:t>NUTZ</w:t>
      </w:r>
      <w:r w:rsidRPr="008B65CD">
        <w:rPr>
          <w:rFonts w:ascii="BrailleDinItaDot" w:hAnsi="BrailleDinItaDot"/>
          <w:sz w:val="56"/>
          <w:szCs w:val="48"/>
        </w:rPr>
        <w:t xml:space="preserve"> </w:t>
      </w:r>
      <w:r w:rsidR="00257DFF" w:rsidRPr="008B65CD">
        <w:rPr>
          <w:rStyle w:val="Brailleschrift"/>
          <w:b w:val="0"/>
        </w:rPr>
        <w:t>nz</w:t>
      </w:r>
    </w:p>
    <w:p w14:paraId="24E201EC" w14:textId="77777777" w:rsidR="00EE4838" w:rsidRPr="008B65CD" w:rsidRDefault="00EE4838" w:rsidP="000151B5">
      <w:pPr>
        <w:pStyle w:val="Kuerzungseinordnung"/>
      </w:pPr>
      <w:r w:rsidRPr="008B65CD">
        <w:t>(4.4 Zweiformige Kürzungen)</w:t>
      </w:r>
    </w:p>
    <w:p w14:paraId="0D708D15" w14:textId="77777777" w:rsidR="00EE4838" w:rsidRPr="008B65CD" w:rsidRDefault="00EE4838" w:rsidP="00F03CD5">
      <w:pPr>
        <w:pStyle w:val="berschrift6"/>
      </w:pPr>
      <w:r w:rsidRPr="008B65CD">
        <w:t>Beispiele:</w:t>
      </w:r>
    </w:p>
    <w:p w14:paraId="31E12A02" w14:textId="77777777" w:rsidR="00F53968" w:rsidRPr="008B65CD" w:rsidRDefault="00EE4838" w:rsidP="00F03CD5">
      <w:pPr>
        <w:pStyle w:val="Beispielliste"/>
      </w:pPr>
      <w:r w:rsidRPr="008B65CD">
        <w:t>benutzen</w:t>
      </w:r>
      <w:r w:rsidR="00257DFF" w:rsidRPr="008B65CD">
        <w:tab/>
      </w:r>
      <w:r w:rsidR="00257DFF" w:rsidRPr="008B65CD">
        <w:rPr>
          <w:rStyle w:val="Brailleschrift"/>
        </w:rPr>
        <w:t>;nzc</w:t>
      </w:r>
    </w:p>
    <w:p w14:paraId="26155E3A" w14:textId="77777777" w:rsidR="00F53968" w:rsidRPr="008B65CD" w:rsidRDefault="00EE4838" w:rsidP="00F03CD5">
      <w:pPr>
        <w:pStyle w:val="Beispielliste"/>
      </w:pPr>
      <w:r w:rsidRPr="008B65CD">
        <w:t>Eigennutz</w:t>
      </w:r>
      <w:r w:rsidR="00257DFF" w:rsidRPr="008B65CD">
        <w:tab/>
      </w:r>
      <w:r w:rsidR="00257DFF" w:rsidRPr="008B65CD">
        <w:rPr>
          <w:rStyle w:val="Brailleschrift"/>
        </w:rPr>
        <w:t>3gcnz</w:t>
      </w:r>
    </w:p>
    <w:p w14:paraId="1CCCA632" w14:textId="77777777" w:rsidR="00F53968" w:rsidRPr="008B65CD" w:rsidRDefault="00EE4838" w:rsidP="00F03CD5">
      <w:pPr>
        <w:pStyle w:val="Beispielliste"/>
      </w:pPr>
      <w:r w:rsidRPr="008B65CD">
        <w:t>genutzt</w:t>
      </w:r>
      <w:r w:rsidR="00257DFF" w:rsidRPr="008B65CD">
        <w:tab/>
      </w:r>
      <w:r w:rsidR="00257DFF" w:rsidRPr="008B65CD">
        <w:rPr>
          <w:rStyle w:val="Brailleschrift"/>
        </w:rPr>
        <w:t>&amp;nzt</w:t>
      </w:r>
    </w:p>
    <w:p w14:paraId="72109ECF" w14:textId="77777777" w:rsidR="00F53968" w:rsidRPr="008B65CD" w:rsidRDefault="00EE4838" w:rsidP="00F03CD5">
      <w:pPr>
        <w:pStyle w:val="Beispielliste"/>
      </w:pPr>
      <w:r w:rsidRPr="008B65CD">
        <w:t>Nichtsnutz</w:t>
      </w:r>
      <w:r w:rsidR="00257DFF" w:rsidRPr="008B65CD">
        <w:tab/>
      </w:r>
      <w:r w:rsidR="00257DFF" w:rsidRPr="008B65CD">
        <w:rPr>
          <w:rStyle w:val="Brailleschrift"/>
        </w:rPr>
        <w:t>nsnz</w:t>
      </w:r>
    </w:p>
    <w:p w14:paraId="02A95274" w14:textId="77777777" w:rsidR="00F53968" w:rsidRPr="008B65CD" w:rsidRDefault="00EE4838" w:rsidP="00F03CD5">
      <w:pPr>
        <w:pStyle w:val="Beispielliste"/>
      </w:pPr>
      <w:r w:rsidRPr="008B65CD">
        <w:t>nutzlos</w:t>
      </w:r>
      <w:r w:rsidR="00257DFF" w:rsidRPr="008B65CD">
        <w:tab/>
      </w:r>
      <w:r w:rsidR="00257DFF" w:rsidRPr="008B65CD">
        <w:rPr>
          <w:rStyle w:val="Brailleschrift"/>
        </w:rPr>
        <w:t>nzlos</w:t>
      </w:r>
    </w:p>
    <w:p w14:paraId="34CCEB4E" w14:textId="77777777" w:rsidR="00F53968" w:rsidRPr="008B65CD" w:rsidRDefault="00EE4838" w:rsidP="00F03CD5">
      <w:pPr>
        <w:pStyle w:val="Beispielliste"/>
      </w:pPr>
      <w:r w:rsidRPr="008B65CD">
        <w:t>ausnützen</w:t>
      </w:r>
      <w:r w:rsidR="00257DFF" w:rsidRPr="008B65CD">
        <w:tab/>
      </w:r>
      <w:r w:rsidR="00257DFF" w:rsidRPr="008B65CD">
        <w:rPr>
          <w:rStyle w:val="Brailleschrift"/>
        </w:rPr>
        <w:t>1s!nzc</w:t>
      </w:r>
    </w:p>
    <w:p w14:paraId="346BEDE6" w14:textId="77777777" w:rsidR="00F53968" w:rsidRPr="008B65CD" w:rsidRDefault="00EE4838" w:rsidP="00F03CD5">
      <w:pPr>
        <w:pStyle w:val="Beispielliste"/>
      </w:pPr>
      <w:r w:rsidRPr="008B65CD">
        <w:t>nützlich</w:t>
      </w:r>
      <w:r w:rsidR="00257DFF" w:rsidRPr="008B65CD">
        <w:tab/>
      </w:r>
      <w:r w:rsidR="00257DFF" w:rsidRPr="008B65CD">
        <w:rPr>
          <w:rStyle w:val="Brailleschrift"/>
        </w:rPr>
        <w:t>!nz_</w:t>
      </w:r>
    </w:p>
    <w:p w14:paraId="2B9263E0" w14:textId="77777777" w:rsidR="00FB7046" w:rsidRPr="008B65CD" w:rsidRDefault="00EE4838" w:rsidP="00F03CD5">
      <w:pPr>
        <w:pStyle w:val="Beispielliste"/>
        <w:rPr>
          <w:rStyle w:val="Brailleschrift"/>
        </w:rPr>
      </w:pPr>
      <w:r w:rsidRPr="008B65CD">
        <w:t>unnütz</w:t>
      </w:r>
      <w:r w:rsidR="00257DFF" w:rsidRPr="008B65CD">
        <w:tab/>
      </w:r>
      <w:r w:rsidR="00257DFF" w:rsidRPr="008B65CD">
        <w:rPr>
          <w:rStyle w:val="Brailleschrift"/>
        </w:rPr>
        <w:t>/!nz</w:t>
      </w:r>
    </w:p>
    <w:p w14:paraId="2A0E619E" w14:textId="77777777" w:rsidR="006F3BAD" w:rsidRPr="008B65CD" w:rsidRDefault="00EE4838" w:rsidP="00F03CD5">
      <w:pPr>
        <w:pStyle w:val="berschrift5"/>
      </w:pPr>
      <w:r w:rsidRPr="008B65CD">
        <w:t>ODER</w:t>
      </w:r>
      <w:r w:rsidRPr="008B65CD">
        <w:rPr>
          <w:rFonts w:ascii="BrailleDinItaDot" w:hAnsi="BrailleDinItaDot"/>
          <w:sz w:val="56"/>
          <w:szCs w:val="48"/>
        </w:rPr>
        <w:t xml:space="preserve"> </w:t>
      </w:r>
      <w:r w:rsidR="00FB7046" w:rsidRPr="008B65CD">
        <w:rPr>
          <w:rStyle w:val="Brailleschrift"/>
          <w:b w:val="0"/>
        </w:rPr>
        <w:t>o</w:t>
      </w:r>
    </w:p>
    <w:p w14:paraId="04C3AAB1" w14:textId="77777777" w:rsidR="00EE4838" w:rsidRPr="008B65CD" w:rsidRDefault="00EE4838" w:rsidP="000151B5">
      <w:pPr>
        <w:pStyle w:val="Kuerzungseinordnung"/>
      </w:pPr>
      <w:r w:rsidRPr="008B65CD">
        <w:t>(4.3.1 Einformige Kürzungen, nur alleinstehend)</w:t>
      </w:r>
    </w:p>
    <w:p w14:paraId="6177F5EE" w14:textId="77777777" w:rsidR="00EE4838" w:rsidRPr="008B65CD" w:rsidRDefault="00EE4838" w:rsidP="00F03CD5">
      <w:pPr>
        <w:pStyle w:val="berschrift6"/>
      </w:pPr>
      <w:r w:rsidRPr="008B65CD">
        <w:t>Beispiel:</w:t>
      </w:r>
    </w:p>
    <w:p w14:paraId="52229D0D" w14:textId="77777777" w:rsidR="003C3CDB" w:rsidRPr="008B65CD" w:rsidRDefault="00EE4838" w:rsidP="00F03CD5">
      <w:pPr>
        <w:pStyle w:val="Beispielliste"/>
        <w:rPr>
          <w:rStyle w:val="Brailleschrift"/>
        </w:rPr>
      </w:pPr>
      <w:r w:rsidRPr="008B65CD">
        <w:t>und/oder</w:t>
      </w:r>
      <w:r w:rsidR="00FB7046" w:rsidRPr="008B65CD">
        <w:tab/>
      </w:r>
      <w:r w:rsidR="00FB7046" w:rsidRPr="008B65CD">
        <w:rPr>
          <w:rStyle w:val="Brailleschrift"/>
        </w:rPr>
        <w:t>u!,o</w:t>
      </w:r>
    </w:p>
    <w:p w14:paraId="14EFE3A7" w14:textId="77777777" w:rsidR="00EE4838" w:rsidRPr="008B65CD" w:rsidRDefault="00EE4838" w:rsidP="00F03CD5">
      <w:pPr>
        <w:pStyle w:val="berschrift6"/>
      </w:pPr>
      <w:r w:rsidRPr="008B65CD">
        <w:t>Beachte:</w:t>
      </w:r>
    </w:p>
    <w:p w14:paraId="51FD2EAC" w14:textId="77777777" w:rsidR="00F53968" w:rsidRPr="008B65CD" w:rsidRDefault="00EE4838" w:rsidP="00F03CD5">
      <w:pPr>
        <w:pStyle w:val="Beispielliste"/>
      </w:pPr>
      <w:r w:rsidRPr="008B65CD">
        <w:t>die Oder</w:t>
      </w:r>
      <w:r w:rsidR="00617780" w:rsidRPr="008B65CD">
        <w:tab/>
      </w:r>
      <w:r w:rsidR="00617780" w:rsidRPr="008B65CD">
        <w:rPr>
          <w:rStyle w:val="Brailleschrift"/>
        </w:rPr>
        <w:t>0 od7</w:t>
      </w:r>
      <w:r w:rsidR="0050504C" w:rsidRPr="008B65CD">
        <w:br/>
        <w:t>(</w:t>
      </w:r>
      <w:r w:rsidR="00617780" w:rsidRPr="008B65CD">
        <w:t>Flussname)</w:t>
      </w:r>
      <w:r w:rsidR="00FB7046" w:rsidRPr="008B65CD">
        <w:tab/>
      </w:r>
    </w:p>
    <w:p w14:paraId="78F44E61" w14:textId="77777777" w:rsidR="00FB7046" w:rsidRPr="008B65CD" w:rsidRDefault="00EE4838" w:rsidP="00F03CD5">
      <w:pPr>
        <w:pStyle w:val="Beispielliste"/>
        <w:rPr>
          <w:rStyle w:val="Brailleschrift"/>
        </w:rPr>
      </w:pPr>
      <w:r w:rsidRPr="008B65CD">
        <w:t>Oderbruch</w:t>
      </w:r>
      <w:r w:rsidR="00FB7046" w:rsidRPr="008B65CD">
        <w:tab/>
      </w:r>
      <w:r w:rsidR="00FB7046" w:rsidRPr="008B65CD">
        <w:rPr>
          <w:rStyle w:val="Brailleschrift"/>
        </w:rPr>
        <w:t>od7bru4</w:t>
      </w:r>
    </w:p>
    <w:p w14:paraId="4F6FCD88" w14:textId="77777777" w:rsidR="006F3BAD" w:rsidRPr="008B65CD" w:rsidRDefault="00804264" w:rsidP="00F03CD5">
      <w:pPr>
        <w:pStyle w:val="berschrift5"/>
      </w:pPr>
      <w:r w:rsidRPr="008B65CD">
        <w:t>Ö</w:t>
      </w:r>
      <w:r w:rsidR="00EE4838" w:rsidRPr="008B65CD">
        <w:t>FFENTLICH</w:t>
      </w:r>
      <w:r w:rsidR="00EE4838" w:rsidRPr="008B65CD">
        <w:rPr>
          <w:rFonts w:ascii="BrailleDinItaDot" w:hAnsi="BrailleDinItaDot"/>
          <w:sz w:val="56"/>
          <w:szCs w:val="48"/>
        </w:rPr>
        <w:t xml:space="preserve"> </w:t>
      </w:r>
      <w:r w:rsidR="00FB7046" w:rsidRPr="008B65CD">
        <w:rPr>
          <w:rStyle w:val="Brailleschrift"/>
          <w:b w:val="0"/>
        </w:rPr>
        <w:t>9_</w:t>
      </w:r>
    </w:p>
    <w:p w14:paraId="0F2CC2A3" w14:textId="77777777" w:rsidR="00EE4838" w:rsidRPr="008B65CD" w:rsidRDefault="00EE4838" w:rsidP="000151B5">
      <w:pPr>
        <w:pStyle w:val="Kuerzungseinordnung"/>
      </w:pPr>
      <w:r w:rsidRPr="008B65CD">
        <w:t>(4.4 Zweiformige Kürzungen)</w:t>
      </w:r>
    </w:p>
    <w:p w14:paraId="43338DBA" w14:textId="77777777" w:rsidR="00EE4838" w:rsidRPr="008B65CD" w:rsidRDefault="00EE4838" w:rsidP="00F03CD5">
      <w:pPr>
        <w:pStyle w:val="berschrift6"/>
      </w:pPr>
      <w:r w:rsidRPr="008B65CD">
        <w:t>Beispiele:</w:t>
      </w:r>
    </w:p>
    <w:p w14:paraId="2BD10059" w14:textId="77777777" w:rsidR="00F53968" w:rsidRPr="008B65CD" w:rsidRDefault="00EE4838" w:rsidP="00F03CD5">
      <w:pPr>
        <w:pStyle w:val="Beispielliste"/>
      </w:pPr>
      <w:r w:rsidRPr="008B65CD">
        <w:t>öffentliche</w:t>
      </w:r>
      <w:r w:rsidR="00FB7046" w:rsidRPr="008B65CD">
        <w:tab/>
      </w:r>
      <w:r w:rsidR="00FB7046" w:rsidRPr="008B65CD">
        <w:rPr>
          <w:rStyle w:val="Brailleschrift"/>
        </w:rPr>
        <w:t>9_e</w:t>
      </w:r>
    </w:p>
    <w:p w14:paraId="0C071FC4" w14:textId="77777777" w:rsidR="00F53968" w:rsidRPr="008B65CD" w:rsidRDefault="00EE4838" w:rsidP="00F03CD5">
      <w:pPr>
        <w:pStyle w:val="Beispielliste"/>
      </w:pPr>
      <w:r w:rsidRPr="008B65CD">
        <w:t>Öffentlichkeit</w:t>
      </w:r>
      <w:r w:rsidR="00FB7046" w:rsidRPr="008B65CD">
        <w:tab/>
      </w:r>
      <w:r w:rsidR="00FB7046" w:rsidRPr="008B65CD">
        <w:rPr>
          <w:rStyle w:val="Brailleschrift"/>
        </w:rPr>
        <w:t>9_k</w:t>
      </w:r>
    </w:p>
    <w:p w14:paraId="085A55FB" w14:textId="77777777" w:rsidR="00F53968" w:rsidRPr="008B65CD" w:rsidRDefault="00EE4838" w:rsidP="00F03CD5">
      <w:pPr>
        <w:pStyle w:val="Beispielliste"/>
      </w:pPr>
      <w:r w:rsidRPr="008B65CD">
        <w:t>unveröffentlicht</w:t>
      </w:r>
      <w:r w:rsidR="00FB7046" w:rsidRPr="008B65CD">
        <w:tab/>
      </w:r>
      <w:r w:rsidR="00FB7046" w:rsidRPr="008B65CD">
        <w:rPr>
          <w:rStyle w:val="Brailleschrift"/>
        </w:rPr>
        <w:t>/v79_t</w:t>
      </w:r>
    </w:p>
    <w:p w14:paraId="0CA1455E" w14:textId="77777777" w:rsidR="00FB7046" w:rsidRPr="008B65CD" w:rsidRDefault="00EE4838" w:rsidP="00F03CD5">
      <w:pPr>
        <w:pStyle w:val="Beispielliste"/>
        <w:rPr>
          <w:rStyle w:val="Brailleschrift"/>
        </w:rPr>
      </w:pPr>
      <w:r w:rsidRPr="008B65CD">
        <w:t>Veröffentlichung</w:t>
      </w:r>
      <w:r w:rsidR="00FB7046" w:rsidRPr="008B65CD">
        <w:tab/>
      </w:r>
      <w:r w:rsidR="00FB7046" w:rsidRPr="008B65CD">
        <w:rPr>
          <w:rStyle w:val="Brailleschrift"/>
        </w:rPr>
        <w:t>-9_u</w:t>
      </w:r>
    </w:p>
    <w:p w14:paraId="21EEF00E" w14:textId="77777777" w:rsidR="006F3BAD" w:rsidRPr="008B65CD" w:rsidRDefault="00EE4838" w:rsidP="00F03CD5">
      <w:pPr>
        <w:pStyle w:val="berschrift5"/>
      </w:pPr>
      <w:r w:rsidRPr="008B65CD">
        <w:t>OHNE</w:t>
      </w:r>
      <w:r w:rsidRPr="008B65CD">
        <w:rPr>
          <w:rFonts w:ascii="BrailleDinItaDot" w:hAnsi="BrailleDinItaDot"/>
          <w:sz w:val="56"/>
          <w:szCs w:val="48"/>
        </w:rPr>
        <w:t xml:space="preserve"> </w:t>
      </w:r>
      <w:r w:rsidR="00FB7046" w:rsidRPr="008B65CD">
        <w:rPr>
          <w:rStyle w:val="Brailleschrift"/>
          <w:b w:val="0"/>
        </w:rPr>
        <w:t>oe</w:t>
      </w:r>
    </w:p>
    <w:p w14:paraId="667C18CF" w14:textId="77777777" w:rsidR="00EE4838" w:rsidRPr="008B65CD" w:rsidRDefault="00EE4838" w:rsidP="000151B5">
      <w:pPr>
        <w:pStyle w:val="Kuerzungseinordnung"/>
      </w:pPr>
      <w:r w:rsidRPr="008B65CD">
        <w:t>(4.4 Zweiformige Kürzungen)</w:t>
      </w:r>
    </w:p>
    <w:p w14:paraId="41D0A13B" w14:textId="77777777" w:rsidR="00EE4838" w:rsidRPr="008B65CD" w:rsidRDefault="00EE4838" w:rsidP="00F03CD5">
      <w:pPr>
        <w:pStyle w:val="berschrift6"/>
      </w:pPr>
      <w:r w:rsidRPr="008B65CD">
        <w:t>Beispiele:</w:t>
      </w:r>
    </w:p>
    <w:p w14:paraId="7BC61AB7" w14:textId="77777777" w:rsidR="00F53968" w:rsidRPr="008B65CD" w:rsidRDefault="00EE4838" w:rsidP="00F03CD5">
      <w:pPr>
        <w:pStyle w:val="Beispielliste"/>
      </w:pPr>
      <w:r w:rsidRPr="008B65CD">
        <w:t>ohnedies</w:t>
      </w:r>
      <w:r w:rsidR="00FB7046" w:rsidRPr="008B65CD">
        <w:tab/>
      </w:r>
      <w:r w:rsidR="00FB7046" w:rsidRPr="008B65CD">
        <w:rPr>
          <w:rStyle w:val="Brailleschrift"/>
        </w:rPr>
        <w:t>oed0s</w:t>
      </w:r>
    </w:p>
    <w:p w14:paraId="79FBC6DA" w14:textId="77777777" w:rsidR="00FB7046" w:rsidRPr="008B65CD" w:rsidRDefault="00EE4838" w:rsidP="00F03CD5">
      <w:pPr>
        <w:pStyle w:val="Beispielliste"/>
        <w:rPr>
          <w:rStyle w:val="Brailleschrift"/>
        </w:rPr>
      </w:pPr>
      <w:r w:rsidRPr="008B65CD">
        <w:t>ohnehin</w:t>
      </w:r>
      <w:r w:rsidR="00FB7046" w:rsidRPr="008B65CD">
        <w:tab/>
      </w:r>
      <w:r w:rsidR="00FB7046" w:rsidRPr="008B65CD">
        <w:rPr>
          <w:rStyle w:val="Brailleschrift"/>
        </w:rPr>
        <w:t>oeh*</w:t>
      </w:r>
    </w:p>
    <w:p w14:paraId="4B089A72" w14:textId="77777777" w:rsidR="00EE4838" w:rsidRPr="008B65CD" w:rsidRDefault="00EE4838" w:rsidP="00F03CD5">
      <w:pPr>
        <w:pStyle w:val="berschrift6"/>
      </w:pPr>
      <w:r w:rsidRPr="008B65CD">
        <w:t>Beachte:</w:t>
      </w:r>
    </w:p>
    <w:p w14:paraId="2419EDFE" w14:textId="77777777" w:rsidR="00FB7046" w:rsidRPr="008B65CD" w:rsidRDefault="00EE4838" w:rsidP="00F03CD5">
      <w:pPr>
        <w:pStyle w:val="Beispielliste"/>
        <w:rPr>
          <w:rStyle w:val="Brailleschrift"/>
        </w:rPr>
      </w:pPr>
      <w:r w:rsidRPr="008B65CD">
        <w:t>Bohne</w:t>
      </w:r>
      <w:r w:rsidR="00FB7046" w:rsidRPr="008B65CD">
        <w:tab/>
      </w:r>
      <w:r w:rsidR="00FB7046" w:rsidRPr="008B65CD">
        <w:rPr>
          <w:rStyle w:val="Brailleschrift"/>
        </w:rPr>
        <w:t>bohne</w:t>
      </w:r>
    </w:p>
    <w:p w14:paraId="11CBF64E" w14:textId="77777777" w:rsidR="006F3BAD" w:rsidRPr="008B65CD" w:rsidRDefault="00EE4838" w:rsidP="00F03CD5">
      <w:pPr>
        <w:pStyle w:val="berschrift5"/>
      </w:pPr>
      <w:r w:rsidRPr="008B65CD">
        <w:t>OR</w:t>
      </w:r>
      <w:r w:rsidRPr="008B65CD">
        <w:rPr>
          <w:rFonts w:ascii="BrailleDinItaDot" w:hAnsi="BrailleDinItaDot"/>
          <w:sz w:val="56"/>
          <w:szCs w:val="48"/>
        </w:rPr>
        <w:t xml:space="preserve"> </w:t>
      </w:r>
      <w:r w:rsidR="00FB7046" w:rsidRPr="008B65CD">
        <w:rPr>
          <w:rStyle w:val="Brailleschrift"/>
          <w:b w:val="0"/>
        </w:rPr>
        <w:t>?</w:t>
      </w:r>
    </w:p>
    <w:p w14:paraId="58B4B752" w14:textId="77777777" w:rsidR="00EE4838" w:rsidRPr="008B65CD" w:rsidRDefault="00EE4838" w:rsidP="000151B5">
      <w:pPr>
        <w:pStyle w:val="Kuerzungseinordnung"/>
      </w:pPr>
      <w:r w:rsidRPr="008B65CD">
        <w:t>(4.1.1 Liste der Lautgruppenkürzungen)</w:t>
      </w:r>
    </w:p>
    <w:p w14:paraId="27E9AC57" w14:textId="77777777" w:rsidR="00EE4838" w:rsidRPr="008B65CD" w:rsidRDefault="00EE4838" w:rsidP="00F03CD5">
      <w:pPr>
        <w:pStyle w:val="berschrift6"/>
      </w:pPr>
      <w:r w:rsidRPr="008B65CD">
        <w:t>Beispiele:</w:t>
      </w:r>
    </w:p>
    <w:p w14:paraId="4A85607E" w14:textId="77777777" w:rsidR="00F53968" w:rsidRPr="008B65CD" w:rsidRDefault="00EE4838" w:rsidP="00F03CD5">
      <w:pPr>
        <w:pStyle w:val="Beispielliste"/>
      </w:pPr>
      <w:r w:rsidRPr="008B65CD">
        <w:t>Ordnung</w:t>
      </w:r>
      <w:r w:rsidR="00FB7046" w:rsidRPr="008B65CD">
        <w:tab/>
      </w:r>
      <w:r w:rsidR="00FB7046" w:rsidRPr="008B65CD">
        <w:rPr>
          <w:rStyle w:val="Brailleschrift"/>
        </w:rPr>
        <w:t>?dnu</w:t>
      </w:r>
    </w:p>
    <w:p w14:paraId="79D3A846" w14:textId="77777777" w:rsidR="00FB7046" w:rsidRPr="008B65CD" w:rsidRDefault="00EE4838" w:rsidP="00F03CD5">
      <w:pPr>
        <w:pStyle w:val="Beispielliste"/>
        <w:rPr>
          <w:rStyle w:val="Brailleschrift"/>
        </w:rPr>
      </w:pPr>
      <w:r w:rsidRPr="008B65CD">
        <w:t>Torwart</w:t>
      </w:r>
      <w:r w:rsidR="00FB7046" w:rsidRPr="008B65CD">
        <w:tab/>
      </w:r>
      <w:r w:rsidR="00FB7046" w:rsidRPr="008B65CD">
        <w:rPr>
          <w:rStyle w:val="Brailleschrift"/>
        </w:rPr>
        <w:t>t?w)t</w:t>
      </w:r>
    </w:p>
    <w:p w14:paraId="47EB71DA" w14:textId="77777777" w:rsidR="00EE4838" w:rsidRPr="008B65CD" w:rsidRDefault="00EE4838" w:rsidP="00F03CD5">
      <w:pPr>
        <w:pStyle w:val="berschrift6"/>
      </w:pPr>
      <w:r w:rsidRPr="008B65CD">
        <w:t>Beachte:</w:t>
      </w:r>
    </w:p>
    <w:p w14:paraId="2E7B8BBE" w14:textId="77777777" w:rsidR="00F53968" w:rsidRPr="008B65CD" w:rsidRDefault="00EE4838" w:rsidP="00F03CD5">
      <w:pPr>
        <w:pStyle w:val="Beispielliste"/>
      </w:pPr>
      <w:r w:rsidRPr="008B65CD">
        <w:t>Chor</w:t>
      </w:r>
      <w:r w:rsidR="00FB7046" w:rsidRPr="008B65CD">
        <w:tab/>
      </w:r>
      <w:r w:rsidR="00FB7046" w:rsidRPr="008B65CD">
        <w:rPr>
          <w:rStyle w:val="Brailleschrift"/>
        </w:rPr>
        <w:t>4or</w:t>
      </w:r>
    </w:p>
    <w:p w14:paraId="54ACBFCE" w14:textId="77777777" w:rsidR="00F53968" w:rsidRPr="008B65CD" w:rsidRDefault="00EE4838" w:rsidP="00F03CD5">
      <w:pPr>
        <w:pStyle w:val="Beispielliste"/>
      </w:pPr>
      <w:r w:rsidRPr="008B65CD">
        <w:t>Moorlandschaft</w:t>
      </w:r>
      <w:r w:rsidR="00FB7046" w:rsidRPr="008B65CD">
        <w:tab/>
      </w:r>
      <w:r w:rsidR="00FB7046" w:rsidRPr="008B65CD">
        <w:rPr>
          <w:rStyle w:val="Brailleschrift"/>
        </w:rPr>
        <w:t>moorl+d5</w:t>
      </w:r>
    </w:p>
    <w:p w14:paraId="02471C21" w14:textId="77777777" w:rsidR="00FB7046" w:rsidRPr="008B65CD" w:rsidRDefault="00EE4838" w:rsidP="00F03CD5">
      <w:pPr>
        <w:pStyle w:val="Beispielliste"/>
        <w:rPr>
          <w:rStyle w:val="Brailleschrift"/>
        </w:rPr>
      </w:pPr>
      <w:r w:rsidRPr="008B65CD">
        <w:t>Radiorekorder</w:t>
      </w:r>
      <w:r w:rsidR="00FB7046" w:rsidRPr="008B65CD">
        <w:tab/>
      </w:r>
      <w:r w:rsidR="00FB7046" w:rsidRPr="008B65CD">
        <w:rPr>
          <w:rStyle w:val="Brailleschrift"/>
        </w:rPr>
        <w:t>radiorek?d7</w:t>
      </w:r>
    </w:p>
    <w:p w14:paraId="7D0ECCB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 VOR, WORDEN</w:t>
      </w:r>
    </w:p>
    <w:p w14:paraId="3BD17C0E" w14:textId="77777777" w:rsidR="006F3BAD" w:rsidRPr="008B65CD" w:rsidRDefault="00EE4838" w:rsidP="00F03CD5">
      <w:pPr>
        <w:pStyle w:val="berschrift5"/>
      </w:pPr>
      <w:r w:rsidRPr="008B65CD">
        <w:t>PARAGRAF</w:t>
      </w:r>
      <w:r w:rsidRPr="008B65CD">
        <w:rPr>
          <w:rFonts w:ascii="BrailleDinItaDot" w:hAnsi="BrailleDinItaDot"/>
          <w:sz w:val="56"/>
          <w:szCs w:val="48"/>
        </w:rPr>
        <w:t xml:space="preserve"> </w:t>
      </w:r>
      <w:r w:rsidR="00FB7046" w:rsidRPr="008B65CD">
        <w:rPr>
          <w:rStyle w:val="Brailleschrift"/>
          <w:b w:val="0"/>
        </w:rPr>
        <w:t>pg</w:t>
      </w:r>
    </w:p>
    <w:p w14:paraId="6E90E632" w14:textId="77777777" w:rsidR="00EE4838" w:rsidRPr="008B65CD" w:rsidRDefault="00EE4838" w:rsidP="000151B5">
      <w:pPr>
        <w:pStyle w:val="Kuerzungseinordnung"/>
      </w:pPr>
      <w:r w:rsidRPr="008B65CD">
        <w:t>(4.4 Zweiformige Kürzungen)</w:t>
      </w:r>
    </w:p>
    <w:p w14:paraId="47DC0672" w14:textId="77777777" w:rsidR="00EE4838" w:rsidRPr="008B65CD" w:rsidRDefault="00EE4838" w:rsidP="00F03CD5">
      <w:pPr>
        <w:pStyle w:val="berschrift6"/>
      </w:pPr>
      <w:r w:rsidRPr="008B65CD">
        <w:t>Beispiele:</w:t>
      </w:r>
    </w:p>
    <w:p w14:paraId="5EF02E09" w14:textId="77777777" w:rsidR="00F53968" w:rsidRPr="008B65CD" w:rsidRDefault="00EE4838" w:rsidP="00115B25">
      <w:pPr>
        <w:pStyle w:val="Beispielliste"/>
      </w:pPr>
      <w:r w:rsidRPr="008B65CD">
        <w:t>Paragrafen</w:t>
      </w:r>
      <w:r w:rsidR="00FB7046" w:rsidRPr="008B65CD">
        <w:tab/>
      </w:r>
      <w:r w:rsidR="00FB7046" w:rsidRPr="008B65CD">
        <w:rPr>
          <w:rStyle w:val="Brailleschrift"/>
        </w:rPr>
        <w:t>pgc</w:t>
      </w:r>
    </w:p>
    <w:p w14:paraId="3F22FB51" w14:textId="77777777" w:rsidR="00F53968" w:rsidRPr="008B65CD" w:rsidRDefault="00EE4838" w:rsidP="00115B25">
      <w:pPr>
        <w:pStyle w:val="Beispielliste"/>
      </w:pPr>
      <w:r w:rsidRPr="008B65CD">
        <w:t>Paragrafenreiterei</w:t>
      </w:r>
      <w:r w:rsidR="00FB7046" w:rsidRPr="008B65CD">
        <w:tab/>
      </w:r>
      <w:r w:rsidR="00FB7046" w:rsidRPr="008B65CD">
        <w:rPr>
          <w:rStyle w:val="Brailleschrift"/>
        </w:rPr>
        <w:t>pgcr3t73</w:t>
      </w:r>
    </w:p>
    <w:p w14:paraId="3C10296B" w14:textId="77777777" w:rsidR="00FB7046" w:rsidRPr="008B65CD" w:rsidRDefault="00EE4838" w:rsidP="00115B25">
      <w:pPr>
        <w:pStyle w:val="Beispielliste"/>
        <w:rPr>
          <w:rStyle w:val="Brailleschrift"/>
        </w:rPr>
      </w:pPr>
      <w:r w:rsidRPr="008B65CD">
        <w:t>Strafrechtsparagraf</w:t>
      </w:r>
      <w:r w:rsidR="00FB7046" w:rsidRPr="008B65CD">
        <w:tab/>
      </w:r>
      <w:r w:rsidR="00B07EA5" w:rsidRPr="008B65CD">
        <w:rPr>
          <w:rStyle w:val="Brailleschrift"/>
        </w:rPr>
        <w:t>}</w:t>
      </w:r>
      <w:r w:rsidR="00FB7046" w:rsidRPr="008B65CD">
        <w:rPr>
          <w:rStyle w:val="Brailleschrift"/>
        </w:rPr>
        <w:t>rafrtspg</w:t>
      </w:r>
    </w:p>
    <w:p w14:paraId="5311C34A" w14:textId="77777777" w:rsidR="00EE4838" w:rsidRPr="008B65CD" w:rsidRDefault="00EE4838" w:rsidP="00F03CD5">
      <w:pPr>
        <w:pStyle w:val="berschrift6"/>
      </w:pPr>
      <w:r w:rsidRPr="008B65CD">
        <w:t>Beachte:</w:t>
      </w:r>
    </w:p>
    <w:p w14:paraId="6B7DCA6B" w14:textId="77777777" w:rsidR="00FB7046" w:rsidRPr="008B65CD" w:rsidRDefault="00EE4838" w:rsidP="00115B25">
      <w:pPr>
        <w:pStyle w:val="Beispielliste"/>
        <w:rPr>
          <w:rStyle w:val="Brailleschrift"/>
        </w:rPr>
      </w:pPr>
      <w:r w:rsidRPr="008B65CD">
        <w:t>Paragraph</w:t>
      </w:r>
      <w:r w:rsidR="00FB7046" w:rsidRPr="008B65CD">
        <w:tab/>
      </w:r>
      <w:r w:rsidR="00FB7046" w:rsidRPr="008B65CD">
        <w:rPr>
          <w:rStyle w:val="Brailleschrift"/>
        </w:rPr>
        <w:t>p)agraph</w:t>
      </w:r>
    </w:p>
    <w:p w14:paraId="53CB5139" w14:textId="77777777" w:rsidR="006F3BAD" w:rsidRPr="008B65CD" w:rsidRDefault="00EE4838" w:rsidP="00F03CD5">
      <w:pPr>
        <w:pStyle w:val="berschrift5"/>
      </w:pPr>
      <w:r w:rsidRPr="008B65CD">
        <w:t>PERSON</w:t>
      </w:r>
      <w:r w:rsidRPr="008B65CD">
        <w:rPr>
          <w:rFonts w:ascii="BrailleDinItaDot" w:hAnsi="BrailleDinItaDot"/>
          <w:sz w:val="56"/>
          <w:szCs w:val="48"/>
        </w:rPr>
        <w:t xml:space="preserve"> </w:t>
      </w:r>
      <w:r w:rsidR="00FB7046" w:rsidRPr="008B65CD">
        <w:rPr>
          <w:rStyle w:val="Brailleschrift"/>
          <w:b w:val="0"/>
        </w:rPr>
        <w:t>pn</w:t>
      </w:r>
    </w:p>
    <w:p w14:paraId="39F7D658" w14:textId="77777777" w:rsidR="00EE4838" w:rsidRPr="008B65CD" w:rsidRDefault="00EE4838" w:rsidP="000151B5">
      <w:pPr>
        <w:pStyle w:val="Kuerzungseinordnung"/>
      </w:pPr>
      <w:r w:rsidRPr="008B65CD">
        <w:t>(4.4 Zweiformige Kürzungen)</w:t>
      </w:r>
    </w:p>
    <w:p w14:paraId="73E6B140" w14:textId="77777777" w:rsidR="00EE4838" w:rsidRPr="008B65CD" w:rsidRDefault="00EE4838" w:rsidP="00F03CD5">
      <w:pPr>
        <w:pStyle w:val="berschrift6"/>
      </w:pPr>
      <w:r w:rsidRPr="008B65CD">
        <w:t>Beispiele:</w:t>
      </w:r>
    </w:p>
    <w:p w14:paraId="742AE8CC" w14:textId="77777777" w:rsidR="00F53968" w:rsidRPr="008B65CD" w:rsidRDefault="00EE4838" w:rsidP="00115B25">
      <w:pPr>
        <w:pStyle w:val="Beispielliste"/>
      </w:pPr>
      <w:r w:rsidRPr="008B65CD">
        <w:t>Hauptperson</w:t>
      </w:r>
      <w:r w:rsidR="00FB7046" w:rsidRPr="008B65CD">
        <w:tab/>
      </w:r>
      <w:r w:rsidR="00FB7046" w:rsidRPr="008B65CD">
        <w:rPr>
          <w:rStyle w:val="Brailleschrift"/>
        </w:rPr>
        <w:t>hppn</w:t>
      </w:r>
    </w:p>
    <w:p w14:paraId="2D31C063" w14:textId="77777777" w:rsidR="00F53968" w:rsidRPr="008B65CD" w:rsidRDefault="00EE4838" w:rsidP="00115B25">
      <w:pPr>
        <w:pStyle w:val="Beispielliste"/>
      </w:pPr>
      <w:r w:rsidRPr="008B65CD">
        <w:t>Persona non grata</w:t>
      </w:r>
      <w:r w:rsidR="00FB7046" w:rsidRPr="008B65CD">
        <w:tab/>
      </w:r>
      <w:r w:rsidR="00FB7046" w:rsidRPr="008B65CD">
        <w:rPr>
          <w:rStyle w:val="Brailleschrift"/>
        </w:rPr>
        <w:t>pna non grata</w:t>
      </w:r>
    </w:p>
    <w:p w14:paraId="68AE6D8E" w14:textId="77777777" w:rsidR="00F53968" w:rsidRPr="008B65CD" w:rsidRDefault="00EE4838" w:rsidP="00115B25">
      <w:pPr>
        <w:pStyle w:val="Beispielliste"/>
      </w:pPr>
      <w:r w:rsidRPr="008B65CD">
        <w:t>Personal Computer</w:t>
      </w:r>
      <w:r w:rsidR="00FB7046" w:rsidRPr="008B65CD">
        <w:tab/>
      </w:r>
      <w:r w:rsidR="00FB7046" w:rsidRPr="008B65CD">
        <w:rPr>
          <w:rStyle w:val="Brailleschrift"/>
        </w:rPr>
        <w:t xml:space="preserve">pnal </w:t>
      </w:r>
      <w:r w:rsidR="00C74C75" w:rsidRPr="008B65CD">
        <w:rPr>
          <w:rStyle w:val="Brailleschrift"/>
        </w:rPr>
        <w:t>'comput7</w:t>
      </w:r>
    </w:p>
    <w:p w14:paraId="06ADC764" w14:textId="77777777" w:rsidR="00F53968" w:rsidRPr="008B65CD" w:rsidRDefault="00EE4838" w:rsidP="00115B25">
      <w:pPr>
        <w:pStyle w:val="Beispielliste"/>
      </w:pPr>
      <w:r w:rsidRPr="008B65CD">
        <w:t>Personalien</w:t>
      </w:r>
      <w:r w:rsidR="00C74C75" w:rsidRPr="008B65CD">
        <w:tab/>
      </w:r>
      <w:r w:rsidR="00C74C75" w:rsidRPr="008B65CD">
        <w:rPr>
          <w:rStyle w:val="Brailleschrift"/>
        </w:rPr>
        <w:t>pn:ic</w:t>
      </w:r>
    </w:p>
    <w:p w14:paraId="53C702E5" w14:textId="77777777" w:rsidR="00F53968" w:rsidRPr="008B65CD" w:rsidRDefault="00EE4838" w:rsidP="00115B25">
      <w:pPr>
        <w:pStyle w:val="Beispielliste"/>
      </w:pPr>
      <w:r w:rsidRPr="008B65CD">
        <w:t>Personen</w:t>
      </w:r>
      <w:r w:rsidR="00C74C75" w:rsidRPr="008B65CD">
        <w:tab/>
      </w:r>
      <w:r w:rsidR="00C74C75" w:rsidRPr="008B65CD">
        <w:rPr>
          <w:rStyle w:val="Brailleschrift"/>
        </w:rPr>
        <w:t>pnc</w:t>
      </w:r>
    </w:p>
    <w:p w14:paraId="14C6F48B" w14:textId="77777777" w:rsidR="00F53968" w:rsidRPr="008B65CD" w:rsidRDefault="00EE4838" w:rsidP="00115B25">
      <w:pPr>
        <w:pStyle w:val="Beispielliste"/>
      </w:pPr>
      <w:r w:rsidRPr="008B65CD">
        <w:t>persönlich</w:t>
      </w:r>
      <w:r w:rsidR="00C74C75" w:rsidRPr="008B65CD">
        <w:tab/>
      </w:r>
      <w:r w:rsidR="00C74C75" w:rsidRPr="008B65CD">
        <w:rPr>
          <w:rStyle w:val="Brailleschrift"/>
        </w:rPr>
        <w:t>!pn_</w:t>
      </w:r>
    </w:p>
    <w:p w14:paraId="2FA03ACF" w14:textId="77777777" w:rsidR="00A9487C" w:rsidRPr="008B65CD" w:rsidRDefault="00EE4838" w:rsidP="00115B25">
      <w:pPr>
        <w:pStyle w:val="Beispielliste"/>
        <w:rPr>
          <w:rStyle w:val="Brailleschrift"/>
        </w:rPr>
      </w:pPr>
      <w:r w:rsidRPr="008B65CD">
        <w:t>unpersönlich</w:t>
      </w:r>
      <w:r w:rsidR="00C74C75" w:rsidRPr="008B65CD">
        <w:tab/>
      </w:r>
      <w:r w:rsidR="00C74C75" w:rsidRPr="008B65CD">
        <w:rPr>
          <w:rStyle w:val="Brailleschrift"/>
        </w:rPr>
        <w:t>/!pn_</w:t>
      </w:r>
    </w:p>
    <w:p w14:paraId="30FCE786" w14:textId="77777777" w:rsidR="00EE4838" w:rsidRPr="008B65CD" w:rsidRDefault="00EE4838" w:rsidP="00F03CD5">
      <w:pPr>
        <w:pStyle w:val="berschrift6"/>
      </w:pPr>
      <w:r w:rsidRPr="008B65CD">
        <w:t>Beachte:</w:t>
      </w:r>
    </w:p>
    <w:p w14:paraId="714ACEBA" w14:textId="77777777" w:rsidR="00C74C75" w:rsidRPr="008B65CD" w:rsidRDefault="00EE4838" w:rsidP="00115B25">
      <w:pPr>
        <w:pStyle w:val="Beispielliste"/>
        <w:rPr>
          <w:rStyle w:val="Brailleschrift"/>
        </w:rPr>
      </w:pPr>
      <w:r w:rsidRPr="008B65CD">
        <w:t>Supersonderpreis</w:t>
      </w:r>
      <w:r w:rsidR="00C74C75" w:rsidRPr="008B65CD">
        <w:tab/>
      </w:r>
      <w:r w:rsidR="00C74C75" w:rsidRPr="008B65CD">
        <w:rPr>
          <w:rStyle w:val="Brailleschrift"/>
        </w:rPr>
        <w:t>sup7sond7pr3s</w:t>
      </w:r>
    </w:p>
    <w:p w14:paraId="5DE9A79C" w14:textId="77777777" w:rsidR="006F3BAD" w:rsidRPr="008B65CD" w:rsidRDefault="00EE4838" w:rsidP="00F03CD5">
      <w:pPr>
        <w:pStyle w:val="berschrift5"/>
      </w:pPr>
      <w:r w:rsidRPr="008B65CD">
        <w:t>PLATZ</w:t>
      </w:r>
      <w:r w:rsidRPr="008B65CD">
        <w:rPr>
          <w:rFonts w:ascii="BrailleDinItaDot" w:hAnsi="BrailleDinItaDot"/>
          <w:sz w:val="56"/>
          <w:szCs w:val="48"/>
        </w:rPr>
        <w:t xml:space="preserve"> </w:t>
      </w:r>
      <w:r w:rsidR="00C74C75" w:rsidRPr="008B65CD">
        <w:rPr>
          <w:rStyle w:val="Brailleschrift"/>
          <w:b w:val="0"/>
        </w:rPr>
        <w:t>pz</w:t>
      </w:r>
    </w:p>
    <w:p w14:paraId="67CFF731" w14:textId="77777777" w:rsidR="00EE4838" w:rsidRPr="008B65CD" w:rsidRDefault="00EE4838" w:rsidP="000151B5">
      <w:pPr>
        <w:pStyle w:val="Kuerzungseinordnung"/>
      </w:pPr>
      <w:r w:rsidRPr="008B65CD">
        <w:t>(4.4 Zweiformige Kürzungen)</w:t>
      </w:r>
    </w:p>
    <w:p w14:paraId="304B05BE" w14:textId="77777777" w:rsidR="00EE4838" w:rsidRPr="008B65CD" w:rsidRDefault="00EE4838" w:rsidP="00F03CD5">
      <w:pPr>
        <w:pStyle w:val="berschrift6"/>
      </w:pPr>
      <w:r w:rsidRPr="008B65CD">
        <w:t>Beispiele:</w:t>
      </w:r>
    </w:p>
    <w:p w14:paraId="492815ED" w14:textId="77777777" w:rsidR="00F53968" w:rsidRPr="008B65CD" w:rsidRDefault="00EE4838" w:rsidP="00F03CD5">
      <w:pPr>
        <w:pStyle w:val="Beispielliste"/>
      </w:pPr>
      <w:r w:rsidRPr="008B65CD">
        <w:t>geplatzt</w:t>
      </w:r>
      <w:r w:rsidR="00C74C75" w:rsidRPr="008B65CD">
        <w:tab/>
      </w:r>
      <w:r w:rsidR="00C74C75" w:rsidRPr="008B65CD">
        <w:rPr>
          <w:rStyle w:val="Brailleschrift"/>
        </w:rPr>
        <w:t>&amp;pzt</w:t>
      </w:r>
    </w:p>
    <w:p w14:paraId="21DDFF04" w14:textId="77777777" w:rsidR="00F53968" w:rsidRPr="008B65CD" w:rsidRDefault="00EE4838" w:rsidP="00F03CD5">
      <w:pPr>
        <w:pStyle w:val="Beispielliste"/>
      </w:pPr>
      <w:r w:rsidRPr="008B65CD">
        <w:t>Marktplatz</w:t>
      </w:r>
      <w:r w:rsidR="00C74C75" w:rsidRPr="008B65CD">
        <w:tab/>
      </w:r>
      <w:r w:rsidR="00C74C75" w:rsidRPr="008B65CD">
        <w:rPr>
          <w:rStyle w:val="Brailleschrift"/>
        </w:rPr>
        <w:t>m)ktpz</w:t>
      </w:r>
    </w:p>
    <w:p w14:paraId="5C8CEEBB" w14:textId="77777777" w:rsidR="00F53968" w:rsidRPr="008B65CD" w:rsidRDefault="00EE4838" w:rsidP="00F03CD5">
      <w:pPr>
        <w:pStyle w:val="Beispielliste"/>
      </w:pPr>
      <w:r w:rsidRPr="008B65CD">
        <w:t>platzen</w:t>
      </w:r>
      <w:r w:rsidR="00C74C75" w:rsidRPr="008B65CD">
        <w:tab/>
      </w:r>
      <w:r w:rsidR="00C74C75" w:rsidRPr="008B65CD">
        <w:rPr>
          <w:rStyle w:val="Brailleschrift"/>
        </w:rPr>
        <w:t>pzc</w:t>
      </w:r>
    </w:p>
    <w:p w14:paraId="25AF5134" w14:textId="77777777" w:rsidR="00F53968" w:rsidRPr="008B65CD" w:rsidRDefault="00EE4838" w:rsidP="00F03CD5">
      <w:pPr>
        <w:pStyle w:val="Beispielliste"/>
      </w:pPr>
      <w:r w:rsidRPr="008B65CD">
        <w:t>platzieren</w:t>
      </w:r>
      <w:r w:rsidR="00C74C75" w:rsidRPr="008B65CD">
        <w:tab/>
      </w:r>
      <w:r w:rsidR="00C74C75" w:rsidRPr="008B65CD">
        <w:rPr>
          <w:rStyle w:val="Brailleschrift"/>
        </w:rPr>
        <w:t>pz0rc</w:t>
      </w:r>
    </w:p>
    <w:p w14:paraId="51CB067D" w14:textId="77777777" w:rsidR="00F53968" w:rsidRPr="008B65CD" w:rsidRDefault="00EE4838" w:rsidP="00F03CD5">
      <w:pPr>
        <w:pStyle w:val="Beispielliste"/>
      </w:pPr>
      <w:r w:rsidRPr="008B65CD">
        <w:t>Vorplatz</w:t>
      </w:r>
      <w:r w:rsidR="00C74C75" w:rsidRPr="008B65CD">
        <w:tab/>
      </w:r>
      <w:r w:rsidR="00C74C75" w:rsidRPr="008B65CD">
        <w:rPr>
          <w:rStyle w:val="Brailleschrift"/>
        </w:rPr>
        <w:t>,?pz</w:t>
      </w:r>
    </w:p>
    <w:p w14:paraId="74C4D800" w14:textId="77777777" w:rsidR="00F53968" w:rsidRPr="008B65CD" w:rsidRDefault="00EE4838" w:rsidP="00F03CD5">
      <w:pPr>
        <w:pStyle w:val="Beispielliste"/>
      </w:pPr>
      <w:r w:rsidRPr="008B65CD">
        <w:t>Arbeitsplätze</w:t>
      </w:r>
      <w:r w:rsidR="00C74C75" w:rsidRPr="008B65CD">
        <w:tab/>
      </w:r>
      <w:r w:rsidR="00C74C75" w:rsidRPr="008B65CD">
        <w:rPr>
          <w:rStyle w:val="Brailleschrift"/>
        </w:rPr>
        <w:t>)bs!pze</w:t>
      </w:r>
    </w:p>
    <w:p w14:paraId="3E9F7C19" w14:textId="77777777" w:rsidR="00C74C75" w:rsidRPr="008B65CD" w:rsidRDefault="00EE4838" w:rsidP="00F03CD5">
      <w:pPr>
        <w:pStyle w:val="Beispielliste"/>
        <w:rPr>
          <w:rStyle w:val="Brailleschrift"/>
        </w:rPr>
      </w:pPr>
      <w:r w:rsidRPr="008B65CD">
        <w:t>Plätzchen</w:t>
      </w:r>
      <w:r w:rsidR="00C74C75" w:rsidRPr="008B65CD">
        <w:tab/>
      </w:r>
      <w:r w:rsidR="00C74C75" w:rsidRPr="008B65CD">
        <w:rPr>
          <w:rStyle w:val="Brailleschrift"/>
        </w:rPr>
        <w:t>!pz4c</w:t>
      </w:r>
    </w:p>
    <w:p w14:paraId="0768ADEB" w14:textId="77777777" w:rsidR="006F3BAD" w:rsidRPr="008B65CD" w:rsidRDefault="00B632AC" w:rsidP="00F03CD5">
      <w:pPr>
        <w:pStyle w:val="berschrift5"/>
      </w:pPr>
      <w:r w:rsidRPr="008B65CD">
        <w:t>PLÖTZLICH</w:t>
      </w:r>
      <w:r w:rsidRPr="008B65CD">
        <w:rPr>
          <w:rFonts w:ascii="BrailleDinItaDot" w:hAnsi="BrailleDinItaDot"/>
          <w:sz w:val="56"/>
          <w:szCs w:val="48"/>
        </w:rPr>
        <w:t xml:space="preserve"> </w:t>
      </w:r>
      <w:r w:rsidR="00C74C75" w:rsidRPr="008B65CD">
        <w:rPr>
          <w:rStyle w:val="Brailleschrift"/>
          <w:b w:val="0"/>
        </w:rPr>
        <w:t>p_</w:t>
      </w:r>
    </w:p>
    <w:p w14:paraId="55E4B3E3" w14:textId="77777777" w:rsidR="00EE4838" w:rsidRPr="008B65CD" w:rsidRDefault="00EE4838" w:rsidP="000151B5">
      <w:pPr>
        <w:pStyle w:val="Kuerzungseinordnung"/>
      </w:pPr>
      <w:r w:rsidRPr="008B65CD">
        <w:t>(4.4 Zweiformige Kürzungen)</w:t>
      </w:r>
    </w:p>
    <w:p w14:paraId="41D5E90D" w14:textId="77777777" w:rsidR="00EE4838" w:rsidRPr="008B65CD" w:rsidRDefault="00EE4838" w:rsidP="00F03CD5">
      <w:pPr>
        <w:pStyle w:val="berschrift6"/>
      </w:pPr>
      <w:r w:rsidRPr="008B65CD">
        <w:t>Beispiele:</w:t>
      </w:r>
    </w:p>
    <w:p w14:paraId="465A6C8B" w14:textId="77777777" w:rsidR="00F53968" w:rsidRPr="008B65CD" w:rsidRDefault="00EE4838" w:rsidP="00F03CD5">
      <w:pPr>
        <w:pStyle w:val="Beispielliste"/>
      </w:pPr>
      <w:r w:rsidRPr="008B65CD">
        <w:t>plötzliche</w:t>
      </w:r>
      <w:r w:rsidR="00C74C75" w:rsidRPr="008B65CD">
        <w:tab/>
      </w:r>
      <w:r w:rsidR="00C74C75" w:rsidRPr="008B65CD">
        <w:rPr>
          <w:rStyle w:val="Brailleschrift"/>
        </w:rPr>
        <w:t>p_e</w:t>
      </w:r>
    </w:p>
    <w:p w14:paraId="1602DBA7" w14:textId="77777777" w:rsidR="00F53968" w:rsidRPr="008B65CD" w:rsidRDefault="00EE4838" w:rsidP="00F03CD5">
      <w:pPr>
        <w:pStyle w:val="Beispielliste"/>
      </w:pPr>
      <w:r w:rsidRPr="008B65CD">
        <w:t>plötzliches</w:t>
      </w:r>
      <w:r w:rsidR="00C74C75" w:rsidRPr="008B65CD">
        <w:tab/>
      </w:r>
      <w:r w:rsidR="00C74C75" w:rsidRPr="008B65CD">
        <w:rPr>
          <w:rStyle w:val="Brailleschrift"/>
        </w:rPr>
        <w:t>p_%</w:t>
      </w:r>
    </w:p>
    <w:p w14:paraId="06B15044" w14:textId="77777777" w:rsidR="00C74C75" w:rsidRPr="008B65CD" w:rsidRDefault="00EE4838" w:rsidP="00F03CD5">
      <w:pPr>
        <w:pStyle w:val="Beispielliste"/>
        <w:rPr>
          <w:rStyle w:val="Brailleschrift"/>
        </w:rPr>
      </w:pPr>
      <w:r w:rsidRPr="008B65CD">
        <w:t>urplötzlich</w:t>
      </w:r>
      <w:r w:rsidR="00C74C75" w:rsidRPr="008B65CD">
        <w:tab/>
      </w:r>
      <w:r w:rsidR="00C74C75" w:rsidRPr="008B65CD">
        <w:rPr>
          <w:rStyle w:val="Brailleschrift"/>
        </w:rPr>
        <w:t>urp_</w:t>
      </w:r>
    </w:p>
    <w:p w14:paraId="5B60F5D3" w14:textId="77777777" w:rsidR="006F3BAD" w:rsidRPr="008B65CD" w:rsidRDefault="00EE4838" w:rsidP="00F03CD5">
      <w:pPr>
        <w:pStyle w:val="berschrift5"/>
      </w:pPr>
      <w:r w:rsidRPr="008B65CD">
        <w:t>POLITIK</w:t>
      </w:r>
      <w:r w:rsidRPr="008B65CD">
        <w:rPr>
          <w:rFonts w:ascii="BrailleDinItaDot" w:hAnsi="BrailleDinItaDot"/>
          <w:sz w:val="56"/>
          <w:szCs w:val="48"/>
        </w:rPr>
        <w:t xml:space="preserve"> </w:t>
      </w:r>
      <w:r w:rsidR="00C74C75" w:rsidRPr="008B65CD">
        <w:rPr>
          <w:rStyle w:val="Brailleschrift"/>
          <w:b w:val="0"/>
        </w:rPr>
        <w:t>pk</w:t>
      </w:r>
    </w:p>
    <w:p w14:paraId="31C3978A" w14:textId="77777777" w:rsidR="00EE4838" w:rsidRPr="008B65CD" w:rsidRDefault="00EE4838" w:rsidP="000151B5">
      <w:pPr>
        <w:pStyle w:val="Kuerzungseinordnung"/>
      </w:pPr>
      <w:r w:rsidRPr="008B65CD">
        <w:t>(4.4 Zweiformige Kürzungen)</w:t>
      </w:r>
    </w:p>
    <w:p w14:paraId="37995496" w14:textId="77777777" w:rsidR="00EE4838" w:rsidRPr="008B65CD" w:rsidRDefault="00EE4838" w:rsidP="00F03CD5">
      <w:pPr>
        <w:pStyle w:val="berschrift6"/>
      </w:pPr>
      <w:r w:rsidRPr="008B65CD">
        <w:t>Beispiele:</w:t>
      </w:r>
    </w:p>
    <w:p w14:paraId="104ED4F6" w14:textId="77777777" w:rsidR="00F53968" w:rsidRPr="008B65CD" w:rsidRDefault="00EE4838" w:rsidP="00F03CD5">
      <w:pPr>
        <w:pStyle w:val="Beispielliste"/>
      </w:pPr>
      <w:r w:rsidRPr="008B65CD">
        <w:t>Politikerin</w:t>
      </w:r>
      <w:r w:rsidR="00C74C75" w:rsidRPr="008B65CD">
        <w:tab/>
      </w:r>
      <w:r w:rsidR="00C74C75" w:rsidRPr="008B65CD">
        <w:rPr>
          <w:rStyle w:val="Brailleschrift"/>
        </w:rPr>
        <w:t>pk7*</w:t>
      </w:r>
    </w:p>
    <w:p w14:paraId="3B4CAC5F" w14:textId="77777777" w:rsidR="00F53968" w:rsidRPr="008B65CD" w:rsidRDefault="00EE4838" w:rsidP="00F03CD5">
      <w:pPr>
        <w:pStyle w:val="Beispielliste"/>
      </w:pPr>
      <w:r w:rsidRPr="008B65CD">
        <w:t>Politikum</w:t>
      </w:r>
      <w:r w:rsidR="00C74C75" w:rsidRPr="008B65CD">
        <w:tab/>
      </w:r>
      <w:r w:rsidR="00C74C75" w:rsidRPr="008B65CD">
        <w:rPr>
          <w:rStyle w:val="Brailleschrift"/>
        </w:rPr>
        <w:t>pkum</w:t>
      </w:r>
    </w:p>
    <w:p w14:paraId="077D8B89" w14:textId="77777777" w:rsidR="00C74C75" w:rsidRPr="008B65CD" w:rsidRDefault="00EE4838" w:rsidP="00F03CD5">
      <w:pPr>
        <w:pStyle w:val="Beispielliste"/>
        <w:rPr>
          <w:rStyle w:val="Brailleschrift"/>
        </w:rPr>
      </w:pPr>
      <w:r w:rsidRPr="008B65CD">
        <w:t>Sozialpolitik</w:t>
      </w:r>
      <w:r w:rsidR="00C74C75" w:rsidRPr="008B65CD">
        <w:tab/>
      </w:r>
      <w:r w:rsidR="00C74C75" w:rsidRPr="008B65CD">
        <w:rPr>
          <w:rStyle w:val="Brailleschrift"/>
        </w:rPr>
        <w:t>slpk</w:t>
      </w:r>
    </w:p>
    <w:p w14:paraId="765EC422" w14:textId="77777777" w:rsidR="006F3BAD" w:rsidRPr="008B65CD" w:rsidRDefault="00EE4838" w:rsidP="00F03CD5">
      <w:pPr>
        <w:pStyle w:val="berschrift5"/>
      </w:pPr>
      <w:r w:rsidRPr="008B65CD">
        <w:t>POLITISCH</w:t>
      </w:r>
      <w:r w:rsidRPr="008B65CD">
        <w:rPr>
          <w:rFonts w:ascii="BrailleDinItaDot" w:hAnsi="BrailleDinItaDot"/>
          <w:sz w:val="56"/>
          <w:szCs w:val="48"/>
        </w:rPr>
        <w:t xml:space="preserve"> </w:t>
      </w:r>
      <w:r w:rsidR="00C74C75" w:rsidRPr="008B65CD">
        <w:rPr>
          <w:rStyle w:val="Brailleschrift"/>
          <w:b w:val="0"/>
        </w:rPr>
        <w:t>p5</w:t>
      </w:r>
    </w:p>
    <w:p w14:paraId="2C97437D" w14:textId="77777777" w:rsidR="00EE4838" w:rsidRPr="008B65CD" w:rsidRDefault="00EE4838" w:rsidP="000151B5">
      <w:pPr>
        <w:pStyle w:val="Kuerzungseinordnung"/>
      </w:pPr>
      <w:r w:rsidRPr="008B65CD">
        <w:t>(4.4 Zweiformige Kürzungen)</w:t>
      </w:r>
    </w:p>
    <w:p w14:paraId="4204E50E" w14:textId="77777777" w:rsidR="00EE4838" w:rsidRPr="008B65CD" w:rsidRDefault="00EE4838" w:rsidP="00F03CD5">
      <w:pPr>
        <w:pStyle w:val="berschrift6"/>
      </w:pPr>
      <w:r w:rsidRPr="008B65CD">
        <w:t>Beispiele:</w:t>
      </w:r>
    </w:p>
    <w:p w14:paraId="50D43156" w14:textId="77777777" w:rsidR="00F53968" w:rsidRPr="008B65CD" w:rsidRDefault="00EE4838" w:rsidP="00115B25">
      <w:pPr>
        <w:pStyle w:val="Beispielliste"/>
      </w:pPr>
      <w:r w:rsidRPr="008B65CD">
        <w:t>innenpolitisch</w:t>
      </w:r>
      <w:r w:rsidR="00C74C75" w:rsidRPr="008B65CD">
        <w:tab/>
      </w:r>
      <w:r w:rsidR="00C74C75" w:rsidRPr="008B65CD">
        <w:rPr>
          <w:rStyle w:val="Brailleschrift"/>
        </w:rPr>
        <w:t>*ncp5</w:t>
      </w:r>
    </w:p>
    <w:p w14:paraId="7775959E" w14:textId="77777777" w:rsidR="00F53968" w:rsidRPr="008B65CD" w:rsidRDefault="00EE4838" w:rsidP="00115B25">
      <w:pPr>
        <w:pStyle w:val="Beispielliste"/>
      </w:pPr>
      <w:r w:rsidRPr="008B65CD">
        <w:t>politischer</w:t>
      </w:r>
      <w:r w:rsidR="00C74C75" w:rsidRPr="008B65CD">
        <w:tab/>
      </w:r>
      <w:r w:rsidR="00C74C75" w:rsidRPr="008B65CD">
        <w:rPr>
          <w:rStyle w:val="Brailleschrift"/>
        </w:rPr>
        <w:t>p57</w:t>
      </w:r>
    </w:p>
    <w:p w14:paraId="74F9C562" w14:textId="77777777" w:rsidR="00F53968" w:rsidRPr="008B65CD" w:rsidRDefault="00EE4838" w:rsidP="00115B25">
      <w:pPr>
        <w:pStyle w:val="Beispielliste"/>
      </w:pPr>
      <w:r w:rsidRPr="008B65CD">
        <w:t>rechtspolitisch</w:t>
      </w:r>
      <w:r w:rsidR="00C74C75" w:rsidRPr="008B65CD">
        <w:tab/>
      </w:r>
      <w:r w:rsidR="00C74C75" w:rsidRPr="008B65CD">
        <w:rPr>
          <w:rStyle w:val="Brailleschrift"/>
        </w:rPr>
        <w:t>rtsp5</w:t>
      </w:r>
    </w:p>
    <w:p w14:paraId="2D162B87" w14:textId="77777777" w:rsidR="00F53968" w:rsidRPr="008B65CD" w:rsidRDefault="00EE4838" w:rsidP="00115B25">
      <w:pPr>
        <w:pStyle w:val="Beispielliste"/>
      </w:pPr>
      <w:r w:rsidRPr="008B65CD">
        <w:t>unpolitisch</w:t>
      </w:r>
      <w:r w:rsidR="00C74C75" w:rsidRPr="008B65CD">
        <w:tab/>
      </w:r>
      <w:r w:rsidR="00C74C75" w:rsidRPr="008B65CD">
        <w:rPr>
          <w:rStyle w:val="Brailleschrift"/>
        </w:rPr>
        <w:t>/p5</w:t>
      </w:r>
    </w:p>
    <w:p w14:paraId="46909550" w14:textId="77777777" w:rsidR="00C74C75" w:rsidRPr="008B65CD" w:rsidRDefault="00EE4838" w:rsidP="00115B25">
      <w:pPr>
        <w:pStyle w:val="Beispielliste"/>
        <w:rPr>
          <w:rStyle w:val="Brailleschrift"/>
        </w:rPr>
      </w:pPr>
      <w:r w:rsidRPr="008B65CD">
        <w:t>wirtschaftspolitisch</w:t>
      </w:r>
      <w:r w:rsidR="00C74C75" w:rsidRPr="008B65CD">
        <w:tab/>
      </w:r>
      <w:r w:rsidR="00C74C75" w:rsidRPr="008B65CD">
        <w:rPr>
          <w:rStyle w:val="Brailleschrift"/>
        </w:rPr>
        <w:t>w5sp5</w:t>
      </w:r>
    </w:p>
    <w:p w14:paraId="33BCEB8A" w14:textId="77777777" w:rsidR="006F3BAD" w:rsidRPr="008B65CD" w:rsidRDefault="00EE4838" w:rsidP="00F03CD5">
      <w:pPr>
        <w:pStyle w:val="berschrift5"/>
      </w:pPr>
      <w:r w:rsidRPr="008B65CD">
        <w:t>PRO</w:t>
      </w:r>
      <w:r w:rsidRPr="008B65CD">
        <w:rPr>
          <w:rFonts w:ascii="BrailleDinItaDot" w:hAnsi="BrailleDinItaDot"/>
          <w:sz w:val="56"/>
          <w:szCs w:val="48"/>
        </w:rPr>
        <w:t xml:space="preserve"> </w:t>
      </w:r>
      <w:r w:rsidR="00C74C75" w:rsidRPr="008B65CD">
        <w:rPr>
          <w:rStyle w:val="Brailleschrift"/>
          <w:b w:val="0"/>
        </w:rPr>
        <w:t>q</w:t>
      </w:r>
    </w:p>
    <w:p w14:paraId="71A4DFED" w14:textId="77777777" w:rsidR="00EE4838" w:rsidRPr="008B65CD" w:rsidRDefault="00EE4838" w:rsidP="000151B5">
      <w:pPr>
        <w:pStyle w:val="Kuerzungseinordnung"/>
      </w:pPr>
      <w:r w:rsidRPr="008B65CD">
        <w:t>(4.1.1 Liste der Lautgruppenkürzungen)</w:t>
      </w:r>
    </w:p>
    <w:p w14:paraId="5D2F7C49" w14:textId="77777777" w:rsidR="00EE4838" w:rsidRPr="008B65CD" w:rsidRDefault="00EE4838" w:rsidP="00F03CD5">
      <w:pPr>
        <w:pStyle w:val="berschrift6"/>
      </w:pPr>
      <w:r w:rsidRPr="008B65CD">
        <w:t>Beispiele:</w:t>
      </w:r>
    </w:p>
    <w:p w14:paraId="01BFD9A9" w14:textId="77777777" w:rsidR="00F53968" w:rsidRPr="008B65CD" w:rsidRDefault="00EE4838" w:rsidP="00F03CD5">
      <w:pPr>
        <w:pStyle w:val="Beispielliste"/>
      </w:pPr>
      <w:r w:rsidRPr="008B65CD">
        <w:t>Probe</w:t>
      </w:r>
      <w:r w:rsidR="00863E08" w:rsidRPr="008B65CD">
        <w:tab/>
      </w:r>
      <w:r w:rsidR="00863E08" w:rsidRPr="008B65CD">
        <w:rPr>
          <w:rStyle w:val="Brailleschrift"/>
        </w:rPr>
        <w:t>qbe</w:t>
      </w:r>
    </w:p>
    <w:p w14:paraId="380DD367" w14:textId="77777777" w:rsidR="00F53968" w:rsidRPr="008B65CD" w:rsidRDefault="00EE4838" w:rsidP="00F03CD5">
      <w:pPr>
        <w:pStyle w:val="Beispielliste"/>
      </w:pPr>
      <w:r w:rsidRPr="008B65CD">
        <w:t>Problem</w:t>
      </w:r>
      <w:r w:rsidR="00863E08" w:rsidRPr="008B65CD">
        <w:tab/>
      </w:r>
      <w:r w:rsidR="00863E08" w:rsidRPr="008B65CD">
        <w:rPr>
          <w:rStyle w:val="Brailleschrift"/>
        </w:rPr>
        <w:t>qbl</w:t>
      </w:r>
      <w:r w:rsidR="00B07EA5" w:rsidRPr="008B65CD">
        <w:rPr>
          <w:rStyle w:val="Brailleschrift"/>
        </w:rPr>
        <w:t>{</w:t>
      </w:r>
    </w:p>
    <w:p w14:paraId="0573FA4E" w14:textId="77777777" w:rsidR="00F53968" w:rsidRPr="008B65CD" w:rsidRDefault="00EE4838" w:rsidP="00F03CD5">
      <w:pPr>
        <w:pStyle w:val="Beispielliste"/>
      </w:pPr>
      <w:r w:rsidRPr="008B65CD">
        <w:t>Produktion</w:t>
      </w:r>
      <w:r w:rsidR="00863E08" w:rsidRPr="008B65CD">
        <w:tab/>
      </w:r>
      <w:r w:rsidR="00863E08" w:rsidRPr="008B65CD">
        <w:rPr>
          <w:rStyle w:val="Brailleschrift"/>
        </w:rPr>
        <w:t>qduktion</w:t>
      </w:r>
    </w:p>
    <w:p w14:paraId="4D562B52" w14:textId="77777777" w:rsidR="00F53968" w:rsidRPr="008B65CD" w:rsidRDefault="00EE4838" w:rsidP="00F03CD5">
      <w:pPr>
        <w:pStyle w:val="Beispielliste"/>
      </w:pPr>
      <w:r w:rsidRPr="008B65CD">
        <w:t>Profit</w:t>
      </w:r>
      <w:r w:rsidR="00863E08" w:rsidRPr="008B65CD">
        <w:tab/>
      </w:r>
      <w:r w:rsidR="00863E08" w:rsidRPr="008B65CD">
        <w:rPr>
          <w:rStyle w:val="Brailleschrift"/>
        </w:rPr>
        <w:t>qfit</w:t>
      </w:r>
    </w:p>
    <w:p w14:paraId="7DC8D056" w14:textId="77777777" w:rsidR="00F53968" w:rsidRPr="008B65CD" w:rsidRDefault="00EE4838" w:rsidP="00F03CD5">
      <w:pPr>
        <w:pStyle w:val="Beispielliste"/>
      </w:pPr>
      <w:r w:rsidRPr="008B65CD">
        <w:t>prompt</w:t>
      </w:r>
      <w:r w:rsidR="00863E08" w:rsidRPr="008B65CD">
        <w:tab/>
      </w:r>
      <w:r w:rsidR="00863E08" w:rsidRPr="008B65CD">
        <w:rPr>
          <w:rStyle w:val="Brailleschrift"/>
        </w:rPr>
        <w:t>qmpt</w:t>
      </w:r>
    </w:p>
    <w:p w14:paraId="1BED747F" w14:textId="77777777" w:rsidR="00F53968" w:rsidRPr="008B65CD" w:rsidRDefault="00EE4838" w:rsidP="00F03CD5">
      <w:pPr>
        <w:pStyle w:val="Beispielliste"/>
      </w:pPr>
      <w:r w:rsidRPr="008B65CD">
        <w:t>Propst</w:t>
      </w:r>
      <w:r w:rsidR="00863E08" w:rsidRPr="008B65CD">
        <w:tab/>
      </w:r>
      <w:r w:rsidR="00863E08" w:rsidRPr="008B65CD">
        <w:rPr>
          <w:rStyle w:val="Brailleschrift"/>
        </w:rPr>
        <w:t>qp</w:t>
      </w:r>
      <w:r w:rsidR="00B07EA5" w:rsidRPr="008B65CD">
        <w:rPr>
          <w:rStyle w:val="Brailleschrift"/>
        </w:rPr>
        <w:t>}</w:t>
      </w:r>
    </w:p>
    <w:p w14:paraId="7F9AEC59" w14:textId="77777777" w:rsidR="00F53968" w:rsidRPr="008B65CD" w:rsidRDefault="00EE4838" w:rsidP="00F03CD5">
      <w:pPr>
        <w:pStyle w:val="Beispielliste"/>
      </w:pPr>
      <w:r w:rsidRPr="008B65CD">
        <w:t>prosit</w:t>
      </w:r>
      <w:r w:rsidR="00863E08" w:rsidRPr="008B65CD">
        <w:tab/>
      </w:r>
      <w:r w:rsidR="00863E08" w:rsidRPr="008B65CD">
        <w:rPr>
          <w:rStyle w:val="Brailleschrift"/>
        </w:rPr>
        <w:t>qsit</w:t>
      </w:r>
    </w:p>
    <w:p w14:paraId="756A05B8" w14:textId="77777777" w:rsidR="00F53968" w:rsidRPr="008B65CD" w:rsidRDefault="00EE4838" w:rsidP="00F03CD5">
      <w:pPr>
        <w:pStyle w:val="Beispielliste"/>
      </w:pPr>
      <w:r w:rsidRPr="008B65CD">
        <w:t>prost</w:t>
      </w:r>
      <w:r w:rsidR="00863E08" w:rsidRPr="008B65CD">
        <w:tab/>
      </w:r>
      <w:r w:rsidR="00863E08" w:rsidRPr="008B65CD">
        <w:rPr>
          <w:rStyle w:val="Brailleschrift"/>
        </w:rPr>
        <w:t>q</w:t>
      </w:r>
      <w:r w:rsidR="00B07EA5" w:rsidRPr="008B65CD">
        <w:rPr>
          <w:rStyle w:val="Brailleschrift"/>
        </w:rPr>
        <w:t>}</w:t>
      </w:r>
    </w:p>
    <w:p w14:paraId="7F6A598D" w14:textId="77777777" w:rsidR="00F53968" w:rsidRPr="008B65CD" w:rsidRDefault="00EE4838" w:rsidP="00F03CD5">
      <w:pPr>
        <w:pStyle w:val="Beispielliste"/>
      </w:pPr>
      <w:r w:rsidRPr="008B65CD">
        <w:t>Protokoll</w:t>
      </w:r>
      <w:r w:rsidR="00863E08" w:rsidRPr="008B65CD">
        <w:tab/>
      </w:r>
      <w:r w:rsidR="00863E08" w:rsidRPr="008B65CD">
        <w:rPr>
          <w:rStyle w:val="Brailleschrift"/>
        </w:rPr>
        <w:t>qtokoq</w:t>
      </w:r>
    </w:p>
    <w:p w14:paraId="2DFA8437" w14:textId="77777777" w:rsidR="00863E08" w:rsidRPr="008B65CD" w:rsidRDefault="00EE4838" w:rsidP="00F03CD5">
      <w:pPr>
        <w:pStyle w:val="Beispielliste"/>
        <w:rPr>
          <w:rStyle w:val="Brailleschrift"/>
        </w:rPr>
      </w:pPr>
      <w:r w:rsidRPr="008B65CD">
        <w:t>Provence</w:t>
      </w:r>
      <w:r w:rsidR="00863E08" w:rsidRPr="008B65CD">
        <w:tab/>
      </w:r>
      <w:r w:rsidR="00863E08" w:rsidRPr="008B65CD">
        <w:rPr>
          <w:rStyle w:val="Brailleschrift"/>
        </w:rPr>
        <w:t>qvc'ce</w:t>
      </w:r>
    </w:p>
    <w:p w14:paraId="7EAEED8C" w14:textId="77777777" w:rsidR="00EE4838" w:rsidRPr="008B65CD" w:rsidRDefault="00EE4838" w:rsidP="00F03CD5">
      <w:pPr>
        <w:pStyle w:val="berschrift6"/>
      </w:pPr>
      <w:r w:rsidRPr="008B65CD">
        <w:t>Beachte:</w:t>
      </w:r>
    </w:p>
    <w:p w14:paraId="17DBFD36" w14:textId="77777777" w:rsidR="00F53968" w:rsidRPr="008B65CD" w:rsidRDefault="00EE4838" w:rsidP="00F03CD5">
      <w:pPr>
        <w:pStyle w:val="Beispielliste"/>
      </w:pPr>
      <w:r w:rsidRPr="008B65CD">
        <w:t>erprobt</w:t>
      </w:r>
      <w:r w:rsidR="00863E08" w:rsidRPr="008B65CD">
        <w:tab/>
      </w:r>
      <w:r w:rsidR="00863E08" w:rsidRPr="008B65CD">
        <w:rPr>
          <w:rStyle w:val="Brailleschrift"/>
        </w:rPr>
        <w:t>7probt</w:t>
      </w:r>
    </w:p>
    <w:p w14:paraId="6D8DC313" w14:textId="77777777" w:rsidR="00F53968" w:rsidRPr="008B65CD" w:rsidRDefault="00EE4838" w:rsidP="00F03CD5">
      <w:pPr>
        <w:pStyle w:val="Beispielliste"/>
      </w:pPr>
      <w:r w:rsidRPr="008B65CD">
        <w:t>pro Person</w:t>
      </w:r>
      <w:r w:rsidR="00863E08" w:rsidRPr="008B65CD">
        <w:tab/>
      </w:r>
      <w:r w:rsidR="00863E08" w:rsidRPr="008B65CD">
        <w:rPr>
          <w:rStyle w:val="Brailleschrift"/>
        </w:rPr>
        <w:t>pro pn</w:t>
      </w:r>
    </w:p>
    <w:p w14:paraId="7281B486" w14:textId="77777777" w:rsidR="00F53968" w:rsidRPr="008B65CD" w:rsidRDefault="00EE4838" w:rsidP="00F03CD5">
      <w:pPr>
        <w:pStyle w:val="Beispielliste"/>
      </w:pPr>
      <w:r w:rsidRPr="008B65CD">
        <w:t>proud</w:t>
      </w:r>
      <w:r w:rsidR="00863E08" w:rsidRPr="008B65CD">
        <w:tab/>
      </w:r>
      <w:r w:rsidR="00863E08" w:rsidRPr="008B65CD">
        <w:rPr>
          <w:rStyle w:val="Brailleschrift"/>
        </w:rPr>
        <w:t>proud</w:t>
      </w:r>
    </w:p>
    <w:p w14:paraId="74F765FF" w14:textId="77777777" w:rsidR="00593CBA" w:rsidRPr="008B65CD" w:rsidRDefault="00EE4838" w:rsidP="00F03CD5">
      <w:pPr>
        <w:pStyle w:val="Beispielliste"/>
        <w:rPr>
          <w:rStyle w:val="Brailleschrift"/>
        </w:rPr>
      </w:pPr>
      <w:r w:rsidRPr="008B65CD">
        <w:t>unproblematisch</w:t>
      </w:r>
      <w:r w:rsidR="00863E08" w:rsidRPr="008B65CD">
        <w:tab/>
      </w:r>
      <w:r w:rsidR="00863E08" w:rsidRPr="008B65CD">
        <w:rPr>
          <w:rStyle w:val="Brailleschrift"/>
        </w:rPr>
        <w:t>/probl</w:t>
      </w:r>
      <w:r w:rsidR="00B07EA5" w:rsidRPr="008B65CD">
        <w:rPr>
          <w:rStyle w:val="Brailleschrift"/>
        </w:rPr>
        <w:t>{</w:t>
      </w:r>
      <w:r w:rsidR="00863E08" w:rsidRPr="008B65CD">
        <w:rPr>
          <w:rStyle w:val="Brailleschrift"/>
        </w:rPr>
        <w:t>ati5</w:t>
      </w:r>
    </w:p>
    <w:p w14:paraId="5210E870" w14:textId="77777777" w:rsidR="006F3BAD" w:rsidRPr="008B65CD" w:rsidRDefault="00EE4838" w:rsidP="00F03CD5">
      <w:pPr>
        <w:pStyle w:val="berschrift5"/>
      </w:pPr>
      <w:r w:rsidRPr="008B65CD">
        <w:t>PUNKT</w:t>
      </w:r>
      <w:r w:rsidRPr="008B65CD">
        <w:rPr>
          <w:rFonts w:ascii="BrailleDinItaDot" w:hAnsi="BrailleDinItaDot"/>
          <w:sz w:val="56"/>
          <w:szCs w:val="48"/>
        </w:rPr>
        <w:t xml:space="preserve"> </w:t>
      </w:r>
      <w:r w:rsidR="00B1088D" w:rsidRPr="008B65CD">
        <w:rPr>
          <w:rStyle w:val="Brailleschrift"/>
          <w:b w:val="0"/>
        </w:rPr>
        <w:t>pt</w:t>
      </w:r>
    </w:p>
    <w:p w14:paraId="6DB1F3D1" w14:textId="77777777" w:rsidR="00EE4838" w:rsidRPr="008B65CD" w:rsidRDefault="00EE4838" w:rsidP="000151B5">
      <w:pPr>
        <w:pStyle w:val="Kuerzungseinordnung"/>
      </w:pPr>
      <w:r w:rsidRPr="008B65CD">
        <w:t>(4.4 Zweiformige Kürzungen)</w:t>
      </w:r>
    </w:p>
    <w:p w14:paraId="5EE37EAD" w14:textId="77777777" w:rsidR="00EE4838" w:rsidRPr="008B65CD" w:rsidRDefault="00EE4838" w:rsidP="00F03CD5">
      <w:pPr>
        <w:pStyle w:val="berschrift6"/>
      </w:pPr>
      <w:r w:rsidRPr="008B65CD">
        <w:t>Beispiele:</w:t>
      </w:r>
    </w:p>
    <w:p w14:paraId="587FA676" w14:textId="77777777" w:rsidR="00F53968" w:rsidRPr="008B65CD" w:rsidRDefault="00EE4838" w:rsidP="00F03CD5">
      <w:pPr>
        <w:pStyle w:val="Beispielliste"/>
      </w:pPr>
      <w:r w:rsidRPr="008B65CD">
        <w:t>Akupunktur</w:t>
      </w:r>
      <w:r w:rsidR="00B1088D" w:rsidRPr="008B65CD">
        <w:tab/>
      </w:r>
      <w:r w:rsidR="00B1088D" w:rsidRPr="008B65CD">
        <w:rPr>
          <w:rStyle w:val="Brailleschrift"/>
        </w:rPr>
        <w:t>akuptur</w:t>
      </w:r>
    </w:p>
    <w:p w14:paraId="3421E11F" w14:textId="77777777" w:rsidR="00F53968" w:rsidRPr="008B65CD" w:rsidRDefault="00EE4838" w:rsidP="00F03CD5">
      <w:pPr>
        <w:pStyle w:val="Beispielliste"/>
      </w:pPr>
      <w:r w:rsidRPr="008B65CD">
        <w:t>Höhepunkt</w:t>
      </w:r>
      <w:r w:rsidR="00B1088D" w:rsidRPr="008B65CD">
        <w:tab/>
      </w:r>
      <w:r w:rsidR="00B1088D" w:rsidRPr="008B65CD">
        <w:rPr>
          <w:rStyle w:val="Brailleschrift"/>
        </w:rPr>
        <w:t>h9hept</w:t>
      </w:r>
    </w:p>
    <w:p w14:paraId="12C63D74" w14:textId="77777777" w:rsidR="00F53968" w:rsidRPr="008B65CD" w:rsidRDefault="00EE4838" w:rsidP="00F03CD5">
      <w:pPr>
        <w:pStyle w:val="Beispielliste"/>
      </w:pPr>
      <w:r w:rsidRPr="008B65CD">
        <w:t>in punkto</w:t>
      </w:r>
      <w:r w:rsidR="00B1088D" w:rsidRPr="008B65CD">
        <w:tab/>
      </w:r>
      <w:r w:rsidR="00B1088D" w:rsidRPr="008B65CD">
        <w:rPr>
          <w:rStyle w:val="Brailleschrift"/>
        </w:rPr>
        <w:t>*</w:t>
      </w:r>
      <w:r w:rsidR="004239A7" w:rsidRPr="008B65CD">
        <w:rPr>
          <w:rStyle w:val="Brailleschrift"/>
        </w:rPr>
        <w:t xml:space="preserve"> </w:t>
      </w:r>
      <w:r w:rsidR="00B1088D" w:rsidRPr="008B65CD">
        <w:rPr>
          <w:rStyle w:val="Brailleschrift"/>
        </w:rPr>
        <w:t>pto</w:t>
      </w:r>
    </w:p>
    <w:p w14:paraId="5A3040CA" w14:textId="77777777" w:rsidR="00F53968" w:rsidRPr="008B65CD" w:rsidRDefault="00EE4838" w:rsidP="00F03CD5">
      <w:pPr>
        <w:pStyle w:val="Beispielliste"/>
      </w:pPr>
      <w:r w:rsidRPr="008B65CD">
        <w:t>Interpunktion</w:t>
      </w:r>
      <w:r w:rsidR="00B1088D" w:rsidRPr="008B65CD">
        <w:tab/>
      </w:r>
      <w:r w:rsidR="00B1088D" w:rsidRPr="008B65CD">
        <w:rPr>
          <w:rStyle w:val="Brailleschrift"/>
        </w:rPr>
        <w:t>*t7ption</w:t>
      </w:r>
    </w:p>
    <w:p w14:paraId="08326153" w14:textId="77777777" w:rsidR="00F53968" w:rsidRPr="008B65CD" w:rsidRDefault="00EE4838" w:rsidP="00F03CD5">
      <w:pPr>
        <w:pStyle w:val="Beispielliste"/>
      </w:pPr>
      <w:r w:rsidRPr="008B65CD">
        <w:t>punktieren</w:t>
      </w:r>
      <w:r w:rsidR="00B1088D" w:rsidRPr="008B65CD">
        <w:tab/>
      </w:r>
      <w:r w:rsidR="00B1088D" w:rsidRPr="008B65CD">
        <w:rPr>
          <w:rStyle w:val="Brailleschrift"/>
        </w:rPr>
        <w:t>pt0rc</w:t>
      </w:r>
    </w:p>
    <w:p w14:paraId="0FCC5BC3" w14:textId="77777777" w:rsidR="00F53968" w:rsidRPr="008B65CD" w:rsidRDefault="00EE4838" w:rsidP="00F03CD5">
      <w:pPr>
        <w:pStyle w:val="Beispielliste"/>
      </w:pPr>
      <w:r w:rsidRPr="008B65CD">
        <w:t>punktuell</w:t>
      </w:r>
      <w:r w:rsidR="00B1088D" w:rsidRPr="008B65CD">
        <w:tab/>
      </w:r>
      <w:r w:rsidR="00B1088D" w:rsidRPr="008B65CD">
        <w:rPr>
          <w:rStyle w:val="Brailleschrift"/>
        </w:rPr>
        <w:t>ptueq</w:t>
      </w:r>
    </w:p>
    <w:p w14:paraId="2DE8FA91" w14:textId="77777777" w:rsidR="00F53968" w:rsidRPr="008B65CD" w:rsidRDefault="00EE4838" w:rsidP="00F03CD5">
      <w:pPr>
        <w:pStyle w:val="Beispielliste"/>
      </w:pPr>
      <w:r w:rsidRPr="008B65CD">
        <w:t>Punktum</w:t>
      </w:r>
      <w:r w:rsidR="00B1088D" w:rsidRPr="008B65CD">
        <w:tab/>
      </w:r>
      <w:r w:rsidR="00B1088D" w:rsidRPr="008B65CD">
        <w:rPr>
          <w:rStyle w:val="Brailleschrift"/>
        </w:rPr>
        <w:t>ptum</w:t>
      </w:r>
    </w:p>
    <w:p w14:paraId="5DE16564" w14:textId="77777777" w:rsidR="00F53968" w:rsidRPr="008B65CD" w:rsidRDefault="00EE4838" w:rsidP="00F03CD5">
      <w:pPr>
        <w:pStyle w:val="Beispielliste"/>
      </w:pPr>
      <w:r w:rsidRPr="008B65CD">
        <w:t>Satzpunkt</w:t>
      </w:r>
      <w:r w:rsidR="00B1088D" w:rsidRPr="008B65CD">
        <w:tab/>
      </w:r>
      <w:r w:rsidR="00B1088D" w:rsidRPr="008B65CD">
        <w:rPr>
          <w:rStyle w:val="Brailleschrift"/>
        </w:rPr>
        <w:t>szpt</w:t>
      </w:r>
    </w:p>
    <w:p w14:paraId="2AFB8991" w14:textId="77777777" w:rsidR="00F53968" w:rsidRPr="008B65CD" w:rsidRDefault="00EE4838" w:rsidP="00F03CD5">
      <w:pPr>
        <w:pStyle w:val="Beispielliste"/>
      </w:pPr>
      <w:r w:rsidRPr="008B65CD">
        <w:t>Pünktchen</w:t>
      </w:r>
      <w:r w:rsidR="00B1088D" w:rsidRPr="008B65CD">
        <w:tab/>
      </w:r>
      <w:r w:rsidR="00B1088D" w:rsidRPr="008B65CD">
        <w:rPr>
          <w:rStyle w:val="Brailleschrift"/>
        </w:rPr>
        <w:t>!pt4c</w:t>
      </w:r>
    </w:p>
    <w:p w14:paraId="0ED94A28" w14:textId="77777777" w:rsidR="00B1088D" w:rsidRPr="008B65CD" w:rsidRDefault="00EE4838" w:rsidP="00F03CD5">
      <w:pPr>
        <w:pStyle w:val="Beispielliste"/>
        <w:rPr>
          <w:rStyle w:val="Brailleschrift"/>
        </w:rPr>
      </w:pPr>
      <w:r w:rsidRPr="008B65CD">
        <w:t>unpünktlich</w:t>
      </w:r>
      <w:r w:rsidR="00B1088D" w:rsidRPr="008B65CD">
        <w:tab/>
      </w:r>
      <w:r w:rsidR="00B1088D" w:rsidRPr="008B65CD">
        <w:rPr>
          <w:rStyle w:val="Brailleschrift"/>
        </w:rPr>
        <w:t>/!pt_</w:t>
      </w:r>
    </w:p>
    <w:p w14:paraId="40FEA923" w14:textId="77777777" w:rsidR="006F3BAD" w:rsidRPr="008B65CD" w:rsidRDefault="00EE4838" w:rsidP="00F03CD5">
      <w:pPr>
        <w:pStyle w:val="berschrift5"/>
      </w:pPr>
      <w:r w:rsidRPr="008B65CD">
        <w:t>RECHT</w:t>
      </w:r>
      <w:r w:rsidRPr="008B65CD">
        <w:rPr>
          <w:rFonts w:ascii="BrailleDinItaDot" w:hAnsi="BrailleDinItaDot"/>
          <w:sz w:val="56"/>
          <w:szCs w:val="48"/>
        </w:rPr>
        <w:t xml:space="preserve"> </w:t>
      </w:r>
      <w:r w:rsidR="00B1088D" w:rsidRPr="008B65CD">
        <w:rPr>
          <w:rStyle w:val="Brailleschrift"/>
          <w:b w:val="0"/>
        </w:rPr>
        <w:t>rt</w:t>
      </w:r>
    </w:p>
    <w:p w14:paraId="04AB7DEF" w14:textId="77777777" w:rsidR="00EE4838" w:rsidRPr="008B65CD" w:rsidRDefault="00EE4838" w:rsidP="000151B5">
      <w:pPr>
        <w:pStyle w:val="Kuerzungseinordnung"/>
      </w:pPr>
      <w:r w:rsidRPr="008B65CD">
        <w:t>(4.4 Zweiformige Kürzungen)</w:t>
      </w:r>
    </w:p>
    <w:p w14:paraId="420AE19D" w14:textId="77777777" w:rsidR="00EE4838" w:rsidRPr="008B65CD" w:rsidRDefault="00EE4838" w:rsidP="00F03CD5">
      <w:pPr>
        <w:pStyle w:val="berschrift6"/>
      </w:pPr>
      <w:r w:rsidRPr="008B65CD">
        <w:t>Beispiele:</w:t>
      </w:r>
    </w:p>
    <w:p w14:paraId="367E08D2" w14:textId="77777777" w:rsidR="00F53968" w:rsidRPr="008B65CD" w:rsidRDefault="00EE4838" w:rsidP="00F03CD5">
      <w:pPr>
        <w:pStyle w:val="Beispielliste"/>
      </w:pPr>
      <w:r w:rsidRPr="008B65CD">
        <w:t>berechtigt</w:t>
      </w:r>
      <w:r w:rsidR="00B1088D" w:rsidRPr="008B65CD">
        <w:tab/>
      </w:r>
      <w:r w:rsidR="00B1088D" w:rsidRPr="008B65CD">
        <w:rPr>
          <w:rStyle w:val="Brailleschrift"/>
        </w:rPr>
        <w:t>;rt&gt;t</w:t>
      </w:r>
    </w:p>
    <w:p w14:paraId="1C253064" w14:textId="77777777" w:rsidR="00F53968" w:rsidRPr="008B65CD" w:rsidRDefault="00EE4838" w:rsidP="00F03CD5">
      <w:pPr>
        <w:pStyle w:val="Beispielliste"/>
      </w:pPr>
      <w:r w:rsidRPr="008B65CD">
        <w:t>entrechtete</w:t>
      </w:r>
      <w:r w:rsidR="00B1088D" w:rsidRPr="008B65CD">
        <w:tab/>
      </w:r>
      <w:r w:rsidR="00B07EA5" w:rsidRPr="008B65CD">
        <w:rPr>
          <w:rStyle w:val="Brailleschrift"/>
        </w:rPr>
        <w:t>~</w:t>
      </w:r>
      <w:r w:rsidR="00B1088D" w:rsidRPr="008B65CD">
        <w:rPr>
          <w:rStyle w:val="Brailleschrift"/>
        </w:rPr>
        <w:t>rte(</w:t>
      </w:r>
    </w:p>
    <w:p w14:paraId="59BE2679" w14:textId="77777777" w:rsidR="00F53968" w:rsidRPr="008B65CD" w:rsidRDefault="00EE4838" w:rsidP="00F03CD5">
      <w:pPr>
        <w:pStyle w:val="Beispielliste"/>
      </w:pPr>
      <w:r w:rsidRPr="008B65CD">
        <w:t>Erbrecht</w:t>
      </w:r>
      <w:r w:rsidR="00836C19" w:rsidRPr="008B65CD">
        <w:tab/>
      </w:r>
      <w:r w:rsidR="00836C19" w:rsidRPr="008B65CD">
        <w:rPr>
          <w:rStyle w:val="Brailleschrift"/>
        </w:rPr>
        <w:t>7brt</w:t>
      </w:r>
      <w:r w:rsidR="0050504C" w:rsidRPr="008B65CD">
        <w:br/>
        <w:t>(</w:t>
      </w:r>
      <w:r w:rsidR="00836C19" w:rsidRPr="008B65CD">
        <w:t>Teil des</w:t>
      </w:r>
      <w:r w:rsidR="00B52DE5" w:rsidRPr="008B65CD">
        <w:t xml:space="preserve"> </w:t>
      </w:r>
      <w:r w:rsidR="00836C19" w:rsidRPr="008B65CD">
        <w:t>Rechts</w:t>
      </w:r>
      <w:r w:rsidR="00B52DE5" w:rsidRPr="008B65CD">
        <w:softHyphen/>
      </w:r>
      <w:r w:rsidR="00836C19" w:rsidRPr="008B65CD">
        <w:t>systems)</w:t>
      </w:r>
      <w:r w:rsidR="00B1088D" w:rsidRPr="008B65CD">
        <w:tab/>
      </w:r>
    </w:p>
    <w:p w14:paraId="6ED6C7FF" w14:textId="77777777" w:rsidR="00F53968" w:rsidRPr="008B65CD" w:rsidRDefault="00EE4838" w:rsidP="00F03CD5">
      <w:pPr>
        <w:pStyle w:val="Beispielliste"/>
      </w:pPr>
      <w:r w:rsidRPr="008B65CD">
        <w:t>rechte</w:t>
      </w:r>
      <w:r w:rsidR="00B1088D" w:rsidRPr="008B65CD">
        <w:tab/>
      </w:r>
      <w:r w:rsidR="00B1088D" w:rsidRPr="008B65CD">
        <w:rPr>
          <w:rStyle w:val="Brailleschrift"/>
        </w:rPr>
        <w:t>rte</w:t>
      </w:r>
    </w:p>
    <w:p w14:paraId="40C36BE3" w14:textId="77777777" w:rsidR="00F53968" w:rsidRPr="008B65CD" w:rsidRDefault="00EE4838" w:rsidP="00F03CD5">
      <w:pPr>
        <w:pStyle w:val="Beispielliste"/>
      </w:pPr>
      <w:r w:rsidRPr="008B65CD">
        <w:t>Rechthaberei</w:t>
      </w:r>
      <w:r w:rsidR="00B1088D" w:rsidRPr="008B65CD">
        <w:tab/>
      </w:r>
      <w:r w:rsidR="00B1088D" w:rsidRPr="008B65CD">
        <w:rPr>
          <w:rStyle w:val="Brailleschrift"/>
        </w:rPr>
        <w:t>rt,h73</w:t>
      </w:r>
    </w:p>
    <w:p w14:paraId="240EACD2" w14:textId="77777777" w:rsidR="00F53968" w:rsidRPr="008B65CD" w:rsidRDefault="00EE4838" w:rsidP="00F03CD5">
      <w:pPr>
        <w:pStyle w:val="Beispielliste"/>
      </w:pPr>
      <w:r w:rsidRPr="008B65CD">
        <w:t>rechts</w:t>
      </w:r>
      <w:r w:rsidR="00B1088D" w:rsidRPr="008B65CD">
        <w:tab/>
      </w:r>
      <w:r w:rsidR="00B1088D" w:rsidRPr="008B65CD">
        <w:rPr>
          <w:rStyle w:val="Brailleschrift"/>
        </w:rPr>
        <w:t>rts</w:t>
      </w:r>
    </w:p>
    <w:p w14:paraId="6208C775" w14:textId="77777777" w:rsidR="00B1088D" w:rsidRPr="008B65CD" w:rsidRDefault="00EE4838" w:rsidP="00F03CD5">
      <w:pPr>
        <w:pStyle w:val="Beispielliste"/>
        <w:rPr>
          <w:rStyle w:val="Brailleschrift"/>
        </w:rPr>
      </w:pPr>
      <w:r w:rsidRPr="008B65CD">
        <w:t>Staatsrecht</w:t>
      </w:r>
      <w:r w:rsidR="00B1088D" w:rsidRPr="008B65CD">
        <w:tab/>
      </w:r>
      <w:r w:rsidR="00B07EA5" w:rsidRPr="008B65CD">
        <w:rPr>
          <w:rStyle w:val="Brailleschrift"/>
        </w:rPr>
        <w:t>}</w:t>
      </w:r>
      <w:r w:rsidR="00B1088D" w:rsidRPr="008B65CD">
        <w:rPr>
          <w:rStyle w:val="Brailleschrift"/>
        </w:rPr>
        <w:t>tsrt</w:t>
      </w:r>
    </w:p>
    <w:p w14:paraId="05D8C52D" w14:textId="77777777" w:rsidR="00EE4838" w:rsidRPr="008B65CD" w:rsidRDefault="00EE4838" w:rsidP="00F03CD5">
      <w:pPr>
        <w:pStyle w:val="berschrift6"/>
      </w:pPr>
      <w:r w:rsidRPr="008B65CD">
        <w:t>Beachte:</w:t>
      </w:r>
    </w:p>
    <w:p w14:paraId="6810F183" w14:textId="77777777" w:rsidR="00B1088D" w:rsidRPr="008B65CD" w:rsidRDefault="00EE4838" w:rsidP="00F03CD5">
      <w:pPr>
        <w:pStyle w:val="Beispielliste"/>
        <w:rPr>
          <w:rStyle w:val="Brailleschrift"/>
        </w:rPr>
      </w:pPr>
      <w:r w:rsidRPr="008B65CD">
        <w:t>brecht</w:t>
      </w:r>
      <w:r w:rsidR="00B1088D" w:rsidRPr="008B65CD">
        <w:tab/>
      </w:r>
      <w:r w:rsidR="00B1088D" w:rsidRPr="008B65CD">
        <w:rPr>
          <w:rStyle w:val="Brailleschrift"/>
        </w:rPr>
        <w:t>bre4t</w:t>
      </w:r>
    </w:p>
    <w:p w14:paraId="6D0E2832" w14:textId="77777777" w:rsidR="006F3BAD" w:rsidRPr="008B65CD" w:rsidRDefault="00EE4838" w:rsidP="00F03CD5">
      <w:pPr>
        <w:pStyle w:val="berschrift5"/>
      </w:pPr>
      <w:r w:rsidRPr="008B65CD">
        <w:t>REGIER</w:t>
      </w:r>
      <w:r w:rsidRPr="008B65CD">
        <w:rPr>
          <w:rFonts w:ascii="BrailleDinItaDot" w:hAnsi="BrailleDinItaDot"/>
          <w:sz w:val="56"/>
          <w:szCs w:val="48"/>
        </w:rPr>
        <w:t xml:space="preserve"> </w:t>
      </w:r>
      <w:r w:rsidR="00B1088D" w:rsidRPr="008B65CD">
        <w:rPr>
          <w:rStyle w:val="Brailleschrift"/>
          <w:b w:val="0"/>
        </w:rPr>
        <w:t>rg</w:t>
      </w:r>
    </w:p>
    <w:p w14:paraId="5328FECC" w14:textId="77777777" w:rsidR="00EE4838" w:rsidRPr="008B65CD" w:rsidRDefault="00EE4838" w:rsidP="000151B5">
      <w:pPr>
        <w:pStyle w:val="Kuerzungseinordnung"/>
      </w:pPr>
      <w:r w:rsidRPr="008B65CD">
        <w:t>(4.4 Zweiformige Kürzungen)</w:t>
      </w:r>
    </w:p>
    <w:p w14:paraId="66C3C308" w14:textId="77777777" w:rsidR="00EE4838" w:rsidRPr="008B65CD" w:rsidRDefault="00EE4838" w:rsidP="00F03CD5">
      <w:pPr>
        <w:pStyle w:val="berschrift6"/>
      </w:pPr>
      <w:r w:rsidRPr="008B65CD">
        <w:t>Beispiele:</w:t>
      </w:r>
    </w:p>
    <w:p w14:paraId="7F1DEB76" w14:textId="77777777" w:rsidR="00F53968" w:rsidRPr="008B65CD" w:rsidRDefault="00EE4838" w:rsidP="00F03CD5">
      <w:pPr>
        <w:pStyle w:val="Beispielliste"/>
      </w:pPr>
      <w:r w:rsidRPr="008B65CD">
        <w:t>Landesregierung</w:t>
      </w:r>
      <w:r w:rsidR="00B1088D" w:rsidRPr="008B65CD">
        <w:tab/>
      </w:r>
      <w:r w:rsidR="00B1088D" w:rsidRPr="008B65CD">
        <w:rPr>
          <w:rStyle w:val="Brailleschrift"/>
        </w:rPr>
        <w:t>l+d%rgu</w:t>
      </w:r>
    </w:p>
    <w:p w14:paraId="39DEFABD" w14:textId="77777777" w:rsidR="00F53968" w:rsidRPr="008B65CD" w:rsidRDefault="00EE4838" w:rsidP="00F03CD5">
      <w:pPr>
        <w:pStyle w:val="Beispielliste"/>
      </w:pPr>
      <w:r w:rsidRPr="008B65CD">
        <w:t>regieren</w:t>
      </w:r>
      <w:r w:rsidR="00B1088D" w:rsidRPr="008B65CD">
        <w:tab/>
      </w:r>
      <w:r w:rsidR="00B1088D" w:rsidRPr="008B65CD">
        <w:rPr>
          <w:rStyle w:val="Brailleschrift"/>
        </w:rPr>
        <w:t>rgc</w:t>
      </w:r>
    </w:p>
    <w:p w14:paraId="3A45FBA7" w14:textId="77777777" w:rsidR="00B1088D" w:rsidRPr="008B65CD" w:rsidRDefault="00EE4838" w:rsidP="00F03CD5">
      <w:pPr>
        <w:pStyle w:val="Beispielliste"/>
        <w:rPr>
          <w:rStyle w:val="Brailleschrift"/>
        </w:rPr>
      </w:pPr>
      <w:r w:rsidRPr="008B65CD">
        <w:t>Regierungssitz</w:t>
      </w:r>
      <w:r w:rsidR="00B1088D" w:rsidRPr="008B65CD">
        <w:tab/>
      </w:r>
      <w:r w:rsidR="00B1088D" w:rsidRPr="008B65CD">
        <w:rPr>
          <w:rStyle w:val="Brailleschrift"/>
        </w:rPr>
        <w:t>rgus,i</w:t>
      </w:r>
    </w:p>
    <w:p w14:paraId="29D40B17" w14:textId="77777777" w:rsidR="00EE4838" w:rsidRPr="008B65CD" w:rsidRDefault="00EE4838" w:rsidP="00F03CD5">
      <w:pPr>
        <w:pStyle w:val="berschrift6"/>
      </w:pPr>
      <w:r w:rsidRPr="008B65CD">
        <w:t>Beachte:</w:t>
      </w:r>
    </w:p>
    <w:p w14:paraId="46BA2787" w14:textId="77777777" w:rsidR="00B1088D" w:rsidRPr="008B65CD" w:rsidRDefault="00B1088D" w:rsidP="00F03CD5">
      <w:pPr>
        <w:pStyle w:val="Beispielliste"/>
        <w:rPr>
          <w:rStyle w:val="Brailleschrift"/>
        </w:rPr>
      </w:pPr>
      <w:r w:rsidRPr="008B65CD">
        <w:t>s</w:t>
      </w:r>
      <w:r w:rsidR="00EE4838" w:rsidRPr="008B65CD">
        <w:t>egregieren</w:t>
      </w:r>
      <w:r w:rsidRPr="008B65CD">
        <w:tab/>
      </w:r>
      <w:r w:rsidRPr="008B65CD">
        <w:rPr>
          <w:rStyle w:val="Brailleschrift"/>
        </w:rPr>
        <w:t>segreg0rc</w:t>
      </w:r>
    </w:p>
    <w:p w14:paraId="6E8B4C64" w14:textId="77777777" w:rsidR="006F3BAD" w:rsidRPr="008B65CD" w:rsidRDefault="00EE4838" w:rsidP="00F03CD5">
      <w:pPr>
        <w:pStyle w:val="berschrift5"/>
      </w:pPr>
      <w:r w:rsidRPr="008B65CD">
        <w:t>REHABILIT</w:t>
      </w:r>
      <w:r w:rsidRPr="008B65CD">
        <w:rPr>
          <w:rFonts w:ascii="BrailleDinItaDot" w:hAnsi="BrailleDinItaDot"/>
          <w:sz w:val="56"/>
          <w:szCs w:val="48"/>
        </w:rPr>
        <w:t xml:space="preserve"> </w:t>
      </w:r>
      <w:r w:rsidR="00B1088D" w:rsidRPr="008B65CD">
        <w:rPr>
          <w:rStyle w:val="Brailleschrift"/>
          <w:b w:val="0"/>
        </w:rPr>
        <w:t>rb</w:t>
      </w:r>
    </w:p>
    <w:p w14:paraId="70FE9D2C" w14:textId="77777777" w:rsidR="00EE4838" w:rsidRPr="008B65CD" w:rsidRDefault="00EE4838" w:rsidP="000151B5">
      <w:pPr>
        <w:pStyle w:val="Kuerzungseinordnung"/>
      </w:pPr>
      <w:r w:rsidRPr="008B65CD">
        <w:t>(4.4 Zweiformige Kürzungen)</w:t>
      </w:r>
    </w:p>
    <w:p w14:paraId="72E0A322" w14:textId="77777777" w:rsidR="00EE4838" w:rsidRPr="008B65CD" w:rsidRDefault="00EE4838" w:rsidP="00F03CD5">
      <w:pPr>
        <w:pStyle w:val="berschrift6"/>
      </w:pPr>
      <w:r w:rsidRPr="008B65CD">
        <w:t>Beispiele:</w:t>
      </w:r>
    </w:p>
    <w:p w14:paraId="2EDF3CD3" w14:textId="77777777" w:rsidR="00F53968" w:rsidRPr="008B65CD" w:rsidRDefault="00EE4838" w:rsidP="00115B25">
      <w:pPr>
        <w:pStyle w:val="Beispielliste"/>
      </w:pPr>
      <w:r w:rsidRPr="008B65CD">
        <w:t>Rehabilitand</w:t>
      </w:r>
      <w:r w:rsidR="0063658B" w:rsidRPr="008B65CD">
        <w:tab/>
      </w:r>
      <w:r w:rsidR="0063658B" w:rsidRPr="008B65CD">
        <w:rPr>
          <w:rStyle w:val="Brailleschrift"/>
        </w:rPr>
        <w:t>rb+d</w:t>
      </w:r>
    </w:p>
    <w:p w14:paraId="452D2CAA" w14:textId="77777777" w:rsidR="00F53968" w:rsidRPr="008B65CD" w:rsidRDefault="00EE4838" w:rsidP="00E940DE">
      <w:pPr>
        <w:pStyle w:val="Beispielliste"/>
      </w:pPr>
      <w:r w:rsidRPr="008B65CD">
        <w:t>Rehabilitations</w:t>
      </w:r>
      <w:r w:rsidR="00774DA2" w:rsidRPr="008B65CD">
        <w:t>-</w:t>
      </w:r>
      <w:r w:rsidR="00E940DE" w:rsidRPr="008B65CD">
        <w:br/>
      </w:r>
      <w:r w:rsidRPr="008B65CD">
        <w:t>maßnahme</w:t>
      </w:r>
      <w:r w:rsidR="00115B25" w:rsidRPr="008B65CD">
        <w:tab/>
      </w:r>
      <w:r w:rsidR="00115B25" w:rsidRPr="008B65CD">
        <w:rPr>
          <w:rStyle w:val="Brailleschrift"/>
        </w:rPr>
        <w:t>rb!nsma'</w:t>
      </w:r>
      <w:r w:rsidR="00B07EA5" w:rsidRPr="008B65CD">
        <w:rPr>
          <w:rStyle w:val="Brailleschrift"/>
        </w:rPr>
        <w:t>~</w:t>
      </w:r>
      <w:r w:rsidR="00115B25" w:rsidRPr="008B65CD">
        <w:rPr>
          <w:rStyle w:val="Brailleschrift"/>
        </w:rPr>
        <w:t>nme</w:t>
      </w:r>
    </w:p>
    <w:p w14:paraId="71175091" w14:textId="77777777" w:rsidR="009120B7" w:rsidRPr="008B65CD" w:rsidRDefault="00EE4838" w:rsidP="00115B25">
      <w:pPr>
        <w:pStyle w:val="Beispielliste"/>
        <w:rPr>
          <w:rStyle w:val="Brailleschrift"/>
        </w:rPr>
      </w:pPr>
      <w:r w:rsidRPr="008B65CD">
        <w:t>rehabilitieren</w:t>
      </w:r>
      <w:r w:rsidR="0063658B" w:rsidRPr="008B65CD">
        <w:tab/>
      </w:r>
      <w:r w:rsidR="0063658B" w:rsidRPr="008B65CD">
        <w:rPr>
          <w:rStyle w:val="Brailleschrift"/>
        </w:rPr>
        <w:t>rb0rc</w:t>
      </w:r>
    </w:p>
    <w:p w14:paraId="267AD093" w14:textId="77777777" w:rsidR="00EE4838" w:rsidRPr="008B65CD" w:rsidRDefault="00EE4838" w:rsidP="00F03CD5">
      <w:pPr>
        <w:pStyle w:val="berschrift5"/>
        <w:rPr>
          <w:rFonts w:ascii="BrailleDinItaDot" w:hAnsi="BrailleDinItaDot" w:cs="Segoe UI Symbol"/>
          <w:sz w:val="48"/>
          <w:szCs w:val="48"/>
        </w:rPr>
      </w:pPr>
      <w:r w:rsidRPr="008B65CD">
        <w:t>REPUBLIK</w:t>
      </w:r>
      <w:r w:rsidR="0063658B" w:rsidRPr="008B65CD">
        <w:rPr>
          <w:rFonts w:ascii="BrailleDinItaDot" w:hAnsi="BrailleDinItaDot"/>
          <w:sz w:val="56"/>
          <w:szCs w:val="48"/>
        </w:rPr>
        <w:t xml:space="preserve"> </w:t>
      </w:r>
      <w:r w:rsidR="0063658B" w:rsidRPr="008B65CD">
        <w:rPr>
          <w:rStyle w:val="Brailleschrift"/>
          <w:b w:val="0"/>
        </w:rPr>
        <w:t>rk</w:t>
      </w:r>
    </w:p>
    <w:p w14:paraId="50A061A8" w14:textId="77777777" w:rsidR="00EE4838" w:rsidRPr="008B65CD" w:rsidRDefault="00EE4838" w:rsidP="000151B5">
      <w:pPr>
        <w:pStyle w:val="Kuerzungseinordnung"/>
      </w:pPr>
      <w:r w:rsidRPr="008B65CD">
        <w:t>(4.4 Zweiformige Kürzungen)</w:t>
      </w:r>
    </w:p>
    <w:p w14:paraId="33CF4419" w14:textId="77777777" w:rsidR="00EE4838" w:rsidRPr="008B65CD" w:rsidRDefault="00EE4838" w:rsidP="00F03CD5">
      <w:pPr>
        <w:pStyle w:val="berschrift6"/>
      </w:pPr>
      <w:r w:rsidRPr="008B65CD">
        <w:t>Beispiele:</w:t>
      </w:r>
    </w:p>
    <w:p w14:paraId="3174334C" w14:textId="77777777" w:rsidR="00F53968" w:rsidRPr="008B65CD" w:rsidRDefault="00EE4838" w:rsidP="00F03CD5">
      <w:pPr>
        <w:pStyle w:val="Beispielliste"/>
      </w:pPr>
      <w:r w:rsidRPr="008B65CD">
        <w:t>Bundesrepublik</w:t>
      </w:r>
      <w:r w:rsidR="0063658B" w:rsidRPr="008B65CD">
        <w:tab/>
      </w:r>
      <w:r w:rsidR="0063658B" w:rsidRPr="008B65CD">
        <w:rPr>
          <w:rStyle w:val="Brailleschrift"/>
        </w:rPr>
        <w:t>b/d%rk</w:t>
      </w:r>
    </w:p>
    <w:p w14:paraId="51E0B7A3" w14:textId="77777777" w:rsidR="0063658B" w:rsidRPr="008B65CD" w:rsidRDefault="00EE4838" w:rsidP="00F03CD5">
      <w:pPr>
        <w:pStyle w:val="Beispielliste"/>
        <w:rPr>
          <w:rStyle w:val="Brailleschrift"/>
        </w:rPr>
      </w:pPr>
      <w:r w:rsidRPr="008B65CD">
        <w:t>republikanisch</w:t>
      </w:r>
      <w:r w:rsidR="0063658B" w:rsidRPr="008B65CD">
        <w:tab/>
      </w:r>
      <w:r w:rsidR="0063658B" w:rsidRPr="008B65CD">
        <w:rPr>
          <w:rStyle w:val="Brailleschrift"/>
        </w:rPr>
        <w:t>rk+i5</w:t>
      </w:r>
    </w:p>
    <w:p w14:paraId="34F1B791" w14:textId="77777777" w:rsidR="006F3BAD" w:rsidRPr="008B65CD" w:rsidRDefault="00EE4838" w:rsidP="00F03CD5">
      <w:pPr>
        <w:pStyle w:val="berschrift5"/>
      </w:pPr>
      <w:r w:rsidRPr="008B65CD">
        <w:t>RICHT</w:t>
      </w:r>
      <w:r w:rsidRPr="008B65CD">
        <w:rPr>
          <w:rFonts w:ascii="BrailleDinItaDot" w:hAnsi="BrailleDinItaDot"/>
          <w:sz w:val="56"/>
          <w:szCs w:val="48"/>
        </w:rPr>
        <w:t xml:space="preserve"> </w:t>
      </w:r>
      <w:r w:rsidR="0063658B" w:rsidRPr="008B65CD">
        <w:rPr>
          <w:rStyle w:val="Brailleschrift"/>
          <w:b w:val="0"/>
        </w:rPr>
        <w:t>,#</w:t>
      </w:r>
    </w:p>
    <w:p w14:paraId="381BF6DD" w14:textId="77777777" w:rsidR="00EE4838" w:rsidRPr="008B65CD" w:rsidRDefault="00EE4838" w:rsidP="000151B5">
      <w:pPr>
        <w:pStyle w:val="Kuerzungseinordnung"/>
      </w:pPr>
      <w:r w:rsidRPr="008B65CD">
        <w:t>(4.5 Komma-Kürzungen)</w:t>
      </w:r>
    </w:p>
    <w:p w14:paraId="23DA572D" w14:textId="77777777" w:rsidR="00EE4838" w:rsidRPr="008B65CD" w:rsidRDefault="00EE4838" w:rsidP="00F03CD5">
      <w:pPr>
        <w:pStyle w:val="berschrift6"/>
      </w:pPr>
      <w:r w:rsidRPr="008B65CD">
        <w:t>Beispiele:</w:t>
      </w:r>
    </w:p>
    <w:p w14:paraId="0A4F197D" w14:textId="77777777" w:rsidR="00F53968" w:rsidRPr="008B65CD" w:rsidRDefault="00EE4838" w:rsidP="00F03CD5">
      <w:pPr>
        <w:pStyle w:val="Beispielliste"/>
      </w:pPr>
      <w:r w:rsidRPr="008B65CD">
        <w:t>Berichtigung</w:t>
      </w:r>
      <w:r w:rsidR="0063658B" w:rsidRPr="008B65CD">
        <w:tab/>
      </w:r>
      <w:r w:rsidR="0063658B" w:rsidRPr="008B65CD">
        <w:rPr>
          <w:rStyle w:val="Brailleschrift"/>
        </w:rPr>
        <w:t>;,#&gt;u</w:t>
      </w:r>
    </w:p>
    <w:p w14:paraId="17919679" w14:textId="77777777" w:rsidR="00F53968" w:rsidRPr="008B65CD" w:rsidRDefault="00EE4838" w:rsidP="00F03CD5">
      <w:pPr>
        <w:pStyle w:val="Beispielliste"/>
      </w:pPr>
      <w:r w:rsidRPr="008B65CD">
        <w:t>entrichtete</w:t>
      </w:r>
      <w:r w:rsidR="0063658B" w:rsidRPr="008B65CD">
        <w:tab/>
      </w:r>
      <w:r w:rsidR="00B07EA5" w:rsidRPr="008B65CD">
        <w:rPr>
          <w:rStyle w:val="Brailleschrift"/>
        </w:rPr>
        <w:t>~</w:t>
      </w:r>
      <w:r w:rsidR="0063658B" w:rsidRPr="008B65CD">
        <w:rPr>
          <w:rStyle w:val="Brailleschrift"/>
        </w:rPr>
        <w:t>,#e(</w:t>
      </w:r>
    </w:p>
    <w:p w14:paraId="47464D10" w14:textId="77777777" w:rsidR="00F53968" w:rsidRPr="008B65CD" w:rsidRDefault="00EE4838" w:rsidP="00F03CD5">
      <w:pPr>
        <w:pStyle w:val="Beispielliste"/>
      </w:pPr>
      <w:r w:rsidRPr="008B65CD">
        <w:t>Gerichtsstand</w:t>
      </w:r>
      <w:r w:rsidR="0063658B" w:rsidRPr="008B65CD">
        <w:tab/>
      </w:r>
      <w:r w:rsidR="0063658B" w:rsidRPr="008B65CD">
        <w:rPr>
          <w:rStyle w:val="Brailleschrift"/>
        </w:rPr>
        <w:t>&amp;,#s,</w:t>
      </w:r>
      <w:r w:rsidR="00B07EA5" w:rsidRPr="008B65CD">
        <w:rPr>
          <w:rStyle w:val="Brailleschrift"/>
        </w:rPr>
        <w:t>}</w:t>
      </w:r>
    </w:p>
    <w:p w14:paraId="6F0745FC" w14:textId="77777777" w:rsidR="00F53968" w:rsidRPr="008B65CD" w:rsidRDefault="00EE4838" w:rsidP="00F03CD5">
      <w:pPr>
        <w:pStyle w:val="Beispielliste"/>
      </w:pPr>
      <w:r w:rsidRPr="008B65CD">
        <w:t>Richter</w:t>
      </w:r>
      <w:r w:rsidR="0063658B" w:rsidRPr="008B65CD">
        <w:tab/>
      </w:r>
      <w:r w:rsidR="0063658B" w:rsidRPr="008B65CD">
        <w:rPr>
          <w:rStyle w:val="Brailleschrift"/>
        </w:rPr>
        <w:t>,#7</w:t>
      </w:r>
    </w:p>
    <w:p w14:paraId="0514D953" w14:textId="77777777" w:rsidR="00F53968" w:rsidRPr="008B65CD" w:rsidRDefault="00EE4838" w:rsidP="00F03CD5">
      <w:pPr>
        <w:pStyle w:val="Beispielliste"/>
      </w:pPr>
      <w:r w:rsidRPr="008B65CD">
        <w:t>Richtfest</w:t>
      </w:r>
      <w:r w:rsidR="0063658B" w:rsidRPr="008B65CD">
        <w:tab/>
      </w:r>
      <w:r w:rsidR="0063658B" w:rsidRPr="008B65CD">
        <w:rPr>
          <w:rStyle w:val="Brailleschrift"/>
        </w:rPr>
        <w:t>,#fe</w:t>
      </w:r>
      <w:r w:rsidR="00B07EA5" w:rsidRPr="008B65CD">
        <w:rPr>
          <w:rStyle w:val="Brailleschrift"/>
        </w:rPr>
        <w:t>}</w:t>
      </w:r>
    </w:p>
    <w:p w14:paraId="0BE1F389" w14:textId="77777777" w:rsidR="00F53968" w:rsidRPr="008B65CD" w:rsidRDefault="00EE4838" w:rsidP="00F03CD5">
      <w:pPr>
        <w:pStyle w:val="Beispielliste"/>
      </w:pPr>
      <w:r w:rsidRPr="008B65CD">
        <w:t>richtig</w:t>
      </w:r>
      <w:r w:rsidR="0063658B" w:rsidRPr="008B65CD">
        <w:tab/>
      </w:r>
      <w:r w:rsidR="0063658B" w:rsidRPr="008B65CD">
        <w:rPr>
          <w:rStyle w:val="Brailleschrift"/>
        </w:rPr>
        <w:t>,#&gt;</w:t>
      </w:r>
    </w:p>
    <w:p w14:paraId="764892F4" w14:textId="77777777" w:rsidR="0063658B" w:rsidRPr="008B65CD" w:rsidRDefault="00EE4838" w:rsidP="00F03CD5">
      <w:pPr>
        <w:pStyle w:val="Beispielliste"/>
        <w:rPr>
          <w:rStyle w:val="Brailleschrift"/>
        </w:rPr>
      </w:pPr>
      <w:r w:rsidRPr="008B65CD">
        <w:t>Verrichtung</w:t>
      </w:r>
      <w:r w:rsidR="0063658B" w:rsidRPr="008B65CD">
        <w:tab/>
      </w:r>
      <w:r w:rsidR="0063658B" w:rsidRPr="008B65CD">
        <w:rPr>
          <w:rStyle w:val="Brailleschrift"/>
        </w:rPr>
        <w:t>-,#u</w:t>
      </w:r>
    </w:p>
    <w:p w14:paraId="593A7FB8" w14:textId="77777777" w:rsidR="00EE4838" w:rsidRPr="008B65CD" w:rsidRDefault="00EE4838" w:rsidP="00F03CD5">
      <w:pPr>
        <w:pStyle w:val="berschrift6"/>
      </w:pPr>
      <w:r w:rsidRPr="008B65CD">
        <w:t>Beachte:</w:t>
      </w:r>
    </w:p>
    <w:p w14:paraId="34429108" w14:textId="77777777" w:rsidR="00F53968" w:rsidRPr="008B65CD" w:rsidRDefault="00EE4838" w:rsidP="00F03CD5">
      <w:pPr>
        <w:pStyle w:val="Beispielliste"/>
      </w:pPr>
      <w:r w:rsidRPr="008B65CD">
        <w:t>entspricht</w:t>
      </w:r>
      <w:r w:rsidR="0063658B" w:rsidRPr="008B65CD">
        <w:tab/>
      </w:r>
      <w:r w:rsidR="00B07EA5" w:rsidRPr="008B65CD">
        <w:rPr>
          <w:rStyle w:val="Brailleschrift"/>
        </w:rPr>
        <w:t>~</w:t>
      </w:r>
      <w:r w:rsidR="0063658B" w:rsidRPr="008B65CD">
        <w:rPr>
          <w:rStyle w:val="Brailleschrift"/>
        </w:rPr>
        <w:t>spr#t</w:t>
      </w:r>
    </w:p>
    <w:p w14:paraId="78C2BBEA" w14:textId="77777777" w:rsidR="00F53968" w:rsidRPr="008B65CD" w:rsidRDefault="00EE4838" w:rsidP="00F03CD5">
      <w:pPr>
        <w:pStyle w:val="Beispielliste"/>
      </w:pPr>
      <w:r w:rsidRPr="008B65CD">
        <w:t>Kehricht</w:t>
      </w:r>
      <w:r w:rsidR="0063658B" w:rsidRPr="008B65CD">
        <w:tab/>
      </w:r>
      <w:r w:rsidR="0063658B" w:rsidRPr="008B65CD">
        <w:rPr>
          <w:rStyle w:val="Brailleschrift"/>
        </w:rPr>
        <w:t>k=r#t</w:t>
      </w:r>
    </w:p>
    <w:p w14:paraId="61B0024E" w14:textId="77777777" w:rsidR="00F53968" w:rsidRPr="008B65CD" w:rsidRDefault="00EE4838" w:rsidP="00F03CD5">
      <w:pPr>
        <w:pStyle w:val="Beispielliste"/>
      </w:pPr>
      <w:r w:rsidRPr="008B65CD">
        <w:t>Richtown</w:t>
      </w:r>
      <w:r w:rsidR="0063658B" w:rsidRPr="008B65CD">
        <w:tab/>
      </w:r>
      <w:r w:rsidR="0063658B" w:rsidRPr="008B65CD">
        <w:rPr>
          <w:rStyle w:val="Brailleschrift"/>
        </w:rPr>
        <w:t>r#town</w:t>
      </w:r>
    </w:p>
    <w:p w14:paraId="385565BE" w14:textId="77777777" w:rsidR="00F53968" w:rsidRPr="008B65CD" w:rsidRDefault="00EE4838" w:rsidP="00F03CD5">
      <w:pPr>
        <w:pStyle w:val="Beispielliste"/>
      </w:pPr>
      <w:r w:rsidRPr="008B65CD">
        <w:t>töricht</w:t>
      </w:r>
      <w:r w:rsidR="0063658B" w:rsidRPr="008B65CD">
        <w:tab/>
      </w:r>
      <w:r w:rsidR="0063658B" w:rsidRPr="008B65CD">
        <w:rPr>
          <w:rStyle w:val="Brailleschrift"/>
        </w:rPr>
        <w:t>t9r#t</w:t>
      </w:r>
    </w:p>
    <w:p w14:paraId="3F2D0A15" w14:textId="77777777" w:rsidR="004D0902" w:rsidRPr="008B65CD" w:rsidRDefault="00EE4838" w:rsidP="00F03CD5">
      <w:pPr>
        <w:pStyle w:val="Beispielliste"/>
        <w:rPr>
          <w:rStyle w:val="Brailleschrift"/>
        </w:rPr>
      </w:pPr>
      <w:r w:rsidRPr="008B65CD">
        <w:t>Trichter</w:t>
      </w:r>
      <w:r w:rsidR="0063658B" w:rsidRPr="008B65CD">
        <w:tab/>
      </w:r>
      <w:r w:rsidR="0063658B" w:rsidRPr="008B65CD">
        <w:rPr>
          <w:rStyle w:val="Brailleschrift"/>
        </w:rPr>
        <w:t>tr#t7</w:t>
      </w:r>
    </w:p>
    <w:p w14:paraId="3DE89C39" w14:textId="77777777" w:rsidR="006F3BAD" w:rsidRPr="008B65CD" w:rsidRDefault="00EE4838" w:rsidP="00F03CD5">
      <w:pPr>
        <w:pStyle w:val="berschrift5"/>
      </w:pPr>
      <w:r w:rsidRPr="008B65CD">
        <w:t>R</w:t>
      </w:r>
      <w:r w:rsidR="000606D7" w:rsidRPr="008B65CD">
        <w:t>Ü</w:t>
      </w:r>
      <w:r w:rsidRPr="008B65CD">
        <w:t>CK</w:t>
      </w:r>
      <w:r w:rsidRPr="008B65CD">
        <w:rPr>
          <w:rFonts w:ascii="BrailleDinItaDot" w:hAnsi="BrailleDinItaDot"/>
          <w:sz w:val="56"/>
          <w:szCs w:val="48"/>
        </w:rPr>
        <w:t xml:space="preserve"> </w:t>
      </w:r>
      <w:r w:rsidR="004D0902" w:rsidRPr="008B65CD">
        <w:rPr>
          <w:rStyle w:val="Brailleschrift"/>
          <w:b w:val="0"/>
        </w:rPr>
        <w:t>r$</w:t>
      </w:r>
    </w:p>
    <w:p w14:paraId="1FBE1352" w14:textId="77777777" w:rsidR="00EE4838" w:rsidRPr="008B65CD" w:rsidRDefault="00EE4838" w:rsidP="000151B5">
      <w:pPr>
        <w:pStyle w:val="Kuerzungseinordnung"/>
      </w:pPr>
      <w:r w:rsidRPr="008B65CD">
        <w:t>(4.4 Zweiformige Kürzungen)</w:t>
      </w:r>
    </w:p>
    <w:p w14:paraId="59F7F7BF" w14:textId="77777777" w:rsidR="00EE4838" w:rsidRPr="008B65CD" w:rsidRDefault="00EE4838" w:rsidP="00F03CD5">
      <w:pPr>
        <w:pStyle w:val="berschrift6"/>
      </w:pPr>
      <w:r w:rsidRPr="008B65CD">
        <w:t>Beispiele:</w:t>
      </w:r>
    </w:p>
    <w:p w14:paraId="18E834C1" w14:textId="77777777" w:rsidR="00F53968" w:rsidRPr="008B65CD" w:rsidRDefault="00EE4838" w:rsidP="00F03CD5">
      <w:pPr>
        <w:pStyle w:val="Beispielliste"/>
      </w:pPr>
      <w:r w:rsidRPr="008B65CD">
        <w:t>berückend</w:t>
      </w:r>
      <w:r w:rsidR="004D0902" w:rsidRPr="008B65CD">
        <w:tab/>
      </w:r>
      <w:r w:rsidR="004D0902" w:rsidRPr="008B65CD">
        <w:rPr>
          <w:rStyle w:val="Brailleschrift"/>
        </w:rPr>
        <w:t>;r$cd</w:t>
      </w:r>
    </w:p>
    <w:p w14:paraId="1F3C85D7" w14:textId="77777777" w:rsidR="00F53968" w:rsidRPr="008B65CD" w:rsidRDefault="00EE4838" w:rsidP="00F03CD5">
      <w:pPr>
        <w:pStyle w:val="Beispielliste"/>
      </w:pPr>
      <w:r w:rsidRPr="008B65CD">
        <w:t>Gebirgsrücken</w:t>
      </w:r>
      <w:r w:rsidR="004D0902" w:rsidRPr="008B65CD">
        <w:tab/>
      </w:r>
      <w:r w:rsidR="004D0902" w:rsidRPr="008B65CD">
        <w:rPr>
          <w:rStyle w:val="Brailleschrift"/>
        </w:rPr>
        <w:t>&amp;birgsr$c</w:t>
      </w:r>
    </w:p>
    <w:p w14:paraId="6FE745A5" w14:textId="77777777" w:rsidR="00F53968" w:rsidRPr="008B65CD" w:rsidRDefault="00EE4838" w:rsidP="00F03CD5">
      <w:pPr>
        <w:pStyle w:val="Beispielliste"/>
      </w:pPr>
      <w:r w:rsidRPr="008B65CD">
        <w:t>Rücken</w:t>
      </w:r>
      <w:r w:rsidR="004D0902" w:rsidRPr="008B65CD">
        <w:tab/>
      </w:r>
      <w:r w:rsidR="004D0902" w:rsidRPr="008B65CD">
        <w:rPr>
          <w:rStyle w:val="Brailleschrift"/>
        </w:rPr>
        <w:t>r$c</w:t>
      </w:r>
    </w:p>
    <w:p w14:paraId="1667C228" w14:textId="77777777" w:rsidR="00F53968" w:rsidRPr="008B65CD" w:rsidRDefault="00EE4838" w:rsidP="00F03CD5">
      <w:pPr>
        <w:pStyle w:val="Beispielliste"/>
      </w:pPr>
      <w:r w:rsidRPr="008B65CD">
        <w:t>Rückstand</w:t>
      </w:r>
      <w:r w:rsidR="004D0902" w:rsidRPr="008B65CD">
        <w:tab/>
      </w:r>
      <w:r w:rsidR="004D0902" w:rsidRPr="008B65CD">
        <w:rPr>
          <w:rStyle w:val="Brailleschrift"/>
        </w:rPr>
        <w:t>r$,</w:t>
      </w:r>
      <w:r w:rsidR="00B07EA5" w:rsidRPr="008B65CD">
        <w:rPr>
          <w:rStyle w:val="Brailleschrift"/>
        </w:rPr>
        <w:t>}</w:t>
      </w:r>
    </w:p>
    <w:p w14:paraId="25902BB6" w14:textId="77777777" w:rsidR="004D0902" w:rsidRPr="008B65CD" w:rsidRDefault="00EE4838" w:rsidP="00F03CD5">
      <w:pPr>
        <w:pStyle w:val="Beispielliste"/>
        <w:rPr>
          <w:rStyle w:val="Brailleschrift"/>
        </w:rPr>
      </w:pPr>
      <w:r w:rsidRPr="008B65CD">
        <w:t>unverrückbar</w:t>
      </w:r>
      <w:r w:rsidR="004D0902" w:rsidRPr="008B65CD">
        <w:tab/>
      </w:r>
      <w:r w:rsidR="004D0902" w:rsidRPr="008B65CD">
        <w:rPr>
          <w:rStyle w:val="Brailleschrift"/>
        </w:rPr>
        <w:t>/v7r$bar</w:t>
      </w:r>
    </w:p>
    <w:p w14:paraId="26E99AEB" w14:textId="77777777" w:rsidR="00EE4838" w:rsidRPr="008B65CD" w:rsidRDefault="00EE4838" w:rsidP="00F03CD5">
      <w:pPr>
        <w:pStyle w:val="berschrift6"/>
      </w:pPr>
      <w:r w:rsidRPr="008B65CD">
        <w:t>Beachte:</w:t>
      </w:r>
    </w:p>
    <w:p w14:paraId="6AE8ECE1" w14:textId="77777777" w:rsidR="00F53968" w:rsidRPr="008B65CD" w:rsidRDefault="00EE4838" w:rsidP="00F03CD5">
      <w:pPr>
        <w:pStyle w:val="Beispielliste"/>
      </w:pPr>
      <w:r w:rsidRPr="008B65CD">
        <w:t>Brücke</w:t>
      </w:r>
      <w:r w:rsidR="004D0902" w:rsidRPr="008B65CD">
        <w:tab/>
      </w:r>
      <w:r w:rsidR="004D0902" w:rsidRPr="008B65CD">
        <w:rPr>
          <w:rStyle w:val="Brailleschrift"/>
        </w:rPr>
        <w:t>br8$e</w:t>
      </w:r>
    </w:p>
    <w:p w14:paraId="04D466D5" w14:textId="77777777" w:rsidR="004D0902" w:rsidRPr="008B65CD" w:rsidRDefault="00EE4838" w:rsidP="00F03CD5">
      <w:pPr>
        <w:pStyle w:val="Beispielliste"/>
        <w:rPr>
          <w:rStyle w:val="Brailleschrift"/>
        </w:rPr>
      </w:pPr>
      <w:r w:rsidRPr="008B65CD">
        <w:t>zerdrücken</w:t>
      </w:r>
      <w:r w:rsidR="004D0902" w:rsidRPr="008B65CD">
        <w:tab/>
      </w:r>
      <w:r w:rsidR="004D0902" w:rsidRPr="008B65CD">
        <w:rPr>
          <w:rStyle w:val="Brailleschrift"/>
        </w:rPr>
        <w:t>z7!d$c</w:t>
      </w:r>
    </w:p>
    <w:p w14:paraId="6379ACDA"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RUCK, ZURÜCK</w:t>
      </w:r>
    </w:p>
    <w:p w14:paraId="4DE91F3B" w14:textId="77777777" w:rsidR="006F3BAD" w:rsidRPr="008B65CD" w:rsidRDefault="00EE4838" w:rsidP="00F03CD5">
      <w:pPr>
        <w:pStyle w:val="berschrift5"/>
      </w:pPr>
      <w:r w:rsidRPr="008B65CD">
        <w:t>SAG</w:t>
      </w:r>
      <w:r w:rsidRPr="008B65CD">
        <w:rPr>
          <w:rFonts w:ascii="BrailleDinItaDot" w:hAnsi="BrailleDinItaDot"/>
          <w:sz w:val="56"/>
          <w:szCs w:val="48"/>
        </w:rPr>
        <w:t xml:space="preserve"> </w:t>
      </w:r>
      <w:r w:rsidR="004D0902" w:rsidRPr="008B65CD">
        <w:rPr>
          <w:rStyle w:val="Brailleschrift"/>
          <w:b w:val="0"/>
        </w:rPr>
        <w:t>sg</w:t>
      </w:r>
    </w:p>
    <w:p w14:paraId="035FF3D4" w14:textId="77777777" w:rsidR="00EE4838" w:rsidRPr="008B65CD" w:rsidRDefault="00EE4838" w:rsidP="000151B5">
      <w:pPr>
        <w:pStyle w:val="Kuerzungseinordnung"/>
      </w:pPr>
      <w:r w:rsidRPr="008B65CD">
        <w:t>(4.4 Zweiformige Kürzungen)</w:t>
      </w:r>
    </w:p>
    <w:p w14:paraId="1319B3E1" w14:textId="77777777" w:rsidR="00EE4838" w:rsidRPr="008B65CD" w:rsidRDefault="00EE4838" w:rsidP="00F03CD5">
      <w:pPr>
        <w:pStyle w:val="berschrift6"/>
      </w:pPr>
      <w:r w:rsidRPr="008B65CD">
        <w:t>Beispiele:</w:t>
      </w:r>
    </w:p>
    <w:p w14:paraId="5C168A7D" w14:textId="77777777" w:rsidR="00F53968" w:rsidRPr="008B65CD" w:rsidRDefault="00EE4838" w:rsidP="00F03CD5">
      <w:pPr>
        <w:pStyle w:val="Beispielliste"/>
      </w:pPr>
      <w:r w:rsidRPr="008B65CD">
        <w:t>Ansagerin</w:t>
      </w:r>
      <w:r w:rsidR="004D0902" w:rsidRPr="008B65CD">
        <w:tab/>
      </w:r>
      <w:r w:rsidR="004D0902" w:rsidRPr="008B65CD">
        <w:rPr>
          <w:rStyle w:val="Brailleschrift"/>
        </w:rPr>
        <w:t>+sg7*</w:t>
      </w:r>
    </w:p>
    <w:p w14:paraId="67CBCFC0" w14:textId="77777777" w:rsidR="00F53968" w:rsidRPr="008B65CD" w:rsidRDefault="00EE4838" w:rsidP="00F03CD5">
      <w:pPr>
        <w:pStyle w:val="Beispielliste"/>
      </w:pPr>
      <w:r w:rsidRPr="008B65CD">
        <w:t>gesagt</w:t>
      </w:r>
      <w:r w:rsidR="004D0902" w:rsidRPr="008B65CD">
        <w:tab/>
      </w:r>
      <w:r w:rsidR="004D0902" w:rsidRPr="008B65CD">
        <w:rPr>
          <w:rStyle w:val="Brailleschrift"/>
        </w:rPr>
        <w:t>&amp;sgt</w:t>
      </w:r>
    </w:p>
    <w:p w14:paraId="10EDD9A3" w14:textId="77777777" w:rsidR="00F53968" w:rsidRPr="008B65CD" w:rsidRDefault="00EE4838" w:rsidP="00F03CD5">
      <w:pPr>
        <w:pStyle w:val="Beispielliste"/>
      </w:pPr>
      <w:r w:rsidRPr="008B65CD">
        <w:t>nichtssagend</w:t>
      </w:r>
      <w:r w:rsidR="004D0902" w:rsidRPr="008B65CD">
        <w:tab/>
      </w:r>
      <w:r w:rsidR="004D0902" w:rsidRPr="008B65CD">
        <w:rPr>
          <w:rStyle w:val="Brailleschrift"/>
        </w:rPr>
        <w:t>nssgcd</w:t>
      </w:r>
    </w:p>
    <w:p w14:paraId="0FC2F060" w14:textId="77777777" w:rsidR="00F53968" w:rsidRPr="008B65CD" w:rsidRDefault="00EE4838" w:rsidP="00F03CD5">
      <w:pPr>
        <w:pStyle w:val="Beispielliste"/>
      </w:pPr>
      <w:r w:rsidRPr="008B65CD">
        <w:t>Saga</w:t>
      </w:r>
      <w:r w:rsidR="004D0902" w:rsidRPr="008B65CD">
        <w:tab/>
      </w:r>
      <w:r w:rsidR="004D0902" w:rsidRPr="008B65CD">
        <w:rPr>
          <w:rStyle w:val="Brailleschrift"/>
        </w:rPr>
        <w:t>sga</w:t>
      </w:r>
    </w:p>
    <w:p w14:paraId="448C4228" w14:textId="77777777" w:rsidR="00F53968" w:rsidRPr="008B65CD" w:rsidRDefault="00EE4838" w:rsidP="00F03CD5">
      <w:pPr>
        <w:pStyle w:val="Beispielliste"/>
      </w:pPr>
      <w:r w:rsidRPr="008B65CD">
        <w:t>die Sage</w:t>
      </w:r>
      <w:r w:rsidR="004D0902" w:rsidRPr="008B65CD">
        <w:tab/>
      </w:r>
      <w:r w:rsidR="004D0902" w:rsidRPr="008B65CD">
        <w:rPr>
          <w:rStyle w:val="Brailleschrift"/>
        </w:rPr>
        <w:t>0 sge</w:t>
      </w:r>
    </w:p>
    <w:p w14:paraId="53D2C39C" w14:textId="77777777" w:rsidR="00F53968" w:rsidRPr="008B65CD" w:rsidRDefault="00EE4838" w:rsidP="00F03CD5">
      <w:pPr>
        <w:pStyle w:val="Beispielliste"/>
      </w:pPr>
      <w:r w:rsidRPr="008B65CD">
        <w:t>sie sagen</w:t>
      </w:r>
      <w:r w:rsidR="004D0902" w:rsidRPr="008B65CD">
        <w:tab/>
      </w:r>
      <w:r w:rsidR="004D0902" w:rsidRPr="008B65CD">
        <w:rPr>
          <w:rStyle w:val="Brailleschrift"/>
        </w:rPr>
        <w:t>s sgc</w:t>
      </w:r>
    </w:p>
    <w:p w14:paraId="57A711A9" w14:textId="77777777" w:rsidR="00F53968" w:rsidRPr="008B65CD" w:rsidRDefault="00EE4838" w:rsidP="00F03CD5">
      <w:pPr>
        <w:pStyle w:val="Beispielliste"/>
      </w:pPr>
      <w:r w:rsidRPr="008B65CD">
        <w:t>untersagen</w:t>
      </w:r>
      <w:r w:rsidR="004D0902" w:rsidRPr="008B65CD">
        <w:tab/>
      </w:r>
      <w:r w:rsidR="004D0902" w:rsidRPr="008B65CD">
        <w:rPr>
          <w:rStyle w:val="Brailleschrift"/>
        </w:rPr>
        <w:t>,/sgc</w:t>
      </w:r>
    </w:p>
    <w:p w14:paraId="3F5D6001" w14:textId="77777777" w:rsidR="00F53968" w:rsidRPr="008B65CD" w:rsidRDefault="00EE4838" w:rsidP="00F03CD5">
      <w:pPr>
        <w:pStyle w:val="Beispielliste"/>
      </w:pPr>
      <w:r w:rsidRPr="008B65CD">
        <w:t>versagten</w:t>
      </w:r>
      <w:r w:rsidR="004D0902" w:rsidRPr="008B65CD">
        <w:tab/>
      </w:r>
      <w:r w:rsidR="004D0902" w:rsidRPr="008B65CD">
        <w:rPr>
          <w:rStyle w:val="Brailleschrift"/>
        </w:rPr>
        <w:t>-sgtc</w:t>
      </w:r>
    </w:p>
    <w:p w14:paraId="7C38D782" w14:textId="77777777" w:rsidR="00F53968" w:rsidRPr="008B65CD" w:rsidRDefault="00EE4838" w:rsidP="00F03CD5">
      <w:pPr>
        <w:pStyle w:val="Beispielliste"/>
      </w:pPr>
      <w:r w:rsidRPr="008B65CD">
        <w:t>vorsagen</w:t>
      </w:r>
      <w:r w:rsidR="004D0902" w:rsidRPr="008B65CD">
        <w:tab/>
      </w:r>
      <w:r w:rsidR="004D0902" w:rsidRPr="008B65CD">
        <w:rPr>
          <w:rStyle w:val="Brailleschrift"/>
        </w:rPr>
        <w:t>,?sgc</w:t>
      </w:r>
    </w:p>
    <w:p w14:paraId="2BB08B91" w14:textId="77777777" w:rsidR="00F53968" w:rsidRPr="008B65CD" w:rsidRDefault="00EE4838" w:rsidP="00F03CD5">
      <w:pPr>
        <w:pStyle w:val="Beispielliste"/>
      </w:pPr>
      <w:r w:rsidRPr="008B65CD">
        <w:t>Kreissäge</w:t>
      </w:r>
      <w:r w:rsidR="004D0902" w:rsidRPr="008B65CD">
        <w:tab/>
      </w:r>
      <w:r w:rsidR="004D0902" w:rsidRPr="008B65CD">
        <w:rPr>
          <w:rStyle w:val="Brailleschrift"/>
        </w:rPr>
        <w:t>kr3s!sge</w:t>
      </w:r>
    </w:p>
    <w:p w14:paraId="2EE6FE89" w14:textId="77777777" w:rsidR="004D0902" w:rsidRPr="008B65CD" w:rsidRDefault="00EE4838" w:rsidP="00F03CD5">
      <w:pPr>
        <w:pStyle w:val="Beispielliste"/>
        <w:rPr>
          <w:rStyle w:val="Brailleschrift"/>
        </w:rPr>
      </w:pPr>
      <w:r w:rsidRPr="008B65CD">
        <w:t>unsäglich</w:t>
      </w:r>
      <w:r w:rsidR="004D0902" w:rsidRPr="008B65CD">
        <w:tab/>
      </w:r>
      <w:r w:rsidR="004D0902" w:rsidRPr="008B65CD">
        <w:rPr>
          <w:rStyle w:val="Brailleschrift"/>
        </w:rPr>
        <w:t>/!sg_</w:t>
      </w:r>
    </w:p>
    <w:p w14:paraId="6EBFA4D5" w14:textId="77777777" w:rsidR="00EE4838" w:rsidRPr="008B65CD" w:rsidRDefault="00EE4838" w:rsidP="00F03CD5">
      <w:pPr>
        <w:pStyle w:val="berschrift6"/>
      </w:pPr>
      <w:r w:rsidRPr="008B65CD">
        <w:t>Beachte:</w:t>
      </w:r>
    </w:p>
    <w:p w14:paraId="49238221" w14:textId="77777777" w:rsidR="00F53968" w:rsidRPr="008B65CD" w:rsidRDefault="00EE4838" w:rsidP="00F03CD5">
      <w:pPr>
        <w:pStyle w:val="Beispielliste"/>
      </w:pPr>
      <w:r w:rsidRPr="008B65CD">
        <w:t>Lasagne</w:t>
      </w:r>
      <w:r w:rsidR="004D0902" w:rsidRPr="008B65CD">
        <w:tab/>
      </w:r>
      <w:r w:rsidR="004D0902" w:rsidRPr="008B65CD">
        <w:rPr>
          <w:rStyle w:val="Brailleschrift"/>
        </w:rPr>
        <w:t>lasagne</w:t>
      </w:r>
    </w:p>
    <w:p w14:paraId="7244047A" w14:textId="77777777" w:rsidR="004D0902" w:rsidRPr="008B65CD" w:rsidRDefault="00EE4838" w:rsidP="00F03CD5">
      <w:pPr>
        <w:pStyle w:val="Beispielliste"/>
        <w:rPr>
          <w:rStyle w:val="Brailleschrift"/>
        </w:rPr>
      </w:pPr>
      <w:r w:rsidRPr="008B65CD">
        <w:t>Sago</w:t>
      </w:r>
      <w:r w:rsidR="004D0902" w:rsidRPr="008B65CD">
        <w:tab/>
      </w:r>
      <w:r w:rsidR="004D0902" w:rsidRPr="008B65CD">
        <w:rPr>
          <w:rStyle w:val="Brailleschrift"/>
        </w:rPr>
        <w:t>sago</w:t>
      </w:r>
    </w:p>
    <w:p w14:paraId="366CAA04" w14:textId="77777777" w:rsidR="006F3BAD" w:rsidRPr="008B65CD" w:rsidRDefault="00EE4838" w:rsidP="00F03CD5">
      <w:pPr>
        <w:pStyle w:val="berschrift5"/>
      </w:pPr>
      <w:r w:rsidRPr="008B65CD">
        <w:t xml:space="preserve">-SAM </w:t>
      </w:r>
      <w:r w:rsidR="004D0902" w:rsidRPr="008B65CD">
        <w:rPr>
          <w:rStyle w:val="Brailleschrift"/>
          <w:b w:val="0"/>
        </w:rPr>
        <w:t>'-</w:t>
      </w:r>
      <w:r w:rsidR="00B07EA5" w:rsidRPr="008B65CD">
        <w:rPr>
          <w:rStyle w:val="Brailleschrift"/>
          <w:b w:val="0"/>
        </w:rPr>
        <w:t>~</w:t>
      </w:r>
    </w:p>
    <w:p w14:paraId="01C3324D" w14:textId="77777777" w:rsidR="00EE4838" w:rsidRPr="008B65CD" w:rsidRDefault="00EE4838" w:rsidP="000151B5">
      <w:pPr>
        <w:pStyle w:val="Kuerzungseinordnung"/>
      </w:pPr>
      <w:r w:rsidRPr="008B65CD">
        <w:t>(4.2.2 Kürzungen nach Wortstämmen)</w:t>
      </w:r>
    </w:p>
    <w:p w14:paraId="386D5517" w14:textId="77777777" w:rsidR="00EE4838" w:rsidRPr="008B65CD" w:rsidRDefault="00EE4838" w:rsidP="00F03CD5">
      <w:pPr>
        <w:pStyle w:val="berschrift6"/>
      </w:pPr>
      <w:r w:rsidRPr="008B65CD">
        <w:t>Beispiele:</w:t>
      </w:r>
    </w:p>
    <w:p w14:paraId="55663823" w14:textId="77777777" w:rsidR="00F53968" w:rsidRPr="008B65CD" w:rsidRDefault="00EE4838" w:rsidP="00F03CD5">
      <w:pPr>
        <w:pStyle w:val="Beispielliste"/>
      </w:pPr>
      <w:r w:rsidRPr="008B65CD">
        <w:t>einsam</w:t>
      </w:r>
      <w:r w:rsidR="004D0902" w:rsidRPr="008B65CD">
        <w:tab/>
      </w:r>
      <w:r w:rsidR="004D0902" w:rsidRPr="008B65CD">
        <w:rPr>
          <w:rStyle w:val="Brailleschrift"/>
        </w:rPr>
        <w:t>6</w:t>
      </w:r>
      <w:r w:rsidR="00B07EA5" w:rsidRPr="008B65CD">
        <w:rPr>
          <w:rStyle w:val="Brailleschrift"/>
        </w:rPr>
        <w:t>~</w:t>
      </w:r>
    </w:p>
    <w:p w14:paraId="4D846CF5" w14:textId="77777777" w:rsidR="00F53968" w:rsidRPr="008B65CD" w:rsidRDefault="00EE4838" w:rsidP="00F03CD5">
      <w:pPr>
        <w:pStyle w:val="Beispielliste"/>
      </w:pPr>
      <w:r w:rsidRPr="008B65CD">
        <w:t>Einsamkeit</w:t>
      </w:r>
      <w:r w:rsidR="004D0902" w:rsidRPr="008B65CD">
        <w:tab/>
      </w:r>
      <w:r w:rsidR="004D0902" w:rsidRPr="008B65CD">
        <w:rPr>
          <w:rStyle w:val="Brailleschrift"/>
        </w:rPr>
        <w:t>6</w:t>
      </w:r>
      <w:r w:rsidR="00B07EA5" w:rsidRPr="008B65CD">
        <w:rPr>
          <w:rStyle w:val="Brailleschrift"/>
        </w:rPr>
        <w:t>~</w:t>
      </w:r>
      <w:r w:rsidR="004D0902" w:rsidRPr="008B65CD">
        <w:rPr>
          <w:rStyle w:val="Brailleschrift"/>
        </w:rPr>
        <w:t>k</w:t>
      </w:r>
    </w:p>
    <w:p w14:paraId="6C54CF77" w14:textId="77777777" w:rsidR="00F53968" w:rsidRPr="008B65CD" w:rsidRDefault="00EE4838" w:rsidP="00F03CD5">
      <w:pPr>
        <w:pStyle w:val="Beispielliste"/>
      </w:pPr>
      <w:r w:rsidRPr="008B65CD">
        <w:t>furchtsamer</w:t>
      </w:r>
      <w:r w:rsidR="004D0902" w:rsidRPr="008B65CD">
        <w:tab/>
      </w:r>
      <w:r w:rsidR="004D0902" w:rsidRPr="008B65CD">
        <w:rPr>
          <w:rStyle w:val="Brailleschrift"/>
        </w:rPr>
        <w:t>fur4t</w:t>
      </w:r>
      <w:r w:rsidR="00B07EA5" w:rsidRPr="008B65CD">
        <w:rPr>
          <w:rStyle w:val="Brailleschrift"/>
        </w:rPr>
        <w:t>~</w:t>
      </w:r>
      <w:r w:rsidR="004D0902" w:rsidRPr="008B65CD">
        <w:rPr>
          <w:rStyle w:val="Brailleschrift"/>
        </w:rPr>
        <w:t>7</w:t>
      </w:r>
    </w:p>
    <w:p w14:paraId="0CA7E79E" w14:textId="77777777" w:rsidR="00F53968" w:rsidRPr="008B65CD" w:rsidRDefault="00EE4838" w:rsidP="00F03CD5">
      <w:pPr>
        <w:pStyle w:val="Beispielliste"/>
      </w:pPr>
      <w:r w:rsidRPr="008B65CD">
        <w:t>grausam</w:t>
      </w:r>
      <w:r w:rsidR="004D0902" w:rsidRPr="008B65CD">
        <w:tab/>
      </w:r>
      <w:r w:rsidR="004D0902" w:rsidRPr="008B65CD">
        <w:rPr>
          <w:rStyle w:val="Brailleschrift"/>
        </w:rPr>
        <w:t>gr1</w:t>
      </w:r>
      <w:r w:rsidR="00B07EA5" w:rsidRPr="008B65CD">
        <w:rPr>
          <w:rStyle w:val="Brailleschrift"/>
        </w:rPr>
        <w:t>~</w:t>
      </w:r>
    </w:p>
    <w:p w14:paraId="206D54B8" w14:textId="77777777" w:rsidR="00F53968" w:rsidRPr="008B65CD" w:rsidRDefault="00EE4838" w:rsidP="00F03CD5">
      <w:pPr>
        <w:pStyle w:val="Beispielliste"/>
      </w:pPr>
      <w:r w:rsidRPr="008B65CD">
        <w:t>sparsam</w:t>
      </w:r>
      <w:r w:rsidR="004D0902" w:rsidRPr="008B65CD">
        <w:tab/>
      </w:r>
      <w:r w:rsidR="004D0902" w:rsidRPr="008B65CD">
        <w:rPr>
          <w:rStyle w:val="Brailleschrift"/>
        </w:rPr>
        <w:t>sp)</w:t>
      </w:r>
      <w:r w:rsidR="00B07EA5" w:rsidRPr="008B65CD">
        <w:rPr>
          <w:rStyle w:val="Brailleschrift"/>
        </w:rPr>
        <w:t>~</w:t>
      </w:r>
    </w:p>
    <w:p w14:paraId="1D57D2CA" w14:textId="77777777" w:rsidR="00844431" w:rsidRPr="008B65CD" w:rsidRDefault="00EE4838" w:rsidP="00F03CD5">
      <w:pPr>
        <w:pStyle w:val="Beispielliste"/>
        <w:rPr>
          <w:rStyle w:val="Brailleschrift"/>
        </w:rPr>
      </w:pPr>
      <w:r w:rsidRPr="008B65CD">
        <w:t>Zweisamkeit</w:t>
      </w:r>
      <w:r w:rsidR="004D0902" w:rsidRPr="008B65CD">
        <w:tab/>
      </w:r>
      <w:r w:rsidR="004D0902" w:rsidRPr="008B65CD">
        <w:rPr>
          <w:rStyle w:val="Brailleschrift"/>
        </w:rPr>
        <w:t>zw3</w:t>
      </w:r>
      <w:r w:rsidR="00B07EA5" w:rsidRPr="008B65CD">
        <w:rPr>
          <w:rStyle w:val="Brailleschrift"/>
        </w:rPr>
        <w:t>~</w:t>
      </w:r>
      <w:r w:rsidR="004D0902" w:rsidRPr="008B65CD">
        <w:rPr>
          <w:rStyle w:val="Brailleschrift"/>
        </w:rPr>
        <w:t>k</w:t>
      </w:r>
    </w:p>
    <w:p w14:paraId="4D3E4ED9" w14:textId="77777777" w:rsidR="00EE4838" w:rsidRPr="008B65CD" w:rsidRDefault="00EE4838" w:rsidP="00F03CD5">
      <w:pPr>
        <w:pStyle w:val="berschrift6"/>
      </w:pPr>
      <w:r w:rsidRPr="008B65CD">
        <w:t>Beachte:</w:t>
      </w:r>
    </w:p>
    <w:p w14:paraId="6A63AEE6" w14:textId="77777777" w:rsidR="00F53968" w:rsidRPr="008B65CD" w:rsidRDefault="00EE4838" w:rsidP="00F03CD5">
      <w:pPr>
        <w:pStyle w:val="Beispielliste"/>
      </w:pPr>
      <w:r w:rsidRPr="008B65CD">
        <w:t>Balsam</w:t>
      </w:r>
      <w:r w:rsidR="004D0902" w:rsidRPr="008B65CD">
        <w:tab/>
      </w:r>
      <w:r w:rsidR="004D0902" w:rsidRPr="008B65CD">
        <w:rPr>
          <w:rStyle w:val="Brailleschrift"/>
        </w:rPr>
        <w:t>b:sam</w:t>
      </w:r>
    </w:p>
    <w:p w14:paraId="0D39A61E" w14:textId="77777777" w:rsidR="00F53968" w:rsidRPr="008B65CD" w:rsidRDefault="00EE4838" w:rsidP="00F03CD5">
      <w:pPr>
        <w:pStyle w:val="Beispielliste"/>
      </w:pPr>
      <w:r w:rsidRPr="008B65CD">
        <w:t>Bisamratte</w:t>
      </w:r>
      <w:r w:rsidR="004D0902" w:rsidRPr="008B65CD">
        <w:tab/>
      </w:r>
      <w:r w:rsidR="004D0902" w:rsidRPr="008B65CD">
        <w:rPr>
          <w:rStyle w:val="Brailleschrift"/>
        </w:rPr>
        <w:t>bisamrat(</w:t>
      </w:r>
    </w:p>
    <w:p w14:paraId="77A68A56" w14:textId="77777777" w:rsidR="00F53968" w:rsidRPr="008B65CD" w:rsidRDefault="00EE4838" w:rsidP="00F03CD5">
      <w:pPr>
        <w:pStyle w:val="Beispielliste"/>
      </w:pPr>
      <w:r w:rsidRPr="008B65CD">
        <w:t>Blumensamen</w:t>
      </w:r>
      <w:r w:rsidR="004D0902" w:rsidRPr="008B65CD">
        <w:tab/>
      </w:r>
      <w:r w:rsidR="004D0902" w:rsidRPr="008B65CD">
        <w:rPr>
          <w:rStyle w:val="Brailleschrift"/>
        </w:rPr>
        <w:t>lumcsamc</w:t>
      </w:r>
    </w:p>
    <w:p w14:paraId="4B160359" w14:textId="77777777" w:rsidR="00844431" w:rsidRPr="008B65CD" w:rsidRDefault="00EE4838" w:rsidP="00F03CD5">
      <w:pPr>
        <w:pStyle w:val="Beispielliste"/>
        <w:rPr>
          <w:rStyle w:val="Brailleschrift"/>
        </w:rPr>
      </w:pPr>
      <w:r w:rsidRPr="008B65CD">
        <w:t>Sesamkörner</w:t>
      </w:r>
      <w:r w:rsidR="004D0902" w:rsidRPr="008B65CD">
        <w:tab/>
      </w:r>
      <w:r w:rsidR="004D0902" w:rsidRPr="008B65CD">
        <w:rPr>
          <w:rStyle w:val="Brailleschrift"/>
        </w:rPr>
        <w:t>s%amk9rn7</w:t>
      </w:r>
    </w:p>
    <w:p w14:paraId="268B3BC9" w14:textId="77777777" w:rsidR="006F3BAD" w:rsidRPr="008B65CD" w:rsidRDefault="00EE4838" w:rsidP="00F03CD5">
      <w:pPr>
        <w:pStyle w:val="berschrift5"/>
      </w:pPr>
      <w:r w:rsidRPr="008B65CD">
        <w:t>SATZ</w:t>
      </w:r>
      <w:r w:rsidRPr="008B65CD">
        <w:rPr>
          <w:rFonts w:ascii="BrailleDinItaDot" w:hAnsi="BrailleDinItaDot"/>
          <w:sz w:val="56"/>
          <w:szCs w:val="48"/>
        </w:rPr>
        <w:t xml:space="preserve"> </w:t>
      </w:r>
      <w:r w:rsidR="00844431" w:rsidRPr="008B65CD">
        <w:rPr>
          <w:rStyle w:val="Brailleschrift"/>
          <w:b w:val="0"/>
        </w:rPr>
        <w:t>sz</w:t>
      </w:r>
    </w:p>
    <w:p w14:paraId="46814850" w14:textId="77777777" w:rsidR="00EE4838" w:rsidRPr="008B65CD" w:rsidRDefault="00EE4838" w:rsidP="000151B5">
      <w:pPr>
        <w:pStyle w:val="Kuerzungseinordnung"/>
      </w:pPr>
      <w:r w:rsidRPr="008B65CD">
        <w:t>(4.4 Zweiformige Kürzungen)</w:t>
      </w:r>
    </w:p>
    <w:p w14:paraId="68C00B0A" w14:textId="77777777" w:rsidR="00EE4838" w:rsidRPr="008B65CD" w:rsidRDefault="00EE4838" w:rsidP="00F03CD5">
      <w:pPr>
        <w:pStyle w:val="berschrift6"/>
      </w:pPr>
      <w:r w:rsidRPr="008B65CD">
        <w:t>Beispiele:</w:t>
      </w:r>
    </w:p>
    <w:p w14:paraId="2A7460A4" w14:textId="77777777" w:rsidR="00F53968" w:rsidRPr="008B65CD" w:rsidRDefault="00EE4838" w:rsidP="00F03CD5">
      <w:pPr>
        <w:pStyle w:val="Beispielliste"/>
      </w:pPr>
      <w:r w:rsidRPr="008B65CD">
        <w:t>Aufsatz</w:t>
      </w:r>
      <w:r w:rsidR="00844431" w:rsidRPr="008B65CD">
        <w:tab/>
      </w:r>
      <w:r w:rsidR="00844431" w:rsidRPr="008B65CD">
        <w:rPr>
          <w:rStyle w:val="Brailleschrift"/>
        </w:rPr>
        <w:t>,1sz</w:t>
      </w:r>
    </w:p>
    <w:p w14:paraId="4DAC3D88" w14:textId="77777777" w:rsidR="00F53968" w:rsidRPr="008B65CD" w:rsidRDefault="00EE4838" w:rsidP="00F03CD5">
      <w:pPr>
        <w:pStyle w:val="Beispielliste"/>
      </w:pPr>
      <w:r w:rsidRPr="008B65CD">
        <w:t>Besatzungsrecht</w:t>
      </w:r>
      <w:r w:rsidR="00844431" w:rsidRPr="008B65CD">
        <w:tab/>
      </w:r>
      <w:r w:rsidR="00844431" w:rsidRPr="008B65CD">
        <w:rPr>
          <w:rStyle w:val="Brailleschrift"/>
        </w:rPr>
        <w:t>;szusrt</w:t>
      </w:r>
    </w:p>
    <w:p w14:paraId="63C16EF5" w14:textId="77777777" w:rsidR="00F53968" w:rsidRPr="008B65CD" w:rsidRDefault="00EE4838" w:rsidP="00F03CD5">
      <w:pPr>
        <w:pStyle w:val="Beispielliste"/>
      </w:pPr>
      <w:r w:rsidRPr="008B65CD">
        <w:t>Ersatz</w:t>
      </w:r>
      <w:r w:rsidR="00844431" w:rsidRPr="008B65CD">
        <w:tab/>
      </w:r>
      <w:r w:rsidR="00844431" w:rsidRPr="008B65CD">
        <w:rPr>
          <w:rStyle w:val="Brailleschrift"/>
        </w:rPr>
        <w:t>7sz</w:t>
      </w:r>
    </w:p>
    <w:p w14:paraId="0ECAA411" w14:textId="77777777" w:rsidR="00F53968" w:rsidRPr="008B65CD" w:rsidRDefault="00EE4838" w:rsidP="00F03CD5">
      <w:pPr>
        <w:pStyle w:val="Beispielliste"/>
      </w:pPr>
      <w:r w:rsidRPr="008B65CD">
        <w:t>Fragesatz</w:t>
      </w:r>
      <w:r w:rsidR="00844431" w:rsidRPr="008B65CD">
        <w:tab/>
      </w:r>
      <w:r w:rsidR="00844431" w:rsidRPr="008B65CD">
        <w:rPr>
          <w:rStyle w:val="Brailleschrift"/>
        </w:rPr>
        <w:t>fra&amp;sz</w:t>
      </w:r>
    </w:p>
    <w:p w14:paraId="0F04EBB5" w14:textId="77777777" w:rsidR="00F53968" w:rsidRPr="008B65CD" w:rsidRDefault="00EE4838" w:rsidP="00F03CD5">
      <w:pPr>
        <w:pStyle w:val="Beispielliste"/>
      </w:pPr>
      <w:r w:rsidRPr="008B65CD">
        <w:t>Satzung</w:t>
      </w:r>
      <w:r w:rsidR="00844431" w:rsidRPr="008B65CD">
        <w:tab/>
      </w:r>
      <w:r w:rsidR="00844431" w:rsidRPr="008B65CD">
        <w:rPr>
          <w:rStyle w:val="Brailleschrift"/>
        </w:rPr>
        <w:t>szu</w:t>
      </w:r>
    </w:p>
    <w:p w14:paraId="4AD335D3" w14:textId="77777777" w:rsidR="00F53968" w:rsidRPr="008B65CD" w:rsidRDefault="00EE4838" w:rsidP="00F03CD5">
      <w:pPr>
        <w:pStyle w:val="Beispielliste"/>
      </w:pPr>
      <w:r w:rsidRPr="008B65CD">
        <w:t>Untersatz</w:t>
      </w:r>
      <w:r w:rsidR="00844431" w:rsidRPr="008B65CD">
        <w:tab/>
      </w:r>
      <w:r w:rsidR="00844431" w:rsidRPr="008B65CD">
        <w:rPr>
          <w:rStyle w:val="Brailleschrift"/>
        </w:rPr>
        <w:t>,/sz</w:t>
      </w:r>
    </w:p>
    <w:p w14:paraId="23C4CCE6" w14:textId="77777777" w:rsidR="00F53968" w:rsidRPr="008B65CD" w:rsidRDefault="00EE4838" w:rsidP="00F03CD5">
      <w:pPr>
        <w:pStyle w:val="Beispielliste"/>
      </w:pPr>
      <w:r w:rsidRPr="008B65CD">
        <w:t>aussätzig</w:t>
      </w:r>
      <w:r w:rsidR="00844431" w:rsidRPr="008B65CD">
        <w:tab/>
      </w:r>
      <w:r w:rsidR="00844431" w:rsidRPr="008B65CD">
        <w:rPr>
          <w:rStyle w:val="Brailleschrift"/>
        </w:rPr>
        <w:t>1s!sz&gt;</w:t>
      </w:r>
    </w:p>
    <w:p w14:paraId="4FF566F3" w14:textId="77777777" w:rsidR="00F53968" w:rsidRPr="008B65CD" w:rsidRDefault="00EE4838" w:rsidP="00F03CD5">
      <w:pPr>
        <w:pStyle w:val="Beispielliste"/>
      </w:pPr>
      <w:r w:rsidRPr="008B65CD">
        <w:t>grundsätzlich</w:t>
      </w:r>
      <w:r w:rsidR="00844431" w:rsidRPr="008B65CD">
        <w:tab/>
      </w:r>
      <w:r w:rsidR="00844431" w:rsidRPr="008B65CD">
        <w:rPr>
          <w:rStyle w:val="Brailleschrift"/>
        </w:rPr>
        <w:t>gd!sz_</w:t>
      </w:r>
    </w:p>
    <w:p w14:paraId="147B587D" w14:textId="77777777" w:rsidR="00F53968" w:rsidRPr="008B65CD" w:rsidRDefault="00EE4838" w:rsidP="00F03CD5">
      <w:pPr>
        <w:pStyle w:val="Beispielliste"/>
      </w:pPr>
      <w:r w:rsidRPr="008B65CD">
        <w:t>Sätze</w:t>
      </w:r>
      <w:r w:rsidR="00844431" w:rsidRPr="008B65CD">
        <w:tab/>
      </w:r>
      <w:r w:rsidR="00844431" w:rsidRPr="008B65CD">
        <w:rPr>
          <w:rStyle w:val="Brailleschrift"/>
        </w:rPr>
        <w:t>!sze</w:t>
      </w:r>
    </w:p>
    <w:p w14:paraId="5AFE6F94" w14:textId="77777777" w:rsidR="00844431" w:rsidRPr="008B65CD" w:rsidRDefault="00EE4838" w:rsidP="00F03CD5">
      <w:pPr>
        <w:pStyle w:val="Beispielliste"/>
        <w:rPr>
          <w:rStyle w:val="Brailleschrift"/>
        </w:rPr>
      </w:pPr>
      <w:r w:rsidRPr="008B65CD">
        <w:t>vorsätzlich</w:t>
      </w:r>
      <w:r w:rsidR="00844431" w:rsidRPr="008B65CD">
        <w:tab/>
      </w:r>
      <w:r w:rsidR="00844431" w:rsidRPr="008B65CD">
        <w:rPr>
          <w:rStyle w:val="Brailleschrift"/>
        </w:rPr>
        <w:t>,?!sz_</w:t>
      </w:r>
    </w:p>
    <w:p w14:paraId="6E0B5522" w14:textId="77777777" w:rsidR="006F3BAD" w:rsidRPr="008B65CD" w:rsidRDefault="00EE4838" w:rsidP="00F03CD5">
      <w:pPr>
        <w:pStyle w:val="berschrift5"/>
      </w:pPr>
      <w:r w:rsidRPr="008B65CD">
        <w:t>SCH</w:t>
      </w:r>
      <w:r w:rsidRPr="008B65CD">
        <w:rPr>
          <w:rFonts w:ascii="BrailleDinItaDot" w:hAnsi="BrailleDinItaDot"/>
          <w:sz w:val="56"/>
          <w:szCs w:val="48"/>
        </w:rPr>
        <w:t xml:space="preserve"> </w:t>
      </w:r>
      <w:r w:rsidR="00844431" w:rsidRPr="008B65CD">
        <w:rPr>
          <w:rStyle w:val="Brailleschrift"/>
          <w:b w:val="0"/>
        </w:rPr>
        <w:t>5</w:t>
      </w:r>
    </w:p>
    <w:p w14:paraId="43CDE76C" w14:textId="77777777" w:rsidR="00EE4838" w:rsidRPr="008B65CD" w:rsidRDefault="00EE4838" w:rsidP="000151B5">
      <w:pPr>
        <w:pStyle w:val="Kuerzungseinordnung"/>
      </w:pPr>
      <w:r w:rsidRPr="008B65CD">
        <w:t>(3 Die Vollschrift, 4.1.1 Liste der Lautgruppenkürzungen)</w:t>
      </w:r>
    </w:p>
    <w:p w14:paraId="4D33EDA1" w14:textId="77777777" w:rsidR="00EE4838" w:rsidRPr="008B65CD" w:rsidRDefault="00EE4838" w:rsidP="00F03CD5">
      <w:pPr>
        <w:pStyle w:val="berschrift6"/>
      </w:pPr>
      <w:r w:rsidRPr="008B65CD">
        <w:t>Beispiele:</w:t>
      </w:r>
    </w:p>
    <w:p w14:paraId="5C3019B2" w14:textId="77777777" w:rsidR="00F53968" w:rsidRPr="008B65CD" w:rsidRDefault="00EE4838" w:rsidP="00F03CD5">
      <w:pPr>
        <w:pStyle w:val="Beispielliste"/>
      </w:pPr>
      <w:r w:rsidRPr="008B65CD">
        <w:t>Asche</w:t>
      </w:r>
      <w:r w:rsidR="00844431" w:rsidRPr="008B65CD">
        <w:tab/>
      </w:r>
      <w:r w:rsidR="00844431" w:rsidRPr="008B65CD">
        <w:rPr>
          <w:rStyle w:val="Brailleschrift"/>
        </w:rPr>
        <w:t>a5e</w:t>
      </w:r>
    </w:p>
    <w:p w14:paraId="3C56A432" w14:textId="77777777" w:rsidR="00F53968" w:rsidRPr="008B65CD" w:rsidRDefault="00EE4838" w:rsidP="00F03CD5">
      <w:pPr>
        <w:pStyle w:val="Beispielliste"/>
      </w:pPr>
      <w:r w:rsidRPr="008B65CD">
        <w:t>Fisch</w:t>
      </w:r>
      <w:r w:rsidR="00844431" w:rsidRPr="008B65CD">
        <w:tab/>
      </w:r>
      <w:r w:rsidR="00844431" w:rsidRPr="008B65CD">
        <w:rPr>
          <w:rStyle w:val="Brailleschrift"/>
        </w:rPr>
        <w:t>fi5</w:t>
      </w:r>
    </w:p>
    <w:p w14:paraId="62E5E688" w14:textId="77777777" w:rsidR="000606D7" w:rsidRPr="008B65CD" w:rsidRDefault="00EE4838" w:rsidP="00F03CD5">
      <w:pPr>
        <w:pStyle w:val="Beispielliste"/>
        <w:rPr>
          <w:rStyle w:val="Brailleschrift"/>
        </w:rPr>
      </w:pPr>
      <w:r w:rsidRPr="008B65CD">
        <w:t>schön</w:t>
      </w:r>
      <w:r w:rsidR="00844431" w:rsidRPr="008B65CD">
        <w:tab/>
      </w:r>
      <w:r w:rsidR="00844431" w:rsidRPr="008B65CD">
        <w:rPr>
          <w:rStyle w:val="Brailleschrift"/>
        </w:rPr>
        <w:t>59n</w:t>
      </w:r>
    </w:p>
    <w:p w14:paraId="28C9DD7A" w14:textId="77777777" w:rsidR="00EE4838" w:rsidRPr="008B65CD" w:rsidRDefault="00EE4838" w:rsidP="00F03CD5">
      <w:pPr>
        <w:pStyle w:val="berschrift6"/>
      </w:pPr>
      <w:r w:rsidRPr="008B65CD">
        <w:t>Beachte:</w:t>
      </w:r>
    </w:p>
    <w:p w14:paraId="634264A4" w14:textId="77777777" w:rsidR="00F53968" w:rsidRPr="008B65CD" w:rsidRDefault="00EE4838" w:rsidP="00F03CD5">
      <w:pPr>
        <w:pStyle w:val="Beispielliste"/>
      </w:pPr>
      <w:r w:rsidRPr="008B65CD">
        <w:t>Bruschetta</w:t>
      </w:r>
      <w:r w:rsidR="00844431" w:rsidRPr="008B65CD">
        <w:tab/>
      </w:r>
      <w:r w:rsidR="00844431" w:rsidRPr="008B65CD">
        <w:rPr>
          <w:rStyle w:val="Brailleschrift"/>
        </w:rPr>
        <w:t>brus4etta</w:t>
      </w:r>
    </w:p>
    <w:p w14:paraId="051BC0D2" w14:textId="77777777" w:rsidR="00F53968" w:rsidRPr="008B65CD" w:rsidRDefault="00EE4838" w:rsidP="00F03CD5">
      <w:pPr>
        <w:pStyle w:val="Beispielliste"/>
      </w:pPr>
      <w:r w:rsidRPr="008B65CD">
        <w:t>Eschatologie</w:t>
      </w:r>
      <w:r w:rsidR="00844431" w:rsidRPr="008B65CD">
        <w:tab/>
      </w:r>
      <w:r w:rsidR="00844431" w:rsidRPr="008B65CD">
        <w:rPr>
          <w:rStyle w:val="Brailleschrift"/>
        </w:rPr>
        <w:t>%4atolog0</w:t>
      </w:r>
    </w:p>
    <w:p w14:paraId="14C0F895" w14:textId="77777777" w:rsidR="00F53968" w:rsidRPr="008B65CD" w:rsidRDefault="00EE4838" w:rsidP="00F03CD5">
      <w:pPr>
        <w:pStyle w:val="Beispielliste"/>
      </w:pPr>
      <w:r w:rsidRPr="008B65CD">
        <w:t>Häuschen</w:t>
      </w:r>
      <w:r w:rsidR="00844431" w:rsidRPr="008B65CD">
        <w:tab/>
      </w:r>
      <w:r w:rsidR="00844431" w:rsidRPr="008B65CD">
        <w:rPr>
          <w:rStyle w:val="Brailleschrift"/>
        </w:rPr>
        <w:t>h</w:t>
      </w:r>
      <w:r w:rsidR="00B07EA5" w:rsidRPr="008B65CD">
        <w:rPr>
          <w:rStyle w:val="Brailleschrift"/>
        </w:rPr>
        <w:t>|</w:t>
      </w:r>
      <w:r w:rsidR="00844431" w:rsidRPr="008B65CD">
        <w:rPr>
          <w:rStyle w:val="Brailleschrift"/>
        </w:rPr>
        <w:t>s4c</w:t>
      </w:r>
    </w:p>
    <w:p w14:paraId="4A0D19C3" w14:textId="77777777" w:rsidR="00F53968" w:rsidRPr="008B65CD" w:rsidRDefault="00EE4838" w:rsidP="00F03CD5">
      <w:pPr>
        <w:pStyle w:val="Beispielliste"/>
      </w:pPr>
      <w:r w:rsidRPr="008B65CD">
        <w:t>Regierungschefin</w:t>
      </w:r>
      <w:r w:rsidR="00844431" w:rsidRPr="008B65CD">
        <w:tab/>
      </w:r>
      <w:r w:rsidR="00844431" w:rsidRPr="008B65CD">
        <w:rPr>
          <w:rStyle w:val="Brailleschrift"/>
        </w:rPr>
        <w:t>rgus4ef*</w:t>
      </w:r>
    </w:p>
    <w:p w14:paraId="73A21911" w14:textId="77777777" w:rsidR="00844431" w:rsidRPr="008B65CD" w:rsidRDefault="00EE4838" w:rsidP="00F03CD5">
      <w:pPr>
        <w:pStyle w:val="Beispielliste"/>
        <w:rPr>
          <w:rStyle w:val="Brailleschrift"/>
        </w:rPr>
      </w:pPr>
      <w:r w:rsidRPr="008B65CD">
        <w:t>Scherzo</w:t>
      </w:r>
      <w:r w:rsidR="00844431" w:rsidRPr="008B65CD">
        <w:tab/>
      </w:r>
      <w:r w:rsidR="00844431" w:rsidRPr="008B65CD">
        <w:rPr>
          <w:rStyle w:val="Brailleschrift"/>
        </w:rPr>
        <w:t>s47zo</w:t>
      </w:r>
    </w:p>
    <w:p w14:paraId="2CA8891A" w14:textId="77777777" w:rsidR="006F3BAD" w:rsidRPr="008B65CD" w:rsidRDefault="00EE4838" w:rsidP="00F03CD5">
      <w:pPr>
        <w:pStyle w:val="berschrift5"/>
      </w:pPr>
      <w:r w:rsidRPr="008B65CD">
        <w:t xml:space="preserve">-SCHAFT </w:t>
      </w:r>
      <w:r w:rsidR="00844431" w:rsidRPr="008B65CD">
        <w:rPr>
          <w:rStyle w:val="Brailleschrift"/>
          <w:b w:val="0"/>
        </w:rPr>
        <w:t>'-5</w:t>
      </w:r>
    </w:p>
    <w:p w14:paraId="58A081E3" w14:textId="77777777" w:rsidR="00EE4838" w:rsidRPr="008B65CD" w:rsidRDefault="00EE4838" w:rsidP="000151B5">
      <w:pPr>
        <w:pStyle w:val="Kuerzungseinordnung"/>
      </w:pPr>
      <w:r w:rsidRPr="008B65CD">
        <w:t>(4.2.2 Kürzungen nach Wortstämmen)</w:t>
      </w:r>
    </w:p>
    <w:p w14:paraId="20A3BA55" w14:textId="77777777" w:rsidR="00EE4838" w:rsidRPr="008B65CD" w:rsidRDefault="00EE4838" w:rsidP="00F03CD5">
      <w:pPr>
        <w:pStyle w:val="berschrift6"/>
      </w:pPr>
      <w:r w:rsidRPr="008B65CD">
        <w:t>Beispiele:</w:t>
      </w:r>
    </w:p>
    <w:p w14:paraId="443012B0" w14:textId="77777777" w:rsidR="00F53968" w:rsidRPr="008B65CD" w:rsidRDefault="00EE4838" w:rsidP="00115B25">
      <w:pPr>
        <w:pStyle w:val="Beispielliste"/>
      </w:pPr>
      <w:r w:rsidRPr="008B65CD">
        <w:t>Bürgschaft</w:t>
      </w:r>
      <w:r w:rsidR="00844431" w:rsidRPr="008B65CD">
        <w:tab/>
      </w:r>
      <w:r w:rsidR="00844431" w:rsidRPr="008B65CD">
        <w:rPr>
          <w:rStyle w:val="Brailleschrift"/>
        </w:rPr>
        <w:t>b8rg5</w:t>
      </w:r>
    </w:p>
    <w:p w14:paraId="0349D28B" w14:textId="77777777" w:rsidR="00F53968" w:rsidRPr="008B65CD" w:rsidRDefault="00EE4838" w:rsidP="00115B25">
      <w:pPr>
        <w:pStyle w:val="Beispielliste"/>
      </w:pPr>
      <w:r w:rsidRPr="008B65CD">
        <w:t>Eigenschaften</w:t>
      </w:r>
      <w:r w:rsidR="00844431" w:rsidRPr="008B65CD">
        <w:tab/>
      </w:r>
      <w:r w:rsidR="00844431" w:rsidRPr="008B65CD">
        <w:rPr>
          <w:rStyle w:val="Brailleschrift"/>
        </w:rPr>
        <w:t>3gc5c</w:t>
      </w:r>
    </w:p>
    <w:p w14:paraId="421EC17D" w14:textId="77777777" w:rsidR="00F53968" w:rsidRPr="008B65CD" w:rsidRDefault="00EE4838" w:rsidP="00115B25">
      <w:pPr>
        <w:pStyle w:val="Beispielliste"/>
      </w:pPr>
      <w:r w:rsidRPr="008B65CD">
        <w:t>Freundschaftsbeweis</w:t>
      </w:r>
      <w:r w:rsidR="00844431" w:rsidRPr="008B65CD">
        <w:tab/>
      </w:r>
      <w:r w:rsidR="00844431" w:rsidRPr="008B65CD">
        <w:rPr>
          <w:rStyle w:val="Brailleschrift"/>
        </w:rPr>
        <w:t>fd5s;,3</w:t>
      </w:r>
    </w:p>
    <w:p w14:paraId="30F1AB96" w14:textId="77777777" w:rsidR="00844431" w:rsidRPr="008B65CD" w:rsidRDefault="00EE4838" w:rsidP="00115B25">
      <w:pPr>
        <w:pStyle w:val="Beispielliste"/>
        <w:rPr>
          <w:rStyle w:val="Brailleschrift"/>
        </w:rPr>
      </w:pPr>
      <w:r w:rsidRPr="008B65CD">
        <w:t>Kundschafter</w:t>
      </w:r>
      <w:r w:rsidR="00844431" w:rsidRPr="008B65CD">
        <w:tab/>
      </w:r>
      <w:r w:rsidR="00844431" w:rsidRPr="008B65CD">
        <w:rPr>
          <w:rStyle w:val="Brailleschrift"/>
        </w:rPr>
        <w:t>k/d57</w:t>
      </w:r>
    </w:p>
    <w:p w14:paraId="4250556F" w14:textId="77777777" w:rsidR="00EE4838" w:rsidRPr="008B65CD" w:rsidRDefault="00EE4838" w:rsidP="00F03CD5">
      <w:pPr>
        <w:pStyle w:val="berschrift6"/>
      </w:pPr>
      <w:r w:rsidRPr="008B65CD">
        <w:t>Beachte:</w:t>
      </w:r>
    </w:p>
    <w:p w14:paraId="1EEA6927" w14:textId="77777777" w:rsidR="00F53968" w:rsidRPr="008B65CD" w:rsidRDefault="00EE4838" w:rsidP="00F03CD5">
      <w:pPr>
        <w:pStyle w:val="Beispielliste"/>
      </w:pPr>
      <w:r w:rsidRPr="008B65CD">
        <w:t>Barschaft</w:t>
      </w:r>
      <w:r w:rsidR="00844431" w:rsidRPr="008B65CD">
        <w:tab/>
      </w:r>
      <w:r w:rsidR="00844431" w:rsidRPr="008B65CD">
        <w:rPr>
          <w:rStyle w:val="Brailleschrift"/>
        </w:rPr>
        <w:t>b)5aft</w:t>
      </w:r>
    </w:p>
    <w:p w14:paraId="21D0D13D" w14:textId="77777777" w:rsidR="00F53968" w:rsidRPr="008B65CD" w:rsidRDefault="00EE4838" w:rsidP="00F03CD5">
      <w:pPr>
        <w:pStyle w:val="Beispielliste"/>
      </w:pPr>
      <w:r w:rsidRPr="008B65CD">
        <w:t>Barschaften</w:t>
      </w:r>
      <w:r w:rsidR="00844431" w:rsidRPr="008B65CD">
        <w:tab/>
      </w:r>
      <w:r w:rsidR="00844431" w:rsidRPr="008B65CD">
        <w:rPr>
          <w:rStyle w:val="Brailleschrift"/>
        </w:rPr>
        <w:t>b)5aftc</w:t>
      </w:r>
    </w:p>
    <w:p w14:paraId="62F7E35B" w14:textId="77777777" w:rsidR="00F53968" w:rsidRPr="008B65CD" w:rsidRDefault="00EE4838" w:rsidP="00F03CD5">
      <w:pPr>
        <w:pStyle w:val="Beispielliste"/>
      </w:pPr>
      <w:r w:rsidRPr="008B65CD">
        <w:t>Herrschaft</w:t>
      </w:r>
      <w:r w:rsidR="00844431" w:rsidRPr="008B65CD">
        <w:tab/>
      </w:r>
      <w:r w:rsidR="00844431" w:rsidRPr="008B65CD">
        <w:rPr>
          <w:rStyle w:val="Brailleschrift"/>
        </w:rPr>
        <w:t>rr5aft</w:t>
      </w:r>
    </w:p>
    <w:p w14:paraId="5AD9FDDD" w14:textId="77777777" w:rsidR="00F53968" w:rsidRPr="008B65CD" w:rsidRDefault="00EE4838" w:rsidP="00F03CD5">
      <w:pPr>
        <w:pStyle w:val="Beispielliste"/>
      </w:pPr>
      <w:r w:rsidRPr="008B65CD">
        <w:t>herrschaftlich</w:t>
      </w:r>
      <w:r w:rsidR="00844431" w:rsidRPr="008B65CD">
        <w:tab/>
      </w:r>
      <w:r w:rsidR="00844431" w:rsidRPr="008B65CD">
        <w:rPr>
          <w:rStyle w:val="Brailleschrift"/>
        </w:rPr>
        <w:t>rr5aft_</w:t>
      </w:r>
    </w:p>
    <w:p w14:paraId="77ECDF06" w14:textId="77777777" w:rsidR="00844431" w:rsidRPr="008B65CD" w:rsidRDefault="00EE4838" w:rsidP="00F03CD5">
      <w:pPr>
        <w:pStyle w:val="Beispielliste"/>
        <w:rPr>
          <w:rStyle w:val="Brailleschrift"/>
        </w:rPr>
      </w:pPr>
      <w:r w:rsidRPr="008B65CD">
        <w:t>Stiefelschaft</w:t>
      </w:r>
      <w:r w:rsidR="00844431" w:rsidRPr="008B65CD">
        <w:tab/>
      </w:r>
      <w:r w:rsidR="00B07EA5" w:rsidRPr="008B65CD">
        <w:rPr>
          <w:rStyle w:val="Brailleschrift"/>
        </w:rPr>
        <w:t>}</w:t>
      </w:r>
      <w:r w:rsidR="00844431" w:rsidRPr="008B65CD">
        <w:rPr>
          <w:rStyle w:val="Brailleschrift"/>
        </w:rPr>
        <w:t>0fy5aft</w:t>
      </w:r>
    </w:p>
    <w:p w14:paraId="5534DDEB"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SELLSCHAFT, WIRTSCHAFT</w:t>
      </w:r>
    </w:p>
    <w:p w14:paraId="68325A35" w14:textId="77777777" w:rsidR="006F3BAD" w:rsidRPr="008B65CD" w:rsidRDefault="00EE4838" w:rsidP="00F03CD5">
      <w:pPr>
        <w:pStyle w:val="berschrift5"/>
      </w:pPr>
      <w:r w:rsidRPr="008B65CD">
        <w:t>SCHLAG</w:t>
      </w:r>
      <w:r w:rsidRPr="008B65CD">
        <w:rPr>
          <w:rFonts w:ascii="BrailleDinItaDot" w:hAnsi="BrailleDinItaDot"/>
          <w:sz w:val="56"/>
          <w:szCs w:val="48"/>
        </w:rPr>
        <w:t xml:space="preserve"> </w:t>
      </w:r>
      <w:r w:rsidR="00844431" w:rsidRPr="008B65CD">
        <w:rPr>
          <w:rStyle w:val="Brailleschrift"/>
          <w:b w:val="0"/>
        </w:rPr>
        <w:t>5g</w:t>
      </w:r>
    </w:p>
    <w:p w14:paraId="6EBB9B49" w14:textId="77777777" w:rsidR="00EE4838" w:rsidRPr="008B65CD" w:rsidRDefault="00EE4838" w:rsidP="000151B5">
      <w:pPr>
        <w:pStyle w:val="Kuerzungseinordnung"/>
      </w:pPr>
      <w:r w:rsidRPr="008B65CD">
        <w:t>(4.4 Zweiformige Kürzungen)</w:t>
      </w:r>
    </w:p>
    <w:p w14:paraId="2E413F46" w14:textId="77777777" w:rsidR="00EE4838" w:rsidRPr="008B65CD" w:rsidRDefault="00EE4838" w:rsidP="00F03CD5">
      <w:pPr>
        <w:pStyle w:val="berschrift6"/>
      </w:pPr>
      <w:r w:rsidRPr="008B65CD">
        <w:t>Beispiele:</w:t>
      </w:r>
    </w:p>
    <w:p w14:paraId="18252EBC" w14:textId="77777777" w:rsidR="00F53968" w:rsidRPr="008B65CD" w:rsidRDefault="00EE4838" w:rsidP="00F03CD5">
      <w:pPr>
        <w:pStyle w:val="Beispielliste"/>
      </w:pPr>
      <w:r w:rsidRPr="008B65CD">
        <w:t>beschlagen</w:t>
      </w:r>
      <w:r w:rsidR="001E7AA3" w:rsidRPr="008B65CD">
        <w:tab/>
      </w:r>
      <w:r w:rsidR="001E7AA3" w:rsidRPr="008B65CD">
        <w:rPr>
          <w:rStyle w:val="Brailleschrift"/>
        </w:rPr>
        <w:t>;5gc</w:t>
      </w:r>
    </w:p>
    <w:p w14:paraId="657E8EA7" w14:textId="77777777" w:rsidR="00F53968" w:rsidRPr="008B65CD" w:rsidRDefault="00EE4838" w:rsidP="00F03CD5">
      <w:pPr>
        <w:pStyle w:val="Beispielliste"/>
      </w:pPr>
      <w:r w:rsidRPr="008B65CD">
        <w:t>schlagen</w:t>
      </w:r>
      <w:r w:rsidR="001E7AA3" w:rsidRPr="008B65CD">
        <w:tab/>
      </w:r>
      <w:r w:rsidR="001E7AA3" w:rsidRPr="008B65CD">
        <w:rPr>
          <w:rStyle w:val="Brailleschrift"/>
        </w:rPr>
        <w:t>5gc</w:t>
      </w:r>
    </w:p>
    <w:p w14:paraId="43338AE3" w14:textId="77777777" w:rsidR="00F53968" w:rsidRPr="008B65CD" w:rsidRDefault="00EE4838" w:rsidP="00F03CD5">
      <w:pPr>
        <w:pStyle w:val="Beispielliste"/>
      </w:pPr>
      <w:r w:rsidRPr="008B65CD">
        <w:t>Schlager</w:t>
      </w:r>
      <w:r w:rsidR="001E7AA3" w:rsidRPr="008B65CD">
        <w:tab/>
      </w:r>
      <w:r w:rsidR="001E7AA3" w:rsidRPr="008B65CD">
        <w:rPr>
          <w:rStyle w:val="Brailleschrift"/>
        </w:rPr>
        <w:t>5g7</w:t>
      </w:r>
    </w:p>
    <w:p w14:paraId="2B6407B9" w14:textId="77777777" w:rsidR="00F53968" w:rsidRPr="008B65CD" w:rsidRDefault="00EE4838" w:rsidP="00F03CD5">
      <w:pPr>
        <w:pStyle w:val="Beispielliste"/>
      </w:pPr>
      <w:r w:rsidRPr="008B65CD">
        <w:t>schlagfertig</w:t>
      </w:r>
      <w:r w:rsidR="001E7AA3" w:rsidRPr="008B65CD">
        <w:tab/>
      </w:r>
      <w:r w:rsidR="001E7AA3" w:rsidRPr="008B65CD">
        <w:rPr>
          <w:rStyle w:val="Brailleschrift"/>
        </w:rPr>
        <w:t>5gf&gt;</w:t>
      </w:r>
    </w:p>
    <w:p w14:paraId="37891535" w14:textId="77777777" w:rsidR="00F53968" w:rsidRPr="008B65CD" w:rsidRDefault="00EE4838" w:rsidP="00F03CD5">
      <w:pPr>
        <w:pStyle w:val="Beispielliste"/>
      </w:pPr>
      <w:r w:rsidRPr="008B65CD">
        <w:t>unterschlagen</w:t>
      </w:r>
      <w:r w:rsidR="001E7AA3" w:rsidRPr="008B65CD">
        <w:tab/>
      </w:r>
      <w:r w:rsidR="001E7AA3" w:rsidRPr="008B65CD">
        <w:rPr>
          <w:rStyle w:val="Brailleschrift"/>
        </w:rPr>
        <w:t>,/5gc</w:t>
      </w:r>
    </w:p>
    <w:p w14:paraId="20FF534B" w14:textId="77777777" w:rsidR="00F53968" w:rsidRPr="008B65CD" w:rsidRDefault="00EE4838" w:rsidP="00F03CD5">
      <w:pPr>
        <w:pStyle w:val="Beispielliste"/>
      </w:pPr>
      <w:r w:rsidRPr="008B65CD">
        <w:t>verschlagen</w:t>
      </w:r>
      <w:r w:rsidR="001E7AA3" w:rsidRPr="008B65CD">
        <w:tab/>
      </w:r>
      <w:r w:rsidR="001E7AA3" w:rsidRPr="008B65CD">
        <w:rPr>
          <w:rStyle w:val="Brailleschrift"/>
        </w:rPr>
        <w:t>-5gc</w:t>
      </w:r>
    </w:p>
    <w:p w14:paraId="7E2B3132" w14:textId="77777777" w:rsidR="00F53968" w:rsidRPr="008B65CD" w:rsidRDefault="00EE4838" w:rsidP="00F03CD5">
      <w:pPr>
        <w:pStyle w:val="Beispielliste"/>
      </w:pPr>
      <w:r w:rsidRPr="008B65CD">
        <w:t>einschlägig</w:t>
      </w:r>
      <w:r w:rsidR="001E7AA3" w:rsidRPr="008B65CD">
        <w:tab/>
      </w:r>
      <w:r w:rsidR="001E7AA3" w:rsidRPr="008B65CD">
        <w:rPr>
          <w:rStyle w:val="Brailleschrift"/>
        </w:rPr>
        <w:t>6!5g&gt;</w:t>
      </w:r>
    </w:p>
    <w:p w14:paraId="5A0B39E8" w14:textId="77777777" w:rsidR="00F53968" w:rsidRPr="008B65CD" w:rsidRDefault="00EE4838" w:rsidP="00F03CD5">
      <w:pPr>
        <w:pStyle w:val="Beispielliste"/>
      </w:pPr>
      <w:r w:rsidRPr="008B65CD">
        <w:t>Rückschläge</w:t>
      </w:r>
      <w:r w:rsidR="001E7AA3" w:rsidRPr="008B65CD">
        <w:tab/>
      </w:r>
      <w:r w:rsidR="001E7AA3" w:rsidRPr="008B65CD">
        <w:rPr>
          <w:rStyle w:val="Brailleschrift"/>
        </w:rPr>
        <w:t>r$!5ge</w:t>
      </w:r>
    </w:p>
    <w:p w14:paraId="7BB9651A" w14:textId="77777777" w:rsidR="00F53968" w:rsidRPr="008B65CD" w:rsidRDefault="00EE4838" w:rsidP="00F03CD5">
      <w:pPr>
        <w:pStyle w:val="Beispielliste"/>
      </w:pPr>
      <w:r w:rsidRPr="008B65CD">
        <w:t>Trommelschlägel</w:t>
      </w:r>
      <w:r w:rsidR="001E7AA3" w:rsidRPr="008B65CD">
        <w:tab/>
      </w:r>
      <w:r w:rsidR="001E7AA3" w:rsidRPr="008B65CD">
        <w:rPr>
          <w:rStyle w:val="Brailleschrift"/>
        </w:rPr>
        <w:t>troxy!5gy</w:t>
      </w:r>
    </w:p>
    <w:p w14:paraId="12687EE6" w14:textId="77777777" w:rsidR="001E7AA3" w:rsidRPr="008B65CD" w:rsidRDefault="00EE4838" w:rsidP="00F03CD5">
      <w:pPr>
        <w:pStyle w:val="Beispielliste"/>
        <w:rPr>
          <w:rStyle w:val="Brailleschrift"/>
        </w:rPr>
      </w:pPr>
      <w:r w:rsidRPr="008B65CD">
        <w:t>Vorschläge</w:t>
      </w:r>
      <w:r w:rsidR="001E7AA3" w:rsidRPr="008B65CD">
        <w:tab/>
      </w:r>
      <w:r w:rsidR="001E7AA3" w:rsidRPr="008B65CD">
        <w:rPr>
          <w:rStyle w:val="Brailleschrift"/>
        </w:rPr>
        <w:t>,?!5ge</w:t>
      </w:r>
    </w:p>
    <w:p w14:paraId="4DD8F91F" w14:textId="77777777" w:rsidR="006F3BAD" w:rsidRPr="008B65CD" w:rsidRDefault="00EE4838" w:rsidP="00F03CD5">
      <w:pPr>
        <w:pStyle w:val="berschrift5"/>
      </w:pPr>
      <w:r w:rsidRPr="008B65CD">
        <w:t>SCHLIE</w:t>
      </w:r>
      <w:r w:rsidR="000606D7" w:rsidRPr="008B65CD">
        <w:t>ß</w:t>
      </w:r>
      <w:r w:rsidRPr="008B65CD">
        <w:rPr>
          <w:rFonts w:ascii="BrailleDinItaDot" w:hAnsi="BrailleDinItaDot"/>
          <w:sz w:val="56"/>
          <w:szCs w:val="48"/>
        </w:rPr>
        <w:t xml:space="preserve"> </w:t>
      </w:r>
      <w:r w:rsidR="001E7AA3" w:rsidRPr="008B65CD">
        <w:rPr>
          <w:rStyle w:val="Brailleschrift"/>
          <w:b w:val="0"/>
        </w:rPr>
        <w:t>5</w:t>
      </w:r>
      <w:r w:rsidR="00B07EA5" w:rsidRPr="008B65CD">
        <w:rPr>
          <w:rStyle w:val="Brailleschrift"/>
          <w:b w:val="0"/>
        </w:rPr>
        <w:t>~</w:t>
      </w:r>
    </w:p>
    <w:p w14:paraId="17DA039D" w14:textId="77777777" w:rsidR="00EE4838" w:rsidRPr="008B65CD" w:rsidRDefault="00EE4838" w:rsidP="000151B5">
      <w:pPr>
        <w:pStyle w:val="Kuerzungseinordnung"/>
      </w:pPr>
      <w:r w:rsidRPr="008B65CD">
        <w:t>(4.4 Zweiformige Kürzungen)</w:t>
      </w:r>
    </w:p>
    <w:p w14:paraId="21C96059" w14:textId="77777777" w:rsidR="00EE4838" w:rsidRPr="008B65CD" w:rsidRDefault="00EE4838" w:rsidP="00F03CD5">
      <w:pPr>
        <w:pStyle w:val="berschrift6"/>
      </w:pPr>
      <w:r w:rsidRPr="008B65CD">
        <w:t>Beispiele:</w:t>
      </w:r>
    </w:p>
    <w:p w14:paraId="458206A8" w14:textId="77777777" w:rsidR="00F53968" w:rsidRPr="008B65CD" w:rsidRDefault="00EE4838" w:rsidP="00F03CD5">
      <w:pPr>
        <w:pStyle w:val="Beispielliste"/>
      </w:pPr>
      <w:r w:rsidRPr="008B65CD">
        <w:t>beschließt</w:t>
      </w:r>
      <w:r w:rsidR="001E7AA3" w:rsidRPr="008B65CD">
        <w:tab/>
      </w:r>
      <w:r w:rsidR="001E7AA3" w:rsidRPr="008B65CD">
        <w:rPr>
          <w:rStyle w:val="Brailleschrift"/>
        </w:rPr>
        <w:t>;5</w:t>
      </w:r>
      <w:r w:rsidR="00B07EA5" w:rsidRPr="008B65CD">
        <w:rPr>
          <w:rStyle w:val="Brailleschrift"/>
        </w:rPr>
        <w:t>~</w:t>
      </w:r>
      <w:r w:rsidR="001E7AA3" w:rsidRPr="008B65CD">
        <w:rPr>
          <w:rStyle w:val="Brailleschrift"/>
        </w:rPr>
        <w:t>t</w:t>
      </w:r>
    </w:p>
    <w:p w14:paraId="28462A15" w14:textId="77777777" w:rsidR="00F53968" w:rsidRPr="008B65CD" w:rsidRDefault="00EE4838" w:rsidP="00F03CD5">
      <w:pPr>
        <w:pStyle w:val="Beispielliste"/>
      </w:pPr>
      <w:r w:rsidRPr="008B65CD">
        <w:t>entschließen</w:t>
      </w:r>
      <w:r w:rsidR="001E7AA3" w:rsidRPr="008B65CD">
        <w:tab/>
      </w:r>
      <w:r w:rsidR="00B07EA5" w:rsidRPr="008B65CD">
        <w:rPr>
          <w:rStyle w:val="Brailleschrift"/>
        </w:rPr>
        <w:t>~</w:t>
      </w:r>
      <w:r w:rsidR="001E7AA3" w:rsidRPr="008B65CD">
        <w:rPr>
          <w:rStyle w:val="Brailleschrift"/>
        </w:rPr>
        <w:t>5</w:t>
      </w:r>
      <w:r w:rsidR="00B07EA5" w:rsidRPr="008B65CD">
        <w:rPr>
          <w:rStyle w:val="Brailleschrift"/>
        </w:rPr>
        <w:t>~</w:t>
      </w:r>
      <w:r w:rsidR="001E7AA3" w:rsidRPr="008B65CD">
        <w:rPr>
          <w:rStyle w:val="Brailleschrift"/>
        </w:rPr>
        <w:t>c</w:t>
      </w:r>
    </w:p>
    <w:p w14:paraId="26C9334F" w14:textId="77777777" w:rsidR="00F53968" w:rsidRPr="008B65CD" w:rsidRDefault="00EE4838" w:rsidP="00F03CD5">
      <w:pPr>
        <w:pStyle w:val="Beispielliste"/>
      </w:pPr>
      <w:r w:rsidRPr="008B65CD">
        <w:t>Schließfach</w:t>
      </w:r>
      <w:r w:rsidR="001E7AA3" w:rsidRPr="008B65CD">
        <w:tab/>
      </w:r>
      <w:r w:rsidR="001E7AA3" w:rsidRPr="008B65CD">
        <w:rPr>
          <w:rStyle w:val="Brailleschrift"/>
        </w:rPr>
        <w:t>5</w:t>
      </w:r>
      <w:r w:rsidR="00B07EA5" w:rsidRPr="008B65CD">
        <w:rPr>
          <w:rStyle w:val="Brailleschrift"/>
        </w:rPr>
        <w:t>~</w:t>
      </w:r>
      <w:r w:rsidR="001E7AA3" w:rsidRPr="008B65CD">
        <w:rPr>
          <w:rStyle w:val="Brailleschrift"/>
        </w:rPr>
        <w:t>f&lt;</w:t>
      </w:r>
    </w:p>
    <w:p w14:paraId="0FC222B6" w14:textId="77777777" w:rsidR="00F53968" w:rsidRPr="008B65CD" w:rsidRDefault="00EE4838" w:rsidP="00F03CD5">
      <w:pPr>
        <w:pStyle w:val="Beispielliste"/>
      </w:pPr>
      <w:r w:rsidRPr="008B65CD">
        <w:t>schließlich</w:t>
      </w:r>
      <w:r w:rsidR="001E7AA3" w:rsidRPr="008B65CD">
        <w:tab/>
      </w:r>
      <w:r w:rsidR="001E7AA3" w:rsidRPr="008B65CD">
        <w:rPr>
          <w:rStyle w:val="Brailleschrift"/>
        </w:rPr>
        <w:t>5</w:t>
      </w:r>
      <w:r w:rsidR="00B07EA5" w:rsidRPr="008B65CD">
        <w:rPr>
          <w:rStyle w:val="Brailleschrift"/>
        </w:rPr>
        <w:t>~</w:t>
      </w:r>
      <w:r w:rsidR="001E7AA3" w:rsidRPr="008B65CD">
        <w:rPr>
          <w:rStyle w:val="Brailleschrift"/>
        </w:rPr>
        <w:t>_</w:t>
      </w:r>
    </w:p>
    <w:p w14:paraId="25BA5EC2" w14:textId="77777777" w:rsidR="001E7AA3" w:rsidRPr="008B65CD" w:rsidRDefault="00EE4838" w:rsidP="00F03CD5">
      <w:pPr>
        <w:pStyle w:val="Beispielliste"/>
        <w:rPr>
          <w:rStyle w:val="Brailleschrift"/>
        </w:rPr>
      </w:pPr>
      <w:r w:rsidRPr="008B65CD">
        <w:t>Türschließer</w:t>
      </w:r>
      <w:r w:rsidR="001E7AA3" w:rsidRPr="008B65CD">
        <w:tab/>
      </w:r>
      <w:r w:rsidR="001E7AA3" w:rsidRPr="008B65CD">
        <w:rPr>
          <w:rStyle w:val="Brailleschrift"/>
        </w:rPr>
        <w:t>t8r5</w:t>
      </w:r>
      <w:r w:rsidR="00B07EA5" w:rsidRPr="008B65CD">
        <w:rPr>
          <w:rStyle w:val="Brailleschrift"/>
        </w:rPr>
        <w:t>~</w:t>
      </w:r>
      <w:r w:rsidR="001E7AA3" w:rsidRPr="008B65CD">
        <w:rPr>
          <w:rStyle w:val="Brailleschrift"/>
        </w:rPr>
        <w:t>7</w:t>
      </w:r>
    </w:p>
    <w:p w14:paraId="79D20C9E" w14:textId="77777777" w:rsidR="006F3BAD" w:rsidRPr="008B65CD" w:rsidRDefault="00EE4838" w:rsidP="00F03CD5">
      <w:pPr>
        <w:pStyle w:val="berschrift5"/>
      </w:pPr>
      <w:r w:rsidRPr="008B65CD">
        <w:t>SCHON</w:t>
      </w:r>
      <w:r w:rsidRPr="008B65CD">
        <w:rPr>
          <w:rFonts w:ascii="BrailleDinItaDot" w:hAnsi="BrailleDinItaDot"/>
          <w:sz w:val="56"/>
          <w:szCs w:val="48"/>
        </w:rPr>
        <w:t xml:space="preserve"> </w:t>
      </w:r>
      <w:r w:rsidR="001E7AA3" w:rsidRPr="008B65CD">
        <w:rPr>
          <w:rStyle w:val="Brailleschrift"/>
          <w:b w:val="0"/>
        </w:rPr>
        <w:t>5</w:t>
      </w:r>
    </w:p>
    <w:p w14:paraId="0A3B08EE" w14:textId="77777777" w:rsidR="00EE4838" w:rsidRPr="008B65CD" w:rsidRDefault="00EE4838" w:rsidP="000151B5">
      <w:pPr>
        <w:pStyle w:val="Kuerzungseinordnung"/>
      </w:pPr>
      <w:r w:rsidRPr="008B65CD">
        <w:t>(4.3.1 Einformige Kürzungen, nur alleinstehend)</w:t>
      </w:r>
    </w:p>
    <w:p w14:paraId="15D24BEF" w14:textId="77777777" w:rsidR="00EE4838" w:rsidRPr="008B65CD" w:rsidRDefault="00EE4838" w:rsidP="00F03CD5">
      <w:pPr>
        <w:pStyle w:val="berschrift6"/>
      </w:pPr>
      <w:r w:rsidRPr="008B65CD">
        <w:t>Beachte:</w:t>
      </w:r>
    </w:p>
    <w:p w14:paraId="3FB7CF83" w14:textId="77777777" w:rsidR="00F53968" w:rsidRPr="008B65CD" w:rsidRDefault="00EE4838" w:rsidP="00F03CD5">
      <w:pPr>
        <w:pStyle w:val="Beispielliste"/>
      </w:pPr>
      <w:r w:rsidRPr="008B65CD">
        <w:t>obschon</w:t>
      </w:r>
      <w:r w:rsidR="001E7AA3" w:rsidRPr="008B65CD">
        <w:tab/>
      </w:r>
      <w:r w:rsidR="001E7AA3" w:rsidRPr="008B65CD">
        <w:rPr>
          <w:rStyle w:val="Brailleschrift"/>
        </w:rPr>
        <w:t>ob5on</w:t>
      </w:r>
    </w:p>
    <w:p w14:paraId="09A0BD91" w14:textId="77777777" w:rsidR="001E7AA3" w:rsidRPr="008B65CD" w:rsidRDefault="00EE4838" w:rsidP="00F03CD5">
      <w:pPr>
        <w:pStyle w:val="Beispielliste"/>
        <w:rPr>
          <w:rStyle w:val="Brailleschrift"/>
        </w:rPr>
      </w:pPr>
      <w:r w:rsidRPr="008B65CD">
        <w:t>schön</w:t>
      </w:r>
      <w:r w:rsidR="001E7AA3" w:rsidRPr="008B65CD">
        <w:tab/>
      </w:r>
      <w:r w:rsidR="001E7AA3" w:rsidRPr="008B65CD">
        <w:rPr>
          <w:rStyle w:val="Brailleschrift"/>
        </w:rPr>
        <w:t>59n</w:t>
      </w:r>
    </w:p>
    <w:p w14:paraId="76952982" w14:textId="77777777" w:rsidR="006F3BAD" w:rsidRPr="008B65CD" w:rsidRDefault="00EE4838" w:rsidP="00F03CD5">
      <w:pPr>
        <w:pStyle w:val="berschrift5"/>
      </w:pPr>
      <w:r w:rsidRPr="008B65CD">
        <w:t>SCHREIB</w:t>
      </w:r>
      <w:r w:rsidRPr="008B65CD">
        <w:rPr>
          <w:rFonts w:ascii="BrailleDinItaDot" w:hAnsi="BrailleDinItaDot"/>
          <w:sz w:val="56"/>
          <w:szCs w:val="48"/>
        </w:rPr>
        <w:t xml:space="preserve"> </w:t>
      </w:r>
      <w:r w:rsidR="001E7AA3" w:rsidRPr="008B65CD">
        <w:rPr>
          <w:rStyle w:val="Brailleschrift"/>
          <w:b w:val="0"/>
        </w:rPr>
        <w:t>5b</w:t>
      </w:r>
    </w:p>
    <w:p w14:paraId="53664527" w14:textId="77777777" w:rsidR="00EE4838" w:rsidRPr="008B65CD" w:rsidRDefault="00EE4838" w:rsidP="000151B5">
      <w:pPr>
        <w:pStyle w:val="Kuerzungseinordnung"/>
      </w:pPr>
      <w:r w:rsidRPr="008B65CD">
        <w:t>(4.4 Zweiformige Kürzungen)</w:t>
      </w:r>
    </w:p>
    <w:p w14:paraId="1577DCC9" w14:textId="77777777" w:rsidR="00EE4838" w:rsidRPr="008B65CD" w:rsidRDefault="00EE4838" w:rsidP="00F03CD5">
      <w:pPr>
        <w:pStyle w:val="berschrift6"/>
      </w:pPr>
      <w:r w:rsidRPr="008B65CD">
        <w:t>Beispiele:</w:t>
      </w:r>
    </w:p>
    <w:p w14:paraId="325DC8E9" w14:textId="77777777" w:rsidR="007758F3" w:rsidRPr="008B65CD" w:rsidRDefault="001E7AA3" w:rsidP="007758F3">
      <w:pPr>
        <w:pStyle w:val="Beispielliste"/>
      </w:pPr>
      <w:r w:rsidRPr="008B65CD">
        <w:t>a</w:t>
      </w:r>
      <w:r w:rsidR="00EE4838" w:rsidRPr="008B65CD">
        <w:t>ufschreiben</w:t>
      </w:r>
      <w:r w:rsidRPr="008B65CD">
        <w:tab/>
      </w:r>
      <w:r w:rsidRPr="008B65CD">
        <w:rPr>
          <w:rStyle w:val="Brailleschrift"/>
        </w:rPr>
        <w:t>,15bc</w:t>
      </w:r>
    </w:p>
    <w:p w14:paraId="52F16DD5" w14:textId="77777777" w:rsidR="007758F3" w:rsidRPr="008B65CD" w:rsidRDefault="00EE4838" w:rsidP="007758F3">
      <w:pPr>
        <w:pStyle w:val="Beispielliste"/>
      </w:pPr>
      <w:r w:rsidRPr="008B65CD">
        <w:t>ausschreiben</w:t>
      </w:r>
      <w:r w:rsidR="001E7AA3" w:rsidRPr="008B65CD">
        <w:tab/>
      </w:r>
      <w:r w:rsidR="001E7AA3" w:rsidRPr="008B65CD">
        <w:rPr>
          <w:rStyle w:val="Brailleschrift"/>
        </w:rPr>
        <w:t>1s5bc</w:t>
      </w:r>
    </w:p>
    <w:p w14:paraId="130F6065" w14:textId="77777777" w:rsidR="007758F3" w:rsidRPr="008B65CD" w:rsidRDefault="00EE4838" w:rsidP="007758F3">
      <w:pPr>
        <w:pStyle w:val="Beispielliste"/>
      </w:pPr>
      <w:r w:rsidRPr="008B65CD">
        <w:t>Rechtschreibreform</w:t>
      </w:r>
      <w:r w:rsidR="001E7AA3" w:rsidRPr="008B65CD">
        <w:tab/>
      </w:r>
      <w:r w:rsidR="001E7AA3" w:rsidRPr="008B65CD">
        <w:rPr>
          <w:rStyle w:val="Brailleschrift"/>
        </w:rPr>
        <w:t>rt5bref?m</w:t>
      </w:r>
    </w:p>
    <w:p w14:paraId="4FF1B844" w14:textId="77777777" w:rsidR="007758F3" w:rsidRPr="008B65CD" w:rsidRDefault="00EE4838" w:rsidP="007758F3">
      <w:pPr>
        <w:pStyle w:val="Beispielliste"/>
      </w:pPr>
      <w:r w:rsidRPr="008B65CD">
        <w:t>schreibe</w:t>
      </w:r>
      <w:r w:rsidR="001E7AA3" w:rsidRPr="008B65CD">
        <w:tab/>
      </w:r>
      <w:r w:rsidR="001E7AA3" w:rsidRPr="008B65CD">
        <w:rPr>
          <w:rStyle w:val="Brailleschrift"/>
        </w:rPr>
        <w:t>5be</w:t>
      </w:r>
    </w:p>
    <w:p w14:paraId="0736DDAD" w14:textId="77777777" w:rsidR="00A9487C" w:rsidRPr="008B65CD" w:rsidRDefault="00EE4838" w:rsidP="007758F3">
      <w:pPr>
        <w:pStyle w:val="Beispielliste"/>
        <w:rPr>
          <w:rStyle w:val="Brailleschrift"/>
        </w:rPr>
      </w:pPr>
      <w:r w:rsidRPr="008B65CD">
        <w:t>Schreiber</w:t>
      </w:r>
      <w:r w:rsidR="001E7AA3" w:rsidRPr="008B65CD">
        <w:tab/>
      </w:r>
      <w:r w:rsidR="001E7AA3" w:rsidRPr="008B65CD">
        <w:rPr>
          <w:rStyle w:val="Brailleschrift"/>
        </w:rPr>
        <w:t>5b7</w:t>
      </w:r>
    </w:p>
    <w:p w14:paraId="5EE2E893" w14:textId="77777777" w:rsidR="006F3BAD" w:rsidRPr="008B65CD" w:rsidRDefault="00EE4838" w:rsidP="00F03CD5">
      <w:pPr>
        <w:pStyle w:val="berschrift5"/>
      </w:pPr>
      <w:r w:rsidRPr="008B65CD">
        <w:t>SCHRIEB</w:t>
      </w:r>
      <w:r w:rsidRPr="008B65CD">
        <w:rPr>
          <w:rFonts w:ascii="BrailleDinItaDot" w:hAnsi="BrailleDinItaDot"/>
          <w:sz w:val="56"/>
          <w:szCs w:val="48"/>
        </w:rPr>
        <w:t xml:space="preserve"> </w:t>
      </w:r>
      <w:r w:rsidR="001E7AA3" w:rsidRPr="008B65CD">
        <w:rPr>
          <w:rStyle w:val="Brailleschrift"/>
          <w:b w:val="0"/>
        </w:rPr>
        <w:t>,5</w:t>
      </w:r>
    </w:p>
    <w:p w14:paraId="4201281E" w14:textId="77777777" w:rsidR="00EE4838" w:rsidRPr="008B65CD" w:rsidRDefault="00EE4838" w:rsidP="000151B5">
      <w:pPr>
        <w:pStyle w:val="Kuerzungseinordnung"/>
      </w:pPr>
      <w:r w:rsidRPr="008B65CD">
        <w:t>(4.5 Komma-Kürzungen)</w:t>
      </w:r>
    </w:p>
    <w:p w14:paraId="416CE323" w14:textId="77777777" w:rsidR="00EE4838" w:rsidRPr="008B65CD" w:rsidRDefault="00EE4838" w:rsidP="00F03CD5">
      <w:pPr>
        <w:pStyle w:val="berschrift6"/>
      </w:pPr>
      <w:r w:rsidRPr="008B65CD">
        <w:t>Beispiele:</w:t>
      </w:r>
    </w:p>
    <w:p w14:paraId="09528032" w14:textId="77777777" w:rsidR="00F53968" w:rsidRPr="008B65CD" w:rsidRDefault="00EE4838" w:rsidP="00F03CD5">
      <w:pPr>
        <w:pStyle w:val="Beispielliste"/>
      </w:pPr>
      <w:r w:rsidRPr="008B65CD">
        <w:t>aufgeschrieben</w:t>
      </w:r>
      <w:r w:rsidR="001E7AA3" w:rsidRPr="008B65CD">
        <w:tab/>
      </w:r>
      <w:r w:rsidR="001E7AA3" w:rsidRPr="008B65CD">
        <w:rPr>
          <w:rStyle w:val="Brailleschrift"/>
        </w:rPr>
        <w:t>,1&amp;,5c</w:t>
      </w:r>
    </w:p>
    <w:p w14:paraId="3D0CC6C5" w14:textId="77777777" w:rsidR="00F53968" w:rsidRPr="008B65CD" w:rsidRDefault="00EE4838" w:rsidP="00F03CD5">
      <w:pPr>
        <w:pStyle w:val="Beispielliste"/>
      </w:pPr>
      <w:r w:rsidRPr="008B65CD">
        <w:t>geschrieben</w:t>
      </w:r>
      <w:r w:rsidR="001E7AA3" w:rsidRPr="008B65CD">
        <w:tab/>
      </w:r>
      <w:r w:rsidR="001E7AA3" w:rsidRPr="008B65CD">
        <w:rPr>
          <w:rStyle w:val="Brailleschrift"/>
        </w:rPr>
        <w:t>&amp;,5c</w:t>
      </w:r>
    </w:p>
    <w:p w14:paraId="2E324DC8" w14:textId="77777777" w:rsidR="00F53968" w:rsidRPr="008B65CD" w:rsidRDefault="00EE4838" w:rsidP="00F03CD5">
      <w:pPr>
        <w:pStyle w:val="Beispielliste"/>
      </w:pPr>
      <w:r w:rsidRPr="008B65CD">
        <w:t>schrieben</w:t>
      </w:r>
      <w:r w:rsidR="001E7AA3" w:rsidRPr="008B65CD">
        <w:tab/>
      </w:r>
      <w:r w:rsidR="001E7AA3" w:rsidRPr="008B65CD">
        <w:rPr>
          <w:rStyle w:val="Brailleschrift"/>
        </w:rPr>
        <w:t>,5c</w:t>
      </w:r>
    </w:p>
    <w:p w14:paraId="5ADEBFCE" w14:textId="77777777" w:rsidR="00F53968" w:rsidRPr="008B65CD" w:rsidRDefault="00EE4838" w:rsidP="00F03CD5">
      <w:pPr>
        <w:pStyle w:val="Beispielliste"/>
      </w:pPr>
      <w:r w:rsidRPr="008B65CD">
        <w:t>unterschrieben</w:t>
      </w:r>
      <w:r w:rsidR="001E7AA3" w:rsidRPr="008B65CD">
        <w:tab/>
      </w:r>
      <w:r w:rsidR="001E7AA3" w:rsidRPr="008B65CD">
        <w:rPr>
          <w:rStyle w:val="Brailleschrift"/>
        </w:rPr>
        <w:t>,/,5c</w:t>
      </w:r>
    </w:p>
    <w:p w14:paraId="2E712CFC" w14:textId="77777777" w:rsidR="001E7AA3" w:rsidRPr="008B65CD" w:rsidRDefault="00EE4838" w:rsidP="00F03CD5">
      <w:pPr>
        <w:pStyle w:val="Beispielliste"/>
        <w:rPr>
          <w:rStyle w:val="Brailleschrift"/>
        </w:rPr>
      </w:pPr>
      <w:r w:rsidRPr="008B65CD">
        <w:t>verschrieben</w:t>
      </w:r>
      <w:r w:rsidR="001E7AA3" w:rsidRPr="008B65CD">
        <w:tab/>
      </w:r>
      <w:r w:rsidR="001E7AA3" w:rsidRPr="008B65CD">
        <w:rPr>
          <w:rStyle w:val="Brailleschrift"/>
        </w:rPr>
        <w:t>-,5c</w:t>
      </w:r>
    </w:p>
    <w:p w14:paraId="46D78FA5" w14:textId="77777777" w:rsidR="006F3BAD" w:rsidRPr="008B65CD" w:rsidRDefault="00EE4838" w:rsidP="00F03CD5">
      <w:pPr>
        <w:pStyle w:val="berschrift5"/>
      </w:pPr>
      <w:r w:rsidRPr="008B65CD">
        <w:t>SCHRIFT</w:t>
      </w:r>
      <w:r w:rsidRPr="008B65CD">
        <w:rPr>
          <w:rFonts w:ascii="BrailleDinItaDot" w:hAnsi="BrailleDinItaDot"/>
          <w:sz w:val="56"/>
          <w:szCs w:val="48"/>
        </w:rPr>
        <w:t xml:space="preserve"> </w:t>
      </w:r>
      <w:r w:rsidR="001E7AA3" w:rsidRPr="008B65CD">
        <w:rPr>
          <w:rStyle w:val="Brailleschrift"/>
          <w:b w:val="0"/>
        </w:rPr>
        <w:t>5t</w:t>
      </w:r>
    </w:p>
    <w:p w14:paraId="56AE8D73" w14:textId="77777777" w:rsidR="00EE4838" w:rsidRPr="008B65CD" w:rsidRDefault="00EE4838" w:rsidP="000151B5">
      <w:pPr>
        <w:pStyle w:val="Kuerzungseinordnung"/>
      </w:pPr>
      <w:r w:rsidRPr="008B65CD">
        <w:t>(4.4 Zweiformige Kürzungen)</w:t>
      </w:r>
    </w:p>
    <w:p w14:paraId="01754CD2" w14:textId="77777777" w:rsidR="00EE4838" w:rsidRPr="008B65CD" w:rsidRDefault="00EE4838" w:rsidP="00F03CD5">
      <w:pPr>
        <w:pStyle w:val="berschrift6"/>
      </w:pPr>
      <w:r w:rsidRPr="008B65CD">
        <w:t>Beispiele:</w:t>
      </w:r>
    </w:p>
    <w:p w14:paraId="0C10D82D" w14:textId="77777777" w:rsidR="00F53968" w:rsidRPr="008B65CD" w:rsidRDefault="00EE4838" w:rsidP="00F03CD5">
      <w:pPr>
        <w:pStyle w:val="Beispielliste"/>
      </w:pPr>
      <w:r w:rsidRPr="008B65CD">
        <w:t>Brailleschrift</w:t>
      </w:r>
      <w:r w:rsidR="00614E53" w:rsidRPr="008B65CD">
        <w:tab/>
      </w:r>
      <w:r w:rsidR="00614E53" w:rsidRPr="008B65CD">
        <w:rPr>
          <w:rStyle w:val="Brailleschrift"/>
        </w:rPr>
        <w:t>braiqe5t</w:t>
      </w:r>
    </w:p>
    <w:p w14:paraId="7D41FF8D" w14:textId="77777777" w:rsidR="00F53968" w:rsidRPr="008B65CD" w:rsidRDefault="00EE4838" w:rsidP="00F03CD5">
      <w:pPr>
        <w:pStyle w:val="Beispielliste"/>
      </w:pPr>
      <w:r w:rsidRPr="008B65CD">
        <w:t>Handschrift</w:t>
      </w:r>
      <w:r w:rsidR="00614E53" w:rsidRPr="008B65CD">
        <w:tab/>
      </w:r>
      <w:r w:rsidR="00614E53" w:rsidRPr="008B65CD">
        <w:rPr>
          <w:rStyle w:val="Brailleschrift"/>
        </w:rPr>
        <w:t>hd5t</w:t>
      </w:r>
    </w:p>
    <w:p w14:paraId="67F5BB52" w14:textId="77777777" w:rsidR="00F53968" w:rsidRPr="008B65CD" w:rsidRDefault="00EE4838" w:rsidP="00F03CD5">
      <w:pPr>
        <w:pStyle w:val="Beispielliste"/>
      </w:pPr>
      <w:r w:rsidRPr="008B65CD">
        <w:t>schriftlich</w:t>
      </w:r>
      <w:r w:rsidR="00614E53" w:rsidRPr="008B65CD">
        <w:tab/>
      </w:r>
      <w:r w:rsidR="00614E53" w:rsidRPr="008B65CD">
        <w:rPr>
          <w:rStyle w:val="Brailleschrift"/>
        </w:rPr>
        <w:t>5t_</w:t>
      </w:r>
    </w:p>
    <w:p w14:paraId="59201B05" w14:textId="77777777" w:rsidR="00F53968" w:rsidRPr="008B65CD" w:rsidRDefault="00EE4838" w:rsidP="00F03CD5">
      <w:pPr>
        <w:pStyle w:val="Beispielliste"/>
      </w:pPr>
      <w:r w:rsidRPr="008B65CD">
        <w:t>Schriftprobe</w:t>
      </w:r>
      <w:r w:rsidR="00614E53" w:rsidRPr="008B65CD">
        <w:tab/>
      </w:r>
      <w:r w:rsidR="00614E53" w:rsidRPr="008B65CD">
        <w:rPr>
          <w:rStyle w:val="Brailleschrift"/>
        </w:rPr>
        <w:t>5tprobe</w:t>
      </w:r>
    </w:p>
    <w:p w14:paraId="3FB96DAD" w14:textId="77777777" w:rsidR="00F53968" w:rsidRPr="008B65CD" w:rsidRDefault="00EE4838" w:rsidP="00F03CD5">
      <w:pPr>
        <w:pStyle w:val="Beispielliste"/>
      </w:pPr>
      <w:r w:rsidRPr="008B65CD">
        <w:t>Schriftsetzer</w:t>
      </w:r>
      <w:r w:rsidR="00614E53" w:rsidRPr="008B65CD">
        <w:tab/>
      </w:r>
      <w:r w:rsidR="00614E53" w:rsidRPr="008B65CD">
        <w:rPr>
          <w:rStyle w:val="Brailleschrift"/>
        </w:rPr>
        <w:t>5t,e7</w:t>
      </w:r>
    </w:p>
    <w:p w14:paraId="47B15E0A" w14:textId="77777777" w:rsidR="00614E53" w:rsidRPr="008B65CD" w:rsidRDefault="00EE4838" w:rsidP="00F03CD5">
      <w:pPr>
        <w:pStyle w:val="Beispielliste"/>
        <w:rPr>
          <w:rStyle w:val="Brailleschrift"/>
        </w:rPr>
      </w:pPr>
      <w:r w:rsidRPr="008B65CD">
        <w:t>Schriftvergleich</w:t>
      </w:r>
      <w:r w:rsidR="00614E53" w:rsidRPr="008B65CD">
        <w:tab/>
      </w:r>
      <w:r w:rsidR="00614E53" w:rsidRPr="008B65CD">
        <w:rPr>
          <w:rStyle w:val="Brailleschrift"/>
        </w:rPr>
        <w:t>5tv7g4</w:t>
      </w:r>
    </w:p>
    <w:p w14:paraId="7A717774" w14:textId="77777777" w:rsidR="006F3BAD" w:rsidRPr="008B65CD" w:rsidRDefault="00EE4838" w:rsidP="00F03CD5">
      <w:pPr>
        <w:pStyle w:val="berschrift5"/>
      </w:pPr>
      <w:r w:rsidRPr="008B65CD">
        <w:t>SCHWIERIG</w:t>
      </w:r>
      <w:r w:rsidRPr="008B65CD">
        <w:rPr>
          <w:rFonts w:ascii="BrailleDinItaDot" w:hAnsi="BrailleDinItaDot"/>
          <w:sz w:val="56"/>
          <w:szCs w:val="48"/>
        </w:rPr>
        <w:t xml:space="preserve"> </w:t>
      </w:r>
      <w:r w:rsidR="00614E53" w:rsidRPr="008B65CD">
        <w:rPr>
          <w:rStyle w:val="Brailleschrift"/>
          <w:b w:val="0"/>
        </w:rPr>
        <w:t>5&gt;</w:t>
      </w:r>
    </w:p>
    <w:p w14:paraId="6E008477" w14:textId="77777777" w:rsidR="00EE4838" w:rsidRPr="008B65CD" w:rsidRDefault="00EE4838" w:rsidP="000151B5">
      <w:pPr>
        <w:pStyle w:val="Kuerzungseinordnung"/>
      </w:pPr>
      <w:r w:rsidRPr="008B65CD">
        <w:t>(4.4 Zweiformige Kürzungen)</w:t>
      </w:r>
    </w:p>
    <w:p w14:paraId="24E6B5A7" w14:textId="77777777" w:rsidR="00EE4838" w:rsidRPr="008B65CD" w:rsidRDefault="00EE4838" w:rsidP="00F03CD5">
      <w:pPr>
        <w:pStyle w:val="berschrift6"/>
      </w:pPr>
      <w:r w:rsidRPr="008B65CD">
        <w:t>Beispiele:</w:t>
      </w:r>
    </w:p>
    <w:p w14:paraId="41D39B37" w14:textId="77777777" w:rsidR="00F53968" w:rsidRPr="008B65CD" w:rsidRDefault="00EE4838" w:rsidP="00115B25">
      <w:pPr>
        <w:pStyle w:val="Beispielliste"/>
      </w:pPr>
      <w:r w:rsidRPr="008B65CD">
        <w:t>Leseschwierigkeiten</w:t>
      </w:r>
      <w:r w:rsidR="00614E53" w:rsidRPr="008B65CD">
        <w:tab/>
      </w:r>
      <w:r w:rsidR="00614E53" w:rsidRPr="008B65CD">
        <w:rPr>
          <w:rStyle w:val="Brailleschrift"/>
        </w:rPr>
        <w:t>l%e5&gt;kc</w:t>
      </w:r>
    </w:p>
    <w:p w14:paraId="6DF654C2" w14:textId="77777777" w:rsidR="00F53968" w:rsidRPr="008B65CD" w:rsidRDefault="00EE4838" w:rsidP="00115B25">
      <w:pPr>
        <w:pStyle w:val="Beispielliste"/>
      </w:pPr>
      <w:r w:rsidRPr="008B65CD">
        <w:t>Schwierigkeit</w:t>
      </w:r>
      <w:r w:rsidR="00614E53" w:rsidRPr="008B65CD">
        <w:tab/>
      </w:r>
      <w:r w:rsidR="00614E53" w:rsidRPr="008B65CD">
        <w:rPr>
          <w:rStyle w:val="Brailleschrift"/>
        </w:rPr>
        <w:t>5&gt;k</w:t>
      </w:r>
    </w:p>
    <w:p w14:paraId="1E1E9721" w14:textId="77777777" w:rsidR="00614E53" w:rsidRPr="008B65CD" w:rsidRDefault="00EE4838" w:rsidP="00115B25">
      <w:pPr>
        <w:pStyle w:val="Beispielliste"/>
        <w:rPr>
          <w:rStyle w:val="Brailleschrift"/>
        </w:rPr>
      </w:pPr>
      <w:r w:rsidRPr="008B65CD">
        <w:t>schwierigste</w:t>
      </w:r>
      <w:r w:rsidR="00614E53" w:rsidRPr="008B65CD">
        <w:tab/>
      </w:r>
      <w:r w:rsidR="00614E53" w:rsidRPr="008B65CD">
        <w:rPr>
          <w:rStyle w:val="Brailleschrift"/>
        </w:rPr>
        <w:t>5&gt;</w:t>
      </w:r>
      <w:r w:rsidR="00B07EA5" w:rsidRPr="008B65CD">
        <w:rPr>
          <w:rStyle w:val="Brailleschrift"/>
        </w:rPr>
        <w:t>}</w:t>
      </w:r>
      <w:r w:rsidR="00614E53" w:rsidRPr="008B65CD">
        <w:rPr>
          <w:rStyle w:val="Brailleschrift"/>
        </w:rPr>
        <w:t>e</w:t>
      </w:r>
    </w:p>
    <w:p w14:paraId="1698A22F" w14:textId="77777777" w:rsidR="006F3BAD" w:rsidRPr="008B65CD" w:rsidRDefault="00EE4838" w:rsidP="00F03CD5">
      <w:pPr>
        <w:pStyle w:val="berschrift5"/>
      </w:pPr>
      <w:r w:rsidRPr="008B65CD">
        <w:t>SEHR</w:t>
      </w:r>
      <w:r w:rsidRPr="008B65CD">
        <w:rPr>
          <w:rFonts w:ascii="BrailleDinItaDot" w:hAnsi="BrailleDinItaDot"/>
          <w:sz w:val="56"/>
          <w:szCs w:val="48"/>
        </w:rPr>
        <w:t xml:space="preserve"> </w:t>
      </w:r>
      <w:r w:rsidR="00614E53" w:rsidRPr="008B65CD">
        <w:rPr>
          <w:rStyle w:val="Brailleschrift"/>
          <w:b w:val="0"/>
        </w:rPr>
        <w:t>sr</w:t>
      </w:r>
    </w:p>
    <w:p w14:paraId="7892ACB4" w14:textId="77777777" w:rsidR="00EE4838" w:rsidRPr="008B65CD" w:rsidRDefault="00EE4838" w:rsidP="000151B5">
      <w:pPr>
        <w:pStyle w:val="Kuerzungseinordnung"/>
      </w:pPr>
      <w:r w:rsidRPr="008B65CD">
        <w:t>(4.4 Zweiformige Kürzungen)</w:t>
      </w:r>
    </w:p>
    <w:p w14:paraId="2DF8681B" w14:textId="77777777" w:rsidR="00EE4838" w:rsidRPr="008B65CD" w:rsidRDefault="00EE4838" w:rsidP="00F03CD5">
      <w:pPr>
        <w:pStyle w:val="berschrift6"/>
      </w:pPr>
      <w:r w:rsidRPr="008B65CD">
        <w:t>Beispiele:</w:t>
      </w:r>
    </w:p>
    <w:p w14:paraId="2DBEB13F" w14:textId="77777777" w:rsidR="00F53968" w:rsidRPr="008B65CD" w:rsidRDefault="00EE4838" w:rsidP="00F03CD5">
      <w:pPr>
        <w:pStyle w:val="Beispielliste"/>
      </w:pPr>
      <w:r w:rsidRPr="008B65CD">
        <w:t>sehr viel</w:t>
      </w:r>
      <w:r w:rsidR="00614E53" w:rsidRPr="008B65CD">
        <w:tab/>
      </w:r>
      <w:r w:rsidR="00614E53" w:rsidRPr="008B65CD">
        <w:rPr>
          <w:rStyle w:val="Brailleschrift"/>
        </w:rPr>
        <w:t>sr vl</w:t>
      </w:r>
    </w:p>
    <w:p w14:paraId="07A284C6" w14:textId="77777777" w:rsidR="000F71BE" w:rsidRPr="008B65CD" w:rsidRDefault="00EE4838" w:rsidP="00F03CD5">
      <w:pPr>
        <w:pStyle w:val="Beispielliste"/>
      </w:pPr>
      <w:r w:rsidRPr="008B65CD">
        <w:t>versehrt</w:t>
      </w:r>
      <w:r w:rsidR="00614E53" w:rsidRPr="008B65CD">
        <w:tab/>
      </w:r>
      <w:r w:rsidR="00614E53" w:rsidRPr="008B65CD">
        <w:rPr>
          <w:rStyle w:val="Brailleschrift"/>
        </w:rPr>
        <w:t>-srt</w:t>
      </w:r>
    </w:p>
    <w:p w14:paraId="00CC4CF7" w14:textId="77777777" w:rsidR="00EE4838" w:rsidRPr="008B65CD" w:rsidRDefault="00EE4838" w:rsidP="00F03CD5">
      <w:pPr>
        <w:pStyle w:val="berschrift6"/>
      </w:pPr>
      <w:r w:rsidRPr="008B65CD">
        <w:t>Beachte:</w:t>
      </w:r>
    </w:p>
    <w:p w14:paraId="38B15993" w14:textId="77777777" w:rsidR="00614E53" w:rsidRPr="008B65CD" w:rsidRDefault="00EE4838" w:rsidP="00F03CD5">
      <w:pPr>
        <w:pStyle w:val="Beispielliste"/>
        <w:rPr>
          <w:rStyle w:val="Brailleschrift"/>
        </w:rPr>
      </w:pPr>
      <w:r w:rsidRPr="008B65CD">
        <w:t>Sehrest</w:t>
      </w:r>
      <w:r w:rsidR="00614E53" w:rsidRPr="008B65CD">
        <w:tab/>
      </w:r>
      <w:r w:rsidR="00614E53" w:rsidRPr="008B65CD">
        <w:rPr>
          <w:rStyle w:val="Brailleschrift"/>
        </w:rPr>
        <w:t>s=re</w:t>
      </w:r>
      <w:r w:rsidR="00B07EA5" w:rsidRPr="008B65CD">
        <w:rPr>
          <w:rStyle w:val="Brailleschrift"/>
        </w:rPr>
        <w:t>}</w:t>
      </w:r>
    </w:p>
    <w:p w14:paraId="06C63EF0" w14:textId="77777777" w:rsidR="006F3BAD" w:rsidRPr="008B65CD" w:rsidRDefault="00EE4838" w:rsidP="00F03CD5">
      <w:pPr>
        <w:pStyle w:val="berschrift5"/>
      </w:pPr>
      <w:r w:rsidRPr="008B65CD">
        <w:t>SEIN</w:t>
      </w:r>
      <w:r w:rsidRPr="008B65CD">
        <w:rPr>
          <w:rFonts w:ascii="BrailleDinItaDot" w:hAnsi="BrailleDinItaDot"/>
          <w:sz w:val="56"/>
          <w:szCs w:val="48"/>
        </w:rPr>
        <w:t xml:space="preserve"> </w:t>
      </w:r>
      <w:r w:rsidR="00614E53" w:rsidRPr="008B65CD">
        <w:rPr>
          <w:rStyle w:val="Brailleschrift"/>
          <w:b w:val="0"/>
        </w:rPr>
        <w:t>9</w:t>
      </w:r>
    </w:p>
    <w:p w14:paraId="7E6936A7" w14:textId="77777777" w:rsidR="00EE4838" w:rsidRPr="008B65CD" w:rsidRDefault="00EE4838" w:rsidP="000151B5">
      <w:pPr>
        <w:pStyle w:val="Kuerzungseinordnung"/>
      </w:pPr>
      <w:r w:rsidRPr="008B65CD">
        <w:t>(4.3.3 Einformige Kürzungen, alleinstehend oder am Wortanfang)</w:t>
      </w:r>
    </w:p>
    <w:p w14:paraId="2562B116" w14:textId="77777777" w:rsidR="00EE4838" w:rsidRPr="008B65CD" w:rsidRDefault="00EE4838" w:rsidP="00F03CD5">
      <w:pPr>
        <w:pStyle w:val="berschrift6"/>
      </w:pPr>
      <w:r w:rsidRPr="008B65CD">
        <w:t>Beispiele:</w:t>
      </w:r>
    </w:p>
    <w:p w14:paraId="56305BC1" w14:textId="77777777" w:rsidR="00F53968" w:rsidRPr="008B65CD" w:rsidRDefault="00EE4838" w:rsidP="00F03CD5">
      <w:pPr>
        <w:pStyle w:val="Beispielliste"/>
      </w:pPr>
      <w:r w:rsidRPr="008B65CD">
        <w:t>das Bei-</w:t>
      </w:r>
      <w:r w:rsidR="004D2EC5" w:rsidRPr="008B65CD">
        <w:t>sich</w:t>
      </w:r>
      <w:r w:rsidRPr="008B65CD">
        <w:t>-Sein</w:t>
      </w:r>
      <w:r w:rsidR="00614E53" w:rsidRPr="008B65CD">
        <w:tab/>
      </w:r>
      <w:r w:rsidR="00614E53" w:rsidRPr="008B65CD">
        <w:rPr>
          <w:rStyle w:val="Brailleschrift"/>
        </w:rPr>
        <w:t>d b-c-9</w:t>
      </w:r>
    </w:p>
    <w:p w14:paraId="183CCEE3" w14:textId="77777777" w:rsidR="00F53968" w:rsidRPr="008B65CD" w:rsidRDefault="00EE4838" w:rsidP="00F03CD5">
      <w:pPr>
        <w:pStyle w:val="Beispielliste"/>
      </w:pPr>
      <w:r w:rsidRPr="008B65CD">
        <w:t>das Sein</w:t>
      </w:r>
      <w:r w:rsidR="00614E53" w:rsidRPr="008B65CD">
        <w:tab/>
      </w:r>
      <w:r w:rsidR="00614E53" w:rsidRPr="008B65CD">
        <w:rPr>
          <w:rStyle w:val="Brailleschrift"/>
        </w:rPr>
        <w:t>d 9</w:t>
      </w:r>
    </w:p>
    <w:p w14:paraId="6FD990C9" w14:textId="77777777" w:rsidR="00F53968" w:rsidRPr="008B65CD" w:rsidRDefault="00EE4838" w:rsidP="00F03CD5">
      <w:pPr>
        <w:pStyle w:val="Beispielliste"/>
      </w:pPr>
      <w:r w:rsidRPr="008B65CD">
        <w:t>seine</w:t>
      </w:r>
      <w:r w:rsidR="00614E53" w:rsidRPr="008B65CD">
        <w:tab/>
      </w:r>
      <w:r w:rsidR="00614E53" w:rsidRPr="008B65CD">
        <w:rPr>
          <w:rStyle w:val="Brailleschrift"/>
        </w:rPr>
        <w:t>9e</w:t>
      </w:r>
    </w:p>
    <w:p w14:paraId="08946350" w14:textId="77777777" w:rsidR="00F53968" w:rsidRPr="008B65CD" w:rsidRDefault="00EE4838" w:rsidP="00F03CD5">
      <w:pPr>
        <w:pStyle w:val="Beispielliste"/>
      </w:pPr>
      <w:r w:rsidRPr="008B65CD">
        <w:t>seinerseits</w:t>
      </w:r>
      <w:r w:rsidR="00614E53" w:rsidRPr="008B65CD">
        <w:tab/>
      </w:r>
      <w:r w:rsidR="00614E53" w:rsidRPr="008B65CD">
        <w:rPr>
          <w:rStyle w:val="Brailleschrift"/>
        </w:rPr>
        <w:t>9</w:t>
      </w:r>
      <w:r w:rsidR="004239A7" w:rsidRPr="008B65CD">
        <w:rPr>
          <w:rStyle w:val="Brailleschrift"/>
        </w:rPr>
        <w:t>7</w:t>
      </w:r>
      <w:r w:rsidR="00614E53" w:rsidRPr="008B65CD">
        <w:rPr>
          <w:rStyle w:val="Brailleschrift"/>
        </w:rPr>
        <w:t>s3ts</w:t>
      </w:r>
    </w:p>
    <w:p w14:paraId="3FB2A3F1" w14:textId="77777777" w:rsidR="00F53968" w:rsidRPr="008B65CD" w:rsidRDefault="00EE4838" w:rsidP="00F03CD5">
      <w:pPr>
        <w:pStyle w:val="Beispielliste"/>
      </w:pPr>
      <w:r w:rsidRPr="008B65CD">
        <w:t>seinetwegen</w:t>
      </w:r>
      <w:r w:rsidR="00614E53" w:rsidRPr="008B65CD">
        <w:tab/>
      </w:r>
      <w:r w:rsidR="00614E53" w:rsidRPr="008B65CD">
        <w:rPr>
          <w:rStyle w:val="Brailleschrift"/>
        </w:rPr>
        <w:t>9etwgc</w:t>
      </w:r>
    </w:p>
    <w:p w14:paraId="43483103" w14:textId="77777777" w:rsidR="00614E53" w:rsidRPr="008B65CD" w:rsidRDefault="00EE4838" w:rsidP="00F03CD5">
      <w:pPr>
        <w:pStyle w:val="Beispielliste"/>
        <w:rPr>
          <w:rStyle w:val="Brailleschrift"/>
        </w:rPr>
      </w:pPr>
      <w:r w:rsidRPr="008B65CD">
        <w:t>die Seinigen</w:t>
      </w:r>
      <w:r w:rsidR="00614E53" w:rsidRPr="008B65CD">
        <w:tab/>
      </w:r>
      <w:r w:rsidR="00614E53" w:rsidRPr="008B65CD">
        <w:rPr>
          <w:rStyle w:val="Brailleschrift"/>
        </w:rPr>
        <w:t>0 9&gt;c</w:t>
      </w:r>
    </w:p>
    <w:p w14:paraId="438D1F79" w14:textId="77777777" w:rsidR="00EE4838" w:rsidRPr="008B65CD" w:rsidRDefault="00EE4838" w:rsidP="00F03CD5">
      <w:pPr>
        <w:pStyle w:val="berschrift6"/>
      </w:pPr>
      <w:r w:rsidRPr="008B65CD">
        <w:t>Beachte:</w:t>
      </w:r>
    </w:p>
    <w:p w14:paraId="17FD4791" w14:textId="77777777" w:rsidR="00F53968" w:rsidRPr="008B65CD" w:rsidRDefault="00EE4838" w:rsidP="00F03CD5">
      <w:pPr>
        <w:pStyle w:val="Beispielliste"/>
      </w:pPr>
      <w:r w:rsidRPr="008B65CD">
        <w:t>Bewusstsein</w:t>
      </w:r>
      <w:r w:rsidR="00614E53" w:rsidRPr="008B65CD">
        <w:tab/>
      </w:r>
      <w:r w:rsidR="00614E53" w:rsidRPr="008B65CD">
        <w:rPr>
          <w:rStyle w:val="Brailleschrift"/>
        </w:rPr>
        <w:t>;wu</w:t>
      </w:r>
      <w:r w:rsidR="00B07EA5" w:rsidRPr="008B65CD">
        <w:rPr>
          <w:rStyle w:val="Brailleschrift"/>
        </w:rPr>
        <w:t>~</w:t>
      </w:r>
      <w:r w:rsidR="00614E53" w:rsidRPr="008B65CD">
        <w:rPr>
          <w:rStyle w:val="Brailleschrift"/>
        </w:rPr>
        <w:t>ts6</w:t>
      </w:r>
    </w:p>
    <w:p w14:paraId="6AAF3AA6" w14:textId="77777777" w:rsidR="00F53968" w:rsidRPr="008B65CD" w:rsidRDefault="00EE4838" w:rsidP="00F03CD5">
      <w:pPr>
        <w:pStyle w:val="Beispielliste"/>
      </w:pPr>
      <w:r w:rsidRPr="008B65CD">
        <w:t>Dasein</w:t>
      </w:r>
      <w:r w:rsidR="00614E53" w:rsidRPr="008B65CD">
        <w:tab/>
      </w:r>
      <w:r w:rsidR="00614E53" w:rsidRPr="008B65CD">
        <w:rPr>
          <w:rStyle w:val="Brailleschrift"/>
        </w:rPr>
        <w:t>das6</w:t>
      </w:r>
    </w:p>
    <w:p w14:paraId="5F69DC40" w14:textId="77777777" w:rsidR="00F53968" w:rsidRPr="008B65CD" w:rsidRDefault="00EE4838" w:rsidP="00F03CD5">
      <w:pPr>
        <w:pStyle w:val="Beispielliste"/>
      </w:pPr>
      <w:r w:rsidRPr="008B65CD">
        <w:t>die Seine</w:t>
      </w:r>
      <w:r w:rsidR="001B1FEB" w:rsidRPr="008B65CD">
        <w:tab/>
      </w:r>
      <w:r w:rsidR="001B1FEB" w:rsidRPr="008B65CD">
        <w:rPr>
          <w:rStyle w:val="Brailleschrift"/>
        </w:rPr>
        <w:t>0 s6e</w:t>
      </w:r>
      <w:r w:rsidR="0050504C" w:rsidRPr="008B65CD">
        <w:br/>
        <w:t>(</w:t>
      </w:r>
      <w:r w:rsidR="001B1FEB" w:rsidRPr="008B65CD">
        <w:t>Fluss in Frankreich)</w:t>
      </w:r>
      <w:r w:rsidR="00614E53" w:rsidRPr="008B65CD">
        <w:tab/>
      </w:r>
    </w:p>
    <w:p w14:paraId="7B337D4E" w14:textId="77777777" w:rsidR="00F53968" w:rsidRPr="008B65CD" w:rsidRDefault="00EE4838" w:rsidP="00F03CD5">
      <w:pPr>
        <w:pStyle w:val="Beispielliste"/>
      </w:pPr>
      <w:r w:rsidRPr="008B65CD">
        <w:t>seins</w:t>
      </w:r>
      <w:r w:rsidR="00614E53" w:rsidRPr="008B65CD">
        <w:tab/>
      </w:r>
      <w:r w:rsidR="00614E53" w:rsidRPr="008B65CD">
        <w:rPr>
          <w:rStyle w:val="Brailleschrift"/>
        </w:rPr>
        <w:t>s6s</w:t>
      </w:r>
    </w:p>
    <w:p w14:paraId="015B156C" w14:textId="77777777" w:rsidR="00614E53" w:rsidRPr="008B65CD" w:rsidRDefault="00EE4838" w:rsidP="00F03CD5">
      <w:pPr>
        <w:pStyle w:val="Beispielliste"/>
        <w:rPr>
          <w:rStyle w:val="Brailleschrift"/>
          <w:rFonts w:ascii="Verdana" w:hAnsi="Verdana"/>
          <w:spacing w:val="0"/>
          <w:sz w:val="28"/>
        </w:rPr>
      </w:pPr>
      <w:r w:rsidRPr="008B65CD">
        <w:t>Seinsphilosophie</w:t>
      </w:r>
      <w:r w:rsidR="00614E53" w:rsidRPr="008B65CD">
        <w:tab/>
      </w:r>
      <w:r w:rsidR="00614E53" w:rsidRPr="008B65CD">
        <w:rPr>
          <w:rStyle w:val="Brailleschrift"/>
        </w:rPr>
        <w:t>s6sphilosoph0</w:t>
      </w:r>
    </w:p>
    <w:p w14:paraId="1E517BEC" w14:textId="77777777" w:rsidR="006F3BAD" w:rsidRPr="008B65CD" w:rsidRDefault="00EE4838" w:rsidP="00F03CD5">
      <w:pPr>
        <w:pStyle w:val="berschrift5"/>
      </w:pPr>
      <w:r w:rsidRPr="008B65CD">
        <w:t>SELBST</w:t>
      </w:r>
      <w:r w:rsidRPr="008B65CD">
        <w:rPr>
          <w:rFonts w:ascii="BrailleDinItaDot" w:hAnsi="BrailleDinItaDot"/>
          <w:sz w:val="56"/>
          <w:szCs w:val="48"/>
        </w:rPr>
        <w:t xml:space="preserve"> </w:t>
      </w:r>
      <w:r w:rsidR="00614E53" w:rsidRPr="008B65CD">
        <w:rPr>
          <w:rStyle w:val="Brailleschrift"/>
          <w:b w:val="0"/>
        </w:rPr>
        <w:t>s</w:t>
      </w:r>
      <w:r w:rsidR="00B07EA5" w:rsidRPr="008B65CD">
        <w:rPr>
          <w:rStyle w:val="Brailleschrift"/>
          <w:b w:val="0"/>
        </w:rPr>
        <w:t>}</w:t>
      </w:r>
    </w:p>
    <w:p w14:paraId="370BBC3E" w14:textId="77777777" w:rsidR="00EE4838" w:rsidRPr="008B65CD" w:rsidRDefault="00EE4838" w:rsidP="000151B5">
      <w:pPr>
        <w:pStyle w:val="Kuerzungseinordnung"/>
      </w:pPr>
      <w:r w:rsidRPr="008B65CD">
        <w:t>(4.4 Zweiformige Kürzungen)</w:t>
      </w:r>
    </w:p>
    <w:p w14:paraId="58415BA5" w14:textId="77777777" w:rsidR="00EE4838" w:rsidRPr="008B65CD" w:rsidRDefault="00EE4838" w:rsidP="00F03CD5">
      <w:pPr>
        <w:pStyle w:val="berschrift6"/>
      </w:pPr>
      <w:r w:rsidRPr="008B65CD">
        <w:t>Beispiele:</w:t>
      </w:r>
    </w:p>
    <w:p w14:paraId="5E65A540" w14:textId="77777777" w:rsidR="00F53968" w:rsidRPr="008B65CD" w:rsidRDefault="00EE4838" w:rsidP="00F03CD5">
      <w:pPr>
        <w:pStyle w:val="Beispielliste"/>
      </w:pPr>
      <w:r w:rsidRPr="008B65CD">
        <w:t>selbstlos</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los</w:t>
      </w:r>
    </w:p>
    <w:p w14:paraId="7C81800F" w14:textId="77777777" w:rsidR="00F53968" w:rsidRPr="008B65CD" w:rsidRDefault="00EE4838" w:rsidP="00F03CD5">
      <w:pPr>
        <w:pStyle w:val="Beispielliste"/>
      </w:pPr>
      <w:r w:rsidRPr="008B65CD">
        <w:t>selbstsicher</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s#7</w:t>
      </w:r>
    </w:p>
    <w:p w14:paraId="0F1AAA4D" w14:textId="77777777" w:rsidR="00F53968" w:rsidRPr="008B65CD" w:rsidRDefault="00EE4838" w:rsidP="00F03CD5">
      <w:pPr>
        <w:pStyle w:val="Beispielliste"/>
      </w:pPr>
      <w:r w:rsidRPr="008B65CD">
        <w:t>selbstständig</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w:t>
      </w:r>
      <w:r w:rsidR="00B07EA5" w:rsidRPr="008B65CD">
        <w:rPr>
          <w:rStyle w:val="Brailleschrift"/>
        </w:rPr>
        <w:t>}</w:t>
      </w:r>
      <w:r w:rsidR="00614E53" w:rsidRPr="008B65CD">
        <w:rPr>
          <w:rStyle w:val="Brailleschrift"/>
        </w:rPr>
        <w:t>&gt;</w:t>
      </w:r>
    </w:p>
    <w:p w14:paraId="0D04005A" w14:textId="77777777" w:rsidR="00DB159A" w:rsidRPr="008B65CD" w:rsidRDefault="00EE4838" w:rsidP="00F03CD5">
      <w:pPr>
        <w:pStyle w:val="Beispielliste"/>
        <w:rPr>
          <w:rStyle w:val="Brailleschrift"/>
        </w:rPr>
      </w:pPr>
      <w:r w:rsidRPr="008B65CD">
        <w:t>selbstverständlich</w:t>
      </w:r>
      <w:r w:rsidR="00614E53" w:rsidRPr="008B65CD">
        <w:tab/>
      </w:r>
      <w:r w:rsidR="00614E53" w:rsidRPr="008B65CD">
        <w:rPr>
          <w:rStyle w:val="Brailleschrift"/>
        </w:rPr>
        <w:t>s</w:t>
      </w:r>
      <w:r w:rsidR="00B07EA5" w:rsidRPr="008B65CD">
        <w:rPr>
          <w:rStyle w:val="Brailleschrift"/>
        </w:rPr>
        <w:t>}</w:t>
      </w:r>
      <w:r w:rsidR="00614E53" w:rsidRPr="008B65CD">
        <w:rPr>
          <w:rStyle w:val="Brailleschrift"/>
        </w:rPr>
        <w:t>v7!</w:t>
      </w:r>
      <w:r w:rsidR="00B07EA5" w:rsidRPr="008B65CD">
        <w:rPr>
          <w:rStyle w:val="Brailleschrift"/>
        </w:rPr>
        <w:t>}</w:t>
      </w:r>
      <w:r w:rsidR="00614E53" w:rsidRPr="008B65CD">
        <w:rPr>
          <w:rStyle w:val="Brailleschrift"/>
        </w:rPr>
        <w:t>_</w:t>
      </w:r>
    </w:p>
    <w:p w14:paraId="6D8E2EE5" w14:textId="77777777" w:rsidR="00EE4838" w:rsidRPr="008B65CD" w:rsidRDefault="00EE4838" w:rsidP="00F03CD5">
      <w:pPr>
        <w:pStyle w:val="berschrift6"/>
      </w:pPr>
      <w:r w:rsidRPr="008B65CD">
        <w:t>Beachte:</w:t>
      </w:r>
    </w:p>
    <w:p w14:paraId="02A9FBDC" w14:textId="77777777" w:rsidR="00F6412D" w:rsidRPr="008B65CD" w:rsidRDefault="00EE4838" w:rsidP="00F03CD5">
      <w:pPr>
        <w:pStyle w:val="Beispielliste"/>
        <w:rPr>
          <w:rStyle w:val="Brailleschrift"/>
        </w:rPr>
      </w:pPr>
      <w:r w:rsidRPr="008B65CD">
        <w:t>selbständig</w:t>
      </w:r>
      <w:r w:rsidR="00614E53" w:rsidRPr="008B65CD">
        <w:tab/>
      </w:r>
      <w:r w:rsidR="00614E53" w:rsidRPr="008B65CD">
        <w:rPr>
          <w:rStyle w:val="Brailleschrift"/>
        </w:rPr>
        <w:t>syb!</w:t>
      </w:r>
      <w:r w:rsidR="00B07EA5" w:rsidRPr="008B65CD">
        <w:rPr>
          <w:rStyle w:val="Brailleschrift"/>
        </w:rPr>
        <w:t>}</w:t>
      </w:r>
      <w:r w:rsidR="00614E53" w:rsidRPr="008B65CD">
        <w:rPr>
          <w:rStyle w:val="Brailleschrift"/>
        </w:rPr>
        <w:t>&gt;</w:t>
      </w:r>
    </w:p>
    <w:p w14:paraId="4E2FD35B" w14:textId="77777777" w:rsidR="006F3BAD" w:rsidRPr="008B65CD" w:rsidRDefault="00EE4838" w:rsidP="00F03CD5">
      <w:pPr>
        <w:pStyle w:val="berschrift5"/>
      </w:pPr>
      <w:r w:rsidRPr="008B65CD">
        <w:t>SETZ</w:t>
      </w:r>
      <w:r w:rsidRPr="008B65CD">
        <w:rPr>
          <w:rFonts w:ascii="BrailleDinItaDot" w:hAnsi="BrailleDinItaDot"/>
          <w:sz w:val="56"/>
          <w:szCs w:val="48"/>
        </w:rPr>
        <w:t xml:space="preserve"> </w:t>
      </w:r>
      <w:r w:rsidR="00F6412D" w:rsidRPr="008B65CD">
        <w:rPr>
          <w:rStyle w:val="Brailleschrift"/>
          <w:b w:val="0"/>
        </w:rPr>
        <w:t>,e</w:t>
      </w:r>
    </w:p>
    <w:p w14:paraId="1BCC18E3" w14:textId="77777777" w:rsidR="00EE4838" w:rsidRPr="008B65CD" w:rsidRDefault="00EE4838" w:rsidP="000151B5">
      <w:pPr>
        <w:pStyle w:val="Kuerzungseinordnung"/>
      </w:pPr>
      <w:r w:rsidRPr="008B65CD">
        <w:t>(4.5 Komma-Kürzungen)</w:t>
      </w:r>
    </w:p>
    <w:p w14:paraId="7FE38A3D" w14:textId="77777777" w:rsidR="00EE4838" w:rsidRPr="008B65CD" w:rsidRDefault="00EE4838" w:rsidP="00F03CD5">
      <w:pPr>
        <w:pStyle w:val="berschrift6"/>
      </w:pPr>
      <w:r w:rsidRPr="008B65CD">
        <w:t>Beispiele:</w:t>
      </w:r>
    </w:p>
    <w:p w14:paraId="573B34D4" w14:textId="77777777" w:rsidR="00F53968" w:rsidRPr="008B65CD" w:rsidRDefault="00EE4838" w:rsidP="00115B25">
      <w:pPr>
        <w:pStyle w:val="Beispielliste"/>
      </w:pPr>
      <w:r w:rsidRPr="008B65CD">
        <w:t>Besetzung</w:t>
      </w:r>
      <w:r w:rsidR="00F6412D" w:rsidRPr="008B65CD">
        <w:tab/>
      </w:r>
      <w:r w:rsidR="00F6412D" w:rsidRPr="008B65CD">
        <w:rPr>
          <w:rStyle w:val="Brailleschrift"/>
        </w:rPr>
        <w:t>;,eu</w:t>
      </w:r>
    </w:p>
    <w:p w14:paraId="15668DCC" w14:textId="77777777" w:rsidR="00F53968" w:rsidRPr="008B65CD" w:rsidRDefault="00EE4838" w:rsidP="00115B25">
      <w:pPr>
        <w:pStyle w:val="Beispielliste"/>
      </w:pPr>
      <w:r w:rsidRPr="008B65CD">
        <w:t>entsetzlich</w:t>
      </w:r>
      <w:r w:rsidR="00F6412D" w:rsidRPr="008B65CD">
        <w:tab/>
      </w:r>
      <w:r w:rsidR="00B07EA5" w:rsidRPr="008B65CD">
        <w:rPr>
          <w:rStyle w:val="Brailleschrift"/>
        </w:rPr>
        <w:t>~</w:t>
      </w:r>
      <w:r w:rsidR="00F6412D" w:rsidRPr="008B65CD">
        <w:rPr>
          <w:rStyle w:val="Brailleschrift"/>
        </w:rPr>
        <w:t>,e_</w:t>
      </w:r>
    </w:p>
    <w:p w14:paraId="1A5A8A5A" w14:textId="77777777" w:rsidR="00F53968" w:rsidRPr="008B65CD" w:rsidRDefault="00EE4838" w:rsidP="00115B25">
      <w:pPr>
        <w:pStyle w:val="Beispielliste"/>
      </w:pPr>
      <w:r w:rsidRPr="008B65CD">
        <w:t>Grundgesetz</w:t>
      </w:r>
      <w:r w:rsidR="00F6412D" w:rsidRPr="008B65CD">
        <w:tab/>
      </w:r>
      <w:r w:rsidR="00F6412D" w:rsidRPr="008B65CD">
        <w:rPr>
          <w:rStyle w:val="Brailleschrift"/>
        </w:rPr>
        <w:t>gd&amp;,e</w:t>
      </w:r>
    </w:p>
    <w:p w14:paraId="1E7A5DDD" w14:textId="77777777" w:rsidR="00F53968" w:rsidRPr="008B65CD" w:rsidRDefault="00EE4838" w:rsidP="00115B25">
      <w:pPr>
        <w:pStyle w:val="Beispielliste"/>
      </w:pPr>
      <w:r w:rsidRPr="008B65CD">
        <w:t>Sozialgesetzgebung</w:t>
      </w:r>
      <w:r w:rsidR="00F6412D" w:rsidRPr="008B65CD">
        <w:tab/>
      </w:r>
      <w:r w:rsidR="00F6412D" w:rsidRPr="008B65CD">
        <w:rPr>
          <w:rStyle w:val="Brailleschrift"/>
        </w:rPr>
        <w:t>sl&amp;,e&amp;bu</w:t>
      </w:r>
    </w:p>
    <w:p w14:paraId="576F9F7B" w14:textId="77777777" w:rsidR="00F6412D" w:rsidRPr="008B65CD" w:rsidRDefault="00EE4838" w:rsidP="00115B25">
      <w:pPr>
        <w:pStyle w:val="Beispielliste"/>
        <w:rPr>
          <w:rStyle w:val="Brailleschrift"/>
        </w:rPr>
      </w:pPr>
      <w:r w:rsidRPr="008B65CD">
        <w:t>untersetzt</w:t>
      </w:r>
      <w:r w:rsidR="00F6412D" w:rsidRPr="008B65CD">
        <w:tab/>
      </w:r>
      <w:r w:rsidR="00F6412D" w:rsidRPr="008B65CD">
        <w:rPr>
          <w:rStyle w:val="Brailleschrift"/>
        </w:rPr>
        <w:t>,/,et</w:t>
      </w:r>
    </w:p>
    <w:p w14:paraId="7046145D" w14:textId="77777777" w:rsidR="006F3BAD" w:rsidRPr="008B65CD" w:rsidRDefault="00EE4838" w:rsidP="00F03CD5">
      <w:pPr>
        <w:pStyle w:val="berschrift5"/>
      </w:pPr>
      <w:r w:rsidRPr="008B65CD">
        <w:t>SICH</w:t>
      </w:r>
      <w:r w:rsidRPr="008B65CD">
        <w:rPr>
          <w:rFonts w:ascii="BrailleDinItaDot" w:hAnsi="BrailleDinItaDot"/>
          <w:sz w:val="56"/>
          <w:szCs w:val="48"/>
        </w:rPr>
        <w:t xml:space="preserve"> </w:t>
      </w:r>
      <w:r w:rsidR="00F6412D" w:rsidRPr="008B65CD">
        <w:rPr>
          <w:rStyle w:val="Brailleschrift"/>
          <w:b w:val="0"/>
        </w:rPr>
        <w:t>c</w:t>
      </w:r>
    </w:p>
    <w:p w14:paraId="4B881617" w14:textId="77777777" w:rsidR="00EE4838" w:rsidRPr="008B65CD" w:rsidRDefault="00EE4838" w:rsidP="000151B5">
      <w:pPr>
        <w:pStyle w:val="Kuerzungseinordnung"/>
      </w:pPr>
      <w:r w:rsidRPr="008B65CD">
        <w:t>(4.3.1 Einformige Kürzungen, nur alleinstehend)</w:t>
      </w:r>
    </w:p>
    <w:p w14:paraId="3EC4562F" w14:textId="77777777" w:rsidR="00EE4838" w:rsidRPr="008B65CD" w:rsidRDefault="00EE4838" w:rsidP="00F03CD5">
      <w:pPr>
        <w:pStyle w:val="berschrift6"/>
      </w:pPr>
      <w:r w:rsidRPr="008B65CD">
        <w:t>Beispiele:</w:t>
      </w:r>
    </w:p>
    <w:p w14:paraId="0D2B1D26" w14:textId="77777777" w:rsidR="007758F3" w:rsidRPr="008B65CD" w:rsidRDefault="00EE4838" w:rsidP="007758F3">
      <w:pPr>
        <w:pStyle w:val="Beispielliste"/>
        <w:rPr>
          <w:rStyle w:val="Brailleschrift"/>
        </w:rPr>
      </w:pPr>
      <w:r w:rsidRPr="008B65CD">
        <w:t>sich's</w:t>
      </w:r>
      <w:r w:rsidR="00F6412D" w:rsidRPr="008B65CD">
        <w:tab/>
      </w:r>
      <w:r w:rsidR="00F6412D" w:rsidRPr="008B65CD">
        <w:rPr>
          <w:rStyle w:val="Brailleschrift"/>
        </w:rPr>
        <w:t>c's</w:t>
      </w:r>
    </w:p>
    <w:p w14:paraId="4A09E6A3" w14:textId="77777777" w:rsidR="00774DA2" w:rsidRPr="008B65CD" w:rsidRDefault="00EE4838" w:rsidP="007758F3">
      <w:pPr>
        <w:pStyle w:val="Beispielliste"/>
      </w:pPr>
      <w:r w:rsidRPr="008B65CD">
        <w:t>das Über</w:t>
      </w:r>
      <w:r w:rsidR="007758F3" w:rsidRPr="008B65CD">
        <w:t>-</w:t>
      </w:r>
      <w:r w:rsidR="007758F3" w:rsidRPr="008B65CD">
        <w:rPr>
          <w:rFonts w:ascii="Arial" w:hAnsi="Arial" w:cs="Arial"/>
        </w:rPr>
        <w:t>‌</w:t>
      </w:r>
      <w:r w:rsidRPr="008B65CD">
        <w:t>sich</w:t>
      </w:r>
      <w:r w:rsidR="007758F3" w:rsidRPr="008B65CD">
        <w:t>-</w:t>
      </w:r>
      <w:r w:rsidR="007758F3" w:rsidRPr="008B65CD">
        <w:rPr>
          <w:rFonts w:ascii="Arial" w:hAnsi="Arial" w:cs="Arial"/>
        </w:rPr>
        <w:t>‌</w:t>
      </w:r>
      <w:r w:rsidRPr="008B65CD">
        <w:t>hinaus</w:t>
      </w:r>
      <w:r w:rsidR="007758F3" w:rsidRPr="008B65CD">
        <w:t>-</w:t>
      </w:r>
      <w:r w:rsidR="007758F3" w:rsidRPr="008B65CD">
        <w:rPr>
          <w:rFonts w:ascii="Arial" w:hAnsi="Arial" w:cs="Arial"/>
        </w:rPr>
        <w:t>‌</w:t>
      </w:r>
      <w:r w:rsidR="007758F3" w:rsidRPr="008B65CD">
        <w:t>Wachsen</w:t>
      </w:r>
      <w:r w:rsidR="00774DA2" w:rsidRPr="008B65CD">
        <w:tab/>
      </w:r>
      <w:r w:rsidR="00774DA2" w:rsidRPr="008B65CD">
        <w:rPr>
          <w:rStyle w:val="Brailleschrift"/>
        </w:rPr>
        <w:t>d 8-c-h*1s-w&lt;sc</w:t>
      </w:r>
    </w:p>
    <w:p w14:paraId="78E1DF04" w14:textId="77777777" w:rsidR="00EE4838" w:rsidRPr="008B65CD" w:rsidRDefault="00EE4838" w:rsidP="00F03CD5">
      <w:pPr>
        <w:pStyle w:val="berschrift6"/>
      </w:pPr>
      <w:r w:rsidRPr="008B65CD">
        <w:t>Beachte:</w:t>
      </w:r>
    </w:p>
    <w:p w14:paraId="0C359A90" w14:textId="77777777" w:rsidR="00F6412D" w:rsidRPr="008B65CD" w:rsidRDefault="00EE4838" w:rsidP="00F03CD5">
      <w:pPr>
        <w:pStyle w:val="Beispielliste"/>
        <w:rPr>
          <w:rStyle w:val="Brailleschrift"/>
        </w:rPr>
      </w:pPr>
      <w:r w:rsidRPr="008B65CD">
        <w:t>sichs</w:t>
      </w:r>
      <w:r w:rsidR="00F6412D" w:rsidRPr="008B65CD">
        <w:tab/>
      </w:r>
      <w:r w:rsidR="00F6412D" w:rsidRPr="008B65CD">
        <w:rPr>
          <w:rStyle w:val="Brailleschrift"/>
        </w:rPr>
        <w:t>s#s</w:t>
      </w:r>
    </w:p>
    <w:p w14:paraId="7F772E65" w14:textId="77777777" w:rsidR="006F3BAD" w:rsidRPr="008B65CD" w:rsidRDefault="00EE4838" w:rsidP="00F03CD5">
      <w:pPr>
        <w:pStyle w:val="berschrift5"/>
      </w:pPr>
      <w:r w:rsidRPr="008B65CD">
        <w:t>SIE</w:t>
      </w:r>
      <w:r w:rsidRPr="008B65CD">
        <w:rPr>
          <w:rFonts w:ascii="BrailleDinItaDot" w:hAnsi="BrailleDinItaDot"/>
          <w:sz w:val="56"/>
          <w:szCs w:val="48"/>
        </w:rPr>
        <w:t xml:space="preserve"> </w:t>
      </w:r>
      <w:r w:rsidR="0030765F" w:rsidRPr="008B65CD">
        <w:rPr>
          <w:rStyle w:val="Brailleschrift"/>
          <w:b w:val="0"/>
        </w:rPr>
        <w:t>s</w:t>
      </w:r>
    </w:p>
    <w:p w14:paraId="1A3BDFB7" w14:textId="77777777" w:rsidR="00EE4838" w:rsidRPr="008B65CD" w:rsidRDefault="00EE4838" w:rsidP="000151B5">
      <w:pPr>
        <w:pStyle w:val="Kuerzungseinordnung"/>
      </w:pPr>
      <w:r w:rsidRPr="008B65CD">
        <w:t>(4.3.1 Einformige Kürzungen, nur alleinstehend)</w:t>
      </w:r>
    </w:p>
    <w:p w14:paraId="06022F40" w14:textId="77777777" w:rsidR="00EE4838" w:rsidRPr="008B65CD" w:rsidRDefault="00EE4838" w:rsidP="00F03CD5">
      <w:pPr>
        <w:pStyle w:val="berschrift6"/>
      </w:pPr>
      <w:r w:rsidRPr="008B65CD">
        <w:t>Beispiel:</w:t>
      </w:r>
    </w:p>
    <w:p w14:paraId="1CDB4D78" w14:textId="77777777" w:rsidR="00704FBD" w:rsidRPr="008B65CD" w:rsidRDefault="00EE4838" w:rsidP="00F03CD5">
      <w:pPr>
        <w:pStyle w:val="Beispielliste"/>
        <w:rPr>
          <w:rStyle w:val="Brailleschrift"/>
        </w:rPr>
      </w:pPr>
      <w:r w:rsidRPr="008B65CD">
        <w:t>sie's</w:t>
      </w:r>
      <w:r w:rsidR="00942E84" w:rsidRPr="008B65CD">
        <w:tab/>
      </w:r>
      <w:r w:rsidR="0030765F" w:rsidRPr="008B65CD">
        <w:rPr>
          <w:rStyle w:val="Brailleschrift"/>
        </w:rPr>
        <w:t>s's</w:t>
      </w:r>
    </w:p>
    <w:p w14:paraId="2437B64F" w14:textId="77777777" w:rsidR="00EE4838" w:rsidRPr="008B65CD" w:rsidRDefault="00EE4838" w:rsidP="00F03CD5">
      <w:pPr>
        <w:pStyle w:val="berschrift6"/>
      </w:pPr>
      <w:r w:rsidRPr="008B65CD">
        <w:t>Beachte:</w:t>
      </w:r>
    </w:p>
    <w:p w14:paraId="0859B3A5" w14:textId="77777777" w:rsidR="00F53968" w:rsidRPr="008B65CD" w:rsidRDefault="00EE4838" w:rsidP="00F03CD5">
      <w:pPr>
        <w:pStyle w:val="Beispielliste"/>
      </w:pPr>
      <w:r w:rsidRPr="008B65CD">
        <w:t>sies</w:t>
      </w:r>
      <w:r w:rsidR="00704FBD" w:rsidRPr="008B65CD">
        <w:tab/>
      </w:r>
      <w:r w:rsidR="00704FBD" w:rsidRPr="008B65CD">
        <w:rPr>
          <w:rStyle w:val="Brailleschrift"/>
        </w:rPr>
        <w:t>s0s</w:t>
      </w:r>
    </w:p>
    <w:p w14:paraId="744D643B" w14:textId="77777777" w:rsidR="00704FBD" w:rsidRPr="008B65CD" w:rsidRDefault="00EE4838" w:rsidP="00F03CD5">
      <w:pPr>
        <w:pStyle w:val="Beispielliste"/>
        <w:rPr>
          <w:rStyle w:val="Brailleschrift"/>
        </w:rPr>
      </w:pPr>
      <w:r w:rsidRPr="008B65CD">
        <w:t>siezen</w:t>
      </w:r>
      <w:r w:rsidR="00704FBD" w:rsidRPr="008B65CD">
        <w:tab/>
      </w:r>
      <w:r w:rsidR="00704FBD" w:rsidRPr="008B65CD">
        <w:rPr>
          <w:rStyle w:val="Brailleschrift"/>
        </w:rPr>
        <w:t>s0zc</w:t>
      </w:r>
    </w:p>
    <w:p w14:paraId="580B1A7A" w14:textId="77777777" w:rsidR="006F3BAD" w:rsidRPr="008B65CD" w:rsidRDefault="00EE4838" w:rsidP="00F03CD5">
      <w:pPr>
        <w:pStyle w:val="berschrift5"/>
      </w:pPr>
      <w:r w:rsidRPr="008B65CD">
        <w:t>SIND</w:t>
      </w:r>
      <w:r w:rsidRPr="008B65CD">
        <w:rPr>
          <w:rFonts w:ascii="BrailleDinItaDot" w:hAnsi="BrailleDinItaDot"/>
          <w:sz w:val="56"/>
          <w:szCs w:val="48"/>
        </w:rPr>
        <w:t xml:space="preserve"> </w:t>
      </w:r>
      <w:r w:rsidR="00704FBD" w:rsidRPr="008B65CD">
        <w:rPr>
          <w:rStyle w:val="Brailleschrift"/>
          <w:b w:val="0"/>
        </w:rPr>
        <w:t>sd</w:t>
      </w:r>
    </w:p>
    <w:p w14:paraId="3D039BA7" w14:textId="77777777" w:rsidR="00EE4838" w:rsidRPr="008B65CD" w:rsidRDefault="00EE4838" w:rsidP="000151B5">
      <w:pPr>
        <w:pStyle w:val="Kuerzungseinordnung"/>
      </w:pPr>
      <w:r w:rsidRPr="008B65CD">
        <w:t>(4.4 Zweiformige Kürzungen)</w:t>
      </w:r>
    </w:p>
    <w:p w14:paraId="4E772DA2" w14:textId="77777777" w:rsidR="00EE4838" w:rsidRPr="008B65CD" w:rsidRDefault="00EE4838" w:rsidP="00F03CD5">
      <w:pPr>
        <w:pStyle w:val="berschrift6"/>
      </w:pPr>
      <w:r w:rsidRPr="008B65CD">
        <w:t>Beispiele:</w:t>
      </w:r>
    </w:p>
    <w:p w14:paraId="4D1E8322" w14:textId="77777777" w:rsidR="006F3BAD" w:rsidRPr="008B65CD" w:rsidRDefault="00EE4838" w:rsidP="00F03CD5">
      <w:pPr>
        <w:pStyle w:val="Beispielliste"/>
        <w:rPr>
          <w:rStyle w:val="Brailleschrift"/>
        </w:rPr>
      </w:pPr>
      <w:r w:rsidRPr="008B65CD">
        <w:t>wir sind</w:t>
      </w:r>
      <w:r w:rsidR="00942E84" w:rsidRPr="008B65CD">
        <w:tab/>
      </w:r>
      <w:r w:rsidR="00704FBD" w:rsidRPr="008B65CD">
        <w:rPr>
          <w:rStyle w:val="Brailleschrift"/>
        </w:rPr>
        <w:t>wr sd</w:t>
      </w:r>
    </w:p>
    <w:p w14:paraId="26997CAE" w14:textId="77777777" w:rsidR="00EE4838" w:rsidRPr="008B65CD" w:rsidRDefault="00EE4838" w:rsidP="00F03CD5">
      <w:pPr>
        <w:pStyle w:val="berschrift6"/>
      </w:pPr>
      <w:r w:rsidRPr="008B65CD">
        <w:t>Beachte:</w:t>
      </w:r>
    </w:p>
    <w:p w14:paraId="6950E411" w14:textId="77777777" w:rsidR="00F53968" w:rsidRPr="008B65CD" w:rsidRDefault="00EE4838" w:rsidP="00F03CD5">
      <w:pPr>
        <w:pStyle w:val="Beispielliste"/>
      </w:pPr>
      <w:r w:rsidRPr="008B65CD">
        <w:t>Gesinde</w:t>
      </w:r>
      <w:r w:rsidR="00704FBD" w:rsidRPr="008B65CD">
        <w:tab/>
      </w:r>
      <w:r w:rsidR="00704FBD" w:rsidRPr="008B65CD">
        <w:rPr>
          <w:rStyle w:val="Brailleschrift"/>
        </w:rPr>
        <w:t>&amp;s*de</w:t>
      </w:r>
    </w:p>
    <w:p w14:paraId="5F4A5D9B" w14:textId="77777777" w:rsidR="00704FBD" w:rsidRPr="008B65CD" w:rsidRDefault="00EE4838" w:rsidP="00F03CD5">
      <w:pPr>
        <w:pStyle w:val="Beispielliste"/>
        <w:rPr>
          <w:rStyle w:val="Brailleschrift"/>
        </w:rPr>
      </w:pPr>
      <w:r w:rsidRPr="008B65CD">
        <w:t>Gesindel</w:t>
      </w:r>
      <w:r w:rsidR="00704FBD" w:rsidRPr="008B65CD">
        <w:tab/>
      </w:r>
      <w:r w:rsidR="00704FBD" w:rsidRPr="008B65CD">
        <w:rPr>
          <w:rStyle w:val="Brailleschrift"/>
        </w:rPr>
        <w:t>&amp;s*dy</w:t>
      </w:r>
    </w:p>
    <w:p w14:paraId="42F5DFB2" w14:textId="77777777" w:rsidR="006F3BAD" w:rsidRPr="008B65CD" w:rsidRDefault="00EE4838" w:rsidP="00F03CD5">
      <w:pPr>
        <w:pStyle w:val="berschrift5"/>
      </w:pPr>
      <w:r w:rsidRPr="008B65CD">
        <w:t>SITZ</w:t>
      </w:r>
      <w:r w:rsidRPr="008B65CD">
        <w:rPr>
          <w:rFonts w:ascii="BrailleDinItaDot" w:hAnsi="BrailleDinItaDot"/>
          <w:sz w:val="56"/>
          <w:szCs w:val="48"/>
        </w:rPr>
        <w:t xml:space="preserve"> </w:t>
      </w:r>
      <w:r w:rsidR="00704FBD" w:rsidRPr="008B65CD">
        <w:rPr>
          <w:rStyle w:val="Brailleschrift"/>
          <w:b w:val="0"/>
        </w:rPr>
        <w:t>,i</w:t>
      </w:r>
    </w:p>
    <w:p w14:paraId="6D938814" w14:textId="77777777" w:rsidR="00EE4838" w:rsidRPr="008B65CD" w:rsidRDefault="00EE4838" w:rsidP="000151B5">
      <w:pPr>
        <w:pStyle w:val="Kuerzungseinordnung"/>
      </w:pPr>
      <w:r w:rsidRPr="008B65CD">
        <w:t>(4.5 Komma-Kürzungen)</w:t>
      </w:r>
    </w:p>
    <w:p w14:paraId="4FD84DFE" w14:textId="77777777" w:rsidR="00EE4838" w:rsidRPr="008B65CD" w:rsidRDefault="00EE4838" w:rsidP="00F03CD5">
      <w:pPr>
        <w:pStyle w:val="berschrift6"/>
      </w:pPr>
      <w:r w:rsidRPr="008B65CD">
        <w:t>Beispiele:</w:t>
      </w:r>
    </w:p>
    <w:p w14:paraId="3834E450" w14:textId="77777777" w:rsidR="00F53968" w:rsidRPr="008B65CD" w:rsidRDefault="00EE4838" w:rsidP="00F03CD5">
      <w:pPr>
        <w:pStyle w:val="Beispielliste"/>
      </w:pPr>
      <w:r w:rsidRPr="008B65CD">
        <w:t>Beifahrersitz</w:t>
      </w:r>
      <w:r w:rsidR="00704FBD" w:rsidRPr="008B65CD">
        <w:tab/>
      </w:r>
      <w:r w:rsidR="00704FBD" w:rsidRPr="008B65CD">
        <w:rPr>
          <w:rStyle w:val="Brailleschrift"/>
        </w:rPr>
        <w:t>,b,r7,i</w:t>
      </w:r>
    </w:p>
    <w:p w14:paraId="60279F23" w14:textId="77777777" w:rsidR="00F53968" w:rsidRPr="008B65CD" w:rsidRDefault="00EE4838" w:rsidP="00F03CD5">
      <w:pPr>
        <w:pStyle w:val="Beispielliste"/>
      </w:pPr>
      <w:r w:rsidRPr="008B65CD">
        <w:t>Beisitzer</w:t>
      </w:r>
      <w:r w:rsidR="00704FBD" w:rsidRPr="008B65CD">
        <w:tab/>
      </w:r>
      <w:r w:rsidR="00704FBD" w:rsidRPr="008B65CD">
        <w:rPr>
          <w:rStyle w:val="Brailleschrift"/>
        </w:rPr>
        <w:t>,b,i7</w:t>
      </w:r>
    </w:p>
    <w:p w14:paraId="6B10E5E4" w14:textId="77777777" w:rsidR="00F53968" w:rsidRPr="008B65CD" w:rsidRDefault="00EE4838" w:rsidP="00F03CD5">
      <w:pPr>
        <w:pStyle w:val="Beispielliste"/>
      </w:pPr>
      <w:r w:rsidRPr="008B65CD">
        <w:t>Besitz</w:t>
      </w:r>
      <w:r w:rsidR="00704FBD" w:rsidRPr="008B65CD">
        <w:tab/>
      </w:r>
      <w:r w:rsidR="00704FBD" w:rsidRPr="008B65CD">
        <w:rPr>
          <w:rStyle w:val="Brailleschrift"/>
        </w:rPr>
        <w:t>;,i</w:t>
      </w:r>
    </w:p>
    <w:p w14:paraId="0250566A" w14:textId="77777777" w:rsidR="00F53968" w:rsidRPr="008B65CD" w:rsidRDefault="00EE4838" w:rsidP="00F03CD5">
      <w:pPr>
        <w:pStyle w:val="Beispielliste"/>
      </w:pPr>
      <w:r w:rsidRPr="008B65CD">
        <w:t>Besitzverhältnisse</w:t>
      </w:r>
      <w:r w:rsidR="00704FBD" w:rsidRPr="008B65CD">
        <w:tab/>
      </w:r>
      <w:r w:rsidR="00704FBD" w:rsidRPr="008B65CD">
        <w:rPr>
          <w:rStyle w:val="Brailleschrift"/>
        </w:rPr>
        <w:t>;,ivhse</w:t>
      </w:r>
    </w:p>
    <w:p w14:paraId="5F0FDA47" w14:textId="77777777" w:rsidR="00F53968" w:rsidRPr="008B65CD" w:rsidRDefault="00EE4838" w:rsidP="00F03CD5">
      <w:pPr>
        <w:pStyle w:val="Beispielliste"/>
      </w:pPr>
      <w:r w:rsidRPr="008B65CD">
        <w:t>sitzt</w:t>
      </w:r>
      <w:r w:rsidR="00704FBD" w:rsidRPr="008B65CD">
        <w:tab/>
      </w:r>
      <w:r w:rsidR="00704FBD" w:rsidRPr="008B65CD">
        <w:rPr>
          <w:rStyle w:val="Brailleschrift"/>
        </w:rPr>
        <w:t>,it</w:t>
      </w:r>
    </w:p>
    <w:p w14:paraId="7E35B15B" w14:textId="77777777" w:rsidR="00704FBD" w:rsidRPr="008B65CD" w:rsidRDefault="00EE4838" w:rsidP="00F03CD5">
      <w:pPr>
        <w:pStyle w:val="Beispielliste"/>
        <w:rPr>
          <w:rStyle w:val="Brailleschrift"/>
        </w:rPr>
      </w:pPr>
      <w:r w:rsidRPr="008B65CD">
        <w:t>Sitzung</w:t>
      </w:r>
      <w:r w:rsidR="00704FBD" w:rsidRPr="008B65CD">
        <w:tab/>
      </w:r>
      <w:r w:rsidR="00704FBD" w:rsidRPr="008B65CD">
        <w:rPr>
          <w:rStyle w:val="Brailleschrift"/>
        </w:rPr>
        <w:t>,iu</w:t>
      </w:r>
    </w:p>
    <w:p w14:paraId="6CE1DF8D" w14:textId="77777777" w:rsidR="00EE4838" w:rsidRPr="008B65CD" w:rsidRDefault="00EE4838" w:rsidP="00F03CD5">
      <w:pPr>
        <w:pStyle w:val="berschrift6"/>
      </w:pPr>
      <w:r w:rsidRPr="008B65CD">
        <w:t>Beachte:</w:t>
      </w:r>
    </w:p>
    <w:p w14:paraId="304A08DA" w14:textId="77777777" w:rsidR="006F3BAD" w:rsidRPr="008B65CD" w:rsidRDefault="00EE4838" w:rsidP="00F03CD5">
      <w:pPr>
        <w:pStyle w:val="Beispielliste"/>
        <w:rPr>
          <w:rStyle w:val="Brailleschrift"/>
        </w:rPr>
      </w:pPr>
      <w:r w:rsidRPr="008B65CD">
        <w:t>Lausitz</w:t>
      </w:r>
      <w:r w:rsidR="00704FBD" w:rsidRPr="008B65CD">
        <w:tab/>
      </w:r>
      <w:r w:rsidR="00704FBD" w:rsidRPr="008B65CD">
        <w:rPr>
          <w:rStyle w:val="Brailleschrift"/>
        </w:rPr>
        <w:t>l1sitz</w:t>
      </w:r>
    </w:p>
    <w:p w14:paraId="23426AF0" w14:textId="77777777" w:rsidR="006F3BAD" w:rsidRPr="008B65CD" w:rsidRDefault="00EE4838" w:rsidP="00F03CD5">
      <w:pPr>
        <w:pStyle w:val="berschrift5"/>
      </w:pPr>
      <w:r w:rsidRPr="008B65CD">
        <w:t>SO</w:t>
      </w:r>
      <w:r w:rsidRPr="008B65CD">
        <w:rPr>
          <w:rFonts w:ascii="BrailleDinItaDot" w:hAnsi="BrailleDinItaDot"/>
          <w:sz w:val="56"/>
          <w:szCs w:val="48"/>
        </w:rPr>
        <w:t xml:space="preserve"> </w:t>
      </w:r>
      <w:r w:rsidR="00704FBD" w:rsidRPr="008B65CD">
        <w:rPr>
          <w:rStyle w:val="Brailleschrift"/>
          <w:b w:val="0"/>
        </w:rPr>
        <w:t>p</w:t>
      </w:r>
    </w:p>
    <w:p w14:paraId="460D4790" w14:textId="77777777" w:rsidR="00EE4838" w:rsidRPr="008B65CD" w:rsidRDefault="00EE4838" w:rsidP="000151B5">
      <w:pPr>
        <w:pStyle w:val="Kuerzungseinordnung"/>
      </w:pPr>
      <w:r w:rsidRPr="008B65CD">
        <w:t>(4.3.2 Einformige Kürzungen, alleinstehend oder in Wortverbin</w:t>
      </w:r>
      <w:r w:rsidR="000F71BE" w:rsidRPr="008B65CD">
        <w:softHyphen/>
      </w:r>
      <w:r w:rsidRPr="008B65CD">
        <w:t>dungen)</w:t>
      </w:r>
    </w:p>
    <w:p w14:paraId="067F3901" w14:textId="77777777" w:rsidR="00EE4838" w:rsidRPr="008B65CD" w:rsidRDefault="00EE4838" w:rsidP="00F03CD5">
      <w:pPr>
        <w:pStyle w:val="berschrift6"/>
      </w:pPr>
      <w:r w:rsidRPr="008B65CD">
        <w:t>Beispiele:</w:t>
      </w:r>
    </w:p>
    <w:p w14:paraId="59BA9F19" w14:textId="77777777" w:rsidR="00F53968" w:rsidRPr="008B65CD" w:rsidRDefault="00EE4838" w:rsidP="00F03CD5">
      <w:pPr>
        <w:pStyle w:val="Beispielliste"/>
      </w:pPr>
      <w:r w:rsidRPr="008B65CD">
        <w:t>insofern</w:t>
      </w:r>
      <w:r w:rsidR="00704FBD" w:rsidRPr="008B65CD">
        <w:tab/>
      </w:r>
      <w:r w:rsidR="00704FBD" w:rsidRPr="008B65CD">
        <w:rPr>
          <w:rStyle w:val="Brailleschrift"/>
        </w:rPr>
        <w:t>*,pf7n</w:t>
      </w:r>
    </w:p>
    <w:p w14:paraId="677663B6" w14:textId="77777777" w:rsidR="00F53968" w:rsidRPr="008B65CD" w:rsidRDefault="00EE4838" w:rsidP="00F03CD5">
      <w:pPr>
        <w:pStyle w:val="Beispielliste"/>
      </w:pPr>
      <w:r w:rsidRPr="008B65CD">
        <w:t>sobald</w:t>
      </w:r>
      <w:r w:rsidR="00704FBD" w:rsidRPr="008B65CD">
        <w:tab/>
      </w:r>
      <w:r w:rsidR="00704FBD" w:rsidRPr="008B65CD">
        <w:rPr>
          <w:rStyle w:val="Brailleschrift"/>
        </w:rPr>
        <w:t>,pb:d</w:t>
      </w:r>
    </w:p>
    <w:p w14:paraId="43DC30F5" w14:textId="77777777" w:rsidR="00F53968" w:rsidRPr="008B65CD" w:rsidRDefault="00EE4838" w:rsidP="00F03CD5">
      <w:pPr>
        <w:pStyle w:val="Beispielliste"/>
      </w:pPr>
      <w:r w:rsidRPr="008B65CD">
        <w:t>sodass</w:t>
      </w:r>
      <w:r w:rsidR="00704FBD" w:rsidRPr="008B65CD">
        <w:tab/>
      </w:r>
      <w:r w:rsidR="00704FBD" w:rsidRPr="008B65CD">
        <w:rPr>
          <w:rStyle w:val="Brailleschrift"/>
        </w:rPr>
        <w:t>,pda</w:t>
      </w:r>
      <w:r w:rsidR="00B07EA5" w:rsidRPr="008B65CD">
        <w:rPr>
          <w:rStyle w:val="Brailleschrift"/>
        </w:rPr>
        <w:t>~</w:t>
      </w:r>
    </w:p>
    <w:p w14:paraId="714EF9CC" w14:textId="77777777" w:rsidR="00F53968" w:rsidRPr="008B65CD" w:rsidRDefault="00EE4838" w:rsidP="00F03CD5">
      <w:pPr>
        <w:pStyle w:val="Beispielliste"/>
      </w:pPr>
      <w:r w:rsidRPr="008B65CD">
        <w:t>sowieso</w:t>
      </w:r>
      <w:r w:rsidR="00704FBD" w:rsidRPr="008B65CD">
        <w:tab/>
      </w:r>
      <w:r w:rsidR="00704FBD" w:rsidRPr="008B65CD">
        <w:rPr>
          <w:rStyle w:val="Brailleschrift"/>
        </w:rPr>
        <w:t>,p,2,p</w:t>
      </w:r>
    </w:p>
    <w:p w14:paraId="7DD1FC4B" w14:textId="77777777" w:rsidR="00F53968" w:rsidRPr="008B65CD" w:rsidRDefault="00EE4838" w:rsidP="00F03CD5">
      <w:pPr>
        <w:pStyle w:val="Beispielliste"/>
      </w:pPr>
      <w:r w:rsidRPr="008B65CD">
        <w:t>sozusagen</w:t>
      </w:r>
      <w:r w:rsidR="00704FBD" w:rsidRPr="008B65CD">
        <w:tab/>
      </w:r>
      <w:r w:rsidR="00704FBD" w:rsidRPr="008B65CD">
        <w:rPr>
          <w:rStyle w:val="Brailleschrift"/>
        </w:rPr>
        <w:t>,p,zsgc</w:t>
      </w:r>
    </w:p>
    <w:p w14:paraId="7BC8CCBE" w14:textId="77777777" w:rsidR="00704FBD" w:rsidRPr="008B65CD" w:rsidRDefault="00EE4838" w:rsidP="00F03CD5">
      <w:pPr>
        <w:pStyle w:val="Beispielliste"/>
        <w:rPr>
          <w:rStyle w:val="Brailleschrift"/>
        </w:rPr>
      </w:pPr>
      <w:r w:rsidRPr="008B65CD">
        <w:t>wieso</w:t>
      </w:r>
      <w:r w:rsidR="00704FBD" w:rsidRPr="008B65CD">
        <w:tab/>
      </w:r>
      <w:r w:rsidR="00704FBD" w:rsidRPr="008B65CD">
        <w:rPr>
          <w:rStyle w:val="Brailleschrift"/>
        </w:rPr>
        <w:t>,2,p</w:t>
      </w:r>
    </w:p>
    <w:p w14:paraId="61638CD5" w14:textId="77777777" w:rsidR="00EE4838" w:rsidRPr="008B65CD" w:rsidRDefault="00EE4838" w:rsidP="00F03CD5">
      <w:pPr>
        <w:pStyle w:val="berschrift6"/>
      </w:pPr>
      <w:r w:rsidRPr="008B65CD">
        <w:t>Beachte:</w:t>
      </w:r>
    </w:p>
    <w:p w14:paraId="431EB24D" w14:textId="77777777" w:rsidR="00F53968" w:rsidRPr="008B65CD" w:rsidRDefault="00EE4838" w:rsidP="00F03CD5">
      <w:pPr>
        <w:pStyle w:val="Beispielliste"/>
      </w:pPr>
      <w:r w:rsidRPr="008B65CD">
        <w:t>Lasso</w:t>
      </w:r>
      <w:r w:rsidR="00704FBD" w:rsidRPr="008B65CD">
        <w:tab/>
      </w:r>
      <w:r w:rsidR="00704FBD" w:rsidRPr="008B65CD">
        <w:rPr>
          <w:rStyle w:val="Brailleschrift"/>
        </w:rPr>
        <w:t>la</w:t>
      </w:r>
      <w:r w:rsidR="00B07EA5" w:rsidRPr="008B65CD">
        <w:rPr>
          <w:rStyle w:val="Brailleschrift"/>
        </w:rPr>
        <w:t>~</w:t>
      </w:r>
      <w:r w:rsidR="00704FBD" w:rsidRPr="008B65CD">
        <w:rPr>
          <w:rStyle w:val="Brailleschrift"/>
        </w:rPr>
        <w:t>o</w:t>
      </w:r>
    </w:p>
    <w:p w14:paraId="0BAB1588" w14:textId="77777777" w:rsidR="00F53968" w:rsidRPr="008B65CD" w:rsidRDefault="00EE4838" w:rsidP="00F03CD5">
      <w:pPr>
        <w:pStyle w:val="Beispielliste"/>
      </w:pPr>
      <w:r w:rsidRPr="008B65CD">
        <w:t>so what</w:t>
      </w:r>
      <w:r w:rsidR="00704FBD" w:rsidRPr="008B65CD">
        <w:tab/>
      </w:r>
      <w:r w:rsidR="00704FBD" w:rsidRPr="008B65CD">
        <w:rPr>
          <w:rStyle w:val="Brailleschrift"/>
        </w:rPr>
        <w:t>so what</w:t>
      </w:r>
    </w:p>
    <w:p w14:paraId="3D65C8EA" w14:textId="77777777" w:rsidR="00F53968" w:rsidRPr="008B65CD" w:rsidRDefault="00EE4838" w:rsidP="00F03CD5">
      <w:pPr>
        <w:pStyle w:val="Beispielliste"/>
      </w:pPr>
      <w:r w:rsidRPr="008B65CD">
        <w:t>Sofa</w:t>
      </w:r>
      <w:r w:rsidR="00704FBD" w:rsidRPr="008B65CD">
        <w:tab/>
      </w:r>
      <w:r w:rsidR="00704FBD" w:rsidRPr="008B65CD">
        <w:rPr>
          <w:rStyle w:val="Brailleschrift"/>
        </w:rPr>
        <w:t>sofa</w:t>
      </w:r>
    </w:p>
    <w:p w14:paraId="04D98FEE" w14:textId="77777777" w:rsidR="00F53968" w:rsidRPr="008B65CD" w:rsidRDefault="00EE4838" w:rsidP="00F03CD5">
      <w:pPr>
        <w:pStyle w:val="Beispielliste"/>
      </w:pPr>
      <w:r w:rsidRPr="008B65CD">
        <w:t>Sound</w:t>
      </w:r>
      <w:r w:rsidR="00704FBD" w:rsidRPr="008B65CD">
        <w:tab/>
      </w:r>
      <w:r w:rsidR="00704FBD" w:rsidRPr="008B65CD">
        <w:rPr>
          <w:rStyle w:val="Brailleschrift"/>
        </w:rPr>
        <w:t>sound</w:t>
      </w:r>
    </w:p>
    <w:p w14:paraId="2973458D" w14:textId="77777777" w:rsidR="00704FBD" w:rsidRPr="008B65CD" w:rsidRDefault="00EE4838" w:rsidP="00F03CD5">
      <w:pPr>
        <w:pStyle w:val="Beispielliste"/>
        <w:rPr>
          <w:rStyle w:val="Brailleschrift"/>
        </w:rPr>
      </w:pPr>
      <w:r w:rsidRPr="008B65CD">
        <w:t>umsonst</w:t>
      </w:r>
      <w:r w:rsidR="00704FBD" w:rsidRPr="008B65CD">
        <w:tab/>
      </w:r>
      <w:r w:rsidR="00704FBD" w:rsidRPr="008B65CD">
        <w:rPr>
          <w:rStyle w:val="Brailleschrift"/>
        </w:rPr>
        <w:t>umson</w:t>
      </w:r>
      <w:r w:rsidR="00B07EA5" w:rsidRPr="008B65CD">
        <w:rPr>
          <w:rStyle w:val="Brailleschrift"/>
        </w:rPr>
        <w:t>}</w:t>
      </w:r>
    </w:p>
    <w:p w14:paraId="463FEC8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SO, BESONDER, EBENSO, PERSON, SOLCH, SOLL, SONDERN, SOZIAL</w:t>
      </w:r>
    </w:p>
    <w:p w14:paraId="1D6169EF" w14:textId="77777777" w:rsidR="00AC653A" w:rsidRPr="008B65CD" w:rsidRDefault="00AC653A" w:rsidP="00F03CD5">
      <w:pPr>
        <w:pStyle w:val="berschrift5"/>
      </w:pPr>
      <w:r w:rsidRPr="008B65CD">
        <w:t>SOLCH</w:t>
      </w:r>
      <w:r w:rsidRPr="008B65CD">
        <w:rPr>
          <w:rFonts w:ascii="BrailleDinItaDot" w:hAnsi="BrailleDinItaDot"/>
          <w:sz w:val="56"/>
          <w:szCs w:val="48"/>
        </w:rPr>
        <w:t xml:space="preserve"> </w:t>
      </w:r>
      <w:r w:rsidRPr="008B65CD">
        <w:rPr>
          <w:rStyle w:val="Brailleschrift"/>
          <w:b w:val="0"/>
        </w:rPr>
        <w:t>s4</w:t>
      </w:r>
    </w:p>
    <w:p w14:paraId="3D29B178" w14:textId="77777777" w:rsidR="00AC653A" w:rsidRPr="008B65CD" w:rsidRDefault="00AC653A" w:rsidP="000151B5">
      <w:pPr>
        <w:pStyle w:val="Kuerzungseinordnung"/>
      </w:pPr>
      <w:r w:rsidRPr="008B65CD">
        <w:t>(4.4 Zweiformige Kürzungen)</w:t>
      </w:r>
    </w:p>
    <w:p w14:paraId="038A128D" w14:textId="77777777" w:rsidR="00AC653A" w:rsidRPr="008B65CD" w:rsidRDefault="00AC653A" w:rsidP="00F03CD5">
      <w:pPr>
        <w:pStyle w:val="berschrift6"/>
      </w:pPr>
      <w:r w:rsidRPr="008B65CD">
        <w:t>Beispiele:</w:t>
      </w:r>
    </w:p>
    <w:p w14:paraId="62F66969" w14:textId="77777777" w:rsidR="00F53968" w:rsidRPr="008B65CD" w:rsidRDefault="00AC653A" w:rsidP="00F03CD5">
      <w:pPr>
        <w:pStyle w:val="Beispielliste"/>
      </w:pPr>
      <w:r w:rsidRPr="008B65CD">
        <w:t>solche</w:t>
      </w:r>
      <w:r w:rsidR="00942E84" w:rsidRPr="008B65CD">
        <w:tab/>
      </w:r>
      <w:r w:rsidRPr="008B65CD">
        <w:rPr>
          <w:rStyle w:val="Brailleschrift"/>
        </w:rPr>
        <w:t>s4e</w:t>
      </w:r>
    </w:p>
    <w:p w14:paraId="2236D835" w14:textId="77777777" w:rsidR="00F53968" w:rsidRPr="008B65CD" w:rsidRDefault="00AC653A" w:rsidP="00F03CD5">
      <w:pPr>
        <w:pStyle w:val="Beispielliste"/>
      </w:pPr>
      <w:r w:rsidRPr="008B65CD">
        <w:t>solcherlei</w:t>
      </w:r>
      <w:r w:rsidRPr="008B65CD">
        <w:tab/>
      </w:r>
      <w:r w:rsidRPr="008B65CD">
        <w:rPr>
          <w:rStyle w:val="Brailleschrift"/>
        </w:rPr>
        <w:t>s47l3</w:t>
      </w:r>
    </w:p>
    <w:p w14:paraId="2D1134C8" w14:textId="77777777" w:rsidR="00AC653A" w:rsidRPr="008B65CD" w:rsidRDefault="00AC653A" w:rsidP="00F03CD5">
      <w:pPr>
        <w:pStyle w:val="Beispielliste"/>
        <w:rPr>
          <w:rStyle w:val="Brailleschrift"/>
        </w:rPr>
      </w:pPr>
      <w:r w:rsidRPr="008B65CD">
        <w:t>solches</w:t>
      </w:r>
      <w:r w:rsidRPr="008B65CD">
        <w:tab/>
      </w:r>
      <w:r w:rsidRPr="008B65CD">
        <w:rPr>
          <w:rStyle w:val="Brailleschrift"/>
        </w:rPr>
        <w:t>s4%</w:t>
      </w:r>
    </w:p>
    <w:p w14:paraId="0822BA18" w14:textId="77777777" w:rsidR="006F3BAD" w:rsidRPr="008B65CD" w:rsidRDefault="00EE4838" w:rsidP="00F03CD5">
      <w:pPr>
        <w:pStyle w:val="berschrift5"/>
      </w:pPr>
      <w:r w:rsidRPr="008B65CD">
        <w:t>SOLL</w:t>
      </w:r>
      <w:r w:rsidRPr="008B65CD">
        <w:rPr>
          <w:rFonts w:ascii="BrailleDinItaDot" w:hAnsi="BrailleDinItaDot"/>
          <w:sz w:val="56"/>
          <w:szCs w:val="48"/>
        </w:rPr>
        <w:t xml:space="preserve"> </w:t>
      </w:r>
      <w:r w:rsidR="00704FBD" w:rsidRPr="008B65CD">
        <w:rPr>
          <w:rStyle w:val="Brailleschrift"/>
          <w:b w:val="0"/>
        </w:rPr>
        <w:t>,s</w:t>
      </w:r>
    </w:p>
    <w:p w14:paraId="3749F19A" w14:textId="77777777" w:rsidR="00EE4838" w:rsidRPr="008B65CD" w:rsidRDefault="00EE4838" w:rsidP="000151B5">
      <w:pPr>
        <w:pStyle w:val="Kuerzungseinordnung"/>
      </w:pPr>
      <w:r w:rsidRPr="008B65CD">
        <w:t>(4.5 Komma-Kürzungen)</w:t>
      </w:r>
    </w:p>
    <w:p w14:paraId="2AC67458" w14:textId="77777777" w:rsidR="00EE4838" w:rsidRPr="008B65CD" w:rsidRDefault="00EE4838" w:rsidP="00F03CD5">
      <w:pPr>
        <w:pStyle w:val="berschrift6"/>
      </w:pPr>
      <w:r w:rsidRPr="008B65CD">
        <w:t>Beispiele:</w:t>
      </w:r>
    </w:p>
    <w:p w14:paraId="1A6A0DD1" w14:textId="77777777" w:rsidR="00F53968" w:rsidRPr="008B65CD" w:rsidRDefault="00EE4838" w:rsidP="00F03CD5">
      <w:pPr>
        <w:pStyle w:val="Beispielliste"/>
      </w:pPr>
      <w:r w:rsidRPr="008B65CD">
        <w:t>das Soll</w:t>
      </w:r>
      <w:r w:rsidR="00704FBD" w:rsidRPr="008B65CD">
        <w:tab/>
      </w:r>
      <w:r w:rsidR="00704FBD" w:rsidRPr="008B65CD">
        <w:rPr>
          <w:rStyle w:val="Brailleschrift"/>
        </w:rPr>
        <w:t>d ,s</w:t>
      </w:r>
    </w:p>
    <w:p w14:paraId="71A0C717" w14:textId="77777777" w:rsidR="00F53968" w:rsidRPr="008B65CD" w:rsidRDefault="00EE4838" w:rsidP="00F03CD5">
      <w:pPr>
        <w:pStyle w:val="Beispielliste"/>
      </w:pPr>
      <w:r w:rsidRPr="008B65CD">
        <w:t>gesollt</w:t>
      </w:r>
      <w:r w:rsidR="00704FBD" w:rsidRPr="008B65CD">
        <w:tab/>
      </w:r>
      <w:r w:rsidR="00704FBD" w:rsidRPr="008B65CD">
        <w:rPr>
          <w:rStyle w:val="Brailleschrift"/>
        </w:rPr>
        <w:t>&amp;,st</w:t>
      </w:r>
    </w:p>
    <w:p w14:paraId="4002B817" w14:textId="77777777" w:rsidR="00F53968" w:rsidRPr="008B65CD" w:rsidRDefault="00EE4838" w:rsidP="00F03CD5">
      <w:pPr>
        <w:pStyle w:val="Beispielliste"/>
      </w:pPr>
      <w:r w:rsidRPr="008B65CD">
        <w:t>sollen</w:t>
      </w:r>
      <w:r w:rsidR="00704FBD" w:rsidRPr="008B65CD">
        <w:tab/>
      </w:r>
      <w:r w:rsidR="00704FBD" w:rsidRPr="008B65CD">
        <w:rPr>
          <w:rStyle w:val="Brailleschrift"/>
        </w:rPr>
        <w:t>,sc</w:t>
      </w:r>
    </w:p>
    <w:p w14:paraId="435D1236" w14:textId="77777777" w:rsidR="00704FBD" w:rsidRPr="008B65CD" w:rsidRDefault="00EE4838" w:rsidP="00F03CD5">
      <w:pPr>
        <w:pStyle w:val="Beispielliste"/>
        <w:rPr>
          <w:rStyle w:val="Brailleschrift"/>
        </w:rPr>
      </w:pPr>
      <w:r w:rsidRPr="008B65CD">
        <w:t>Sollvorschrift</w:t>
      </w:r>
      <w:r w:rsidR="00704FBD" w:rsidRPr="008B65CD">
        <w:tab/>
      </w:r>
      <w:r w:rsidR="00704FBD" w:rsidRPr="008B65CD">
        <w:rPr>
          <w:rStyle w:val="Brailleschrift"/>
        </w:rPr>
        <w:t>,s,*5t</w:t>
      </w:r>
    </w:p>
    <w:p w14:paraId="649082DF" w14:textId="77777777" w:rsidR="00EE4838" w:rsidRPr="008B65CD" w:rsidRDefault="00EE4838" w:rsidP="00F03CD5">
      <w:pPr>
        <w:pStyle w:val="berschrift6"/>
      </w:pPr>
      <w:r w:rsidRPr="008B65CD">
        <w:t>Beachte:</w:t>
      </w:r>
    </w:p>
    <w:p w14:paraId="16F99C60" w14:textId="77777777" w:rsidR="00F53968" w:rsidRPr="008B65CD" w:rsidRDefault="00EE4838" w:rsidP="0050504C">
      <w:pPr>
        <w:pStyle w:val="Beispielliste"/>
      </w:pPr>
      <w:r w:rsidRPr="008B65CD">
        <w:t>Söller</w:t>
      </w:r>
      <w:r w:rsidR="00836C19" w:rsidRPr="008B65CD">
        <w:tab/>
      </w:r>
      <w:r w:rsidR="00836C19" w:rsidRPr="008B65CD">
        <w:rPr>
          <w:rStyle w:val="Brailleschrift"/>
        </w:rPr>
        <w:t>s9q7</w:t>
      </w:r>
      <w:r w:rsidR="0050504C" w:rsidRPr="008B65CD">
        <w:rPr>
          <w:rStyle w:val="Brailleschrift"/>
        </w:rPr>
        <w:br/>
      </w:r>
      <w:r w:rsidR="00836C19" w:rsidRPr="008B65CD">
        <w:t>(gestützter,</w:t>
      </w:r>
      <w:r w:rsidR="009F4A62" w:rsidRPr="008B65CD">
        <w:t xml:space="preserve"> </w:t>
      </w:r>
      <w:r w:rsidR="00836C19" w:rsidRPr="008B65CD">
        <w:t>balkon</w:t>
      </w:r>
      <w:r w:rsidR="0050504C" w:rsidRPr="008B65CD">
        <w:softHyphen/>
      </w:r>
      <w:r w:rsidR="00836C19" w:rsidRPr="008B65CD">
        <w:t>artiger Anbau)</w:t>
      </w:r>
      <w:r w:rsidR="00704FBD" w:rsidRPr="008B65CD">
        <w:tab/>
      </w:r>
    </w:p>
    <w:p w14:paraId="00F0CFEB" w14:textId="77777777" w:rsidR="00674E14" w:rsidRPr="008B65CD" w:rsidRDefault="00EE4838" w:rsidP="0050504C">
      <w:pPr>
        <w:pStyle w:val="Beispielliste"/>
      </w:pPr>
      <w:r w:rsidRPr="008B65CD">
        <w:t>Solling</w:t>
      </w:r>
      <w:r w:rsidR="00836C19" w:rsidRPr="008B65CD">
        <w:tab/>
      </w:r>
      <w:r w:rsidR="00836C19" w:rsidRPr="008B65CD">
        <w:rPr>
          <w:rStyle w:val="Brailleschrift"/>
        </w:rPr>
        <w:t>soq*g</w:t>
      </w:r>
      <w:r w:rsidR="0050504C" w:rsidRPr="008B65CD">
        <w:rPr>
          <w:rStyle w:val="Brailleschrift"/>
        </w:rPr>
        <w:br/>
      </w:r>
      <w:r w:rsidR="00836C19" w:rsidRPr="008B65CD">
        <w:t>(deutsches</w:t>
      </w:r>
      <w:r w:rsidR="009F4A62" w:rsidRPr="008B65CD">
        <w:t xml:space="preserve"> </w:t>
      </w:r>
      <w:r w:rsidR="00836C19" w:rsidRPr="008B65CD">
        <w:t>Mittel</w:t>
      </w:r>
      <w:r w:rsidR="0050504C" w:rsidRPr="008B65CD">
        <w:softHyphen/>
      </w:r>
      <w:r w:rsidR="00836C19" w:rsidRPr="008B65CD">
        <w:t>gebirge)</w:t>
      </w:r>
    </w:p>
    <w:p w14:paraId="316510F6" w14:textId="77777777" w:rsidR="006F3BAD" w:rsidRPr="008B65CD" w:rsidRDefault="00EE4838" w:rsidP="00F03CD5">
      <w:pPr>
        <w:pStyle w:val="berschrift5"/>
      </w:pPr>
      <w:r w:rsidRPr="008B65CD">
        <w:t>SONDERN</w:t>
      </w:r>
      <w:r w:rsidRPr="008B65CD">
        <w:rPr>
          <w:rFonts w:ascii="BrailleDinItaDot" w:hAnsi="BrailleDinItaDot"/>
          <w:sz w:val="56"/>
          <w:szCs w:val="48"/>
        </w:rPr>
        <w:t xml:space="preserve"> </w:t>
      </w:r>
      <w:r w:rsidR="00F4043B" w:rsidRPr="008B65CD">
        <w:rPr>
          <w:rStyle w:val="Brailleschrift"/>
          <w:b w:val="0"/>
        </w:rPr>
        <w:t>sn</w:t>
      </w:r>
    </w:p>
    <w:p w14:paraId="0D4875C1" w14:textId="77777777" w:rsidR="00EE4838" w:rsidRPr="008B65CD" w:rsidRDefault="00EE4838" w:rsidP="000151B5">
      <w:pPr>
        <w:pStyle w:val="Kuerzungseinordnung"/>
      </w:pPr>
      <w:r w:rsidRPr="008B65CD">
        <w:t>(4.4 Zweiformige Kürzungen)</w:t>
      </w:r>
    </w:p>
    <w:p w14:paraId="2FDA1790" w14:textId="77777777" w:rsidR="00EE4838" w:rsidRPr="008B65CD" w:rsidRDefault="00EE4838" w:rsidP="00F03CD5">
      <w:pPr>
        <w:pStyle w:val="berschrift6"/>
      </w:pPr>
      <w:r w:rsidRPr="008B65CD">
        <w:t>Beispiele:</w:t>
      </w:r>
    </w:p>
    <w:p w14:paraId="5CC6B21C" w14:textId="77777777" w:rsidR="00F53968" w:rsidRPr="008B65CD" w:rsidRDefault="00EE4838" w:rsidP="00F03CD5">
      <w:pPr>
        <w:pStyle w:val="Beispielliste"/>
      </w:pPr>
      <w:r w:rsidRPr="008B65CD">
        <w:t>absondern</w:t>
      </w:r>
      <w:r w:rsidR="00942E84" w:rsidRPr="008B65CD">
        <w:tab/>
      </w:r>
      <w:r w:rsidR="00F4043B" w:rsidRPr="008B65CD">
        <w:rPr>
          <w:rStyle w:val="Brailleschrift"/>
        </w:rPr>
        <w:t>absn</w:t>
      </w:r>
    </w:p>
    <w:p w14:paraId="4DABC69B" w14:textId="77777777" w:rsidR="00F4043B" w:rsidRPr="008B65CD" w:rsidRDefault="00EE4838" w:rsidP="00F03CD5">
      <w:pPr>
        <w:pStyle w:val="Beispielliste"/>
        <w:rPr>
          <w:rStyle w:val="Brailleschrift"/>
        </w:rPr>
      </w:pPr>
      <w:r w:rsidRPr="008B65CD">
        <w:t>aussondern</w:t>
      </w:r>
      <w:r w:rsidR="00F4043B" w:rsidRPr="008B65CD">
        <w:tab/>
      </w:r>
      <w:r w:rsidR="00F4043B" w:rsidRPr="008B65CD">
        <w:rPr>
          <w:rStyle w:val="Brailleschrift"/>
        </w:rPr>
        <w:t>1ssn</w:t>
      </w:r>
    </w:p>
    <w:p w14:paraId="51EF1627" w14:textId="77777777" w:rsidR="006F3BAD" w:rsidRPr="008B65CD" w:rsidRDefault="00EE4838" w:rsidP="00F03CD5">
      <w:pPr>
        <w:pStyle w:val="berschrift5"/>
      </w:pPr>
      <w:r w:rsidRPr="008B65CD">
        <w:t>SOZIAL</w:t>
      </w:r>
      <w:r w:rsidRPr="008B65CD">
        <w:rPr>
          <w:rFonts w:ascii="BrailleDinItaDot" w:hAnsi="BrailleDinItaDot"/>
          <w:sz w:val="56"/>
          <w:szCs w:val="48"/>
        </w:rPr>
        <w:t xml:space="preserve"> </w:t>
      </w:r>
      <w:r w:rsidR="00F4043B" w:rsidRPr="008B65CD">
        <w:rPr>
          <w:rStyle w:val="Brailleschrift"/>
          <w:b w:val="0"/>
        </w:rPr>
        <w:t>sl</w:t>
      </w:r>
    </w:p>
    <w:p w14:paraId="5C31BAF2" w14:textId="77777777" w:rsidR="00EE4838" w:rsidRPr="008B65CD" w:rsidRDefault="00EE4838" w:rsidP="000151B5">
      <w:pPr>
        <w:pStyle w:val="Kuerzungseinordnung"/>
      </w:pPr>
      <w:r w:rsidRPr="008B65CD">
        <w:t>(4.4 Zweiformige Kürzungen)</w:t>
      </w:r>
    </w:p>
    <w:p w14:paraId="7ADDBB83" w14:textId="77777777" w:rsidR="00EE4838" w:rsidRPr="008B65CD" w:rsidRDefault="00EE4838" w:rsidP="00F03CD5">
      <w:pPr>
        <w:pStyle w:val="berschrift6"/>
      </w:pPr>
      <w:r w:rsidRPr="008B65CD">
        <w:t>Beispiele:</w:t>
      </w:r>
    </w:p>
    <w:p w14:paraId="276F9C7C" w14:textId="77777777" w:rsidR="00F53968" w:rsidRPr="008B65CD" w:rsidRDefault="00EE4838" w:rsidP="00F03CD5">
      <w:pPr>
        <w:pStyle w:val="Beispielliste"/>
      </w:pPr>
      <w:r w:rsidRPr="008B65CD">
        <w:t>asozial</w:t>
      </w:r>
      <w:r w:rsidR="00F4043B" w:rsidRPr="008B65CD">
        <w:tab/>
      </w:r>
      <w:r w:rsidR="00F4043B" w:rsidRPr="008B65CD">
        <w:rPr>
          <w:rStyle w:val="Brailleschrift"/>
        </w:rPr>
        <w:t>asl</w:t>
      </w:r>
    </w:p>
    <w:p w14:paraId="7FD2F951" w14:textId="77777777" w:rsidR="00F53968" w:rsidRPr="008B65CD" w:rsidRDefault="00EE4838" w:rsidP="00F03CD5">
      <w:pPr>
        <w:pStyle w:val="Beispielliste"/>
      </w:pPr>
      <w:r w:rsidRPr="008B65CD">
        <w:t>Sozialabgaben</w:t>
      </w:r>
      <w:r w:rsidR="00F4043B" w:rsidRPr="008B65CD">
        <w:tab/>
      </w:r>
      <w:r w:rsidR="00F4043B" w:rsidRPr="008B65CD">
        <w:rPr>
          <w:rStyle w:val="Brailleschrift"/>
        </w:rPr>
        <w:t>slabgabc</w:t>
      </w:r>
    </w:p>
    <w:p w14:paraId="5BB38213" w14:textId="77777777" w:rsidR="00F53968" w:rsidRPr="008B65CD" w:rsidRDefault="00EE4838" w:rsidP="00F03CD5">
      <w:pPr>
        <w:pStyle w:val="Beispielliste"/>
      </w:pPr>
      <w:r w:rsidRPr="008B65CD">
        <w:t>soziale</w:t>
      </w:r>
      <w:r w:rsidR="00F4043B" w:rsidRPr="008B65CD">
        <w:tab/>
      </w:r>
      <w:r w:rsidR="00F4043B" w:rsidRPr="008B65CD">
        <w:rPr>
          <w:rStyle w:val="Brailleschrift"/>
        </w:rPr>
        <w:t>sle</w:t>
      </w:r>
    </w:p>
    <w:p w14:paraId="1091F13E" w14:textId="77777777" w:rsidR="00F53968" w:rsidRPr="008B65CD" w:rsidRDefault="00EE4838" w:rsidP="00F03CD5">
      <w:pPr>
        <w:pStyle w:val="Beispielliste"/>
      </w:pPr>
      <w:r w:rsidRPr="008B65CD">
        <w:t>Sozialismus</w:t>
      </w:r>
      <w:r w:rsidR="00F4043B" w:rsidRPr="008B65CD">
        <w:tab/>
      </w:r>
      <w:r w:rsidR="00F4043B" w:rsidRPr="008B65CD">
        <w:rPr>
          <w:rStyle w:val="Brailleschrift"/>
        </w:rPr>
        <w:t>sl!i</w:t>
      </w:r>
    </w:p>
    <w:p w14:paraId="49E07EEF" w14:textId="77777777" w:rsidR="00F4043B" w:rsidRPr="008B65CD" w:rsidRDefault="00EE4838" w:rsidP="00F03CD5">
      <w:pPr>
        <w:pStyle w:val="Beispielliste"/>
        <w:rPr>
          <w:rStyle w:val="Brailleschrift"/>
        </w:rPr>
      </w:pPr>
      <w:r w:rsidRPr="008B65CD">
        <w:t>sozialistisch</w:t>
      </w:r>
      <w:r w:rsidR="00F4043B" w:rsidRPr="008B65CD">
        <w:tab/>
      </w:r>
      <w:r w:rsidR="00F4043B" w:rsidRPr="008B65CD">
        <w:rPr>
          <w:rStyle w:val="Brailleschrift"/>
        </w:rPr>
        <w:t>sl!5</w:t>
      </w:r>
    </w:p>
    <w:p w14:paraId="4472857E" w14:textId="77777777" w:rsidR="006F3BAD" w:rsidRPr="008B65CD" w:rsidRDefault="00EE4838" w:rsidP="00F03CD5">
      <w:pPr>
        <w:pStyle w:val="berschrift5"/>
      </w:pPr>
      <w:r w:rsidRPr="008B65CD">
        <w:t>SPIEL</w:t>
      </w:r>
      <w:r w:rsidRPr="008B65CD">
        <w:rPr>
          <w:rFonts w:ascii="BrailleDinItaDot" w:hAnsi="BrailleDinItaDot"/>
          <w:sz w:val="56"/>
          <w:szCs w:val="48"/>
        </w:rPr>
        <w:t xml:space="preserve"> </w:t>
      </w:r>
      <w:r w:rsidR="00F4043B" w:rsidRPr="008B65CD">
        <w:rPr>
          <w:rStyle w:val="Brailleschrift"/>
          <w:b w:val="0"/>
        </w:rPr>
        <w:t>,0</w:t>
      </w:r>
    </w:p>
    <w:p w14:paraId="78781779" w14:textId="77777777" w:rsidR="00EE4838" w:rsidRPr="008B65CD" w:rsidRDefault="00EE4838" w:rsidP="000151B5">
      <w:pPr>
        <w:pStyle w:val="Kuerzungseinordnung"/>
      </w:pPr>
      <w:r w:rsidRPr="008B65CD">
        <w:t>(4.5 Komma-Kürzungen)</w:t>
      </w:r>
    </w:p>
    <w:p w14:paraId="322981F5" w14:textId="77777777" w:rsidR="00EE4838" w:rsidRPr="008B65CD" w:rsidRDefault="00EE4838" w:rsidP="00F03CD5">
      <w:pPr>
        <w:pStyle w:val="berschrift6"/>
      </w:pPr>
      <w:r w:rsidRPr="008B65CD">
        <w:t>Beispiele:</w:t>
      </w:r>
    </w:p>
    <w:p w14:paraId="7D6B575C" w14:textId="77777777" w:rsidR="00F53968" w:rsidRPr="008B65CD" w:rsidRDefault="00EE4838" w:rsidP="00F03CD5">
      <w:pPr>
        <w:pStyle w:val="Beispielliste"/>
      </w:pPr>
      <w:r w:rsidRPr="008B65CD">
        <w:t>Anspielung</w:t>
      </w:r>
      <w:r w:rsidR="00F4043B" w:rsidRPr="008B65CD">
        <w:tab/>
      </w:r>
      <w:r w:rsidR="00F4043B" w:rsidRPr="008B65CD">
        <w:rPr>
          <w:rStyle w:val="Brailleschrift"/>
        </w:rPr>
        <w:t>+,0u</w:t>
      </w:r>
    </w:p>
    <w:p w14:paraId="1A036FF1" w14:textId="77777777" w:rsidR="00F53968" w:rsidRPr="008B65CD" w:rsidRDefault="00EE4838" w:rsidP="00F03CD5">
      <w:pPr>
        <w:pStyle w:val="Beispielliste"/>
      </w:pPr>
      <w:r w:rsidRPr="008B65CD">
        <w:t>beispielsweise</w:t>
      </w:r>
      <w:r w:rsidR="00F4043B" w:rsidRPr="008B65CD">
        <w:tab/>
      </w:r>
      <w:r w:rsidR="00F4043B" w:rsidRPr="008B65CD">
        <w:rPr>
          <w:rStyle w:val="Brailleschrift"/>
        </w:rPr>
        <w:t>,b,0s,3e</w:t>
      </w:r>
    </w:p>
    <w:p w14:paraId="10EA2C6C" w14:textId="77777777" w:rsidR="00F53968" w:rsidRPr="008B65CD" w:rsidRDefault="00EE4838" w:rsidP="00F03CD5">
      <w:pPr>
        <w:pStyle w:val="Beispielliste"/>
      </w:pPr>
      <w:r w:rsidRPr="008B65CD">
        <w:t>Spielbank</w:t>
      </w:r>
      <w:r w:rsidR="00F4043B" w:rsidRPr="008B65CD">
        <w:tab/>
      </w:r>
      <w:r w:rsidR="00F4043B" w:rsidRPr="008B65CD">
        <w:rPr>
          <w:rStyle w:val="Brailleschrift"/>
        </w:rPr>
        <w:t>,0b+k</w:t>
      </w:r>
    </w:p>
    <w:p w14:paraId="02B6E3BC" w14:textId="77777777" w:rsidR="00F4043B" w:rsidRPr="008B65CD" w:rsidRDefault="00EE4838" w:rsidP="00F03CD5">
      <w:pPr>
        <w:pStyle w:val="Beispielliste"/>
        <w:rPr>
          <w:rStyle w:val="Brailleschrift"/>
        </w:rPr>
      </w:pPr>
      <w:r w:rsidRPr="008B65CD">
        <w:t>verspielt</w:t>
      </w:r>
      <w:r w:rsidR="00F4043B" w:rsidRPr="008B65CD">
        <w:tab/>
      </w:r>
      <w:r w:rsidR="00F4043B" w:rsidRPr="008B65CD">
        <w:rPr>
          <w:rStyle w:val="Brailleschrift"/>
        </w:rPr>
        <w:t>-,0t</w:t>
      </w:r>
    </w:p>
    <w:p w14:paraId="3D4B5520" w14:textId="77777777" w:rsidR="006F3BAD" w:rsidRPr="008B65CD" w:rsidRDefault="00EE4838" w:rsidP="00F03CD5">
      <w:pPr>
        <w:pStyle w:val="berschrift5"/>
      </w:pPr>
      <w:r w:rsidRPr="008B65CD">
        <w:t>SPRECH</w:t>
      </w:r>
      <w:r w:rsidRPr="008B65CD">
        <w:rPr>
          <w:rFonts w:ascii="BrailleDinItaDot" w:hAnsi="BrailleDinItaDot"/>
          <w:sz w:val="56"/>
          <w:szCs w:val="48"/>
        </w:rPr>
        <w:t xml:space="preserve"> </w:t>
      </w:r>
      <w:r w:rsidR="00F4043B" w:rsidRPr="008B65CD">
        <w:rPr>
          <w:rStyle w:val="Brailleschrift"/>
          <w:b w:val="0"/>
        </w:rPr>
        <w:t>,</w:t>
      </w:r>
      <w:r w:rsidR="00B07EA5" w:rsidRPr="008B65CD">
        <w:rPr>
          <w:rStyle w:val="Brailleschrift"/>
          <w:b w:val="0"/>
        </w:rPr>
        <w:t>~</w:t>
      </w:r>
    </w:p>
    <w:p w14:paraId="0E0D7E74" w14:textId="77777777" w:rsidR="00EE4838" w:rsidRPr="008B65CD" w:rsidRDefault="00EE4838" w:rsidP="000151B5">
      <w:pPr>
        <w:pStyle w:val="Kuerzungseinordnung"/>
      </w:pPr>
      <w:r w:rsidRPr="008B65CD">
        <w:t>(4.5 Komma-Kürzungen)</w:t>
      </w:r>
    </w:p>
    <w:p w14:paraId="36B8D9BE" w14:textId="77777777" w:rsidR="00EE4838" w:rsidRPr="008B65CD" w:rsidRDefault="00EE4838" w:rsidP="00F03CD5">
      <w:pPr>
        <w:pStyle w:val="berschrift6"/>
      </w:pPr>
      <w:r w:rsidRPr="008B65CD">
        <w:t>Beispiele:</w:t>
      </w:r>
    </w:p>
    <w:p w14:paraId="6C86314D" w14:textId="77777777" w:rsidR="00F53968" w:rsidRPr="008B65CD" w:rsidRDefault="00EE4838" w:rsidP="00115B25">
      <w:pPr>
        <w:pStyle w:val="Beispielliste"/>
      </w:pPr>
      <w:r w:rsidRPr="008B65CD">
        <w:t>aufsprechen</w:t>
      </w:r>
      <w:r w:rsidR="00F4043B" w:rsidRPr="008B65CD">
        <w:tab/>
      </w:r>
      <w:r w:rsidR="00F4043B" w:rsidRPr="008B65CD">
        <w:rPr>
          <w:rStyle w:val="Brailleschrift"/>
        </w:rPr>
        <w:t>,1,</w:t>
      </w:r>
      <w:r w:rsidR="00B07EA5" w:rsidRPr="008B65CD">
        <w:rPr>
          <w:rStyle w:val="Brailleschrift"/>
        </w:rPr>
        <w:t>~</w:t>
      </w:r>
      <w:r w:rsidR="00F4043B" w:rsidRPr="008B65CD">
        <w:rPr>
          <w:rStyle w:val="Brailleschrift"/>
        </w:rPr>
        <w:t>c</w:t>
      </w:r>
    </w:p>
    <w:p w14:paraId="731E4AA9" w14:textId="77777777" w:rsidR="00F53968" w:rsidRPr="008B65CD" w:rsidRDefault="00EE4838" w:rsidP="00115B25">
      <w:pPr>
        <w:pStyle w:val="Beispielliste"/>
      </w:pPr>
      <w:r w:rsidRPr="008B65CD">
        <w:t>aussprechen</w:t>
      </w:r>
      <w:r w:rsidR="00F4043B" w:rsidRPr="008B65CD">
        <w:tab/>
      </w:r>
      <w:r w:rsidR="00F4043B" w:rsidRPr="008B65CD">
        <w:rPr>
          <w:rStyle w:val="Brailleschrift"/>
        </w:rPr>
        <w:t>1s</w:t>
      </w:r>
      <w:r w:rsidR="003A6870" w:rsidRPr="008B65CD">
        <w:rPr>
          <w:rStyle w:val="Brailleschrift"/>
        </w:rPr>
        <w:t>,</w:t>
      </w:r>
      <w:r w:rsidR="00B07EA5" w:rsidRPr="008B65CD">
        <w:rPr>
          <w:rStyle w:val="Brailleschrift"/>
        </w:rPr>
        <w:t>~</w:t>
      </w:r>
      <w:r w:rsidR="003A6870" w:rsidRPr="008B65CD">
        <w:rPr>
          <w:rStyle w:val="Brailleschrift"/>
        </w:rPr>
        <w:t>c</w:t>
      </w:r>
    </w:p>
    <w:p w14:paraId="6C23209D" w14:textId="77777777" w:rsidR="00F53968" w:rsidRPr="008B65CD" w:rsidRDefault="00EE4838" w:rsidP="00115B25">
      <w:pPr>
        <w:pStyle w:val="Beispielliste"/>
      </w:pPr>
      <w:r w:rsidRPr="008B65CD">
        <w:t>entsprechend</w:t>
      </w:r>
      <w:r w:rsidR="003A6870" w:rsidRPr="008B65CD">
        <w:tab/>
      </w:r>
      <w:r w:rsidR="00B07EA5" w:rsidRPr="008B65CD">
        <w:rPr>
          <w:rStyle w:val="Brailleschrift"/>
        </w:rPr>
        <w:t>~</w:t>
      </w:r>
      <w:r w:rsidR="003A6870" w:rsidRPr="008B65CD">
        <w:rPr>
          <w:rStyle w:val="Brailleschrift"/>
        </w:rPr>
        <w:t>,</w:t>
      </w:r>
      <w:r w:rsidR="00B07EA5" w:rsidRPr="008B65CD">
        <w:rPr>
          <w:rStyle w:val="Brailleschrift"/>
        </w:rPr>
        <w:t>~</w:t>
      </w:r>
      <w:r w:rsidR="003A6870" w:rsidRPr="008B65CD">
        <w:rPr>
          <w:rStyle w:val="Brailleschrift"/>
        </w:rPr>
        <w:t>cd</w:t>
      </w:r>
    </w:p>
    <w:p w14:paraId="1AA7248B" w14:textId="77777777" w:rsidR="00F53968" w:rsidRPr="008B65CD" w:rsidRDefault="00EE4838" w:rsidP="00115B25">
      <w:pPr>
        <w:pStyle w:val="Beispielliste"/>
      </w:pPr>
      <w:r w:rsidRPr="008B65CD">
        <w:t>Nachrichtensprecherin</w:t>
      </w:r>
      <w:r w:rsidR="003A6870" w:rsidRPr="008B65CD">
        <w:tab/>
      </w:r>
      <w:r w:rsidR="003A6870" w:rsidRPr="008B65CD">
        <w:rPr>
          <w:rStyle w:val="Brailleschrift"/>
        </w:rPr>
        <w:t>n&lt;,#c,</w:t>
      </w:r>
      <w:r w:rsidR="00B07EA5" w:rsidRPr="008B65CD">
        <w:rPr>
          <w:rStyle w:val="Brailleschrift"/>
        </w:rPr>
        <w:t>~</w:t>
      </w:r>
      <w:r w:rsidR="003A6870" w:rsidRPr="008B65CD">
        <w:rPr>
          <w:rStyle w:val="Brailleschrift"/>
        </w:rPr>
        <w:t>7*</w:t>
      </w:r>
    </w:p>
    <w:p w14:paraId="1931A591" w14:textId="77777777" w:rsidR="00A000AF" w:rsidRPr="008B65CD" w:rsidRDefault="00EE4838" w:rsidP="00115B25">
      <w:pPr>
        <w:pStyle w:val="Beispielliste"/>
        <w:rPr>
          <w:bCs/>
        </w:rPr>
      </w:pPr>
      <w:r w:rsidRPr="008B65CD">
        <w:t>Sprechzimmer</w:t>
      </w:r>
      <w:r w:rsidR="003A6870" w:rsidRPr="008B65CD">
        <w:tab/>
      </w:r>
      <w:r w:rsidR="003A6870" w:rsidRPr="008B65CD">
        <w:rPr>
          <w:rStyle w:val="Brailleschrift"/>
        </w:rPr>
        <w:t>,</w:t>
      </w:r>
      <w:r w:rsidR="00B07EA5" w:rsidRPr="008B65CD">
        <w:rPr>
          <w:rStyle w:val="Brailleschrift"/>
        </w:rPr>
        <w:t>~</w:t>
      </w:r>
      <w:r w:rsidR="003A6870" w:rsidRPr="008B65CD">
        <w:rPr>
          <w:rStyle w:val="Brailleschrift"/>
        </w:rPr>
        <w:t>zix7</w:t>
      </w:r>
    </w:p>
    <w:p w14:paraId="20A96094" w14:textId="77777777" w:rsidR="006F3BAD" w:rsidRPr="008B65CD" w:rsidRDefault="00EE4838" w:rsidP="00F03CD5">
      <w:pPr>
        <w:pStyle w:val="berschrift5"/>
      </w:pPr>
      <w:r w:rsidRPr="008B65CD">
        <w:t>SS</w:t>
      </w:r>
      <w:r w:rsidRPr="008B65CD">
        <w:rPr>
          <w:rFonts w:ascii="BrailleDinItaDot" w:hAnsi="BrailleDinItaDot"/>
          <w:sz w:val="56"/>
          <w:szCs w:val="48"/>
        </w:rPr>
        <w:t xml:space="preserve"> </w:t>
      </w:r>
      <w:r w:rsidR="00B07EA5" w:rsidRPr="008B65CD">
        <w:rPr>
          <w:rStyle w:val="Brailleschrift"/>
          <w:b w:val="0"/>
        </w:rPr>
        <w:t>~</w:t>
      </w:r>
    </w:p>
    <w:p w14:paraId="1CEACA63" w14:textId="77777777" w:rsidR="00EE4838" w:rsidRPr="008B65CD" w:rsidRDefault="00EE4838" w:rsidP="000151B5">
      <w:pPr>
        <w:pStyle w:val="Kuerzungseinordnung"/>
      </w:pPr>
      <w:r w:rsidRPr="008B65CD">
        <w:t>(4.1.1 Liste der Lautgruppenkürzungen)</w:t>
      </w:r>
    </w:p>
    <w:p w14:paraId="7662E96A" w14:textId="77777777" w:rsidR="00EE4838" w:rsidRPr="008B65CD" w:rsidRDefault="00EE4838" w:rsidP="00F03CD5">
      <w:pPr>
        <w:pStyle w:val="berschrift6"/>
      </w:pPr>
      <w:r w:rsidRPr="008B65CD">
        <w:t>Beispiele:</w:t>
      </w:r>
    </w:p>
    <w:p w14:paraId="4BA18337" w14:textId="77777777" w:rsidR="00F53968" w:rsidRPr="008B65CD" w:rsidRDefault="00EE4838" w:rsidP="00F03CD5">
      <w:pPr>
        <w:pStyle w:val="Beispielliste"/>
      </w:pPr>
      <w:r w:rsidRPr="008B65CD">
        <w:t>Kasse</w:t>
      </w:r>
      <w:r w:rsidR="002E2EE8" w:rsidRPr="008B65CD">
        <w:tab/>
      </w:r>
      <w:r w:rsidR="002E2EE8" w:rsidRPr="008B65CD">
        <w:rPr>
          <w:rStyle w:val="Brailleschrift"/>
        </w:rPr>
        <w:t>ka</w:t>
      </w:r>
      <w:r w:rsidR="00B07EA5" w:rsidRPr="008B65CD">
        <w:rPr>
          <w:rStyle w:val="Brailleschrift"/>
        </w:rPr>
        <w:t>~</w:t>
      </w:r>
      <w:r w:rsidR="002E2EE8" w:rsidRPr="008B65CD">
        <w:rPr>
          <w:rStyle w:val="Brailleschrift"/>
        </w:rPr>
        <w:t>e</w:t>
      </w:r>
    </w:p>
    <w:p w14:paraId="0E33AAA0" w14:textId="77777777" w:rsidR="00F53968" w:rsidRPr="008B65CD" w:rsidRDefault="00EE4838" w:rsidP="00F03CD5">
      <w:pPr>
        <w:pStyle w:val="Beispielliste"/>
      </w:pPr>
      <w:r w:rsidRPr="008B65CD">
        <w:t>gepasst</w:t>
      </w:r>
      <w:r w:rsidR="002E2EE8" w:rsidRPr="008B65CD">
        <w:tab/>
      </w:r>
      <w:r w:rsidR="002E2EE8" w:rsidRPr="008B65CD">
        <w:rPr>
          <w:rStyle w:val="Brailleschrift"/>
        </w:rPr>
        <w:t>&amp;pa</w:t>
      </w:r>
      <w:r w:rsidR="00B07EA5" w:rsidRPr="008B65CD">
        <w:rPr>
          <w:rStyle w:val="Brailleschrift"/>
        </w:rPr>
        <w:t>~</w:t>
      </w:r>
      <w:r w:rsidR="002E2EE8" w:rsidRPr="008B65CD">
        <w:rPr>
          <w:rStyle w:val="Brailleschrift"/>
        </w:rPr>
        <w:t>t</w:t>
      </w:r>
    </w:p>
    <w:p w14:paraId="6F258733" w14:textId="77777777" w:rsidR="002E2EE8" w:rsidRPr="008B65CD" w:rsidRDefault="00EE4838" w:rsidP="00F03CD5">
      <w:pPr>
        <w:pStyle w:val="Beispielliste"/>
        <w:rPr>
          <w:rStyle w:val="Brailleschrift"/>
        </w:rPr>
      </w:pPr>
      <w:r w:rsidRPr="008B65CD">
        <w:t>Nuss</w:t>
      </w:r>
      <w:r w:rsidR="002E2EE8" w:rsidRPr="008B65CD">
        <w:tab/>
      </w:r>
      <w:r w:rsidR="002E2EE8" w:rsidRPr="008B65CD">
        <w:rPr>
          <w:rStyle w:val="Brailleschrift"/>
        </w:rPr>
        <w:t>nu</w:t>
      </w:r>
      <w:r w:rsidR="00B07EA5" w:rsidRPr="008B65CD">
        <w:rPr>
          <w:rStyle w:val="Brailleschrift"/>
        </w:rPr>
        <w:t>~</w:t>
      </w:r>
    </w:p>
    <w:p w14:paraId="0DC0AFE2"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BESSER, DASS, DESSEN, LASS, MUSS, MÜSS, WISS</w:t>
      </w:r>
    </w:p>
    <w:p w14:paraId="34282A6C" w14:textId="77777777" w:rsidR="006F3BAD" w:rsidRPr="008B65CD" w:rsidRDefault="00EE4838" w:rsidP="00F03CD5">
      <w:pPr>
        <w:pStyle w:val="berschrift5"/>
      </w:pPr>
      <w:r w:rsidRPr="008B65CD">
        <w:t>ST</w:t>
      </w:r>
      <w:r w:rsidRPr="008B65CD">
        <w:rPr>
          <w:rFonts w:ascii="BrailleDinItaDot" w:hAnsi="BrailleDinItaDot"/>
          <w:sz w:val="56"/>
          <w:szCs w:val="48"/>
        </w:rPr>
        <w:t xml:space="preserve"> </w:t>
      </w:r>
      <w:r w:rsidR="00B07EA5" w:rsidRPr="008B65CD">
        <w:rPr>
          <w:rStyle w:val="Brailleschrift"/>
          <w:b w:val="0"/>
        </w:rPr>
        <w:t>}</w:t>
      </w:r>
    </w:p>
    <w:p w14:paraId="03F0495B" w14:textId="77777777" w:rsidR="00EE4838" w:rsidRPr="008B65CD" w:rsidRDefault="00EE4838" w:rsidP="000151B5">
      <w:pPr>
        <w:pStyle w:val="Kuerzungseinordnung"/>
      </w:pPr>
      <w:r w:rsidRPr="008B65CD">
        <w:t>(3 Die Vollschrift, 4.1.1 Liste der Lautgruppenkürzungen)</w:t>
      </w:r>
    </w:p>
    <w:p w14:paraId="343ACC8D" w14:textId="77777777" w:rsidR="00EE4838" w:rsidRPr="008B65CD" w:rsidRDefault="00EE4838" w:rsidP="00F03CD5">
      <w:pPr>
        <w:pStyle w:val="berschrift6"/>
      </w:pPr>
      <w:r w:rsidRPr="008B65CD">
        <w:t>Beispiele:</w:t>
      </w:r>
    </w:p>
    <w:p w14:paraId="4EC6024E" w14:textId="77777777" w:rsidR="00F53968" w:rsidRPr="008B65CD" w:rsidRDefault="00EE4838" w:rsidP="00F03CD5">
      <w:pPr>
        <w:pStyle w:val="Beispielliste"/>
      </w:pPr>
      <w:r w:rsidRPr="008B65CD">
        <w:t>Ast</w:t>
      </w:r>
      <w:r w:rsidR="002E2EE8" w:rsidRPr="008B65CD">
        <w:tab/>
      </w:r>
      <w:r w:rsidR="002E2EE8" w:rsidRPr="008B65CD">
        <w:rPr>
          <w:rStyle w:val="Brailleschrift"/>
        </w:rPr>
        <w:t>a</w:t>
      </w:r>
      <w:r w:rsidR="00B07EA5" w:rsidRPr="008B65CD">
        <w:rPr>
          <w:rStyle w:val="Brailleschrift"/>
        </w:rPr>
        <w:t>}</w:t>
      </w:r>
    </w:p>
    <w:p w14:paraId="1D53564F" w14:textId="77777777" w:rsidR="00F53968" w:rsidRPr="008B65CD" w:rsidRDefault="00EE4838" w:rsidP="00F03CD5">
      <w:pPr>
        <w:pStyle w:val="Beispielliste"/>
      </w:pPr>
      <w:r w:rsidRPr="008B65CD">
        <w:t>Piste</w:t>
      </w:r>
      <w:r w:rsidR="002E2EE8" w:rsidRPr="008B65CD">
        <w:tab/>
      </w:r>
      <w:r w:rsidR="002E2EE8" w:rsidRPr="008B65CD">
        <w:rPr>
          <w:rStyle w:val="Brailleschrift"/>
        </w:rPr>
        <w:t>pi</w:t>
      </w:r>
      <w:r w:rsidR="00B07EA5" w:rsidRPr="008B65CD">
        <w:rPr>
          <w:rStyle w:val="Brailleschrift"/>
        </w:rPr>
        <w:t>}</w:t>
      </w:r>
      <w:r w:rsidR="002E2EE8" w:rsidRPr="008B65CD">
        <w:rPr>
          <w:rStyle w:val="Brailleschrift"/>
        </w:rPr>
        <w:t>e</w:t>
      </w:r>
    </w:p>
    <w:p w14:paraId="2122E4BA" w14:textId="77777777" w:rsidR="002E2EE8" w:rsidRPr="008B65CD" w:rsidRDefault="00EE4838" w:rsidP="00F03CD5">
      <w:pPr>
        <w:pStyle w:val="Beispielliste"/>
        <w:rPr>
          <w:rStyle w:val="Brailleschrift"/>
        </w:rPr>
      </w:pPr>
      <w:r w:rsidRPr="008B65CD">
        <w:t>steiler</w:t>
      </w:r>
      <w:r w:rsidR="002E2EE8" w:rsidRPr="008B65CD">
        <w:tab/>
      </w:r>
      <w:r w:rsidR="00B07EA5" w:rsidRPr="008B65CD">
        <w:rPr>
          <w:rStyle w:val="Brailleschrift"/>
        </w:rPr>
        <w:t>}</w:t>
      </w:r>
      <w:r w:rsidR="002E2EE8" w:rsidRPr="008B65CD">
        <w:rPr>
          <w:rStyle w:val="Brailleschrift"/>
        </w:rPr>
        <w:t>3l7</w:t>
      </w:r>
    </w:p>
    <w:p w14:paraId="52AD66BF" w14:textId="77777777" w:rsidR="00EE4838" w:rsidRPr="008B65CD" w:rsidRDefault="00EE4838" w:rsidP="00F03CD5">
      <w:pPr>
        <w:pStyle w:val="berschrift6"/>
      </w:pPr>
      <w:r w:rsidRPr="008B65CD">
        <w:t>Beachte:</w:t>
      </w:r>
    </w:p>
    <w:p w14:paraId="614B898C" w14:textId="77777777" w:rsidR="00F53968" w:rsidRPr="008B65CD" w:rsidRDefault="00EE4838" w:rsidP="00F03CD5">
      <w:pPr>
        <w:pStyle w:val="Beispielliste"/>
      </w:pPr>
      <w:r w:rsidRPr="008B65CD">
        <w:t>Dienstag</w:t>
      </w:r>
      <w:r w:rsidR="002E2EE8" w:rsidRPr="008B65CD">
        <w:tab/>
      </w:r>
      <w:r w:rsidR="002E2EE8" w:rsidRPr="008B65CD">
        <w:rPr>
          <w:rStyle w:val="Brailleschrift"/>
        </w:rPr>
        <w:t>d0nstag</w:t>
      </w:r>
    </w:p>
    <w:p w14:paraId="29E8A9BC" w14:textId="77777777" w:rsidR="002E2EE8" w:rsidRPr="008B65CD" w:rsidRDefault="00EE4838" w:rsidP="00F03CD5">
      <w:pPr>
        <w:pStyle w:val="Beispielliste"/>
        <w:rPr>
          <w:rStyle w:val="Brailleschrift"/>
        </w:rPr>
      </w:pPr>
      <w:r w:rsidRPr="008B65CD">
        <w:t>St. Pauli</w:t>
      </w:r>
      <w:r w:rsidR="002E2EE8" w:rsidRPr="008B65CD">
        <w:tab/>
      </w:r>
      <w:r w:rsidR="002E2EE8" w:rsidRPr="008B65CD">
        <w:rPr>
          <w:rStyle w:val="Brailleschrift"/>
        </w:rPr>
        <w:t xml:space="preserve">st. </w:t>
      </w:r>
      <w:r w:rsidR="00BE573B" w:rsidRPr="008B65CD">
        <w:rPr>
          <w:rStyle w:val="Brailleschrift"/>
        </w:rPr>
        <w:t>p</w:t>
      </w:r>
      <w:r w:rsidR="002E2EE8" w:rsidRPr="008B65CD">
        <w:rPr>
          <w:rStyle w:val="Brailleschrift"/>
        </w:rPr>
        <w:t>1li</w:t>
      </w:r>
    </w:p>
    <w:p w14:paraId="5DC45E06" w14:textId="77777777" w:rsidR="006F3BAD" w:rsidRPr="008B65CD" w:rsidRDefault="00EE4838" w:rsidP="00F03CD5">
      <w:pPr>
        <w:pStyle w:val="berschrift5"/>
      </w:pPr>
      <w:r w:rsidRPr="008B65CD">
        <w:t>STAAT</w:t>
      </w:r>
      <w:r w:rsidRPr="008B65CD">
        <w:rPr>
          <w:rFonts w:ascii="BrailleDinItaDot" w:hAnsi="BrailleDinItaDot"/>
          <w:sz w:val="56"/>
          <w:szCs w:val="48"/>
        </w:rPr>
        <w:t xml:space="preserve"> </w:t>
      </w:r>
      <w:r w:rsidR="00B07EA5" w:rsidRPr="008B65CD">
        <w:rPr>
          <w:rStyle w:val="Brailleschrift"/>
          <w:b w:val="0"/>
        </w:rPr>
        <w:t>}</w:t>
      </w:r>
      <w:r w:rsidR="002E2EE8" w:rsidRPr="008B65CD">
        <w:rPr>
          <w:rStyle w:val="Brailleschrift"/>
          <w:b w:val="0"/>
        </w:rPr>
        <w:t>t</w:t>
      </w:r>
    </w:p>
    <w:p w14:paraId="5157E605" w14:textId="77777777" w:rsidR="00EE4838" w:rsidRPr="008B65CD" w:rsidRDefault="00EE4838" w:rsidP="000151B5">
      <w:pPr>
        <w:pStyle w:val="Kuerzungseinordnung"/>
      </w:pPr>
      <w:r w:rsidRPr="008B65CD">
        <w:t>(4.4 Zweiformige Kürzungen)</w:t>
      </w:r>
    </w:p>
    <w:p w14:paraId="34201F7D" w14:textId="77777777" w:rsidR="00EE4838" w:rsidRPr="008B65CD" w:rsidRDefault="00EE4838" w:rsidP="00F03CD5">
      <w:pPr>
        <w:pStyle w:val="berschrift6"/>
      </w:pPr>
      <w:r w:rsidRPr="008B65CD">
        <w:t>Beispiele:</w:t>
      </w:r>
    </w:p>
    <w:p w14:paraId="4F64D7CD" w14:textId="77777777" w:rsidR="00F53968" w:rsidRPr="008B65CD" w:rsidRDefault="00EE4838" w:rsidP="00F03CD5">
      <w:pPr>
        <w:pStyle w:val="Beispielliste"/>
      </w:pPr>
      <w:r w:rsidRPr="008B65CD">
        <w:t>Bundesstaat</w:t>
      </w:r>
      <w:r w:rsidR="002E2EE8" w:rsidRPr="008B65CD">
        <w:tab/>
      </w:r>
      <w:r w:rsidR="002E2EE8" w:rsidRPr="008B65CD">
        <w:rPr>
          <w:rStyle w:val="Brailleschrift"/>
        </w:rPr>
        <w:t>b/d%</w:t>
      </w:r>
      <w:r w:rsidR="00B07EA5" w:rsidRPr="008B65CD">
        <w:rPr>
          <w:rStyle w:val="Brailleschrift"/>
        </w:rPr>
        <w:t>}</w:t>
      </w:r>
      <w:r w:rsidR="002E2EE8" w:rsidRPr="008B65CD">
        <w:rPr>
          <w:rStyle w:val="Brailleschrift"/>
        </w:rPr>
        <w:t>t</w:t>
      </w:r>
    </w:p>
    <w:p w14:paraId="6AB7A1B2" w14:textId="77777777" w:rsidR="00F53968" w:rsidRPr="008B65CD" w:rsidRDefault="00EE4838" w:rsidP="00F03CD5">
      <w:pPr>
        <w:pStyle w:val="Beispielliste"/>
      </w:pPr>
      <w:r w:rsidRPr="008B65CD">
        <w:t>Staaten</w:t>
      </w:r>
      <w:r w:rsidR="002E2EE8" w:rsidRPr="008B65CD">
        <w:tab/>
      </w:r>
      <w:r w:rsidR="00B07EA5" w:rsidRPr="008B65CD">
        <w:rPr>
          <w:rStyle w:val="Brailleschrift"/>
        </w:rPr>
        <w:t>}</w:t>
      </w:r>
      <w:r w:rsidR="002E2EE8" w:rsidRPr="008B65CD">
        <w:rPr>
          <w:rStyle w:val="Brailleschrift"/>
        </w:rPr>
        <w:t>tc</w:t>
      </w:r>
    </w:p>
    <w:p w14:paraId="21C31BC8" w14:textId="77777777" w:rsidR="00F53968" w:rsidRPr="008B65CD" w:rsidRDefault="00EE4838" w:rsidP="00F03CD5">
      <w:pPr>
        <w:pStyle w:val="Beispielliste"/>
      </w:pPr>
      <w:r w:rsidRPr="008B65CD">
        <w:t>Staatsvertrag</w:t>
      </w:r>
      <w:r w:rsidR="002E2EE8" w:rsidRPr="008B65CD">
        <w:tab/>
      </w:r>
      <w:r w:rsidR="00B07EA5" w:rsidRPr="008B65CD">
        <w:rPr>
          <w:rStyle w:val="Brailleschrift"/>
        </w:rPr>
        <w:t>}</w:t>
      </w:r>
      <w:r w:rsidR="002E2EE8" w:rsidRPr="008B65CD">
        <w:rPr>
          <w:rStyle w:val="Brailleschrift"/>
        </w:rPr>
        <w:t>tsv7tg</w:t>
      </w:r>
    </w:p>
    <w:p w14:paraId="550D93A2" w14:textId="77777777" w:rsidR="002E2EE8" w:rsidRPr="008B65CD" w:rsidRDefault="00EE4838" w:rsidP="00F03CD5">
      <w:pPr>
        <w:pStyle w:val="Beispielliste"/>
        <w:rPr>
          <w:rStyle w:val="Brailleschrift"/>
        </w:rPr>
      </w:pPr>
      <w:r w:rsidRPr="008B65CD">
        <w:t>Verstaatlichung</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t_u</w:t>
      </w:r>
    </w:p>
    <w:p w14:paraId="04E58EBD" w14:textId="77777777" w:rsidR="006F3BAD" w:rsidRPr="008B65CD" w:rsidRDefault="00EE4838" w:rsidP="00F03CD5">
      <w:pPr>
        <w:pStyle w:val="berschrift5"/>
      </w:pPr>
      <w:r w:rsidRPr="008B65CD">
        <w:t>STAND</w:t>
      </w:r>
      <w:r w:rsidRPr="008B65CD">
        <w:rPr>
          <w:rFonts w:ascii="BrailleDinItaDot" w:hAnsi="BrailleDinItaDot"/>
          <w:sz w:val="56"/>
          <w:szCs w:val="48"/>
        </w:rPr>
        <w:t xml:space="preserve"> </w:t>
      </w:r>
      <w:r w:rsidR="002E2EE8" w:rsidRPr="008B65CD">
        <w:rPr>
          <w:rStyle w:val="Brailleschrift"/>
          <w:b w:val="0"/>
        </w:rPr>
        <w:t>,</w:t>
      </w:r>
      <w:r w:rsidR="00B07EA5" w:rsidRPr="008B65CD">
        <w:rPr>
          <w:rStyle w:val="Brailleschrift"/>
          <w:b w:val="0"/>
        </w:rPr>
        <w:t>}</w:t>
      </w:r>
    </w:p>
    <w:p w14:paraId="75A196D0" w14:textId="77777777" w:rsidR="00EE4838" w:rsidRPr="008B65CD" w:rsidRDefault="00EE4838" w:rsidP="000151B5">
      <w:pPr>
        <w:pStyle w:val="Kuerzungseinordnung"/>
      </w:pPr>
      <w:r w:rsidRPr="008B65CD">
        <w:t>(4.5 Komma-Kürzungen)</w:t>
      </w:r>
    </w:p>
    <w:p w14:paraId="5323A591" w14:textId="77777777" w:rsidR="00EE4838" w:rsidRPr="008B65CD" w:rsidRDefault="00EE4838" w:rsidP="00F03CD5">
      <w:pPr>
        <w:pStyle w:val="berschrift6"/>
      </w:pPr>
      <w:r w:rsidRPr="008B65CD">
        <w:t>Beispiele:</w:t>
      </w:r>
    </w:p>
    <w:p w14:paraId="19939D32" w14:textId="77777777" w:rsidR="00F53968" w:rsidRPr="008B65CD" w:rsidRDefault="00EE4838" w:rsidP="00F03CD5">
      <w:pPr>
        <w:pStyle w:val="Beispielliste"/>
      </w:pPr>
      <w:r w:rsidRPr="008B65CD">
        <w:t>Beistand</w:t>
      </w:r>
      <w:r w:rsidR="002E2EE8" w:rsidRPr="008B65CD">
        <w:tab/>
      </w:r>
      <w:r w:rsidR="002E2EE8" w:rsidRPr="008B65CD">
        <w:rPr>
          <w:rStyle w:val="Brailleschrift"/>
        </w:rPr>
        <w:t>,b,</w:t>
      </w:r>
      <w:r w:rsidR="00B07EA5" w:rsidRPr="008B65CD">
        <w:rPr>
          <w:rStyle w:val="Brailleschrift"/>
        </w:rPr>
        <w:t>}</w:t>
      </w:r>
    </w:p>
    <w:p w14:paraId="4F0241C2" w14:textId="77777777" w:rsidR="00F53968" w:rsidRPr="008B65CD" w:rsidRDefault="00EE4838" w:rsidP="00F03CD5">
      <w:pPr>
        <w:pStyle w:val="Beispielliste"/>
      </w:pPr>
      <w:r w:rsidRPr="008B65CD">
        <w:t>gestanden</w:t>
      </w:r>
      <w:r w:rsidR="002E2EE8" w:rsidRPr="008B65CD">
        <w:tab/>
      </w:r>
      <w:r w:rsidR="002E2EE8" w:rsidRPr="008B65CD">
        <w:rPr>
          <w:rStyle w:val="Brailleschrift"/>
        </w:rPr>
        <w:t>&amp;,</w:t>
      </w:r>
      <w:r w:rsidR="00B07EA5" w:rsidRPr="008B65CD">
        <w:rPr>
          <w:rStyle w:val="Brailleschrift"/>
        </w:rPr>
        <w:t>}</w:t>
      </w:r>
      <w:r w:rsidR="002E2EE8" w:rsidRPr="008B65CD">
        <w:rPr>
          <w:rStyle w:val="Brailleschrift"/>
        </w:rPr>
        <w:t>c</w:t>
      </w:r>
    </w:p>
    <w:p w14:paraId="24A18AF7" w14:textId="77777777" w:rsidR="00F53968" w:rsidRPr="008B65CD" w:rsidRDefault="00EE4838" w:rsidP="00F03CD5">
      <w:pPr>
        <w:pStyle w:val="Beispielliste"/>
      </w:pPr>
      <w:r w:rsidRPr="008B65CD">
        <w:t>Lebensstandard</w:t>
      </w:r>
      <w:r w:rsidR="002E2EE8" w:rsidRPr="008B65CD">
        <w:tab/>
      </w:r>
      <w:r w:rsidR="002E2EE8" w:rsidRPr="008B65CD">
        <w:rPr>
          <w:rStyle w:val="Brailleschrift"/>
        </w:rPr>
        <w:t>lbcs,</w:t>
      </w:r>
      <w:r w:rsidR="00B07EA5" w:rsidRPr="008B65CD">
        <w:rPr>
          <w:rStyle w:val="Brailleschrift"/>
        </w:rPr>
        <w:t>}</w:t>
      </w:r>
      <w:r w:rsidR="002E2EE8" w:rsidRPr="008B65CD">
        <w:rPr>
          <w:rStyle w:val="Brailleschrift"/>
        </w:rPr>
        <w:t>)d</w:t>
      </w:r>
    </w:p>
    <w:p w14:paraId="645CF740" w14:textId="77777777" w:rsidR="00F53968" w:rsidRPr="008B65CD" w:rsidRDefault="00EE4838" w:rsidP="00F03CD5">
      <w:pPr>
        <w:pStyle w:val="Beispielliste"/>
      </w:pPr>
      <w:r w:rsidRPr="008B65CD">
        <w:t>Standarte</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w:t>
      </w:r>
    </w:p>
    <w:p w14:paraId="5D864411" w14:textId="77777777" w:rsidR="00F53968" w:rsidRPr="008B65CD" w:rsidRDefault="00EE4838" w:rsidP="00F03CD5">
      <w:pPr>
        <w:pStyle w:val="Beispielliste"/>
      </w:pPr>
      <w:r w:rsidRPr="008B65CD">
        <w:t>Standbein</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b6</w:t>
      </w:r>
    </w:p>
    <w:p w14:paraId="02EE16A6" w14:textId="77777777" w:rsidR="00F53968" w:rsidRPr="008B65CD" w:rsidRDefault="00EE4838" w:rsidP="00F03CD5">
      <w:pPr>
        <w:pStyle w:val="Beispielliste"/>
      </w:pPr>
      <w:r w:rsidRPr="008B65CD">
        <w:t>standhaft</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hf</w:t>
      </w:r>
    </w:p>
    <w:p w14:paraId="02E782F3" w14:textId="77777777" w:rsidR="00F53968" w:rsidRPr="008B65CD" w:rsidRDefault="00EE4838" w:rsidP="00F03CD5">
      <w:pPr>
        <w:pStyle w:val="Beispielliste"/>
      </w:pPr>
      <w:r w:rsidRPr="008B65CD">
        <w:t>Unterstand</w:t>
      </w:r>
      <w:r w:rsidR="002E2EE8" w:rsidRPr="008B65CD">
        <w:tab/>
      </w:r>
      <w:r w:rsidR="002E2EE8" w:rsidRPr="008B65CD">
        <w:rPr>
          <w:rStyle w:val="Brailleschrift"/>
        </w:rPr>
        <w:t>,/,</w:t>
      </w:r>
      <w:r w:rsidR="00B07EA5" w:rsidRPr="008B65CD">
        <w:rPr>
          <w:rStyle w:val="Brailleschrift"/>
        </w:rPr>
        <w:t>}</w:t>
      </w:r>
    </w:p>
    <w:p w14:paraId="069750F1" w14:textId="77777777" w:rsidR="00F53968" w:rsidRPr="008B65CD" w:rsidRDefault="00EE4838" w:rsidP="00F03CD5">
      <w:pPr>
        <w:pStyle w:val="Beispielliste"/>
      </w:pPr>
      <w:r w:rsidRPr="008B65CD">
        <w:t>Einverständnis</w:t>
      </w:r>
      <w:r w:rsidR="002E2EE8" w:rsidRPr="008B65CD">
        <w:tab/>
      </w:r>
      <w:r w:rsidR="002E2EE8" w:rsidRPr="008B65CD">
        <w:rPr>
          <w:rStyle w:val="Brailleschrift"/>
        </w:rPr>
        <w:t>6v7!</w:t>
      </w:r>
      <w:r w:rsidR="00B07EA5" w:rsidRPr="008B65CD">
        <w:rPr>
          <w:rStyle w:val="Brailleschrift"/>
        </w:rPr>
        <w:t>}</w:t>
      </w:r>
      <w:r w:rsidR="002E2EE8" w:rsidRPr="008B65CD">
        <w:rPr>
          <w:rStyle w:val="Brailleschrift"/>
        </w:rPr>
        <w:t>x</w:t>
      </w:r>
    </w:p>
    <w:p w14:paraId="7608DB8D" w14:textId="77777777" w:rsidR="00F53968" w:rsidRPr="008B65CD" w:rsidRDefault="00EE4838" w:rsidP="00F03CD5">
      <w:pPr>
        <w:pStyle w:val="Beispielliste"/>
      </w:pPr>
      <w:r w:rsidRPr="008B65CD">
        <w:t>Geständnis</w:t>
      </w:r>
      <w:r w:rsidR="002E2EE8" w:rsidRPr="008B65CD">
        <w:tab/>
      </w:r>
      <w:r w:rsidR="002E2EE8" w:rsidRPr="008B65CD">
        <w:rPr>
          <w:rStyle w:val="Brailleschrift"/>
        </w:rPr>
        <w:t>&amp;!</w:t>
      </w:r>
      <w:r w:rsidR="00B07EA5" w:rsidRPr="008B65CD">
        <w:rPr>
          <w:rStyle w:val="Brailleschrift"/>
        </w:rPr>
        <w:t>}</w:t>
      </w:r>
      <w:r w:rsidR="002E2EE8" w:rsidRPr="008B65CD">
        <w:rPr>
          <w:rStyle w:val="Brailleschrift"/>
        </w:rPr>
        <w:t>x</w:t>
      </w:r>
    </w:p>
    <w:p w14:paraId="4CDB96AA" w14:textId="77777777" w:rsidR="00F53968" w:rsidRPr="008B65CD" w:rsidRDefault="00EE4838" w:rsidP="00F03CD5">
      <w:pPr>
        <w:pStyle w:val="Beispielliste"/>
      </w:pPr>
      <w:r w:rsidRPr="008B65CD">
        <w:t>Ständer</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7</w:t>
      </w:r>
    </w:p>
    <w:p w14:paraId="1F2FCDDA" w14:textId="77777777" w:rsidR="00F53968" w:rsidRPr="008B65CD" w:rsidRDefault="00EE4838" w:rsidP="00F03CD5">
      <w:pPr>
        <w:pStyle w:val="Beispielliste"/>
      </w:pPr>
      <w:r w:rsidRPr="008B65CD">
        <w:t>Ständerat</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erat</w:t>
      </w:r>
    </w:p>
    <w:p w14:paraId="07F8F2B9" w14:textId="77777777" w:rsidR="002E2EE8" w:rsidRPr="008B65CD" w:rsidRDefault="00EE4838" w:rsidP="00F03CD5">
      <w:pPr>
        <w:pStyle w:val="Beispielliste"/>
        <w:rPr>
          <w:rStyle w:val="Brailleschrift"/>
        </w:rPr>
      </w:pPr>
      <w:r w:rsidRPr="008B65CD">
        <w:t>ständig</w:t>
      </w:r>
      <w:r w:rsidR="002E2EE8" w:rsidRPr="008B65CD">
        <w:tab/>
      </w:r>
      <w:r w:rsidR="002E2EE8" w:rsidRPr="008B65CD">
        <w:rPr>
          <w:rStyle w:val="Brailleschrift"/>
        </w:rPr>
        <w:t>!</w:t>
      </w:r>
      <w:r w:rsidR="00B07EA5" w:rsidRPr="008B65CD">
        <w:rPr>
          <w:rStyle w:val="Brailleschrift"/>
        </w:rPr>
        <w:t>}</w:t>
      </w:r>
      <w:r w:rsidR="002E2EE8" w:rsidRPr="008B65CD">
        <w:rPr>
          <w:rStyle w:val="Brailleschrift"/>
        </w:rPr>
        <w:t>&gt;</w:t>
      </w:r>
    </w:p>
    <w:p w14:paraId="74846477" w14:textId="77777777" w:rsidR="006F3BAD" w:rsidRPr="008B65CD" w:rsidRDefault="00EE4838" w:rsidP="00F03CD5">
      <w:pPr>
        <w:pStyle w:val="berschrift5"/>
      </w:pPr>
      <w:r w:rsidRPr="008B65CD">
        <w:t>STELL</w:t>
      </w:r>
      <w:r w:rsidRPr="008B65CD">
        <w:rPr>
          <w:rFonts w:ascii="BrailleDinItaDot" w:hAnsi="BrailleDinItaDot"/>
          <w:sz w:val="56"/>
          <w:szCs w:val="48"/>
        </w:rPr>
        <w:t xml:space="preserve"> </w:t>
      </w:r>
      <w:r w:rsidR="002E2EE8" w:rsidRPr="008B65CD">
        <w:rPr>
          <w:rStyle w:val="Brailleschrift"/>
          <w:b w:val="0"/>
        </w:rPr>
        <w:t>,y</w:t>
      </w:r>
    </w:p>
    <w:p w14:paraId="160F3174" w14:textId="77777777" w:rsidR="00EE4838" w:rsidRPr="008B65CD" w:rsidRDefault="00EE4838" w:rsidP="000151B5">
      <w:pPr>
        <w:pStyle w:val="Kuerzungseinordnung"/>
      </w:pPr>
      <w:r w:rsidRPr="008B65CD">
        <w:t>(4.5 Komma-Kürzungen)</w:t>
      </w:r>
    </w:p>
    <w:p w14:paraId="5FE8EB4E" w14:textId="77777777" w:rsidR="00EE4838" w:rsidRPr="008B65CD" w:rsidRDefault="00EE4838" w:rsidP="00F03CD5">
      <w:pPr>
        <w:pStyle w:val="berschrift6"/>
      </w:pPr>
      <w:r w:rsidRPr="008B65CD">
        <w:t>Beispiele:</w:t>
      </w:r>
    </w:p>
    <w:p w14:paraId="05980A13" w14:textId="77777777" w:rsidR="00F53968" w:rsidRPr="008B65CD" w:rsidRDefault="00EE4838" w:rsidP="00115B25">
      <w:pPr>
        <w:pStyle w:val="Beispielliste"/>
      </w:pPr>
      <w:r w:rsidRPr="008B65CD">
        <w:t>Abstellplatz</w:t>
      </w:r>
      <w:r w:rsidR="002E2EE8" w:rsidRPr="008B65CD">
        <w:tab/>
      </w:r>
      <w:r w:rsidR="002E2EE8" w:rsidRPr="008B65CD">
        <w:rPr>
          <w:rStyle w:val="Brailleschrift"/>
        </w:rPr>
        <w:t>ab,ypz</w:t>
      </w:r>
    </w:p>
    <w:p w14:paraId="34C71C3F" w14:textId="77777777" w:rsidR="00F53968" w:rsidRPr="008B65CD" w:rsidRDefault="00EE4838" w:rsidP="00115B25">
      <w:pPr>
        <w:pStyle w:val="Beispielliste"/>
      </w:pPr>
      <w:r w:rsidRPr="008B65CD">
        <w:t>aufstellen</w:t>
      </w:r>
      <w:r w:rsidR="002E2EE8" w:rsidRPr="008B65CD">
        <w:tab/>
      </w:r>
      <w:r w:rsidR="002E2EE8" w:rsidRPr="008B65CD">
        <w:rPr>
          <w:rStyle w:val="Brailleschrift"/>
        </w:rPr>
        <w:t>,1,yc</w:t>
      </w:r>
    </w:p>
    <w:p w14:paraId="55937035" w14:textId="77777777" w:rsidR="00F53968" w:rsidRPr="008B65CD" w:rsidRDefault="00EE4838" w:rsidP="00115B25">
      <w:pPr>
        <w:pStyle w:val="Beispielliste"/>
      </w:pPr>
      <w:r w:rsidRPr="008B65CD">
        <w:t>Ausstellung</w:t>
      </w:r>
      <w:r w:rsidR="002E2EE8" w:rsidRPr="008B65CD">
        <w:tab/>
      </w:r>
      <w:r w:rsidR="002E2EE8" w:rsidRPr="008B65CD">
        <w:rPr>
          <w:rStyle w:val="Brailleschrift"/>
        </w:rPr>
        <w:t>1s,yu</w:t>
      </w:r>
    </w:p>
    <w:p w14:paraId="14447A7F" w14:textId="77777777" w:rsidR="00F53968" w:rsidRPr="008B65CD" w:rsidRDefault="00EE4838" w:rsidP="00115B25">
      <w:pPr>
        <w:pStyle w:val="Beispielliste"/>
      </w:pPr>
      <w:r w:rsidRPr="008B65CD">
        <w:t>Gestell</w:t>
      </w:r>
      <w:r w:rsidR="002E2EE8" w:rsidRPr="008B65CD">
        <w:tab/>
      </w:r>
      <w:r w:rsidR="002E2EE8" w:rsidRPr="008B65CD">
        <w:rPr>
          <w:rStyle w:val="Brailleschrift"/>
        </w:rPr>
        <w:t>&amp;,y</w:t>
      </w:r>
    </w:p>
    <w:p w14:paraId="221C1A6D" w14:textId="77777777" w:rsidR="00F53968" w:rsidRPr="008B65CD" w:rsidRDefault="00EE4838" w:rsidP="00115B25">
      <w:pPr>
        <w:pStyle w:val="Beispielliste"/>
      </w:pPr>
      <w:r w:rsidRPr="008B65CD">
        <w:t>interstellar</w:t>
      </w:r>
      <w:r w:rsidR="002E2EE8" w:rsidRPr="008B65CD">
        <w:tab/>
      </w:r>
      <w:r w:rsidR="002E2EE8" w:rsidRPr="008B65CD">
        <w:rPr>
          <w:rStyle w:val="Brailleschrift"/>
        </w:rPr>
        <w:t>*t7,yar</w:t>
      </w:r>
    </w:p>
    <w:p w14:paraId="2B2E9B98" w14:textId="77777777" w:rsidR="00F53968" w:rsidRPr="008B65CD" w:rsidRDefault="00EE4838" w:rsidP="00115B25">
      <w:pPr>
        <w:pStyle w:val="Beispielliste"/>
      </w:pPr>
      <w:r w:rsidRPr="008B65CD">
        <w:t>Konstellation</w:t>
      </w:r>
      <w:r w:rsidR="002E2EE8" w:rsidRPr="008B65CD">
        <w:tab/>
      </w:r>
      <w:r w:rsidR="002E2EE8" w:rsidRPr="008B65CD">
        <w:rPr>
          <w:rStyle w:val="Brailleschrift"/>
        </w:rPr>
        <w:t>kon,</w:t>
      </w:r>
      <w:r w:rsidR="00913AAC" w:rsidRPr="008B65CD">
        <w:rPr>
          <w:rStyle w:val="Brailleschrift"/>
        </w:rPr>
        <w:t>y</w:t>
      </w:r>
      <w:r w:rsidR="002E2EE8" w:rsidRPr="008B65CD">
        <w:rPr>
          <w:rStyle w:val="Brailleschrift"/>
        </w:rPr>
        <w:t>!n</w:t>
      </w:r>
    </w:p>
    <w:p w14:paraId="3613E173" w14:textId="77777777" w:rsidR="00F53968" w:rsidRPr="008B65CD" w:rsidRDefault="00EE4838" w:rsidP="00115B25">
      <w:pPr>
        <w:pStyle w:val="Beispielliste"/>
      </w:pPr>
      <w:r w:rsidRPr="008B65CD">
        <w:t>Stellage</w:t>
      </w:r>
      <w:r w:rsidR="002E2EE8" w:rsidRPr="008B65CD">
        <w:tab/>
      </w:r>
      <w:r w:rsidR="002E2EE8" w:rsidRPr="008B65CD">
        <w:rPr>
          <w:rStyle w:val="Brailleschrift"/>
        </w:rPr>
        <w:t>,ya&amp;</w:t>
      </w:r>
    </w:p>
    <w:p w14:paraId="33BCBA57" w14:textId="77777777" w:rsidR="00F53968" w:rsidRPr="008B65CD" w:rsidRDefault="00EE4838" w:rsidP="00115B25">
      <w:pPr>
        <w:pStyle w:val="Beispielliste"/>
      </w:pPr>
      <w:r w:rsidRPr="008B65CD">
        <w:t>stellen</w:t>
      </w:r>
      <w:r w:rsidR="002E2EE8" w:rsidRPr="008B65CD">
        <w:tab/>
      </w:r>
      <w:r w:rsidR="002E2EE8" w:rsidRPr="008B65CD">
        <w:rPr>
          <w:rStyle w:val="Brailleschrift"/>
        </w:rPr>
        <w:t>,yc</w:t>
      </w:r>
    </w:p>
    <w:p w14:paraId="6A4572F8" w14:textId="77777777" w:rsidR="00F53968" w:rsidRPr="008B65CD" w:rsidRDefault="00EE4838" w:rsidP="00115B25">
      <w:pPr>
        <w:pStyle w:val="Beispielliste"/>
      </w:pPr>
      <w:r w:rsidRPr="008B65CD">
        <w:t>Stellungnahme</w:t>
      </w:r>
      <w:r w:rsidR="002E2EE8" w:rsidRPr="008B65CD">
        <w:tab/>
      </w:r>
      <w:r w:rsidR="002E2EE8" w:rsidRPr="008B65CD">
        <w:rPr>
          <w:rStyle w:val="Brailleschrift"/>
        </w:rPr>
        <w:t>,yunme</w:t>
      </w:r>
    </w:p>
    <w:p w14:paraId="05588C5C" w14:textId="77777777" w:rsidR="00F53968" w:rsidRPr="008B65CD" w:rsidRDefault="00EE4838" w:rsidP="00115B25">
      <w:pPr>
        <w:pStyle w:val="Beispielliste"/>
      </w:pPr>
      <w:r w:rsidRPr="008B65CD">
        <w:t>unterstellst</w:t>
      </w:r>
      <w:r w:rsidR="002E2EE8" w:rsidRPr="008B65CD">
        <w:tab/>
      </w:r>
      <w:r w:rsidR="002E2EE8" w:rsidRPr="008B65CD">
        <w:rPr>
          <w:rStyle w:val="Brailleschrift"/>
        </w:rPr>
        <w:t>,/,y</w:t>
      </w:r>
      <w:r w:rsidR="00B07EA5" w:rsidRPr="008B65CD">
        <w:rPr>
          <w:rStyle w:val="Brailleschrift"/>
        </w:rPr>
        <w:t>}</w:t>
      </w:r>
    </w:p>
    <w:p w14:paraId="310D46FE" w14:textId="77777777" w:rsidR="000159D3" w:rsidRPr="008B65CD" w:rsidRDefault="00EE4838" w:rsidP="00115B25">
      <w:pPr>
        <w:pStyle w:val="Beispielliste"/>
        <w:rPr>
          <w:rStyle w:val="Brailleschrift"/>
        </w:rPr>
      </w:pPr>
      <w:r w:rsidRPr="008B65CD">
        <w:t>Vorstellungsgespräch</w:t>
      </w:r>
      <w:r w:rsidR="002E2EE8" w:rsidRPr="008B65CD">
        <w:tab/>
      </w:r>
      <w:r w:rsidR="002E2EE8" w:rsidRPr="008B65CD">
        <w:rPr>
          <w:rStyle w:val="Brailleschrift"/>
        </w:rPr>
        <w:t>,</w:t>
      </w:r>
      <w:r w:rsidR="00913AAC" w:rsidRPr="008B65CD">
        <w:rPr>
          <w:rStyle w:val="Brailleschrift"/>
        </w:rPr>
        <w:t>?</w:t>
      </w:r>
      <w:r w:rsidR="002E2EE8" w:rsidRPr="008B65CD">
        <w:rPr>
          <w:rStyle w:val="Brailleschrift"/>
        </w:rPr>
        <w:t>,yus&amp;spr`4</w:t>
      </w:r>
    </w:p>
    <w:p w14:paraId="65694022" w14:textId="77777777" w:rsidR="00EE4838" w:rsidRPr="008B65CD" w:rsidRDefault="00EE4838" w:rsidP="00F03CD5">
      <w:pPr>
        <w:pStyle w:val="berschrift6"/>
      </w:pPr>
      <w:r w:rsidRPr="008B65CD">
        <w:t>Beachte:</w:t>
      </w:r>
    </w:p>
    <w:p w14:paraId="11CE4B98" w14:textId="77777777" w:rsidR="00F53968" w:rsidRPr="008B65CD" w:rsidRDefault="00EE4838" w:rsidP="00F03CD5">
      <w:pPr>
        <w:pStyle w:val="Beispielliste"/>
      </w:pPr>
      <w:r w:rsidRPr="008B65CD">
        <w:t>Frühstücksteller</w:t>
      </w:r>
      <w:r w:rsidR="00913AAC" w:rsidRPr="008B65CD">
        <w:tab/>
      </w:r>
      <w:r w:rsidR="00913AAC" w:rsidRPr="008B65CD">
        <w:rPr>
          <w:rStyle w:val="Brailleschrift"/>
        </w:rPr>
        <w:t>fr8h</w:t>
      </w:r>
      <w:r w:rsidR="00B07EA5" w:rsidRPr="008B65CD">
        <w:rPr>
          <w:rStyle w:val="Brailleschrift"/>
        </w:rPr>
        <w:t>}</w:t>
      </w:r>
      <w:r w:rsidR="00913AAC" w:rsidRPr="008B65CD">
        <w:rPr>
          <w:rStyle w:val="Brailleschrift"/>
        </w:rPr>
        <w:t>8$s(q7</w:t>
      </w:r>
    </w:p>
    <w:p w14:paraId="3236C7A2" w14:textId="77777777" w:rsidR="00F53968" w:rsidRPr="008B65CD" w:rsidRDefault="00EE4838" w:rsidP="00F03CD5">
      <w:pPr>
        <w:pStyle w:val="Beispielliste"/>
      </w:pPr>
      <w:r w:rsidRPr="008B65CD">
        <w:t>Kastell</w:t>
      </w:r>
      <w:r w:rsidR="00913AAC" w:rsidRPr="008B65CD">
        <w:tab/>
      </w:r>
      <w:r w:rsidR="00913AAC" w:rsidRPr="008B65CD">
        <w:rPr>
          <w:rStyle w:val="Brailleschrift"/>
        </w:rPr>
        <w:t>ka</w:t>
      </w:r>
      <w:r w:rsidR="00B07EA5" w:rsidRPr="008B65CD">
        <w:rPr>
          <w:rStyle w:val="Brailleschrift"/>
        </w:rPr>
        <w:t>}</w:t>
      </w:r>
      <w:r w:rsidR="00913AAC" w:rsidRPr="008B65CD">
        <w:rPr>
          <w:rStyle w:val="Brailleschrift"/>
        </w:rPr>
        <w:t>eq</w:t>
      </w:r>
    </w:p>
    <w:p w14:paraId="7A955B47" w14:textId="77777777" w:rsidR="00913AAC" w:rsidRPr="008B65CD" w:rsidRDefault="00EE4838" w:rsidP="00F03CD5">
      <w:pPr>
        <w:pStyle w:val="Beispielliste"/>
        <w:rPr>
          <w:rStyle w:val="Brailleschrift"/>
        </w:rPr>
      </w:pPr>
      <w:r w:rsidRPr="008B65CD">
        <w:t>Pastellfarbe</w:t>
      </w:r>
      <w:r w:rsidR="00913AAC" w:rsidRPr="008B65CD">
        <w:tab/>
      </w:r>
      <w:r w:rsidR="00913AAC" w:rsidRPr="008B65CD">
        <w:rPr>
          <w:rStyle w:val="Brailleschrift"/>
        </w:rPr>
        <w:t>pa</w:t>
      </w:r>
      <w:r w:rsidR="00B07EA5" w:rsidRPr="008B65CD">
        <w:rPr>
          <w:rStyle w:val="Brailleschrift"/>
        </w:rPr>
        <w:t>}</w:t>
      </w:r>
      <w:r w:rsidR="00913AAC" w:rsidRPr="008B65CD">
        <w:rPr>
          <w:rStyle w:val="Brailleschrift"/>
        </w:rPr>
        <w:t>eqf)be</w:t>
      </w:r>
    </w:p>
    <w:p w14:paraId="4EDBB34B" w14:textId="77777777" w:rsidR="006F3BAD" w:rsidRPr="008B65CD" w:rsidRDefault="00EE4838" w:rsidP="00F03CD5">
      <w:pPr>
        <w:pStyle w:val="berschrift5"/>
      </w:pPr>
      <w:r w:rsidRPr="008B65CD">
        <w:t>STETS</w:t>
      </w:r>
      <w:r w:rsidRPr="008B65CD">
        <w:rPr>
          <w:rFonts w:ascii="BrailleDinItaDot" w:hAnsi="BrailleDinItaDot"/>
          <w:sz w:val="56"/>
          <w:szCs w:val="48"/>
        </w:rPr>
        <w:t xml:space="preserve"> </w:t>
      </w:r>
      <w:r w:rsidR="00B07EA5" w:rsidRPr="008B65CD">
        <w:rPr>
          <w:rStyle w:val="Brailleschrift"/>
          <w:b w:val="0"/>
        </w:rPr>
        <w:t>}</w:t>
      </w:r>
      <w:r w:rsidR="00913AAC" w:rsidRPr="008B65CD">
        <w:rPr>
          <w:rStyle w:val="Brailleschrift"/>
          <w:b w:val="0"/>
        </w:rPr>
        <w:t>s</w:t>
      </w:r>
    </w:p>
    <w:p w14:paraId="5D7A31DD" w14:textId="77777777" w:rsidR="00EE4838" w:rsidRPr="008B65CD" w:rsidRDefault="00EE4838" w:rsidP="000151B5">
      <w:pPr>
        <w:pStyle w:val="Kuerzungseinordnung"/>
      </w:pPr>
      <w:r w:rsidRPr="008B65CD">
        <w:t>(4.4 Zweiformige Kürzungen)</w:t>
      </w:r>
    </w:p>
    <w:p w14:paraId="33D7E186" w14:textId="77777777" w:rsidR="006F3BAD" w:rsidRPr="008B65CD" w:rsidRDefault="00EE4838" w:rsidP="00F03CD5">
      <w:pPr>
        <w:pStyle w:val="berschrift5"/>
      </w:pPr>
      <w:r w:rsidRPr="008B65CD">
        <w:t>TE</w:t>
      </w:r>
      <w:r w:rsidRPr="008B65CD">
        <w:rPr>
          <w:rFonts w:ascii="BrailleDinItaDot" w:hAnsi="BrailleDinItaDot"/>
          <w:sz w:val="56"/>
          <w:szCs w:val="48"/>
        </w:rPr>
        <w:t xml:space="preserve"> </w:t>
      </w:r>
      <w:r w:rsidR="00913AAC" w:rsidRPr="008B65CD">
        <w:rPr>
          <w:rStyle w:val="Brailleschrift"/>
          <w:b w:val="0"/>
        </w:rPr>
        <w:t>(</w:t>
      </w:r>
    </w:p>
    <w:p w14:paraId="7BF39D47" w14:textId="77777777" w:rsidR="00EE4838" w:rsidRPr="008B65CD" w:rsidRDefault="00EE4838" w:rsidP="000151B5">
      <w:pPr>
        <w:pStyle w:val="Kuerzungseinordnung"/>
      </w:pPr>
      <w:r w:rsidRPr="008B65CD">
        <w:t>(4.1.1 Liste der Lautgruppenkürzungen)</w:t>
      </w:r>
    </w:p>
    <w:p w14:paraId="4BE5B78F" w14:textId="77777777" w:rsidR="00EE4838" w:rsidRPr="008B65CD" w:rsidRDefault="00EE4838" w:rsidP="00F03CD5">
      <w:pPr>
        <w:pStyle w:val="berschrift6"/>
      </w:pPr>
      <w:r w:rsidRPr="008B65CD">
        <w:t>Beispiele:</w:t>
      </w:r>
    </w:p>
    <w:p w14:paraId="46BFD213" w14:textId="77777777" w:rsidR="00F53968" w:rsidRPr="008B65CD" w:rsidRDefault="00EE4838" w:rsidP="00F03CD5">
      <w:pPr>
        <w:pStyle w:val="Beispielliste"/>
      </w:pPr>
      <w:r w:rsidRPr="008B65CD">
        <w:t>betete</w:t>
      </w:r>
      <w:r w:rsidR="00913AAC" w:rsidRPr="008B65CD">
        <w:tab/>
      </w:r>
      <w:r w:rsidR="00913AAC" w:rsidRPr="008B65CD">
        <w:rPr>
          <w:rStyle w:val="Brailleschrift"/>
        </w:rPr>
        <w:t>;((</w:t>
      </w:r>
    </w:p>
    <w:p w14:paraId="47EAF6AC" w14:textId="77777777" w:rsidR="00F53968" w:rsidRPr="008B65CD" w:rsidRDefault="00EE4838" w:rsidP="00F03CD5">
      <w:pPr>
        <w:pStyle w:val="Beispielliste"/>
      </w:pPr>
      <w:r w:rsidRPr="008B65CD">
        <w:t>getestet</w:t>
      </w:r>
      <w:r w:rsidR="00913AAC" w:rsidRPr="008B65CD">
        <w:tab/>
      </w:r>
      <w:r w:rsidR="00913AAC" w:rsidRPr="008B65CD">
        <w:rPr>
          <w:rStyle w:val="Brailleschrift"/>
        </w:rPr>
        <w:t>&amp;(</w:t>
      </w:r>
      <w:r w:rsidR="00B07EA5" w:rsidRPr="008B65CD">
        <w:rPr>
          <w:rStyle w:val="Brailleschrift"/>
        </w:rPr>
        <w:t>}</w:t>
      </w:r>
      <w:r w:rsidR="00913AAC" w:rsidRPr="008B65CD">
        <w:rPr>
          <w:rStyle w:val="Brailleschrift"/>
        </w:rPr>
        <w:t>et</w:t>
      </w:r>
    </w:p>
    <w:p w14:paraId="1C06012C" w14:textId="77777777" w:rsidR="00F53968" w:rsidRPr="008B65CD" w:rsidRDefault="00EE4838" w:rsidP="00F03CD5">
      <w:pPr>
        <w:pStyle w:val="Beispielliste"/>
      </w:pPr>
      <w:r w:rsidRPr="008B65CD">
        <w:t>Glasteller</w:t>
      </w:r>
      <w:r w:rsidR="00913AAC" w:rsidRPr="008B65CD">
        <w:tab/>
      </w:r>
      <w:r w:rsidR="00913AAC" w:rsidRPr="008B65CD">
        <w:rPr>
          <w:rStyle w:val="Brailleschrift"/>
        </w:rPr>
        <w:t>glas(q7</w:t>
      </w:r>
    </w:p>
    <w:p w14:paraId="2D67C2E9" w14:textId="77777777" w:rsidR="00F53968" w:rsidRPr="008B65CD" w:rsidRDefault="00EE4838" w:rsidP="00F03CD5">
      <w:pPr>
        <w:pStyle w:val="Beispielliste"/>
      </w:pPr>
      <w:r w:rsidRPr="008B65CD">
        <w:t>Protest</w:t>
      </w:r>
      <w:r w:rsidR="00913AAC" w:rsidRPr="008B65CD">
        <w:tab/>
      </w:r>
      <w:r w:rsidR="00913AAC" w:rsidRPr="008B65CD">
        <w:rPr>
          <w:rStyle w:val="Brailleschrift"/>
        </w:rPr>
        <w:t>q(</w:t>
      </w:r>
      <w:r w:rsidR="00B07EA5" w:rsidRPr="008B65CD">
        <w:rPr>
          <w:rStyle w:val="Brailleschrift"/>
        </w:rPr>
        <w:t>}</w:t>
      </w:r>
    </w:p>
    <w:p w14:paraId="00AD3AE4" w14:textId="77777777" w:rsidR="000159D3" w:rsidRPr="008B65CD" w:rsidRDefault="00EE4838" w:rsidP="00F03CD5">
      <w:pPr>
        <w:pStyle w:val="Beispielliste"/>
        <w:rPr>
          <w:rStyle w:val="Brailleschrift"/>
        </w:rPr>
      </w:pPr>
      <w:r w:rsidRPr="008B65CD">
        <w:t>Wollteppich</w:t>
      </w:r>
      <w:r w:rsidR="00913AAC" w:rsidRPr="008B65CD">
        <w:tab/>
      </w:r>
      <w:r w:rsidR="00913AAC" w:rsidRPr="008B65CD">
        <w:rPr>
          <w:rStyle w:val="Brailleschrift"/>
        </w:rPr>
        <w:t>,o(pp#</w:t>
      </w:r>
    </w:p>
    <w:p w14:paraId="10B8F2EE" w14:textId="77777777" w:rsidR="00EE4838" w:rsidRPr="008B65CD" w:rsidRDefault="00EE4838" w:rsidP="00F03CD5">
      <w:pPr>
        <w:pStyle w:val="berschrift6"/>
      </w:pPr>
      <w:r w:rsidRPr="008B65CD">
        <w:t>Beachte:</w:t>
      </w:r>
    </w:p>
    <w:p w14:paraId="224C4D7C" w14:textId="77777777" w:rsidR="00F53968" w:rsidRPr="008B65CD" w:rsidRDefault="00EE4838" w:rsidP="00F03CD5">
      <w:pPr>
        <w:pStyle w:val="Beispielliste"/>
      </w:pPr>
      <w:r w:rsidRPr="008B65CD">
        <w:t>Blutegel</w:t>
      </w:r>
      <w:r w:rsidR="00913AAC" w:rsidRPr="008B65CD">
        <w:tab/>
      </w:r>
      <w:r w:rsidR="00913AAC" w:rsidRPr="008B65CD">
        <w:rPr>
          <w:rStyle w:val="Brailleschrift"/>
        </w:rPr>
        <w:t>blutegy</w:t>
      </w:r>
    </w:p>
    <w:p w14:paraId="644555CA" w14:textId="77777777" w:rsidR="00F53968" w:rsidRPr="008B65CD" w:rsidRDefault="00EE4838" w:rsidP="00F03CD5">
      <w:pPr>
        <w:pStyle w:val="Beispielliste"/>
      </w:pPr>
      <w:r w:rsidRPr="008B65CD">
        <w:t>Fußballteam</w:t>
      </w:r>
      <w:r w:rsidR="00913AAC" w:rsidRPr="008B65CD">
        <w:tab/>
      </w:r>
      <w:r w:rsidR="00913AAC" w:rsidRPr="008B65CD">
        <w:rPr>
          <w:rStyle w:val="Brailleschrift"/>
        </w:rPr>
        <w:t>fu'</w:t>
      </w:r>
      <w:r w:rsidR="00B07EA5" w:rsidRPr="008B65CD">
        <w:rPr>
          <w:rStyle w:val="Brailleschrift"/>
        </w:rPr>
        <w:t>~</w:t>
      </w:r>
      <w:r w:rsidR="00913AAC" w:rsidRPr="008B65CD">
        <w:rPr>
          <w:rStyle w:val="Brailleschrift"/>
        </w:rPr>
        <w:t>baqteam</w:t>
      </w:r>
    </w:p>
    <w:p w14:paraId="52F9105E" w14:textId="77777777" w:rsidR="00F53968" w:rsidRPr="008B65CD" w:rsidRDefault="00EE4838" w:rsidP="00F03CD5">
      <w:pPr>
        <w:pStyle w:val="Beispielliste"/>
      </w:pPr>
      <w:r w:rsidRPr="008B65CD">
        <w:t>Holundertee</w:t>
      </w:r>
      <w:r w:rsidR="00913AAC" w:rsidRPr="008B65CD">
        <w:tab/>
      </w:r>
      <w:r w:rsidR="00913AAC" w:rsidRPr="008B65CD">
        <w:rPr>
          <w:rStyle w:val="Brailleschrift"/>
        </w:rPr>
        <w:t>hol/d7tee</w:t>
      </w:r>
    </w:p>
    <w:p w14:paraId="37F5D08C" w14:textId="77777777" w:rsidR="00F53968" w:rsidRPr="008B65CD" w:rsidRDefault="00EE4838" w:rsidP="00F03CD5">
      <w:pPr>
        <w:pStyle w:val="Beispielliste"/>
      </w:pPr>
      <w:r w:rsidRPr="008B65CD">
        <w:t>Nachtessen</w:t>
      </w:r>
      <w:r w:rsidR="00913AAC" w:rsidRPr="008B65CD">
        <w:tab/>
      </w:r>
      <w:r w:rsidR="00913AAC" w:rsidRPr="008B65CD">
        <w:rPr>
          <w:rStyle w:val="Brailleschrift"/>
        </w:rPr>
        <w:t>n&lt;te</w:t>
      </w:r>
      <w:r w:rsidR="00B07EA5" w:rsidRPr="008B65CD">
        <w:rPr>
          <w:rStyle w:val="Brailleschrift"/>
        </w:rPr>
        <w:t>~</w:t>
      </w:r>
      <w:r w:rsidR="00913AAC" w:rsidRPr="008B65CD">
        <w:rPr>
          <w:rStyle w:val="Brailleschrift"/>
        </w:rPr>
        <w:t>c</w:t>
      </w:r>
    </w:p>
    <w:p w14:paraId="6C4E6200" w14:textId="77777777" w:rsidR="00F53968" w:rsidRPr="008B65CD" w:rsidRDefault="00EE4838" w:rsidP="00F03CD5">
      <w:pPr>
        <w:pStyle w:val="Beispielliste"/>
      </w:pPr>
      <w:r w:rsidRPr="008B65CD">
        <w:t>Teppich</w:t>
      </w:r>
      <w:r w:rsidR="00913AAC" w:rsidRPr="008B65CD">
        <w:tab/>
      </w:r>
      <w:r w:rsidR="00913AAC" w:rsidRPr="008B65CD">
        <w:rPr>
          <w:rStyle w:val="Brailleschrift"/>
        </w:rPr>
        <w:t>tepp#</w:t>
      </w:r>
    </w:p>
    <w:p w14:paraId="16127D5C" w14:textId="77777777" w:rsidR="00913AAC" w:rsidRPr="008B65CD" w:rsidRDefault="00EE4838" w:rsidP="00F03CD5">
      <w:pPr>
        <w:pStyle w:val="Beispielliste"/>
        <w:rPr>
          <w:rStyle w:val="Brailleschrift"/>
        </w:rPr>
      </w:pPr>
      <w:r w:rsidRPr="008B65CD">
        <w:t>testete</w:t>
      </w:r>
      <w:r w:rsidR="00913AAC" w:rsidRPr="008B65CD">
        <w:tab/>
      </w:r>
      <w:r w:rsidR="00913AAC" w:rsidRPr="008B65CD">
        <w:rPr>
          <w:rStyle w:val="Brailleschrift"/>
        </w:rPr>
        <w:t>te</w:t>
      </w:r>
      <w:r w:rsidR="00B07EA5" w:rsidRPr="008B65CD">
        <w:rPr>
          <w:rStyle w:val="Brailleschrift"/>
        </w:rPr>
        <w:t>}</w:t>
      </w:r>
      <w:r w:rsidR="00913AAC" w:rsidRPr="008B65CD">
        <w:rPr>
          <w:rStyle w:val="Brailleschrift"/>
        </w:rPr>
        <w:t>e(</w:t>
      </w:r>
    </w:p>
    <w:p w14:paraId="5E5FE080" w14:textId="77777777" w:rsidR="00A66669" w:rsidRPr="008B65CD" w:rsidRDefault="00A66669" w:rsidP="00A66669">
      <w:pPr>
        <w:pStyle w:val="SieheAuch"/>
      </w:pPr>
      <w:r w:rsidRPr="008B65CD">
        <w:rPr>
          <w:rFonts w:ascii="Arial" w:hAnsi="Arial"/>
          <w:b/>
          <w:sz w:val="40"/>
        </w:rPr>
        <w:t>→</w:t>
      </w:r>
      <w:r w:rsidRPr="008B65CD">
        <w:tab/>
        <w:t>MATERIAL, MATERIELL, MITTEL, TECHNIK, TECHNISCH</w:t>
      </w:r>
    </w:p>
    <w:p w14:paraId="1F34838A" w14:textId="77777777" w:rsidR="006F3BAD" w:rsidRPr="008B65CD" w:rsidRDefault="00EE4838" w:rsidP="00F03CD5">
      <w:pPr>
        <w:pStyle w:val="berschrift5"/>
      </w:pPr>
      <w:r w:rsidRPr="008B65CD">
        <w:t>TECHNIK</w:t>
      </w:r>
      <w:r w:rsidRPr="008B65CD">
        <w:rPr>
          <w:rFonts w:ascii="BrailleDinItaDot" w:hAnsi="BrailleDinItaDot"/>
          <w:sz w:val="56"/>
          <w:szCs w:val="48"/>
        </w:rPr>
        <w:t xml:space="preserve"> </w:t>
      </w:r>
      <w:r w:rsidR="00913AAC" w:rsidRPr="008B65CD">
        <w:rPr>
          <w:rStyle w:val="Brailleschrift"/>
          <w:b w:val="0"/>
        </w:rPr>
        <w:t>tk</w:t>
      </w:r>
    </w:p>
    <w:p w14:paraId="3CA71455" w14:textId="77777777" w:rsidR="00EE4838" w:rsidRPr="008B65CD" w:rsidRDefault="00EE4838" w:rsidP="000151B5">
      <w:pPr>
        <w:pStyle w:val="Kuerzungseinordnung"/>
      </w:pPr>
      <w:r w:rsidRPr="008B65CD">
        <w:t>(4.4 Zweiformige Kürzungen)</w:t>
      </w:r>
    </w:p>
    <w:p w14:paraId="70C3DA7E" w14:textId="77777777" w:rsidR="00EE4838" w:rsidRPr="008B65CD" w:rsidRDefault="00EE4838" w:rsidP="00F03CD5">
      <w:pPr>
        <w:pStyle w:val="berschrift6"/>
      </w:pPr>
      <w:r w:rsidRPr="008B65CD">
        <w:t>Beispiele:</w:t>
      </w:r>
    </w:p>
    <w:p w14:paraId="24A1F6E8" w14:textId="77777777" w:rsidR="00F53968" w:rsidRPr="008B65CD" w:rsidRDefault="00EE4838" w:rsidP="00F03CD5">
      <w:pPr>
        <w:pStyle w:val="Beispielliste"/>
      </w:pPr>
      <w:r w:rsidRPr="008B65CD">
        <w:t>Fahrtechnik</w:t>
      </w:r>
      <w:r w:rsidR="00913AAC" w:rsidRPr="008B65CD">
        <w:tab/>
      </w:r>
      <w:r w:rsidR="00913AAC" w:rsidRPr="008B65CD">
        <w:rPr>
          <w:rStyle w:val="Brailleschrift"/>
        </w:rPr>
        <w:t>,rtk</w:t>
      </w:r>
    </w:p>
    <w:p w14:paraId="7489E1BE" w14:textId="77777777" w:rsidR="00F53968" w:rsidRPr="008B65CD" w:rsidRDefault="00EE4838" w:rsidP="00F03CD5">
      <w:pPr>
        <w:pStyle w:val="Beispielliste"/>
      </w:pPr>
      <w:r w:rsidRPr="008B65CD">
        <w:t>Techniker</w:t>
      </w:r>
      <w:r w:rsidR="00913AAC" w:rsidRPr="008B65CD">
        <w:tab/>
      </w:r>
      <w:r w:rsidR="00913AAC" w:rsidRPr="008B65CD">
        <w:rPr>
          <w:rStyle w:val="Brailleschrift"/>
        </w:rPr>
        <w:t>tk7</w:t>
      </w:r>
    </w:p>
    <w:p w14:paraId="68A63074" w14:textId="77777777" w:rsidR="00913AAC" w:rsidRPr="008B65CD" w:rsidRDefault="00EE4838" w:rsidP="00F03CD5">
      <w:pPr>
        <w:pStyle w:val="Beispielliste"/>
        <w:rPr>
          <w:rStyle w:val="Brailleschrift"/>
        </w:rPr>
      </w:pPr>
      <w:r w:rsidRPr="008B65CD">
        <w:t>Technikum</w:t>
      </w:r>
      <w:r w:rsidR="00913AAC" w:rsidRPr="008B65CD">
        <w:tab/>
      </w:r>
      <w:r w:rsidR="00913AAC" w:rsidRPr="008B65CD">
        <w:rPr>
          <w:rStyle w:val="Brailleschrift"/>
        </w:rPr>
        <w:t>tkum</w:t>
      </w:r>
    </w:p>
    <w:p w14:paraId="4A9DCADA" w14:textId="77777777" w:rsidR="006F3BAD" w:rsidRPr="008B65CD" w:rsidRDefault="00EE4838" w:rsidP="00F03CD5">
      <w:pPr>
        <w:pStyle w:val="berschrift5"/>
      </w:pPr>
      <w:r w:rsidRPr="008B65CD">
        <w:t>TECHNISCH</w:t>
      </w:r>
      <w:r w:rsidRPr="008B65CD">
        <w:rPr>
          <w:rFonts w:ascii="BrailleDinItaDot" w:hAnsi="BrailleDinItaDot"/>
          <w:sz w:val="56"/>
          <w:szCs w:val="48"/>
        </w:rPr>
        <w:t xml:space="preserve"> </w:t>
      </w:r>
      <w:r w:rsidR="00913AAC" w:rsidRPr="008B65CD">
        <w:rPr>
          <w:rStyle w:val="Brailleschrift"/>
          <w:b w:val="0"/>
        </w:rPr>
        <w:t>t5</w:t>
      </w:r>
    </w:p>
    <w:p w14:paraId="227BD893" w14:textId="77777777" w:rsidR="00EE4838" w:rsidRPr="008B65CD" w:rsidRDefault="00EE4838" w:rsidP="000151B5">
      <w:pPr>
        <w:pStyle w:val="Kuerzungseinordnung"/>
      </w:pPr>
      <w:r w:rsidRPr="008B65CD">
        <w:t>(4.4 Zweiformige Kürzungen)</w:t>
      </w:r>
    </w:p>
    <w:p w14:paraId="04304EE8" w14:textId="77777777" w:rsidR="00EE4838" w:rsidRPr="008B65CD" w:rsidRDefault="00EE4838" w:rsidP="00F03CD5">
      <w:pPr>
        <w:pStyle w:val="berschrift6"/>
      </w:pPr>
      <w:r w:rsidRPr="008B65CD">
        <w:t>Beispiele:</w:t>
      </w:r>
    </w:p>
    <w:p w14:paraId="4C4FC30B" w14:textId="77777777" w:rsidR="00F53968" w:rsidRPr="008B65CD" w:rsidRDefault="00EE4838" w:rsidP="00F03CD5">
      <w:pPr>
        <w:pStyle w:val="Beispielliste"/>
      </w:pPr>
      <w:r w:rsidRPr="008B65CD">
        <w:t>elektrotechnisch</w:t>
      </w:r>
      <w:r w:rsidR="00913AAC" w:rsidRPr="008B65CD">
        <w:tab/>
      </w:r>
      <w:r w:rsidR="00913AAC" w:rsidRPr="008B65CD">
        <w:rPr>
          <w:rStyle w:val="Brailleschrift"/>
        </w:rPr>
        <w:t>yektrot5</w:t>
      </w:r>
    </w:p>
    <w:p w14:paraId="2AFA4FA5" w14:textId="77777777" w:rsidR="00F53968" w:rsidRPr="008B65CD" w:rsidRDefault="00EE4838" w:rsidP="00F03CD5">
      <w:pPr>
        <w:pStyle w:val="Beispielliste"/>
      </w:pPr>
      <w:r w:rsidRPr="008B65CD">
        <w:t>technische</w:t>
      </w:r>
      <w:r w:rsidR="00913AAC" w:rsidRPr="008B65CD">
        <w:tab/>
      </w:r>
      <w:r w:rsidR="00913AAC" w:rsidRPr="008B65CD">
        <w:rPr>
          <w:rStyle w:val="Brailleschrift"/>
        </w:rPr>
        <w:t>t5e</w:t>
      </w:r>
    </w:p>
    <w:p w14:paraId="5FCE2DD4" w14:textId="77777777" w:rsidR="00913AAC" w:rsidRPr="008B65CD" w:rsidRDefault="00EE4838" w:rsidP="00F03CD5">
      <w:pPr>
        <w:pStyle w:val="Beispielliste"/>
        <w:rPr>
          <w:rStyle w:val="Brailleschrift"/>
        </w:rPr>
      </w:pPr>
      <w:r w:rsidRPr="008B65CD">
        <w:t>technischer</w:t>
      </w:r>
      <w:r w:rsidR="00913AAC" w:rsidRPr="008B65CD">
        <w:tab/>
      </w:r>
      <w:r w:rsidR="00913AAC" w:rsidRPr="008B65CD">
        <w:rPr>
          <w:rStyle w:val="Brailleschrift"/>
        </w:rPr>
        <w:t>t57</w:t>
      </w:r>
    </w:p>
    <w:p w14:paraId="03C10366" w14:textId="77777777" w:rsidR="006F3BAD" w:rsidRPr="008B65CD" w:rsidRDefault="00EE4838" w:rsidP="00F03CD5">
      <w:pPr>
        <w:pStyle w:val="berschrift5"/>
      </w:pPr>
      <w:r w:rsidRPr="008B65CD">
        <w:t>TRAG</w:t>
      </w:r>
      <w:r w:rsidRPr="008B65CD">
        <w:rPr>
          <w:rFonts w:ascii="BrailleDinItaDot" w:hAnsi="BrailleDinItaDot"/>
          <w:sz w:val="56"/>
          <w:szCs w:val="48"/>
        </w:rPr>
        <w:t xml:space="preserve"> </w:t>
      </w:r>
      <w:r w:rsidR="00913AAC" w:rsidRPr="008B65CD">
        <w:rPr>
          <w:rStyle w:val="Brailleschrift"/>
          <w:b w:val="0"/>
        </w:rPr>
        <w:t>tg</w:t>
      </w:r>
    </w:p>
    <w:p w14:paraId="1EAC0A51" w14:textId="77777777" w:rsidR="00EE4838" w:rsidRPr="008B65CD" w:rsidRDefault="00EE4838" w:rsidP="000151B5">
      <w:pPr>
        <w:pStyle w:val="Kuerzungseinordnung"/>
      </w:pPr>
      <w:r w:rsidRPr="008B65CD">
        <w:t>(4.4 Zweiformige Kürzungen)</w:t>
      </w:r>
    </w:p>
    <w:p w14:paraId="491489FC" w14:textId="77777777" w:rsidR="00EE4838" w:rsidRPr="008B65CD" w:rsidRDefault="00EE4838" w:rsidP="00F03CD5">
      <w:pPr>
        <w:pStyle w:val="berschrift6"/>
      </w:pPr>
      <w:r w:rsidRPr="008B65CD">
        <w:t>Beispiele:</w:t>
      </w:r>
    </w:p>
    <w:p w14:paraId="33FE6A1B" w14:textId="77777777" w:rsidR="00F53968" w:rsidRPr="008B65CD" w:rsidRDefault="00EE4838" w:rsidP="00F03CD5">
      <w:pPr>
        <w:pStyle w:val="Beispielliste"/>
      </w:pPr>
      <w:r w:rsidRPr="008B65CD">
        <w:t>aufgetragen</w:t>
      </w:r>
      <w:r w:rsidR="00913AAC" w:rsidRPr="008B65CD">
        <w:tab/>
      </w:r>
      <w:r w:rsidR="00913AAC" w:rsidRPr="008B65CD">
        <w:rPr>
          <w:rStyle w:val="Brailleschrift"/>
        </w:rPr>
        <w:t>,1&amp;tgc</w:t>
      </w:r>
    </w:p>
    <w:p w14:paraId="42395451" w14:textId="77777777" w:rsidR="00F53968" w:rsidRPr="008B65CD" w:rsidRDefault="00EE4838" w:rsidP="00F03CD5">
      <w:pPr>
        <w:pStyle w:val="Beispielliste"/>
      </w:pPr>
      <w:r w:rsidRPr="008B65CD">
        <w:t>Ertragsrechnung</w:t>
      </w:r>
      <w:r w:rsidR="00913AAC" w:rsidRPr="008B65CD">
        <w:tab/>
      </w:r>
      <w:r w:rsidR="00913AAC" w:rsidRPr="008B65CD">
        <w:rPr>
          <w:rStyle w:val="Brailleschrift"/>
        </w:rPr>
        <w:t>7tgsre4nu</w:t>
      </w:r>
    </w:p>
    <w:p w14:paraId="2C647E58" w14:textId="77777777" w:rsidR="00F53968" w:rsidRPr="008B65CD" w:rsidRDefault="00EE4838" w:rsidP="00F03CD5">
      <w:pPr>
        <w:pStyle w:val="Beispielliste"/>
      </w:pPr>
      <w:r w:rsidRPr="008B65CD">
        <w:t>trage</w:t>
      </w:r>
      <w:r w:rsidR="00913AAC" w:rsidRPr="008B65CD">
        <w:tab/>
      </w:r>
      <w:r w:rsidR="00913AAC" w:rsidRPr="008B65CD">
        <w:rPr>
          <w:rStyle w:val="Brailleschrift"/>
        </w:rPr>
        <w:t>tge</w:t>
      </w:r>
    </w:p>
    <w:p w14:paraId="264FC46C" w14:textId="77777777" w:rsidR="00F53968" w:rsidRPr="008B65CD" w:rsidRDefault="00EE4838" w:rsidP="00F03CD5">
      <w:pPr>
        <w:pStyle w:val="Beispielliste"/>
      </w:pPr>
      <w:r w:rsidRPr="008B65CD">
        <w:t>tragisch</w:t>
      </w:r>
      <w:r w:rsidR="00913AAC" w:rsidRPr="008B65CD">
        <w:tab/>
      </w:r>
      <w:r w:rsidR="00913AAC" w:rsidRPr="008B65CD">
        <w:rPr>
          <w:rStyle w:val="Brailleschrift"/>
        </w:rPr>
        <w:t>tgi5</w:t>
      </w:r>
    </w:p>
    <w:p w14:paraId="5D2F1D87" w14:textId="77777777" w:rsidR="00F53968" w:rsidRPr="008B65CD" w:rsidRDefault="00EE4838" w:rsidP="00F03CD5">
      <w:pPr>
        <w:pStyle w:val="Beispielliste"/>
      </w:pPr>
      <w:r w:rsidRPr="008B65CD">
        <w:t>Vertragsabschluss</w:t>
      </w:r>
      <w:r w:rsidR="00913AAC" w:rsidRPr="008B65CD">
        <w:tab/>
      </w:r>
      <w:r w:rsidR="00913AAC" w:rsidRPr="008B65CD">
        <w:rPr>
          <w:rStyle w:val="Brailleschrift"/>
        </w:rPr>
        <w:t>-tgsab5lu</w:t>
      </w:r>
      <w:r w:rsidR="00B07EA5" w:rsidRPr="008B65CD">
        <w:rPr>
          <w:rStyle w:val="Brailleschrift"/>
        </w:rPr>
        <w:t>~</w:t>
      </w:r>
    </w:p>
    <w:p w14:paraId="738CAA04" w14:textId="77777777" w:rsidR="00F53968" w:rsidRPr="008B65CD" w:rsidRDefault="00EE4838" w:rsidP="00F03CD5">
      <w:pPr>
        <w:pStyle w:val="Beispielliste"/>
      </w:pPr>
      <w:r w:rsidRPr="008B65CD">
        <w:t>Beiträge</w:t>
      </w:r>
      <w:r w:rsidR="00913AAC" w:rsidRPr="008B65CD">
        <w:tab/>
      </w:r>
      <w:r w:rsidR="00913AAC" w:rsidRPr="008B65CD">
        <w:rPr>
          <w:rStyle w:val="Brailleschrift"/>
        </w:rPr>
        <w:t>,b!tge</w:t>
      </w:r>
    </w:p>
    <w:p w14:paraId="766363D2" w14:textId="77777777" w:rsidR="00F53968" w:rsidRPr="008B65CD" w:rsidRDefault="00EE4838" w:rsidP="00F03CD5">
      <w:pPr>
        <w:pStyle w:val="Beispielliste"/>
      </w:pPr>
      <w:r w:rsidRPr="008B65CD">
        <w:t>träge</w:t>
      </w:r>
      <w:r w:rsidR="00913AAC" w:rsidRPr="008B65CD">
        <w:tab/>
      </w:r>
      <w:r w:rsidR="00913AAC" w:rsidRPr="008B65CD">
        <w:rPr>
          <w:rStyle w:val="Brailleschrift"/>
        </w:rPr>
        <w:t>!tge</w:t>
      </w:r>
    </w:p>
    <w:p w14:paraId="5DF95F9B" w14:textId="77777777" w:rsidR="00F53968" w:rsidRPr="008B65CD" w:rsidRDefault="00EE4838" w:rsidP="00F03CD5">
      <w:pPr>
        <w:pStyle w:val="Beispielliste"/>
      </w:pPr>
      <w:r w:rsidRPr="008B65CD">
        <w:t>Träger</w:t>
      </w:r>
      <w:r w:rsidR="00913AAC" w:rsidRPr="008B65CD">
        <w:tab/>
      </w:r>
      <w:r w:rsidR="00913AAC" w:rsidRPr="008B65CD">
        <w:rPr>
          <w:rStyle w:val="Brailleschrift"/>
        </w:rPr>
        <w:t>!tg7</w:t>
      </w:r>
    </w:p>
    <w:p w14:paraId="42D5A1F0" w14:textId="77777777" w:rsidR="009B1C39" w:rsidRPr="008B65CD" w:rsidRDefault="00EE4838" w:rsidP="00F03CD5">
      <w:pPr>
        <w:pStyle w:val="Beispielliste"/>
        <w:rPr>
          <w:rStyle w:val="Brailleschrift"/>
        </w:rPr>
      </w:pPr>
      <w:r w:rsidRPr="008B65CD">
        <w:t>unerträglich</w:t>
      </w:r>
      <w:r w:rsidR="00913AAC" w:rsidRPr="008B65CD">
        <w:tab/>
      </w:r>
      <w:r w:rsidR="00913AAC" w:rsidRPr="008B65CD">
        <w:rPr>
          <w:rStyle w:val="Brailleschrift"/>
        </w:rPr>
        <w:t>/7!tg_</w:t>
      </w:r>
    </w:p>
    <w:p w14:paraId="18B24BDB" w14:textId="77777777" w:rsidR="00EE4838" w:rsidRPr="008B65CD" w:rsidRDefault="00EE4838" w:rsidP="00F03CD5">
      <w:pPr>
        <w:pStyle w:val="berschrift6"/>
      </w:pPr>
      <w:r w:rsidRPr="008B65CD">
        <w:t>Beachte:</w:t>
      </w:r>
    </w:p>
    <w:p w14:paraId="0B14D7F8" w14:textId="77777777" w:rsidR="009B1C39" w:rsidRPr="008B65CD" w:rsidRDefault="00EE4838" w:rsidP="00F03CD5">
      <w:pPr>
        <w:pStyle w:val="Beispielliste"/>
        <w:rPr>
          <w:rStyle w:val="Brailleschrift"/>
        </w:rPr>
      </w:pPr>
      <w:r w:rsidRPr="008B65CD">
        <w:t>Estragon</w:t>
      </w:r>
      <w:r w:rsidR="009B1C39" w:rsidRPr="008B65CD">
        <w:tab/>
      </w:r>
      <w:r w:rsidR="009B1C39" w:rsidRPr="008B65CD">
        <w:rPr>
          <w:rStyle w:val="Brailleschrift"/>
        </w:rPr>
        <w:t>e</w:t>
      </w:r>
      <w:r w:rsidR="00B07EA5" w:rsidRPr="008B65CD">
        <w:rPr>
          <w:rStyle w:val="Brailleschrift"/>
        </w:rPr>
        <w:t>}</w:t>
      </w:r>
      <w:r w:rsidR="009B1C39" w:rsidRPr="008B65CD">
        <w:rPr>
          <w:rStyle w:val="Brailleschrift"/>
        </w:rPr>
        <w:t>ragon</w:t>
      </w:r>
    </w:p>
    <w:p w14:paraId="39ADFC8B" w14:textId="77777777" w:rsidR="006F3BAD" w:rsidRPr="008B65CD" w:rsidRDefault="00EE4838" w:rsidP="00F03CD5">
      <w:pPr>
        <w:pStyle w:val="berschrift5"/>
      </w:pPr>
      <w:r w:rsidRPr="008B65CD">
        <w:t>TREFF</w:t>
      </w:r>
      <w:r w:rsidRPr="008B65CD">
        <w:rPr>
          <w:rFonts w:ascii="BrailleDinItaDot" w:hAnsi="BrailleDinItaDot"/>
          <w:sz w:val="56"/>
          <w:szCs w:val="48"/>
        </w:rPr>
        <w:t xml:space="preserve"> </w:t>
      </w:r>
      <w:r w:rsidR="005515C3" w:rsidRPr="008B65CD">
        <w:rPr>
          <w:rStyle w:val="Brailleschrift"/>
          <w:b w:val="0"/>
        </w:rPr>
        <w:t>tf</w:t>
      </w:r>
    </w:p>
    <w:p w14:paraId="62BE23DB" w14:textId="77777777" w:rsidR="00EE4838" w:rsidRPr="008B65CD" w:rsidRDefault="00EE4838" w:rsidP="000151B5">
      <w:pPr>
        <w:pStyle w:val="Kuerzungseinordnung"/>
      </w:pPr>
      <w:r w:rsidRPr="008B65CD">
        <w:t>(4.4 Zweiformige Kürzungen)</w:t>
      </w:r>
    </w:p>
    <w:p w14:paraId="33726DB6" w14:textId="77777777" w:rsidR="00EE4838" w:rsidRPr="008B65CD" w:rsidRDefault="00EE4838" w:rsidP="00F03CD5">
      <w:pPr>
        <w:pStyle w:val="berschrift6"/>
      </w:pPr>
      <w:r w:rsidRPr="008B65CD">
        <w:t>Beispiele:</w:t>
      </w:r>
    </w:p>
    <w:p w14:paraId="47E7C133" w14:textId="77777777" w:rsidR="00F53968" w:rsidRPr="008B65CD" w:rsidRDefault="00EE4838" w:rsidP="00F03CD5">
      <w:pPr>
        <w:pStyle w:val="Beispielliste"/>
      </w:pPr>
      <w:r w:rsidRPr="008B65CD">
        <w:t>betreffend</w:t>
      </w:r>
      <w:r w:rsidR="005515C3" w:rsidRPr="008B65CD">
        <w:tab/>
      </w:r>
      <w:r w:rsidR="005515C3" w:rsidRPr="008B65CD">
        <w:rPr>
          <w:rStyle w:val="Brailleschrift"/>
        </w:rPr>
        <w:t>;tfcd</w:t>
      </w:r>
    </w:p>
    <w:p w14:paraId="20EB9274" w14:textId="77777777" w:rsidR="00F53968" w:rsidRPr="008B65CD" w:rsidRDefault="00EE4838" w:rsidP="00F03CD5">
      <w:pPr>
        <w:pStyle w:val="Beispielliste"/>
      </w:pPr>
      <w:r w:rsidRPr="008B65CD">
        <w:t>treffen</w:t>
      </w:r>
      <w:r w:rsidR="005515C3" w:rsidRPr="008B65CD">
        <w:tab/>
      </w:r>
      <w:r w:rsidR="005515C3" w:rsidRPr="008B65CD">
        <w:rPr>
          <w:rStyle w:val="Brailleschrift"/>
        </w:rPr>
        <w:t>tfc</w:t>
      </w:r>
    </w:p>
    <w:p w14:paraId="085E2637" w14:textId="77777777" w:rsidR="00F53968" w:rsidRPr="008B65CD" w:rsidRDefault="00EE4838" w:rsidP="00F03CD5">
      <w:pPr>
        <w:pStyle w:val="Beispielliste"/>
      </w:pPr>
      <w:r w:rsidRPr="008B65CD">
        <w:t>trefflich</w:t>
      </w:r>
      <w:r w:rsidR="005515C3" w:rsidRPr="008B65CD">
        <w:tab/>
      </w:r>
      <w:r w:rsidR="005515C3" w:rsidRPr="008B65CD">
        <w:rPr>
          <w:rStyle w:val="Brailleschrift"/>
        </w:rPr>
        <w:t>tf_</w:t>
      </w:r>
    </w:p>
    <w:p w14:paraId="1EECB6B1" w14:textId="77777777" w:rsidR="00F53968" w:rsidRPr="008B65CD" w:rsidRDefault="00EE4838" w:rsidP="00F03CD5">
      <w:pPr>
        <w:pStyle w:val="Beispielliste"/>
      </w:pPr>
      <w:r w:rsidRPr="008B65CD">
        <w:t>Treffpunkt</w:t>
      </w:r>
      <w:r w:rsidR="005515C3" w:rsidRPr="008B65CD">
        <w:tab/>
      </w:r>
      <w:r w:rsidR="005515C3" w:rsidRPr="008B65CD">
        <w:rPr>
          <w:rStyle w:val="Brailleschrift"/>
        </w:rPr>
        <w:t>tfpt</w:t>
      </w:r>
    </w:p>
    <w:p w14:paraId="7A296C4E" w14:textId="77777777" w:rsidR="00F53968" w:rsidRPr="008B65CD" w:rsidRDefault="00EE4838" w:rsidP="00F03CD5">
      <w:pPr>
        <w:pStyle w:val="Beispielliste"/>
      </w:pPr>
      <w:r w:rsidRPr="008B65CD">
        <w:t>unzutreffend</w:t>
      </w:r>
      <w:r w:rsidR="005515C3" w:rsidRPr="008B65CD">
        <w:tab/>
      </w:r>
      <w:r w:rsidR="005515C3" w:rsidRPr="008B65CD">
        <w:rPr>
          <w:rStyle w:val="Brailleschrift"/>
        </w:rPr>
        <w:t>/,ztfcd</w:t>
      </w:r>
    </w:p>
    <w:p w14:paraId="222CDB88" w14:textId="77777777" w:rsidR="005515C3" w:rsidRPr="008B65CD" w:rsidRDefault="00EE4838" w:rsidP="00F03CD5">
      <w:pPr>
        <w:pStyle w:val="Beispielliste"/>
        <w:rPr>
          <w:rStyle w:val="Brailleschrift"/>
        </w:rPr>
      </w:pPr>
      <w:r w:rsidRPr="008B65CD">
        <w:t>vortrefflich</w:t>
      </w:r>
      <w:r w:rsidR="005515C3" w:rsidRPr="008B65CD">
        <w:tab/>
      </w:r>
      <w:r w:rsidR="005515C3" w:rsidRPr="008B65CD">
        <w:rPr>
          <w:rStyle w:val="Brailleschrift"/>
        </w:rPr>
        <w:t>,?tf_</w:t>
      </w:r>
    </w:p>
    <w:p w14:paraId="2DEEB92A" w14:textId="77777777" w:rsidR="006F3BAD" w:rsidRPr="008B65CD" w:rsidRDefault="00EE4838" w:rsidP="00F03CD5">
      <w:pPr>
        <w:pStyle w:val="berschrift5"/>
      </w:pPr>
      <w:r w:rsidRPr="008B65CD">
        <w:t>TROTZ</w:t>
      </w:r>
      <w:r w:rsidRPr="008B65CD">
        <w:rPr>
          <w:rFonts w:ascii="BrailleDinItaDot" w:hAnsi="BrailleDinItaDot"/>
          <w:sz w:val="56"/>
          <w:szCs w:val="48"/>
        </w:rPr>
        <w:t xml:space="preserve"> </w:t>
      </w:r>
      <w:r w:rsidR="005515C3" w:rsidRPr="008B65CD">
        <w:rPr>
          <w:rStyle w:val="Brailleschrift"/>
          <w:b w:val="0"/>
        </w:rPr>
        <w:t>tz</w:t>
      </w:r>
    </w:p>
    <w:p w14:paraId="3A42420C" w14:textId="77777777" w:rsidR="00EE4838" w:rsidRPr="008B65CD" w:rsidRDefault="00EE4838" w:rsidP="000151B5">
      <w:pPr>
        <w:pStyle w:val="Kuerzungseinordnung"/>
      </w:pPr>
      <w:r w:rsidRPr="008B65CD">
        <w:t>(4.4 Zweiformige Kürzungen)</w:t>
      </w:r>
    </w:p>
    <w:p w14:paraId="1AEC8C45" w14:textId="77777777" w:rsidR="00EE4838" w:rsidRPr="008B65CD" w:rsidRDefault="00EE4838" w:rsidP="00F03CD5">
      <w:pPr>
        <w:pStyle w:val="berschrift6"/>
      </w:pPr>
      <w:r w:rsidRPr="008B65CD">
        <w:t>Beispiele:</w:t>
      </w:r>
    </w:p>
    <w:p w14:paraId="7FCDF899" w14:textId="77777777" w:rsidR="00F53968" w:rsidRPr="008B65CD" w:rsidRDefault="00EE4838" w:rsidP="00F03CD5">
      <w:pPr>
        <w:pStyle w:val="Beispielliste"/>
      </w:pPr>
      <w:r w:rsidRPr="008B65CD">
        <w:t>getrotzt</w:t>
      </w:r>
      <w:r w:rsidR="005515C3" w:rsidRPr="008B65CD">
        <w:tab/>
      </w:r>
      <w:r w:rsidR="005515C3" w:rsidRPr="008B65CD">
        <w:rPr>
          <w:rStyle w:val="Brailleschrift"/>
        </w:rPr>
        <w:t>&amp;tzt</w:t>
      </w:r>
    </w:p>
    <w:p w14:paraId="1BC6F501" w14:textId="77777777" w:rsidR="00F53968" w:rsidRPr="008B65CD" w:rsidRDefault="00EE4838" w:rsidP="00F03CD5">
      <w:pPr>
        <w:pStyle w:val="Beispielliste"/>
      </w:pPr>
      <w:r w:rsidRPr="008B65CD">
        <w:t>trotzdem</w:t>
      </w:r>
      <w:r w:rsidR="005515C3" w:rsidRPr="008B65CD">
        <w:tab/>
      </w:r>
      <w:r w:rsidR="005515C3" w:rsidRPr="008B65CD">
        <w:rPr>
          <w:rStyle w:val="Brailleschrift"/>
        </w:rPr>
        <w:t>tz,</w:t>
      </w:r>
      <w:r w:rsidR="00B07EA5" w:rsidRPr="008B65CD">
        <w:rPr>
          <w:rStyle w:val="Brailleschrift"/>
        </w:rPr>
        <w:t>{</w:t>
      </w:r>
    </w:p>
    <w:p w14:paraId="3AB1DEBC" w14:textId="77777777" w:rsidR="00F53968" w:rsidRPr="008B65CD" w:rsidRDefault="00EE4838" w:rsidP="00F03CD5">
      <w:pPr>
        <w:pStyle w:val="Beispielliste"/>
      </w:pPr>
      <w:r w:rsidRPr="008B65CD">
        <w:t>trotzen</w:t>
      </w:r>
      <w:r w:rsidR="005515C3" w:rsidRPr="008B65CD">
        <w:tab/>
      </w:r>
      <w:r w:rsidR="005515C3" w:rsidRPr="008B65CD">
        <w:rPr>
          <w:rStyle w:val="Brailleschrift"/>
        </w:rPr>
        <w:t>tzc</w:t>
      </w:r>
    </w:p>
    <w:p w14:paraId="54BAB50D" w14:textId="77777777" w:rsidR="00F53968" w:rsidRPr="008B65CD" w:rsidRDefault="00EE4838" w:rsidP="00F03CD5">
      <w:pPr>
        <w:pStyle w:val="Beispielliste"/>
      </w:pPr>
      <w:r w:rsidRPr="008B65CD">
        <w:t>trotzig</w:t>
      </w:r>
      <w:r w:rsidR="005515C3" w:rsidRPr="008B65CD">
        <w:tab/>
      </w:r>
      <w:r w:rsidR="005515C3" w:rsidRPr="008B65CD">
        <w:rPr>
          <w:rStyle w:val="Brailleschrift"/>
        </w:rPr>
        <w:t>tz&gt;</w:t>
      </w:r>
    </w:p>
    <w:p w14:paraId="19C09D00" w14:textId="77777777" w:rsidR="00DB159A" w:rsidRPr="008B65CD" w:rsidRDefault="00EE4838" w:rsidP="00F03CD5">
      <w:pPr>
        <w:pStyle w:val="Beispielliste"/>
        <w:rPr>
          <w:rStyle w:val="Brailleschrift"/>
        </w:rPr>
      </w:pPr>
      <w:r w:rsidRPr="008B65CD">
        <w:t>Trotzkopf</w:t>
      </w:r>
      <w:r w:rsidR="005515C3" w:rsidRPr="008B65CD">
        <w:tab/>
      </w:r>
      <w:r w:rsidR="005515C3" w:rsidRPr="008B65CD">
        <w:rPr>
          <w:rStyle w:val="Brailleschrift"/>
        </w:rPr>
        <w:t>tzkopf</w:t>
      </w:r>
    </w:p>
    <w:p w14:paraId="0D53C459" w14:textId="77777777" w:rsidR="00EE4838" w:rsidRPr="008B65CD" w:rsidRDefault="00EE4838" w:rsidP="00F03CD5">
      <w:pPr>
        <w:pStyle w:val="berschrift6"/>
      </w:pPr>
      <w:r w:rsidRPr="008B65CD">
        <w:t>Beachte:</w:t>
      </w:r>
    </w:p>
    <w:p w14:paraId="61A03869" w14:textId="77777777" w:rsidR="00674E14" w:rsidRPr="008B65CD" w:rsidRDefault="00EE4838" w:rsidP="00F03CD5">
      <w:pPr>
        <w:pStyle w:val="Beispielliste"/>
      </w:pPr>
      <w:r w:rsidRPr="008B65CD">
        <w:t>Trotzki</w:t>
      </w:r>
      <w:r w:rsidR="00786727" w:rsidRPr="008B65CD">
        <w:tab/>
      </w:r>
      <w:r w:rsidR="00786727" w:rsidRPr="008B65CD">
        <w:rPr>
          <w:rStyle w:val="Brailleschrift"/>
        </w:rPr>
        <w:t>trotzki</w:t>
      </w:r>
      <w:r w:rsidR="0050504C" w:rsidRPr="008B65CD">
        <w:br/>
        <w:t>(</w:t>
      </w:r>
      <w:r w:rsidR="00786727" w:rsidRPr="008B65CD">
        <w:t>Eigenname)</w:t>
      </w:r>
    </w:p>
    <w:p w14:paraId="5AA1092E" w14:textId="77777777" w:rsidR="006F3BAD" w:rsidRPr="008B65CD" w:rsidRDefault="00EE4838" w:rsidP="00E940DE">
      <w:pPr>
        <w:pStyle w:val="berschrift5"/>
      </w:pPr>
      <w:r w:rsidRPr="008B65CD">
        <w:t>ÜBER</w:t>
      </w:r>
      <w:r w:rsidR="00E940DE" w:rsidRPr="008B65CD">
        <w:rPr>
          <w:rFonts w:ascii="BrailleDinItaDot" w:hAnsi="BrailleDinItaDot"/>
          <w:sz w:val="56"/>
          <w:szCs w:val="48"/>
        </w:rPr>
        <w:t xml:space="preserve"> </w:t>
      </w:r>
      <w:r w:rsidRPr="008B65CD">
        <w:rPr>
          <w:rStyle w:val="Brailleschrift"/>
          <w:rFonts w:ascii="Segoe UI Symbol" w:hAnsi="Segoe UI Symbol" w:cs="Segoe UI Symbol"/>
          <w:b w:val="0"/>
        </w:rPr>
        <w:t>⠳</w:t>
      </w:r>
    </w:p>
    <w:p w14:paraId="6EEA1F45" w14:textId="77777777" w:rsidR="00EE4838" w:rsidRPr="008B65CD" w:rsidRDefault="00EE4838" w:rsidP="000151B5">
      <w:pPr>
        <w:pStyle w:val="Kuerzungseinordnung"/>
      </w:pPr>
      <w:r w:rsidRPr="008B65CD">
        <w:t>(4.3.2 Einformige Kürzungen, alleinstehend oder in Wortverbin</w:t>
      </w:r>
      <w:r w:rsidR="00A000AF" w:rsidRPr="008B65CD">
        <w:softHyphen/>
      </w:r>
      <w:r w:rsidRPr="008B65CD">
        <w:t>dungen)</w:t>
      </w:r>
    </w:p>
    <w:p w14:paraId="26BE9A0C" w14:textId="77777777" w:rsidR="00EE4838" w:rsidRPr="008B65CD" w:rsidRDefault="00EE4838" w:rsidP="00F03CD5">
      <w:pPr>
        <w:pStyle w:val="berschrift6"/>
      </w:pPr>
      <w:r w:rsidRPr="008B65CD">
        <w:t>Beispiele:</w:t>
      </w:r>
    </w:p>
    <w:p w14:paraId="79287B20" w14:textId="77777777" w:rsidR="00F53968" w:rsidRPr="008B65CD" w:rsidRDefault="00EE4838" w:rsidP="00F03CD5">
      <w:pPr>
        <w:pStyle w:val="Beispielliste"/>
      </w:pPr>
      <w:r w:rsidRPr="008B65CD">
        <w:t>drüber</w:t>
      </w:r>
      <w:r w:rsidR="002A7AC6" w:rsidRPr="008B65CD">
        <w:tab/>
      </w:r>
      <w:r w:rsidR="002A7AC6" w:rsidRPr="008B65CD">
        <w:rPr>
          <w:rStyle w:val="Brailleschrift"/>
        </w:rPr>
        <w:t>dr,8</w:t>
      </w:r>
    </w:p>
    <w:p w14:paraId="21086061" w14:textId="77777777" w:rsidR="00F53968" w:rsidRPr="008B65CD" w:rsidRDefault="00EE4838" w:rsidP="00F03CD5">
      <w:pPr>
        <w:pStyle w:val="Beispielliste"/>
      </w:pPr>
      <w:r w:rsidRPr="008B65CD">
        <w:t>hinüber</w:t>
      </w:r>
      <w:r w:rsidR="002A7AC6" w:rsidRPr="008B65CD">
        <w:tab/>
      </w:r>
      <w:r w:rsidR="002A7AC6" w:rsidRPr="008B65CD">
        <w:rPr>
          <w:rStyle w:val="Brailleschrift"/>
        </w:rPr>
        <w:t>h*,8</w:t>
      </w:r>
    </w:p>
    <w:p w14:paraId="5966367D" w14:textId="77777777" w:rsidR="00F53968" w:rsidRPr="008B65CD" w:rsidRDefault="00EE4838" w:rsidP="00F03CD5">
      <w:pPr>
        <w:pStyle w:val="Beispielliste"/>
      </w:pPr>
      <w:r w:rsidRPr="008B65CD">
        <w:t>rüber</w:t>
      </w:r>
      <w:r w:rsidR="002A7AC6" w:rsidRPr="008B65CD">
        <w:tab/>
      </w:r>
      <w:r w:rsidR="002A7AC6" w:rsidRPr="008B65CD">
        <w:rPr>
          <w:rStyle w:val="Brailleschrift"/>
        </w:rPr>
        <w:t>r,8</w:t>
      </w:r>
    </w:p>
    <w:p w14:paraId="41453DAA" w14:textId="77777777" w:rsidR="00F53968" w:rsidRPr="008B65CD" w:rsidRDefault="00EE4838" w:rsidP="00F03CD5">
      <w:pPr>
        <w:pStyle w:val="Beispielliste"/>
      </w:pPr>
      <w:r w:rsidRPr="008B65CD">
        <w:t>über's</w:t>
      </w:r>
      <w:r w:rsidR="002A7AC6" w:rsidRPr="008B65CD">
        <w:tab/>
      </w:r>
      <w:r w:rsidR="002A7AC6" w:rsidRPr="008B65CD">
        <w:rPr>
          <w:rStyle w:val="Brailleschrift"/>
        </w:rPr>
        <w:t>8's</w:t>
      </w:r>
    </w:p>
    <w:p w14:paraId="185B7DF3" w14:textId="77777777" w:rsidR="00F53968" w:rsidRPr="008B65CD" w:rsidRDefault="00EE4838" w:rsidP="00F03CD5">
      <w:pPr>
        <w:pStyle w:val="Beispielliste"/>
      </w:pPr>
      <w:r w:rsidRPr="008B65CD">
        <w:t>überall</w:t>
      </w:r>
      <w:r w:rsidR="002A7AC6" w:rsidRPr="008B65CD">
        <w:tab/>
      </w:r>
      <w:r w:rsidR="002A7AC6" w:rsidRPr="008B65CD">
        <w:rPr>
          <w:rStyle w:val="Brailleschrift"/>
        </w:rPr>
        <w:t>,8aq</w:t>
      </w:r>
    </w:p>
    <w:p w14:paraId="08FB88EE" w14:textId="77777777" w:rsidR="00F53968" w:rsidRPr="008B65CD" w:rsidRDefault="00EE4838" w:rsidP="00F03CD5">
      <w:pPr>
        <w:pStyle w:val="Beispielliste"/>
      </w:pPr>
      <w:r w:rsidRPr="008B65CD">
        <w:t>überfällig</w:t>
      </w:r>
      <w:r w:rsidR="002A7AC6" w:rsidRPr="008B65CD">
        <w:tab/>
      </w:r>
      <w:r w:rsidR="002A7AC6" w:rsidRPr="008B65CD">
        <w:rPr>
          <w:rStyle w:val="Brailleschrift"/>
        </w:rPr>
        <w:t>,8!fq&gt;</w:t>
      </w:r>
    </w:p>
    <w:p w14:paraId="34C0C809" w14:textId="77777777" w:rsidR="00F53968" w:rsidRPr="008B65CD" w:rsidRDefault="00EE4838" w:rsidP="00F03CD5">
      <w:pPr>
        <w:pStyle w:val="Beispielliste"/>
      </w:pPr>
      <w:r w:rsidRPr="008B65CD">
        <w:t>Überfahrt</w:t>
      </w:r>
      <w:r w:rsidR="002A7AC6" w:rsidRPr="008B65CD">
        <w:tab/>
      </w:r>
      <w:r w:rsidR="002A7AC6" w:rsidRPr="008B65CD">
        <w:rPr>
          <w:rStyle w:val="Brailleschrift"/>
        </w:rPr>
        <w:t>,8,rt</w:t>
      </w:r>
    </w:p>
    <w:p w14:paraId="62C6D63D" w14:textId="77777777" w:rsidR="00F53968" w:rsidRPr="008B65CD" w:rsidRDefault="00EE4838" w:rsidP="00F03CD5">
      <w:pPr>
        <w:pStyle w:val="Beispielliste"/>
      </w:pPr>
      <w:r w:rsidRPr="008B65CD">
        <w:t>überm</w:t>
      </w:r>
      <w:r w:rsidR="002A7AC6" w:rsidRPr="008B65CD">
        <w:tab/>
      </w:r>
      <w:r w:rsidR="002A7AC6" w:rsidRPr="008B65CD">
        <w:rPr>
          <w:rStyle w:val="Brailleschrift"/>
        </w:rPr>
        <w:t>,8m</w:t>
      </w:r>
    </w:p>
    <w:p w14:paraId="0115BB41" w14:textId="77777777" w:rsidR="00F53968" w:rsidRPr="008B65CD" w:rsidRDefault="00EE4838" w:rsidP="00F03CD5">
      <w:pPr>
        <w:pStyle w:val="Beispielliste"/>
      </w:pPr>
      <w:r w:rsidRPr="008B65CD">
        <w:t>übers</w:t>
      </w:r>
      <w:r w:rsidR="002A7AC6" w:rsidRPr="008B65CD">
        <w:tab/>
      </w:r>
      <w:r w:rsidR="002A7AC6" w:rsidRPr="008B65CD">
        <w:rPr>
          <w:rStyle w:val="Brailleschrift"/>
        </w:rPr>
        <w:t>,8s</w:t>
      </w:r>
    </w:p>
    <w:p w14:paraId="39BD5EF7" w14:textId="77777777" w:rsidR="00B304B2" w:rsidRPr="008B65CD" w:rsidRDefault="00EE4838" w:rsidP="00F03CD5">
      <w:pPr>
        <w:pStyle w:val="Beispielliste"/>
        <w:rPr>
          <w:rStyle w:val="Brailleschrift"/>
        </w:rPr>
      </w:pPr>
      <w:r w:rsidRPr="008B65CD">
        <w:t>übervoll</w:t>
      </w:r>
      <w:r w:rsidR="002A7AC6" w:rsidRPr="008B65CD">
        <w:tab/>
      </w:r>
      <w:r w:rsidR="002A7AC6" w:rsidRPr="008B65CD">
        <w:rPr>
          <w:rStyle w:val="Brailleschrift"/>
        </w:rPr>
        <w:t>,8,q</w:t>
      </w:r>
    </w:p>
    <w:p w14:paraId="30F105F8" w14:textId="77777777" w:rsidR="00EE4838" w:rsidRPr="008B65CD" w:rsidRDefault="00EE4838" w:rsidP="00F03CD5">
      <w:pPr>
        <w:pStyle w:val="berschrift6"/>
      </w:pPr>
      <w:r w:rsidRPr="008B65CD">
        <w:t>Beachte:</w:t>
      </w:r>
    </w:p>
    <w:p w14:paraId="297ED10A" w14:textId="77777777" w:rsidR="00F53968" w:rsidRPr="008B65CD" w:rsidRDefault="00EE4838" w:rsidP="00F03CD5">
      <w:pPr>
        <w:pStyle w:val="Beispielliste"/>
      </w:pPr>
      <w:r w:rsidRPr="008B65CD">
        <w:t>Nasenstüber</w:t>
      </w:r>
      <w:r w:rsidR="008A17E2" w:rsidRPr="008B65CD">
        <w:tab/>
      </w:r>
      <w:r w:rsidR="008A17E2" w:rsidRPr="008B65CD">
        <w:rPr>
          <w:rStyle w:val="Brailleschrift"/>
        </w:rPr>
        <w:t>nasc</w:t>
      </w:r>
      <w:r w:rsidR="00B07EA5" w:rsidRPr="008B65CD">
        <w:rPr>
          <w:rStyle w:val="Brailleschrift"/>
        </w:rPr>
        <w:t>}</w:t>
      </w:r>
      <w:r w:rsidR="008A17E2" w:rsidRPr="008B65CD">
        <w:rPr>
          <w:rStyle w:val="Brailleschrift"/>
        </w:rPr>
        <w:t>8b7</w:t>
      </w:r>
    </w:p>
    <w:p w14:paraId="01262D3A" w14:textId="77777777" w:rsidR="00F53968" w:rsidRPr="008B65CD" w:rsidRDefault="00EE4838" w:rsidP="00F03CD5">
      <w:pPr>
        <w:pStyle w:val="Beispielliste"/>
      </w:pPr>
      <w:r w:rsidRPr="008B65CD">
        <w:t>trüber</w:t>
      </w:r>
      <w:r w:rsidR="008A17E2" w:rsidRPr="008B65CD">
        <w:tab/>
      </w:r>
      <w:r w:rsidR="008A17E2" w:rsidRPr="008B65CD">
        <w:rPr>
          <w:rStyle w:val="Brailleschrift"/>
        </w:rPr>
        <w:t>tr8b7</w:t>
      </w:r>
    </w:p>
    <w:p w14:paraId="30A1AD37" w14:textId="77777777" w:rsidR="00674E14" w:rsidRPr="008B65CD" w:rsidRDefault="00EE4838" w:rsidP="00F03CD5">
      <w:pPr>
        <w:pStyle w:val="Beispielliste"/>
      </w:pPr>
      <w:r w:rsidRPr="008B65CD">
        <w:t>Überlingen</w:t>
      </w:r>
      <w:r w:rsidR="00786727" w:rsidRPr="008B65CD">
        <w:tab/>
      </w:r>
      <w:r w:rsidR="00786727" w:rsidRPr="008B65CD">
        <w:rPr>
          <w:rStyle w:val="Brailleschrift"/>
        </w:rPr>
        <w:t>8b7l*gc</w:t>
      </w:r>
      <w:r w:rsidR="0050504C" w:rsidRPr="008B65CD">
        <w:br/>
        <w:t>(</w:t>
      </w:r>
      <w:r w:rsidR="00786727" w:rsidRPr="008B65CD">
        <w:t>Stadt am Bodensee)</w:t>
      </w:r>
    </w:p>
    <w:p w14:paraId="457ED1BA"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RÜBER, GEGENÜBER, ÜBERHAUPT</w:t>
      </w:r>
    </w:p>
    <w:p w14:paraId="2D409B22" w14:textId="77777777" w:rsidR="006F3BAD" w:rsidRPr="008B65CD" w:rsidRDefault="00EE4838" w:rsidP="00F03CD5">
      <w:pPr>
        <w:pStyle w:val="berschrift5"/>
      </w:pPr>
      <w:r w:rsidRPr="008B65CD">
        <w:t>ÜBERHAUPT</w:t>
      </w:r>
      <w:r w:rsidRPr="008B65CD">
        <w:rPr>
          <w:rFonts w:ascii="BrailleDinItaDot" w:hAnsi="BrailleDinItaDot"/>
          <w:sz w:val="56"/>
          <w:szCs w:val="48"/>
        </w:rPr>
        <w:t xml:space="preserve"> </w:t>
      </w:r>
      <w:r w:rsidR="008A17E2" w:rsidRPr="008B65CD">
        <w:rPr>
          <w:rStyle w:val="Brailleschrift"/>
          <w:b w:val="0"/>
        </w:rPr>
        <w:t>8h</w:t>
      </w:r>
    </w:p>
    <w:p w14:paraId="228C3F52" w14:textId="77777777" w:rsidR="00EE4838" w:rsidRPr="008B65CD" w:rsidRDefault="00EE4838" w:rsidP="000151B5">
      <w:pPr>
        <w:pStyle w:val="Kuerzungseinordnung"/>
      </w:pPr>
      <w:r w:rsidRPr="008B65CD">
        <w:t>(4.4 Zweiformige Kürzungen)</w:t>
      </w:r>
    </w:p>
    <w:p w14:paraId="7965E9B4" w14:textId="77777777" w:rsidR="006F3BAD" w:rsidRPr="008B65CD" w:rsidRDefault="00EE4838" w:rsidP="00F03CD5">
      <w:pPr>
        <w:pStyle w:val="berschrift5"/>
      </w:pPr>
      <w:r w:rsidRPr="008B65CD">
        <w:t>ÜBRIG</w:t>
      </w:r>
      <w:r w:rsidRPr="008B65CD">
        <w:rPr>
          <w:rFonts w:ascii="BrailleDinItaDot" w:hAnsi="BrailleDinItaDot"/>
          <w:sz w:val="56"/>
          <w:szCs w:val="48"/>
        </w:rPr>
        <w:t xml:space="preserve"> </w:t>
      </w:r>
      <w:r w:rsidR="008A17E2" w:rsidRPr="008B65CD">
        <w:rPr>
          <w:rStyle w:val="Brailleschrift"/>
          <w:b w:val="0"/>
        </w:rPr>
        <w:t>8&gt;</w:t>
      </w:r>
    </w:p>
    <w:p w14:paraId="55C39214" w14:textId="77777777" w:rsidR="00EE4838" w:rsidRPr="008B65CD" w:rsidRDefault="00EE4838" w:rsidP="000151B5">
      <w:pPr>
        <w:pStyle w:val="Kuerzungseinordnung"/>
      </w:pPr>
      <w:r w:rsidRPr="008B65CD">
        <w:t>(4.4 Zweiformige Kürzungen)</w:t>
      </w:r>
    </w:p>
    <w:p w14:paraId="4AC7F47D" w14:textId="77777777" w:rsidR="00EE4838" w:rsidRPr="008B65CD" w:rsidRDefault="00EE4838" w:rsidP="00F03CD5">
      <w:pPr>
        <w:pStyle w:val="berschrift6"/>
      </w:pPr>
      <w:r w:rsidRPr="008B65CD">
        <w:t>Beispiele:</w:t>
      </w:r>
    </w:p>
    <w:p w14:paraId="73FB3679" w14:textId="77777777" w:rsidR="00F53968" w:rsidRPr="008B65CD" w:rsidRDefault="00EE4838" w:rsidP="00F03CD5">
      <w:pPr>
        <w:pStyle w:val="Beispielliste"/>
      </w:pPr>
      <w:r w:rsidRPr="008B65CD">
        <w:t>erübrigen</w:t>
      </w:r>
      <w:r w:rsidR="008A17E2" w:rsidRPr="008B65CD">
        <w:tab/>
      </w:r>
      <w:r w:rsidR="008A17E2" w:rsidRPr="008B65CD">
        <w:rPr>
          <w:rStyle w:val="Brailleschrift"/>
        </w:rPr>
        <w:t>78&gt;c</w:t>
      </w:r>
    </w:p>
    <w:p w14:paraId="0765C2B6" w14:textId="77777777" w:rsidR="008A17E2" w:rsidRPr="008B65CD" w:rsidRDefault="00EE4838" w:rsidP="00F03CD5">
      <w:pPr>
        <w:pStyle w:val="Beispielliste"/>
        <w:rPr>
          <w:rStyle w:val="Brailleschrift"/>
        </w:rPr>
      </w:pPr>
      <w:r w:rsidRPr="008B65CD">
        <w:t>übrigens</w:t>
      </w:r>
      <w:r w:rsidR="008A17E2" w:rsidRPr="008B65CD">
        <w:tab/>
      </w:r>
      <w:r w:rsidR="008A17E2" w:rsidRPr="008B65CD">
        <w:rPr>
          <w:rStyle w:val="Brailleschrift"/>
        </w:rPr>
        <w:t>8&gt;cs</w:t>
      </w:r>
    </w:p>
    <w:p w14:paraId="65EB723E" w14:textId="77777777" w:rsidR="006F3BAD" w:rsidRPr="008B65CD" w:rsidRDefault="00EE4838" w:rsidP="00F03CD5">
      <w:pPr>
        <w:pStyle w:val="berschrift5"/>
      </w:pPr>
      <w:r w:rsidRPr="008B65CD">
        <w:t>UN</w:t>
      </w:r>
      <w:r w:rsidRPr="008B65CD">
        <w:rPr>
          <w:rFonts w:ascii="BrailleDinItaDot" w:hAnsi="BrailleDinItaDot"/>
          <w:sz w:val="56"/>
          <w:szCs w:val="48"/>
        </w:rPr>
        <w:t xml:space="preserve"> </w:t>
      </w:r>
      <w:r w:rsidR="008A17E2" w:rsidRPr="008B65CD">
        <w:rPr>
          <w:rStyle w:val="Brailleschrift"/>
          <w:b w:val="0"/>
        </w:rPr>
        <w:t>/</w:t>
      </w:r>
    </w:p>
    <w:p w14:paraId="148AA239" w14:textId="77777777" w:rsidR="00EE4838" w:rsidRPr="008B65CD" w:rsidRDefault="00EE4838" w:rsidP="000151B5">
      <w:pPr>
        <w:pStyle w:val="Kuerzungseinordnung"/>
      </w:pPr>
      <w:r w:rsidRPr="008B65CD">
        <w:t>(4.1.1 Liste der Lautgruppenkürzungen)</w:t>
      </w:r>
    </w:p>
    <w:p w14:paraId="257E1530" w14:textId="77777777" w:rsidR="00EE4838" w:rsidRPr="008B65CD" w:rsidRDefault="00EE4838" w:rsidP="00F03CD5">
      <w:pPr>
        <w:pStyle w:val="berschrift6"/>
      </w:pPr>
      <w:r w:rsidRPr="008B65CD">
        <w:t>Beispiele:</w:t>
      </w:r>
    </w:p>
    <w:p w14:paraId="70FF99EB" w14:textId="77777777" w:rsidR="00F53968" w:rsidRPr="008B65CD" w:rsidRDefault="00EE4838" w:rsidP="00F03CD5">
      <w:pPr>
        <w:pStyle w:val="Beispielliste"/>
      </w:pPr>
      <w:r w:rsidRPr="008B65CD">
        <w:t>Hund</w:t>
      </w:r>
      <w:r w:rsidR="008A17E2" w:rsidRPr="008B65CD">
        <w:tab/>
      </w:r>
      <w:r w:rsidR="008A17E2" w:rsidRPr="008B65CD">
        <w:rPr>
          <w:rStyle w:val="Brailleschrift"/>
        </w:rPr>
        <w:t>h/d</w:t>
      </w:r>
    </w:p>
    <w:p w14:paraId="18C0B127" w14:textId="77777777" w:rsidR="00F53968" w:rsidRPr="008B65CD" w:rsidRDefault="00EE4838" w:rsidP="00F03CD5">
      <w:pPr>
        <w:pStyle w:val="Beispielliste"/>
      </w:pPr>
      <w:r w:rsidRPr="008B65CD">
        <w:t>Monsun</w:t>
      </w:r>
      <w:r w:rsidR="008A17E2" w:rsidRPr="008B65CD">
        <w:tab/>
      </w:r>
      <w:r w:rsidR="008A17E2" w:rsidRPr="008B65CD">
        <w:rPr>
          <w:rStyle w:val="Brailleschrift"/>
        </w:rPr>
        <w:t>mons/</w:t>
      </w:r>
    </w:p>
    <w:p w14:paraId="3358E47C" w14:textId="77777777" w:rsidR="00F53968" w:rsidRPr="008B65CD" w:rsidRDefault="00EE4838" w:rsidP="00F03CD5">
      <w:pPr>
        <w:pStyle w:val="Beispielliste"/>
      </w:pPr>
      <w:r w:rsidRPr="008B65CD">
        <w:t>Undank</w:t>
      </w:r>
      <w:r w:rsidR="008A17E2" w:rsidRPr="008B65CD">
        <w:tab/>
      </w:r>
      <w:r w:rsidR="008A17E2" w:rsidRPr="008B65CD">
        <w:rPr>
          <w:rStyle w:val="Brailleschrift"/>
        </w:rPr>
        <w:t>/dk</w:t>
      </w:r>
    </w:p>
    <w:p w14:paraId="74422F2D" w14:textId="77777777" w:rsidR="008A17E2" w:rsidRPr="008B65CD" w:rsidRDefault="00EE4838" w:rsidP="00F03CD5">
      <w:pPr>
        <w:pStyle w:val="Beispielliste"/>
        <w:rPr>
          <w:rStyle w:val="Brailleschrift"/>
        </w:rPr>
      </w:pPr>
      <w:r w:rsidRPr="008B65CD">
        <w:t>unten</w:t>
      </w:r>
      <w:r w:rsidR="008A17E2" w:rsidRPr="008B65CD">
        <w:tab/>
      </w:r>
      <w:r w:rsidR="008A17E2" w:rsidRPr="008B65CD">
        <w:rPr>
          <w:rStyle w:val="Brailleschrift"/>
        </w:rPr>
        <w:t>/tc</w:t>
      </w:r>
    </w:p>
    <w:p w14:paraId="2A18D227" w14:textId="77777777" w:rsidR="00EE4838" w:rsidRPr="008B65CD" w:rsidRDefault="00EE4838" w:rsidP="00F03CD5">
      <w:pPr>
        <w:pStyle w:val="berschrift6"/>
      </w:pPr>
      <w:r w:rsidRPr="008B65CD">
        <w:t>Beachte:</w:t>
      </w:r>
    </w:p>
    <w:p w14:paraId="1542DEF0" w14:textId="77777777" w:rsidR="00F53968" w:rsidRPr="008B65CD" w:rsidRDefault="00EE4838" w:rsidP="00F03CD5">
      <w:pPr>
        <w:pStyle w:val="Beispielliste"/>
      </w:pPr>
      <w:r w:rsidRPr="008B65CD">
        <w:t>Country-Musik</w:t>
      </w:r>
      <w:r w:rsidR="008A17E2" w:rsidRPr="008B65CD">
        <w:tab/>
      </w:r>
      <w:r w:rsidR="008A17E2" w:rsidRPr="008B65CD">
        <w:rPr>
          <w:rStyle w:val="Brailleschrift"/>
        </w:rPr>
        <w:t>'countr'y-mk</w:t>
      </w:r>
    </w:p>
    <w:p w14:paraId="416F5C94" w14:textId="77777777" w:rsidR="008A17E2" w:rsidRPr="008B65CD" w:rsidRDefault="00EE4838" w:rsidP="00F03CD5">
      <w:pPr>
        <w:pStyle w:val="Beispielliste"/>
        <w:rPr>
          <w:rStyle w:val="Brailleschrift"/>
        </w:rPr>
      </w:pPr>
      <w:r w:rsidRPr="008B65CD">
        <w:t>Lounge</w:t>
      </w:r>
      <w:r w:rsidR="008A17E2" w:rsidRPr="008B65CD">
        <w:tab/>
      </w:r>
      <w:r w:rsidR="008A17E2" w:rsidRPr="008B65CD">
        <w:rPr>
          <w:rStyle w:val="Brailleschrift"/>
        </w:rPr>
        <w:t>loun&amp;</w:t>
      </w:r>
    </w:p>
    <w:p w14:paraId="683F66D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RUND, JAHRHUNDERT, PUNKT, UND, -UNG, UNTER</w:t>
      </w:r>
    </w:p>
    <w:p w14:paraId="635A28F7" w14:textId="77777777" w:rsidR="006F3BAD" w:rsidRPr="008B65CD" w:rsidRDefault="00EE4838" w:rsidP="00F03CD5">
      <w:pPr>
        <w:pStyle w:val="berschrift5"/>
      </w:pPr>
      <w:r w:rsidRPr="008B65CD">
        <w:t>UND</w:t>
      </w:r>
      <w:r w:rsidRPr="008B65CD">
        <w:rPr>
          <w:rFonts w:ascii="BrailleDinItaDot" w:hAnsi="BrailleDinItaDot"/>
          <w:sz w:val="56"/>
          <w:szCs w:val="48"/>
        </w:rPr>
        <w:t xml:space="preserve"> </w:t>
      </w:r>
      <w:r w:rsidR="00D6166C" w:rsidRPr="008B65CD">
        <w:rPr>
          <w:rStyle w:val="Brailleschrift"/>
          <w:b w:val="0"/>
        </w:rPr>
        <w:t>u</w:t>
      </w:r>
    </w:p>
    <w:p w14:paraId="14E26F2A" w14:textId="77777777" w:rsidR="00EE4838" w:rsidRPr="008B65CD" w:rsidRDefault="00EE4838" w:rsidP="000151B5">
      <w:pPr>
        <w:pStyle w:val="Kuerzungseinordnung"/>
      </w:pPr>
      <w:r w:rsidRPr="008B65CD">
        <w:t>(4.3.2 Einformige Kürzungen, alleinstehend oder in Wortverbin</w:t>
      </w:r>
      <w:r w:rsidR="0055397E" w:rsidRPr="008B65CD">
        <w:softHyphen/>
      </w:r>
      <w:r w:rsidRPr="008B65CD">
        <w:t>dungen)</w:t>
      </w:r>
    </w:p>
    <w:p w14:paraId="4DCF5328" w14:textId="77777777" w:rsidR="00EE4838" w:rsidRPr="008B65CD" w:rsidRDefault="00EE4838" w:rsidP="00F03CD5">
      <w:pPr>
        <w:pStyle w:val="berschrift6"/>
      </w:pPr>
      <w:r w:rsidRPr="008B65CD">
        <w:t>Beispiele:</w:t>
      </w:r>
    </w:p>
    <w:p w14:paraId="25B60883" w14:textId="77777777" w:rsidR="00F53968" w:rsidRPr="008B65CD" w:rsidRDefault="00EE4838" w:rsidP="00F03CD5">
      <w:pPr>
        <w:pStyle w:val="Beispielliste"/>
      </w:pPr>
      <w:r w:rsidRPr="008B65CD">
        <w:t>einundzwanzig</w:t>
      </w:r>
      <w:r w:rsidR="00942E84" w:rsidRPr="008B65CD">
        <w:tab/>
      </w:r>
      <w:r w:rsidR="00D6166C" w:rsidRPr="008B65CD">
        <w:rPr>
          <w:rStyle w:val="Brailleschrift"/>
        </w:rPr>
        <w:t>7,uzw+z&gt;</w:t>
      </w:r>
    </w:p>
    <w:p w14:paraId="53716168" w14:textId="77777777" w:rsidR="00F53968" w:rsidRPr="008B65CD" w:rsidRDefault="00EE4838" w:rsidP="00F03CD5">
      <w:pPr>
        <w:pStyle w:val="Beispielliste"/>
      </w:pPr>
      <w:r w:rsidRPr="008B65CD">
        <w:t>und/oder</w:t>
      </w:r>
      <w:r w:rsidR="00D6166C" w:rsidRPr="008B65CD">
        <w:tab/>
      </w:r>
      <w:r w:rsidR="00D6166C" w:rsidRPr="008B65CD">
        <w:rPr>
          <w:rStyle w:val="Brailleschrift"/>
        </w:rPr>
        <w:t>u!,o</w:t>
      </w:r>
    </w:p>
    <w:p w14:paraId="3FB2A820" w14:textId="77777777" w:rsidR="00B304B2" w:rsidRPr="008B65CD" w:rsidRDefault="00EE4838" w:rsidP="00F03CD5">
      <w:pPr>
        <w:pStyle w:val="Beispielliste"/>
        <w:rPr>
          <w:rStyle w:val="Brailleschrift"/>
        </w:rPr>
      </w:pPr>
      <w:r w:rsidRPr="008B65CD">
        <w:t>soundsoviel</w:t>
      </w:r>
      <w:r w:rsidR="00D6166C" w:rsidRPr="008B65CD">
        <w:tab/>
      </w:r>
      <w:r w:rsidR="00D6166C" w:rsidRPr="008B65CD">
        <w:rPr>
          <w:rStyle w:val="Brailleschrift"/>
        </w:rPr>
        <w:t>,p,u,pvl</w:t>
      </w:r>
    </w:p>
    <w:p w14:paraId="43E8A931" w14:textId="77777777" w:rsidR="00EE4838" w:rsidRPr="008B65CD" w:rsidRDefault="00EE4838" w:rsidP="00F03CD5">
      <w:pPr>
        <w:pStyle w:val="berschrift6"/>
      </w:pPr>
      <w:r w:rsidRPr="008B65CD">
        <w:t>Beachte:</w:t>
      </w:r>
    </w:p>
    <w:p w14:paraId="4FAFA746" w14:textId="77777777" w:rsidR="00F53968" w:rsidRPr="008B65CD" w:rsidRDefault="00EE4838" w:rsidP="00F03CD5">
      <w:pPr>
        <w:pStyle w:val="Beispielliste"/>
      </w:pPr>
      <w:r w:rsidRPr="008B65CD">
        <w:t>rund</w:t>
      </w:r>
      <w:r w:rsidR="00D6166C" w:rsidRPr="008B65CD">
        <w:tab/>
      </w:r>
      <w:r w:rsidR="00D6166C" w:rsidRPr="008B65CD">
        <w:rPr>
          <w:rStyle w:val="Brailleschrift"/>
        </w:rPr>
        <w:t>r/d</w:t>
      </w:r>
    </w:p>
    <w:p w14:paraId="20B1068B" w14:textId="77777777" w:rsidR="00D6166C" w:rsidRPr="008B65CD" w:rsidRDefault="00EE4838" w:rsidP="00F03CD5">
      <w:pPr>
        <w:pStyle w:val="Beispielliste"/>
        <w:rPr>
          <w:rStyle w:val="Brailleschrift"/>
        </w:rPr>
      </w:pPr>
      <w:r w:rsidRPr="008B65CD">
        <w:t>Sound</w:t>
      </w:r>
      <w:r w:rsidR="00D6166C" w:rsidRPr="008B65CD">
        <w:tab/>
      </w:r>
      <w:r w:rsidR="00D6166C" w:rsidRPr="008B65CD">
        <w:rPr>
          <w:rStyle w:val="Brailleschrift"/>
        </w:rPr>
        <w:t>sound</w:t>
      </w:r>
    </w:p>
    <w:p w14:paraId="4254BB5E" w14:textId="77777777" w:rsidR="006F3BAD" w:rsidRPr="008B65CD" w:rsidRDefault="00EE4838" w:rsidP="00F03CD5">
      <w:pPr>
        <w:pStyle w:val="berschrift5"/>
      </w:pPr>
      <w:r w:rsidRPr="008B65CD">
        <w:t>-UNG</w:t>
      </w:r>
      <w:r w:rsidRPr="008B65CD">
        <w:rPr>
          <w:rFonts w:ascii="BrailleDinItaDot" w:hAnsi="BrailleDinItaDot"/>
          <w:sz w:val="56"/>
          <w:szCs w:val="48"/>
        </w:rPr>
        <w:t xml:space="preserve"> </w:t>
      </w:r>
      <w:r w:rsidR="00D6166C" w:rsidRPr="008B65CD">
        <w:rPr>
          <w:rStyle w:val="Brailleschrift"/>
          <w:b w:val="0"/>
        </w:rPr>
        <w:t>'-u</w:t>
      </w:r>
    </w:p>
    <w:p w14:paraId="47A4D9D1" w14:textId="77777777" w:rsidR="00EE4838" w:rsidRPr="008B65CD" w:rsidRDefault="00EE4838" w:rsidP="000151B5">
      <w:pPr>
        <w:pStyle w:val="Kuerzungseinordnung"/>
      </w:pPr>
      <w:r w:rsidRPr="008B65CD">
        <w:t>(4.2.2 Kürzungen nach Wortstämmen)</w:t>
      </w:r>
    </w:p>
    <w:p w14:paraId="1A450A82" w14:textId="77777777" w:rsidR="00EE4838" w:rsidRPr="008B65CD" w:rsidRDefault="00EE4838" w:rsidP="00F03CD5">
      <w:pPr>
        <w:pStyle w:val="berschrift6"/>
      </w:pPr>
      <w:r w:rsidRPr="008B65CD">
        <w:t>Beispiele:</w:t>
      </w:r>
    </w:p>
    <w:p w14:paraId="65B0E010" w14:textId="77777777" w:rsidR="00111D32" w:rsidRPr="008B65CD" w:rsidRDefault="00EE4838" w:rsidP="00111D32">
      <w:pPr>
        <w:pStyle w:val="Beispielliste"/>
        <w:rPr>
          <w:rStyle w:val="Brailleschrift"/>
        </w:rPr>
      </w:pPr>
      <w:r w:rsidRPr="008B65CD">
        <w:t>Heilung</w:t>
      </w:r>
      <w:r w:rsidR="00D6166C" w:rsidRPr="008B65CD">
        <w:tab/>
      </w:r>
      <w:r w:rsidR="00D6166C" w:rsidRPr="008B65CD">
        <w:rPr>
          <w:rStyle w:val="Brailleschrift"/>
        </w:rPr>
        <w:t>h3lu</w:t>
      </w:r>
    </w:p>
    <w:p w14:paraId="4D90A08D" w14:textId="77777777" w:rsidR="00111D32" w:rsidRPr="008B65CD" w:rsidRDefault="00EE4838" w:rsidP="00111D32">
      <w:pPr>
        <w:pStyle w:val="Beispielliste"/>
        <w:rPr>
          <w:rStyle w:val="Brailleschrift"/>
        </w:rPr>
      </w:pPr>
      <w:r w:rsidRPr="008B65CD">
        <w:t>Wirkungen</w:t>
      </w:r>
      <w:r w:rsidR="00D6166C" w:rsidRPr="008B65CD">
        <w:tab/>
      </w:r>
      <w:r w:rsidR="00D6166C" w:rsidRPr="008B65CD">
        <w:rPr>
          <w:rStyle w:val="Brailleschrift"/>
        </w:rPr>
        <w:t>wkuc</w:t>
      </w:r>
    </w:p>
    <w:p w14:paraId="406C19CA" w14:textId="77777777" w:rsidR="00D6166C" w:rsidRPr="008B65CD" w:rsidRDefault="00EE4838" w:rsidP="00111D32">
      <w:pPr>
        <w:pStyle w:val="Beispielliste"/>
        <w:rPr>
          <w:rStyle w:val="Brailleschrift"/>
        </w:rPr>
      </w:pPr>
      <w:r w:rsidRPr="008B65CD">
        <w:t>Zeitungskommentar</w:t>
      </w:r>
      <w:r w:rsidR="00D6166C" w:rsidRPr="008B65CD">
        <w:tab/>
      </w:r>
      <w:r w:rsidR="00D6166C" w:rsidRPr="008B65CD">
        <w:rPr>
          <w:rStyle w:val="Brailleschrift"/>
        </w:rPr>
        <w:t>ztuskxctar</w:t>
      </w:r>
    </w:p>
    <w:p w14:paraId="0E2628B0" w14:textId="77777777" w:rsidR="00EE4838" w:rsidRPr="008B65CD" w:rsidRDefault="00EE4838" w:rsidP="00F03CD5">
      <w:pPr>
        <w:pStyle w:val="berschrift6"/>
      </w:pPr>
      <w:r w:rsidRPr="008B65CD">
        <w:t>Beachte:</w:t>
      </w:r>
    </w:p>
    <w:p w14:paraId="68F3944B" w14:textId="77777777" w:rsidR="00F53968" w:rsidRPr="008B65CD" w:rsidRDefault="00EE4838" w:rsidP="00F03CD5">
      <w:pPr>
        <w:pStyle w:val="Beispielliste"/>
      </w:pPr>
      <w:r w:rsidRPr="008B65CD">
        <w:t>Aufschwung</w:t>
      </w:r>
      <w:r w:rsidR="00D6166C" w:rsidRPr="008B65CD">
        <w:tab/>
      </w:r>
      <w:r w:rsidR="00D6166C" w:rsidRPr="008B65CD">
        <w:rPr>
          <w:rStyle w:val="Brailleschrift"/>
        </w:rPr>
        <w:t>,15w/g</w:t>
      </w:r>
    </w:p>
    <w:p w14:paraId="638CEF77" w14:textId="77777777" w:rsidR="00F53968" w:rsidRPr="008B65CD" w:rsidRDefault="00EE4838" w:rsidP="00F03CD5">
      <w:pPr>
        <w:pStyle w:val="Beispielliste"/>
      </w:pPr>
      <w:r w:rsidRPr="008B65CD">
        <w:t>Kuhdung</w:t>
      </w:r>
      <w:r w:rsidR="00D6166C" w:rsidRPr="008B65CD">
        <w:tab/>
      </w:r>
      <w:r w:rsidR="00D6166C" w:rsidRPr="008B65CD">
        <w:rPr>
          <w:rStyle w:val="Brailleschrift"/>
        </w:rPr>
        <w:t>kuhd/g</w:t>
      </w:r>
    </w:p>
    <w:p w14:paraId="30CB897D" w14:textId="77777777" w:rsidR="00F53968" w:rsidRPr="008B65CD" w:rsidRDefault="00EE4838" w:rsidP="00F03CD5">
      <w:pPr>
        <w:pStyle w:val="Beispielliste"/>
      </w:pPr>
      <w:r w:rsidRPr="008B65CD">
        <w:t>Nibelungen</w:t>
      </w:r>
      <w:r w:rsidR="00D6166C" w:rsidRPr="008B65CD">
        <w:tab/>
      </w:r>
      <w:r w:rsidR="00D6166C" w:rsidRPr="008B65CD">
        <w:rPr>
          <w:rStyle w:val="Brailleschrift"/>
        </w:rPr>
        <w:t>nicy/gc</w:t>
      </w:r>
    </w:p>
    <w:p w14:paraId="0B665169" w14:textId="77777777" w:rsidR="00D6166C" w:rsidRPr="008B65CD" w:rsidRDefault="00EE4838" w:rsidP="00F03CD5">
      <w:pPr>
        <w:pStyle w:val="Beispielliste"/>
        <w:rPr>
          <w:rStyle w:val="Brailleschrift"/>
        </w:rPr>
      </w:pPr>
      <w:r w:rsidRPr="008B65CD">
        <w:t>sprunghaft</w:t>
      </w:r>
      <w:r w:rsidR="00D6166C" w:rsidRPr="008B65CD">
        <w:tab/>
      </w:r>
      <w:r w:rsidR="00D6166C" w:rsidRPr="008B65CD">
        <w:rPr>
          <w:rStyle w:val="Brailleschrift"/>
        </w:rPr>
        <w:t>spr/ghf</w:t>
      </w:r>
    </w:p>
    <w:p w14:paraId="6F4DEA2E" w14:textId="77777777" w:rsidR="006F3BAD" w:rsidRPr="008B65CD" w:rsidRDefault="00EE4838" w:rsidP="00F03CD5">
      <w:pPr>
        <w:pStyle w:val="berschrift5"/>
      </w:pPr>
      <w:r w:rsidRPr="008B65CD">
        <w:t>UNTER</w:t>
      </w:r>
      <w:r w:rsidRPr="008B65CD">
        <w:rPr>
          <w:rFonts w:ascii="BrailleDinItaDot" w:hAnsi="BrailleDinItaDot"/>
          <w:sz w:val="56"/>
          <w:szCs w:val="48"/>
        </w:rPr>
        <w:t xml:space="preserve"> </w:t>
      </w:r>
      <w:r w:rsidR="00D6166C" w:rsidRPr="008B65CD">
        <w:rPr>
          <w:rStyle w:val="Brailleschrift"/>
          <w:b w:val="0"/>
        </w:rPr>
        <w:t>/</w:t>
      </w:r>
    </w:p>
    <w:p w14:paraId="1B1DDA07" w14:textId="77777777"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14:paraId="634206FF" w14:textId="77777777" w:rsidR="00EE4838" w:rsidRPr="008B65CD" w:rsidRDefault="00EE4838" w:rsidP="00F03CD5">
      <w:pPr>
        <w:pStyle w:val="berschrift6"/>
      </w:pPr>
      <w:r w:rsidRPr="008B65CD">
        <w:t>Beispiele:</w:t>
      </w:r>
    </w:p>
    <w:p w14:paraId="77135746" w14:textId="77777777" w:rsidR="00F53968" w:rsidRPr="008B65CD" w:rsidRDefault="00EE4838" w:rsidP="00F03CD5">
      <w:pPr>
        <w:pStyle w:val="Beispielliste"/>
      </w:pPr>
      <w:r w:rsidRPr="008B65CD">
        <w:t>darunter</w:t>
      </w:r>
      <w:r w:rsidR="00D6166C" w:rsidRPr="008B65CD">
        <w:tab/>
      </w:r>
      <w:r w:rsidR="00D6166C" w:rsidRPr="008B65CD">
        <w:rPr>
          <w:rStyle w:val="Brailleschrift"/>
        </w:rPr>
        <w:t>d),/</w:t>
      </w:r>
    </w:p>
    <w:p w14:paraId="3C081530" w14:textId="77777777" w:rsidR="00F53968" w:rsidRPr="008B65CD" w:rsidRDefault="00EE4838" w:rsidP="00F03CD5">
      <w:pPr>
        <w:pStyle w:val="Beispielliste"/>
      </w:pPr>
      <w:r w:rsidRPr="008B65CD">
        <w:t>drunter</w:t>
      </w:r>
      <w:r w:rsidR="00D6166C" w:rsidRPr="008B65CD">
        <w:tab/>
      </w:r>
      <w:r w:rsidR="00D6166C" w:rsidRPr="008B65CD">
        <w:rPr>
          <w:rStyle w:val="Brailleschrift"/>
        </w:rPr>
        <w:t>dr,/</w:t>
      </w:r>
    </w:p>
    <w:p w14:paraId="1D21968D" w14:textId="77777777" w:rsidR="00F53968" w:rsidRPr="008B65CD" w:rsidRDefault="00EE4838" w:rsidP="00F03CD5">
      <w:pPr>
        <w:pStyle w:val="Beispielliste"/>
      </w:pPr>
      <w:r w:rsidRPr="008B65CD">
        <w:t>unter's</w:t>
      </w:r>
      <w:r w:rsidR="00D6166C" w:rsidRPr="008B65CD">
        <w:tab/>
      </w:r>
      <w:r w:rsidR="00D6166C" w:rsidRPr="008B65CD">
        <w:rPr>
          <w:rStyle w:val="Brailleschrift"/>
        </w:rPr>
        <w:t>/'s</w:t>
      </w:r>
    </w:p>
    <w:p w14:paraId="2C9956F9" w14:textId="77777777" w:rsidR="00F53968" w:rsidRPr="008B65CD" w:rsidRDefault="00EE4838" w:rsidP="00F03CD5">
      <w:pPr>
        <w:pStyle w:val="Beispielliste"/>
      </w:pPr>
      <w:r w:rsidRPr="008B65CD">
        <w:t>untere</w:t>
      </w:r>
      <w:r w:rsidR="00D6166C" w:rsidRPr="008B65CD">
        <w:tab/>
      </w:r>
      <w:r w:rsidR="00D6166C" w:rsidRPr="008B65CD">
        <w:rPr>
          <w:rStyle w:val="Brailleschrift"/>
        </w:rPr>
        <w:t>,/e</w:t>
      </w:r>
    </w:p>
    <w:p w14:paraId="11AA4755" w14:textId="77777777" w:rsidR="00F53968" w:rsidRPr="008B65CD" w:rsidRDefault="00EE4838" w:rsidP="00F03CD5">
      <w:pPr>
        <w:pStyle w:val="Beispielliste"/>
      </w:pPr>
      <w:r w:rsidRPr="008B65CD">
        <w:t>Unterführung</w:t>
      </w:r>
      <w:r w:rsidR="00D6166C" w:rsidRPr="008B65CD">
        <w:tab/>
      </w:r>
      <w:r w:rsidR="00D6166C" w:rsidRPr="008B65CD">
        <w:rPr>
          <w:rStyle w:val="Brailleschrift"/>
        </w:rPr>
        <w:t>,/fhu</w:t>
      </w:r>
    </w:p>
    <w:p w14:paraId="4C7F362F" w14:textId="77777777" w:rsidR="00F53968" w:rsidRPr="008B65CD" w:rsidRDefault="00EE4838" w:rsidP="00F03CD5">
      <w:pPr>
        <w:pStyle w:val="Beispielliste"/>
      </w:pPr>
      <w:r w:rsidRPr="008B65CD">
        <w:t>unters</w:t>
      </w:r>
      <w:r w:rsidR="00D6166C" w:rsidRPr="008B65CD">
        <w:tab/>
      </w:r>
      <w:r w:rsidR="00D6166C" w:rsidRPr="008B65CD">
        <w:rPr>
          <w:rStyle w:val="Brailleschrift"/>
        </w:rPr>
        <w:t>,/s</w:t>
      </w:r>
    </w:p>
    <w:p w14:paraId="474E8CA7" w14:textId="77777777" w:rsidR="00F53968" w:rsidRPr="008B65CD" w:rsidRDefault="00EE4838" w:rsidP="00F03CD5">
      <w:pPr>
        <w:pStyle w:val="Beispielliste"/>
      </w:pPr>
      <w:r w:rsidRPr="008B65CD">
        <w:t>unterstes</w:t>
      </w:r>
      <w:r w:rsidR="00D6166C" w:rsidRPr="008B65CD">
        <w:tab/>
      </w:r>
      <w:r w:rsidR="00D6166C" w:rsidRPr="008B65CD">
        <w:rPr>
          <w:rStyle w:val="Brailleschrift"/>
        </w:rPr>
        <w:t>,/</w:t>
      </w:r>
      <w:r w:rsidR="00B07EA5" w:rsidRPr="008B65CD">
        <w:rPr>
          <w:rStyle w:val="Brailleschrift"/>
        </w:rPr>
        <w:t>}</w:t>
      </w:r>
      <w:r w:rsidR="00D6166C" w:rsidRPr="008B65CD">
        <w:rPr>
          <w:rStyle w:val="Brailleschrift"/>
        </w:rPr>
        <w:t>%</w:t>
      </w:r>
    </w:p>
    <w:p w14:paraId="2B76CBDE" w14:textId="77777777" w:rsidR="00F53968" w:rsidRPr="008B65CD" w:rsidRDefault="00EE4838" w:rsidP="00F03CD5">
      <w:pPr>
        <w:pStyle w:val="Beispielliste"/>
      </w:pPr>
      <w:r w:rsidRPr="008B65CD">
        <w:t>Unterstände</w:t>
      </w:r>
      <w:r w:rsidR="00D6166C" w:rsidRPr="008B65CD">
        <w:tab/>
      </w:r>
      <w:r w:rsidR="00D6166C" w:rsidRPr="008B65CD">
        <w:rPr>
          <w:rStyle w:val="Brailleschrift"/>
        </w:rPr>
        <w:t>,/!</w:t>
      </w:r>
      <w:r w:rsidR="00B07EA5" w:rsidRPr="008B65CD">
        <w:rPr>
          <w:rStyle w:val="Brailleschrift"/>
        </w:rPr>
        <w:t>}</w:t>
      </w:r>
      <w:r w:rsidR="00D6166C" w:rsidRPr="008B65CD">
        <w:rPr>
          <w:rStyle w:val="Brailleschrift"/>
        </w:rPr>
        <w:t>e</w:t>
      </w:r>
    </w:p>
    <w:p w14:paraId="0777DE64" w14:textId="77777777" w:rsidR="00D6166C" w:rsidRPr="008B65CD" w:rsidRDefault="00EE4838" w:rsidP="00F03CD5">
      <w:pPr>
        <w:pStyle w:val="Beispielliste"/>
        <w:rPr>
          <w:rStyle w:val="Brailleschrift"/>
        </w:rPr>
      </w:pPr>
      <w:r w:rsidRPr="008B65CD">
        <w:t>ununterbrochen</w:t>
      </w:r>
      <w:r w:rsidR="00D6166C" w:rsidRPr="008B65CD">
        <w:tab/>
      </w:r>
      <w:r w:rsidR="00D6166C" w:rsidRPr="008B65CD">
        <w:rPr>
          <w:rStyle w:val="Brailleschrift"/>
        </w:rPr>
        <w:t>/,/bro4c</w:t>
      </w:r>
    </w:p>
    <w:p w14:paraId="1C9B5488" w14:textId="77777777" w:rsidR="00EE4838" w:rsidRPr="008B65CD" w:rsidRDefault="00EE4838" w:rsidP="00F03CD5">
      <w:pPr>
        <w:pStyle w:val="berschrift6"/>
      </w:pPr>
      <w:r w:rsidRPr="008B65CD">
        <w:t>Beachte:</w:t>
      </w:r>
    </w:p>
    <w:p w14:paraId="0E06B3B6" w14:textId="77777777" w:rsidR="00F53968" w:rsidRPr="008B65CD" w:rsidRDefault="00EE4838" w:rsidP="00F03CD5">
      <w:pPr>
        <w:pStyle w:val="Beispielliste"/>
      </w:pPr>
      <w:r w:rsidRPr="008B65CD">
        <w:t>Countertenor</w:t>
      </w:r>
      <w:r w:rsidR="00D6166C" w:rsidRPr="008B65CD">
        <w:tab/>
      </w:r>
      <w:r w:rsidR="00D6166C" w:rsidRPr="008B65CD">
        <w:rPr>
          <w:rStyle w:val="Brailleschrift"/>
        </w:rPr>
        <w:t>'count7tcor</w:t>
      </w:r>
    </w:p>
    <w:p w14:paraId="3228F97A" w14:textId="77777777" w:rsidR="00F53968" w:rsidRPr="008B65CD" w:rsidRDefault="00EE4838" w:rsidP="00F03CD5">
      <w:pPr>
        <w:pStyle w:val="Beispielliste"/>
      </w:pPr>
      <w:r w:rsidRPr="008B65CD">
        <w:t>kunterbunter</w:t>
      </w:r>
      <w:r w:rsidR="00D6166C" w:rsidRPr="008B65CD">
        <w:tab/>
      </w:r>
      <w:r w:rsidR="00D6166C" w:rsidRPr="008B65CD">
        <w:rPr>
          <w:rStyle w:val="Brailleschrift"/>
        </w:rPr>
        <w:t>k/t7b/t7</w:t>
      </w:r>
    </w:p>
    <w:p w14:paraId="68F7852D" w14:textId="77777777" w:rsidR="00D6166C" w:rsidRPr="008B65CD" w:rsidRDefault="00EE4838" w:rsidP="00F03CD5">
      <w:pPr>
        <w:pStyle w:val="Beispielliste"/>
        <w:rPr>
          <w:rStyle w:val="Brailleschrift"/>
        </w:rPr>
      </w:pPr>
      <w:r w:rsidRPr="008B65CD">
        <w:t>munter</w:t>
      </w:r>
      <w:r w:rsidR="00D6166C" w:rsidRPr="008B65CD">
        <w:tab/>
      </w:r>
      <w:r w:rsidR="00D6166C" w:rsidRPr="008B65CD">
        <w:rPr>
          <w:rStyle w:val="Brailleschrift"/>
        </w:rPr>
        <w:t>m/t7</w:t>
      </w:r>
    </w:p>
    <w:p w14:paraId="7ABCF09A" w14:textId="77777777" w:rsidR="006F3BAD" w:rsidRPr="008B65CD" w:rsidRDefault="00EE4838" w:rsidP="00F03CD5">
      <w:pPr>
        <w:pStyle w:val="berschrift5"/>
      </w:pPr>
      <w:r w:rsidRPr="008B65CD">
        <w:t>VER-</w:t>
      </w:r>
      <w:r w:rsidRPr="008B65CD">
        <w:rPr>
          <w:rFonts w:ascii="BrailleDinItaDot" w:hAnsi="BrailleDinItaDot"/>
          <w:sz w:val="56"/>
          <w:szCs w:val="48"/>
        </w:rPr>
        <w:t xml:space="preserve"> </w:t>
      </w:r>
      <w:r w:rsidR="00D6166C" w:rsidRPr="008B65CD">
        <w:rPr>
          <w:rStyle w:val="Brailleschrift"/>
          <w:b w:val="0"/>
        </w:rPr>
        <w:t>--</w:t>
      </w:r>
    </w:p>
    <w:p w14:paraId="3D673B4E" w14:textId="77777777" w:rsidR="00EE4838" w:rsidRPr="008B65CD" w:rsidRDefault="00EE4838" w:rsidP="000151B5">
      <w:pPr>
        <w:pStyle w:val="Kuerzungseinordnung"/>
      </w:pPr>
      <w:r w:rsidRPr="008B65CD">
        <w:t>(4.2.1 Kürzungen vor Wortstämmen)</w:t>
      </w:r>
    </w:p>
    <w:p w14:paraId="3C5B06D0" w14:textId="77777777" w:rsidR="00EE4838" w:rsidRPr="008B65CD" w:rsidRDefault="00EE4838" w:rsidP="00F03CD5">
      <w:pPr>
        <w:pStyle w:val="berschrift6"/>
      </w:pPr>
      <w:r w:rsidRPr="008B65CD">
        <w:t>Beispiele:</w:t>
      </w:r>
    </w:p>
    <w:p w14:paraId="0B212D7C" w14:textId="77777777" w:rsidR="00F53968" w:rsidRPr="008B65CD" w:rsidRDefault="00EE4838" w:rsidP="00F03CD5">
      <w:pPr>
        <w:pStyle w:val="Beispielliste"/>
      </w:pPr>
      <w:r w:rsidRPr="008B65CD">
        <w:t>verbringe</w:t>
      </w:r>
      <w:r w:rsidR="00D6166C" w:rsidRPr="008B65CD">
        <w:tab/>
      </w:r>
      <w:r w:rsidR="00D6166C" w:rsidRPr="008B65CD">
        <w:rPr>
          <w:rStyle w:val="Brailleschrift"/>
        </w:rPr>
        <w:t>-bge</w:t>
      </w:r>
    </w:p>
    <w:p w14:paraId="12DAB24F" w14:textId="77777777" w:rsidR="00F53968" w:rsidRPr="008B65CD" w:rsidRDefault="00EE4838" w:rsidP="00F03CD5">
      <w:pPr>
        <w:pStyle w:val="Beispielliste"/>
      </w:pPr>
      <w:r w:rsidRPr="008B65CD">
        <w:t>vergegenwärtigen</w:t>
      </w:r>
      <w:r w:rsidR="00D6166C" w:rsidRPr="008B65CD">
        <w:tab/>
      </w:r>
      <w:r w:rsidR="00D6166C" w:rsidRPr="008B65CD">
        <w:rPr>
          <w:rStyle w:val="Brailleschrift"/>
        </w:rPr>
        <w:t>-!gw&gt;c</w:t>
      </w:r>
    </w:p>
    <w:p w14:paraId="6AF74661" w14:textId="77777777" w:rsidR="00F53968" w:rsidRPr="008B65CD" w:rsidRDefault="00EE4838" w:rsidP="00F03CD5">
      <w:pPr>
        <w:pStyle w:val="Beispielliste"/>
      </w:pPr>
      <w:r w:rsidRPr="008B65CD">
        <w:t>Versuchung</w:t>
      </w:r>
      <w:r w:rsidR="00D6166C" w:rsidRPr="008B65CD">
        <w:tab/>
      </w:r>
      <w:r w:rsidR="00D6166C" w:rsidRPr="008B65CD">
        <w:rPr>
          <w:rStyle w:val="Brailleschrift"/>
        </w:rPr>
        <w:t>-su4u</w:t>
      </w:r>
    </w:p>
    <w:p w14:paraId="2B53F498" w14:textId="77777777" w:rsidR="00F53968" w:rsidRPr="008B65CD" w:rsidRDefault="00EE4838" w:rsidP="00F03CD5">
      <w:pPr>
        <w:pStyle w:val="Beispielliste"/>
      </w:pPr>
      <w:r w:rsidRPr="008B65CD">
        <w:t>verunglückt</w:t>
      </w:r>
      <w:r w:rsidR="00D6166C" w:rsidRPr="008B65CD">
        <w:tab/>
      </w:r>
      <w:r w:rsidR="00D6166C" w:rsidRPr="008B65CD">
        <w:rPr>
          <w:rStyle w:val="Brailleschrift"/>
        </w:rPr>
        <w:t>-/g$t</w:t>
      </w:r>
    </w:p>
    <w:p w14:paraId="4EDB40B6" w14:textId="77777777" w:rsidR="0055397E" w:rsidRPr="008B65CD" w:rsidRDefault="00EE4838" w:rsidP="00F03CD5">
      <w:pPr>
        <w:pStyle w:val="Beispielliste"/>
      </w:pPr>
      <w:r w:rsidRPr="008B65CD">
        <w:t>vervollkommnen</w:t>
      </w:r>
      <w:r w:rsidR="00D6166C" w:rsidRPr="008B65CD">
        <w:tab/>
      </w:r>
      <w:r w:rsidR="00D6166C" w:rsidRPr="008B65CD">
        <w:rPr>
          <w:rStyle w:val="Brailleschrift"/>
        </w:rPr>
        <w:t>-,qkxnc</w:t>
      </w:r>
    </w:p>
    <w:p w14:paraId="4C4E699F" w14:textId="77777777" w:rsidR="00EE4838" w:rsidRPr="008B65CD" w:rsidRDefault="00EE4838" w:rsidP="00F03CD5">
      <w:pPr>
        <w:pStyle w:val="berschrift6"/>
      </w:pPr>
      <w:r w:rsidRPr="008B65CD">
        <w:t>Beachte:</w:t>
      </w:r>
    </w:p>
    <w:p w14:paraId="7736DAFD" w14:textId="77777777" w:rsidR="00F53968" w:rsidRPr="008B65CD" w:rsidRDefault="00EE4838" w:rsidP="00F03CD5">
      <w:pPr>
        <w:pStyle w:val="Beispielliste"/>
      </w:pPr>
      <w:r w:rsidRPr="008B65CD">
        <w:t>Pulver</w:t>
      </w:r>
      <w:r w:rsidR="00D6166C" w:rsidRPr="008B65CD">
        <w:tab/>
      </w:r>
      <w:r w:rsidR="00D6166C" w:rsidRPr="008B65CD">
        <w:rPr>
          <w:rStyle w:val="Brailleschrift"/>
        </w:rPr>
        <w:t>pulv7</w:t>
      </w:r>
    </w:p>
    <w:p w14:paraId="0E7C2123" w14:textId="77777777" w:rsidR="00F53968" w:rsidRPr="008B65CD" w:rsidRDefault="00EE4838" w:rsidP="00F03CD5">
      <w:pPr>
        <w:pStyle w:val="Beispielliste"/>
      </w:pPr>
      <w:r w:rsidRPr="008B65CD">
        <w:t>unverantwortlich</w:t>
      </w:r>
      <w:r w:rsidR="00D6166C" w:rsidRPr="008B65CD">
        <w:tab/>
      </w:r>
      <w:r w:rsidR="00D6166C" w:rsidRPr="008B65CD">
        <w:rPr>
          <w:rStyle w:val="Brailleschrift"/>
        </w:rPr>
        <w:t>/v7+t</w:t>
      </w:r>
      <w:r w:rsidR="006D0A19" w:rsidRPr="008B65CD">
        <w:rPr>
          <w:rStyle w:val="Brailleschrift"/>
        </w:rPr>
        <w:t>w</w:t>
      </w:r>
      <w:r w:rsidR="00D6166C" w:rsidRPr="008B65CD">
        <w:rPr>
          <w:rStyle w:val="Brailleschrift"/>
        </w:rPr>
        <w:t>?t_</w:t>
      </w:r>
    </w:p>
    <w:p w14:paraId="4B0FEDB1" w14:textId="77777777" w:rsidR="00F53968" w:rsidRPr="008B65CD" w:rsidRDefault="00EE4838" w:rsidP="00F03CD5">
      <w:pPr>
        <w:pStyle w:val="Beispielliste"/>
      </w:pPr>
      <w:r w:rsidRPr="008B65CD">
        <w:t>Vera</w:t>
      </w:r>
      <w:r w:rsidR="00D6166C" w:rsidRPr="008B65CD">
        <w:tab/>
      </w:r>
      <w:r w:rsidR="00D6166C" w:rsidRPr="008B65CD">
        <w:rPr>
          <w:rStyle w:val="Brailleschrift"/>
        </w:rPr>
        <w:t>v7a</w:t>
      </w:r>
    </w:p>
    <w:p w14:paraId="3D1E7F0F" w14:textId="77777777" w:rsidR="00F53968" w:rsidRPr="008B65CD" w:rsidRDefault="00EE4838" w:rsidP="00F03CD5">
      <w:pPr>
        <w:pStyle w:val="Beispielliste"/>
      </w:pPr>
      <w:r w:rsidRPr="008B65CD">
        <w:t>Veranda</w:t>
      </w:r>
      <w:r w:rsidR="00D6166C" w:rsidRPr="008B65CD">
        <w:tab/>
      </w:r>
      <w:r w:rsidR="00D6166C" w:rsidRPr="008B65CD">
        <w:rPr>
          <w:rStyle w:val="Brailleschrift"/>
        </w:rPr>
        <w:t>v7+da</w:t>
      </w:r>
    </w:p>
    <w:p w14:paraId="55FD4188" w14:textId="77777777" w:rsidR="00F53968" w:rsidRPr="008B65CD" w:rsidRDefault="00EE4838" w:rsidP="00F03CD5">
      <w:pPr>
        <w:pStyle w:val="Beispielliste"/>
      </w:pPr>
      <w:r w:rsidRPr="008B65CD">
        <w:t>Verb</w:t>
      </w:r>
      <w:r w:rsidR="00D6166C" w:rsidRPr="008B65CD">
        <w:tab/>
      </w:r>
      <w:r w:rsidR="00D6166C" w:rsidRPr="008B65CD">
        <w:rPr>
          <w:rStyle w:val="Brailleschrift"/>
        </w:rPr>
        <w:t>v7b</w:t>
      </w:r>
    </w:p>
    <w:p w14:paraId="6FC7EB80" w14:textId="77777777" w:rsidR="00F53968" w:rsidRPr="008B65CD" w:rsidRDefault="00EE4838" w:rsidP="00F03CD5">
      <w:pPr>
        <w:pStyle w:val="Beispielliste"/>
      </w:pPr>
      <w:r w:rsidRPr="008B65CD">
        <w:t>Verdun</w:t>
      </w:r>
      <w:r w:rsidR="002511BB" w:rsidRPr="008B65CD">
        <w:tab/>
      </w:r>
      <w:r w:rsidR="002511BB" w:rsidRPr="008B65CD">
        <w:rPr>
          <w:rStyle w:val="Brailleschrift"/>
        </w:rPr>
        <w:t>v7dun</w:t>
      </w:r>
      <w:r w:rsidR="0050504C" w:rsidRPr="008B65CD">
        <w:br/>
        <w:t>(</w:t>
      </w:r>
      <w:r w:rsidR="002511BB" w:rsidRPr="008B65CD">
        <w:t>Stadt in Frankreich)</w:t>
      </w:r>
      <w:r w:rsidR="00D6166C" w:rsidRPr="008B65CD">
        <w:tab/>
      </w:r>
    </w:p>
    <w:p w14:paraId="63A27952" w14:textId="77777777" w:rsidR="00F53968" w:rsidRPr="008B65CD" w:rsidRDefault="00EE4838" w:rsidP="00F03CD5">
      <w:pPr>
        <w:pStyle w:val="Beispielliste"/>
      </w:pPr>
      <w:r w:rsidRPr="008B65CD">
        <w:t>Vers</w:t>
      </w:r>
      <w:r w:rsidR="006D0A19" w:rsidRPr="008B65CD">
        <w:tab/>
      </w:r>
      <w:r w:rsidR="006D0A19" w:rsidRPr="008B65CD">
        <w:rPr>
          <w:rStyle w:val="Brailleschrift"/>
        </w:rPr>
        <w:t>v7s</w:t>
      </w:r>
    </w:p>
    <w:p w14:paraId="6B152750" w14:textId="77777777" w:rsidR="009A5E6C" w:rsidRPr="008B65CD" w:rsidRDefault="00EE4838" w:rsidP="00F03CD5">
      <w:pPr>
        <w:pStyle w:val="Beispielliste"/>
        <w:rPr>
          <w:rStyle w:val="Brailleschrift"/>
        </w:rPr>
      </w:pPr>
      <w:r w:rsidRPr="008B65CD">
        <w:t>vertikal</w:t>
      </w:r>
      <w:r w:rsidR="006D0A19" w:rsidRPr="008B65CD">
        <w:tab/>
      </w:r>
      <w:r w:rsidR="006D0A19" w:rsidRPr="008B65CD">
        <w:rPr>
          <w:rStyle w:val="Brailleschrift"/>
        </w:rPr>
        <w:t>v7tikal</w:t>
      </w:r>
    </w:p>
    <w:p w14:paraId="259210D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14:paraId="6F9BD300" w14:textId="77777777" w:rsidR="006F3BAD" w:rsidRPr="008B65CD" w:rsidRDefault="00EE4838" w:rsidP="00F03CD5">
      <w:pPr>
        <w:pStyle w:val="berschrift5"/>
      </w:pPr>
      <w:r w:rsidRPr="008B65CD">
        <w:t>VERHÄLTNIS</w:t>
      </w:r>
      <w:r w:rsidRPr="008B65CD">
        <w:rPr>
          <w:rFonts w:ascii="BrailleDinItaDot" w:hAnsi="BrailleDinItaDot"/>
          <w:sz w:val="56"/>
          <w:szCs w:val="48"/>
        </w:rPr>
        <w:t xml:space="preserve"> </w:t>
      </w:r>
      <w:r w:rsidR="006D0A19" w:rsidRPr="008B65CD">
        <w:rPr>
          <w:rStyle w:val="Brailleschrift"/>
          <w:b w:val="0"/>
        </w:rPr>
        <w:t>vh</w:t>
      </w:r>
    </w:p>
    <w:p w14:paraId="47FAA63A" w14:textId="77777777" w:rsidR="00EE4838" w:rsidRPr="008B65CD" w:rsidRDefault="00EE4838" w:rsidP="000151B5">
      <w:pPr>
        <w:pStyle w:val="Kuerzungseinordnung"/>
      </w:pPr>
      <w:r w:rsidRPr="008B65CD">
        <w:t>(4.4 Zweiformige Kürzungen)</w:t>
      </w:r>
    </w:p>
    <w:p w14:paraId="75C7E964" w14:textId="77777777" w:rsidR="00EE4838" w:rsidRPr="008B65CD" w:rsidRDefault="00EE4838" w:rsidP="00F03CD5">
      <w:pPr>
        <w:pStyle w:val="berschrift6"/>
      </w:pPr>
      <w:r w:rsidRPr="008B65CD">
        <w:t>Beispiele:</w:t>
      </w:r>
    </w:p>
    <w:p w14:paraId="115197DE" w14:textId="77777777" w:rsidR="00F53968" w:rsidRPr="008B65CD" w:rsidRDefault="00EE4838" w:rsidP="006E01E6">
      <w:pPr>
        <w:pStyle w:val="Beispielliste"/>
      </w:pPr>
      <w:r w:rsidRPr="008B65CD">
        <w:t>Größenverhältnisse</w:t>
      </w:r>
      <w:r w:rsidR="006D0A19" w:rsidRPr="008B65CD">
        <w:tab/>
      </w:r>
      <w:r w:rsidR="006D0A19" w:rsidRPr="008B65CD">
        <w:rPr>
          <w:rStyle w:val="Brailleschrift"/>
        </w:rPr>
        <w:t>!g</w:t>
      </w:r>
      <w:r w:rsidR="00B07EA5" w:rsidRPr="008B65CD">
        <w:rPr>
          <w:rStyle w:val="Brailleschrift"/>
        </w:rPr>
        <w:t>~</w:t>
      </w:r>
      <w:r w:rsidR="006D0A19" w:rsidRPr="008B65CD">
        <w:rPr>
          <w:rStyle w:val="Brailleschrift"/>
        </w:rPr>
        <w:t>cvhse</w:t>
      </w:r>
    </w:p>
    <w:p w14:paraId="023BE0EA" w14:textId="77777777" w:rsidR="006D0A19" w:rsidRPr="008B65CD" w:rsidRDefault="00EE4838" w:rsidP="006E01E6">
      <w:pPr>
        <w:pStyle w:val="Beispielliste"/>
        <w:rPr>
          <w:rStyle w:val="Brailleschrift"/>
        </w:rPr>
      </w:pPr>
      <w:r w:rsidRPr="008B65CD">
        <w:t>verhältnismäßig</w:t>
      </w:r>
      <w:r w:rsidR="006D0A19" w:rsidRPr="008B65CD">
        <w:tab/>
      </w:r>
      <w:r w:rsidR="006D0A19" w:rsidRPr="008B65CD">
        <w:rPr>
          <w:rStyle w:val="Brailleschrift"/>
        </w:rPr>
        <w:t>vhm`</w:t>
      </w:r>
      <w:r w:rsidR="000307B2" w:rsidRPr="008B65CD">
        <w:rPr>
          <w:rStyle w:val="Brailleschrift"/>
        </w:rPr>
        <w:t>'</w:t>
      </w:r>
      <w:r w:rsidR="00B07EA5" w:rsidRPr="008B65CD">
        <w:rPr>
          <w:rStyle w:val="Brailleschrift"/>
        </w:rPr>
        <w:t>~</w:t>
      </w:r>
      <w:r w:rsidR="006D0A19" w:rsidRPr="008B65CD">
        <w:rPr>
          <w:rStyle w:val="Brailleschrift"/>
        </w:rPr>
        <w:t>&gt;</w:t>
      </w:r>
    </w:p>
    <w:p w14:paraId="4E302C80" w14:textId="77777777" w:rsidR="006F3BAD" w:rsidRPr="008B65CD" w:rsidRDefault="00EE4838" w:rsidP="00F03CD5">
      <w:pPr>
        <w:pStyle w:val="berschrift5"/>
      </w:pPr>
      <w:r w:rsidRPr="008B65CD">
        <w:t>VIEL</w:t>
      </w:r>
      <w:r w:rsidRPr="008B65CD">
        <w:rPr>
          <w:rFonts w:ascii="BrailleDinItaDot" w:hAnsi="BrailleDinItaDot"/>
          <w:sz w:val="56"/>
          <w:szCs w:val="48"/>
        </w:rPr>
        <w:t xml:space="preserve"> </w:t>
      </w:r>
      <w:r w:rsidR="006D0A19" w:rsidRPr="008B65CD">
        <w:rPr>
          <w:rStyle w:val="Brailleschrift"/>
          <w:b w:val="0"/>
        </w:rPr>
        <w:t>vl</w:t>
      </w:r>
    </w:p>
    <w:p w14:paraId="29280CE3" w14:textId="77777777" w:rsidR="00EE4838" w:rsidRPr="008B65CD" w:rsidRDefault="00EE4838" w:rsidP="000151B5">
      <w:pPr>
        <w:pStyle w:val="Kuerzungseinordnung"/>
      </w:pPr>
      <w:r w:rsidRPr="008B65CD">
        <w:t>(4.4 Zweiformige Kürzungen)</w:t>
      </w:r>
    </w:p>
    <w:p w14:paraId="0083178B" w14:textId="77777777" w:rsidR="00EE4838" w:rsidRPr="008B65CD" w:rsidRDefault="00EE4838" w:rsidP="00F03CD5">
      <w:pPr>
        <w:pStyle w:val="berschrift6"/>
      </w:pPr>
      <w:r w:rsidRPr="008B65CD">
        <w:t>Beispiele:</w:t>
      </w:r>
    </w:p>
    <w:p w14:paraId="402AD004" w14:textId="77777777" w:rsidR="00F53968" w:rsidRPr="008B65CD" w:rsidRDefault="00EE4838" w:rsidP="00F03CD5">
      <w:pPr>
        <w:pStyle w:val="Beispielliste"/>
      </w:pPr>
      <w:r w:rsidRPr="008B65CD">
        <w:t>viele</w:t>
      </w:r>
      <w:r w:rsidR="006D0A19" w:rsidRPr="008B65CD">
        <w:tab/>
      </w:r>
      <w:r w:rsidR="006D0A19" w:rsidRPr="008B65CD">
        <w:rPr>
          <w:rStyle w:val="Brailleschrift"/>
        </w:rPr>
        <w:t>vle</w:t>
      </w:r>
    </w:p>
    <w:p w14:paraId="457AFCD9" w14:textId="77777777" w:rsidR="00F53968" w:rsidRPr="008B65CD" w:rsidRDefault="00EE4838" w:rsidP="00F03CD5">
      <w:pPr>
        <w:pStyle w:val="Beispielliste"/>
      </w:pPr>
      <w:r w:rsidRPr="008B65CD">
        <w:t>vielerlei</w:t>
      </w:r>
      <w:r w:rsidR="006D0A19" w:rsidRPr="008B65CD">
        <w:tab/>
      </w:r>
      <w:r w:rsidR="006D0A19" w:rsidRPr="008B65CD">
        <w:rPr>
          <w:rStyle w:val="Brailleschrift"/>
        </w:rPr>
        <w:t>vl7l3</w:t>
      </w:r>
    </w:p>
    <w:p w14:paraId="1A42FC82" w14:textId="77777777" w:rsidR="00F53968" w:rsidRPr="008B65CD" w:rsidRDefault="00EE4838" w:rsidP="00F03CD5">
      <w:pPr>
        <w:pStyle w:val="Beispielliste"/>
      </w:pPr>
      <w:r w:rsidRPr="008B65CD">
        <w:t>Vielfraß</w:t>
      </w:r>
      <w:r w:rsidR="006D0A19" w:rsidRPr="008B65CD">
        <w:tab/>
      </w:r>
      <w:r w:rsidR="006D0A19" w:rsidRPr="008B65CD">
        <w:rPr>
          <w:rStyle w:val="Brailleschrift"/>
        </w:rPr>
        <w:t>vlfra'</w:t>
      </w:r>
      <w:r w:rsidR="00B07EA5" w:rsidRPr="008B65CD">
        <w:rPr>
          <w:rStyle w:val="Brailleschrift"/>
        </w:rPr>
        <w:t>~</w:t>
      </w:r>
    </w:p>
    <w:p w14:paraId="16DDBB61" w14:textId="77777777" w:rsidR="00F53968" w:rsidRPr="008B65CD" w:rsidRDefault="00EE4838" w:rsidP="00F03CD5">
      <w:pPr>
        <w:pStyle w:val="Beispielliste"/>
      </w:pPr>
      <w:r w:rsidRPr="008B65CD">
        <w:t>vielmals</w:t>
      </w:r>
      <w:r w:rsidR="006D0A19" w:rsidRPr="008B65CD">
        <w:tab/>
      </w:r>
      <w:r w:rsidR="006D0A19" w:rsidRPr="008B65CD">
        <w:rPr>
          <w:rStyle w:val="Brailleschrift"/>
        </w:rPr>
        <w:t>vlms</w:t>
      </w:r>
    </w:p>
    <w:p w14:paraId="536A3BE6" w14:textId="77777777" w:rsidR="006D0A19" w:rsidRPr="008B65CD" w:rsidRDefault="00EE4838" w:rsidP="00F03CD5">
      <w:pPr>
        <w:pStyle w:val="Beispielliste"/>
        <w:rPr>
          <w:rStyle w:val="Brailleschrift"/>
        </w:rPr>
      </w:pPr>
      <w:r w:rsidRPr="008B65CD">
        <w:t>wievielte</w:t>
      </w:r>
      <w:r w:rsidR="006D0A19" w:rsidRPr="008B65CD">
        <w:tab/>
      </w:r>
      <w:r w:rsidR="006D0A19" w:rsidRPr="008B65CD">
        <w:rPr>
          <w:rStyle w:val="Brailleschrift"/>
        </w:rPr>
        <w:t>,2vl(</w:t>
      </w:r>
    </w:p>
    <w:p w14:paraId="2D88C13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14:paraId="726952F0" w14:textId="77777777" w:rsidR="006F3BAD" w:rsidRPr="008B65CD" w:rsidRDefault="00EE4838" w:rsidP="00F03CD5">
      <w:pPr>
        <w:pStyle w:val="berschrift5"/>
      </w:pPr>
      <w:r w:rsidRPr="008B65CD">
        <w:t>VIELLEICHT</w:t>
      </w:r>
      <w:r w:rsidRPr="008B65CD">
        <w:rPr>
          <w:rFonts w:ascii="BrailleDinItaDot" w:hAnsi="BrailleDinItaDot"/>
          <w:sz w:val="56"/>
          <w:szCs w:val="48"/>
        </w:rPr>
        <w:t xml:space="preserve"> </w:t>
      </w:r>
      <w:r w:rsidR="006D0A19" w:rsidRPr="008B65CD">
        <w:rPr>
          <w:rStyle w:val="Brailleschrift"/>
          <w:b w:val="0"/>
        </w:rPr>
        <w:t>vt</w:t>
      </w:r>
    </w:p>
    <w:p w14:paraId="4D9FB9F9" w14:textId="77777777" w:rsidR="00EE4838" w:rsidRPr="008B65CD" w:rsidRDefault="00EE4838" w:rsidP="000151B5">
      <w:pPr>
        <w:pStyle w:val="Kuerzungseinordnung"/>
      </w:pPr>
      <w:r w:rsidRPr="008B65CD">
        <w:t>(4.4 Zweiformige Kürzungen)</w:t>
      </w:r>
    </w:p>
    <w:p w14:paraId="03AE57CF" w14:textId="77777777" w:rsidR="006F3BAD" w:rsidRPr="008B65CD" w:rsidRDefault="00EE4838" w:rsidP="00F03CD5">
      <w:pPr>
        <w:pStyle w:val="berschrift5"/>
      </w:pPr>
      <w:r w:rsidRPr="008B65CD">
        <w:t>VOLK</w:t>
      </w:r>
      <w:r w:rsidRPr="008B65CD">
        <w:rPr>
          <w:rFonts w:ascii="BrailleDinItaDot" w:hAnsi="BrailleDinItaDot"/>
          <w:sz w:val="56"/>
          <w:szCs w:val="48"/>
        </w:rPr>
        <w:t xml:space="preserve"> </w:t>
      </w:r>
      <w:r w:rsidR="006D0A19" w:rsidRPr="008B65CD">
        <w:rPr>
          <w:rStyle w:val="Brailleschrift"/>
          <w:b w:val="0"/>
        </w:rPr>
        <w:t>vk</w:t>
      </w:r>
    </w:p>
    <w:p w14:paraId="526B4537" w14:textId="77777777" w:rsidR="00EE4838" w:rsidRPr="008B65CD" w:rsidRDefault="00EE4838" w:rsidP="000151B5">
      <w:pPr>
        <w:pStyle w:val="Kuerzungseinordnung"/>
      </w:pPr>
      <w:r w:rsidRPr="008B65CD">
        <w:t>(4.4 Zweiformige Kürzungen)</w:t>
      </w:r>
    </w:p>
    <w:p w14:paraId="784B1E7A" w14:textId="77777777" w:rsidR="00EE4838" w:rsidRPr="008B65CD" w:rsidRDefault="00EE4838" w:rsidP="00F03CD5">
      <w:pPr>
        <w:pStyle w:val="berschrift6"/>
      </w:pPr>
      <w:r w:rsidRPr="008B65CD">
        <w:t>Beispiele:</w:t>
      </w:r>
    </w:p>
    <w:p w14:paraId="74DD23CE" w14:textId="77777777" w:rsidR="00F53968" w:rsidRPr="008B65CD" w:rsidRDefault="00EE4838" w:rsidP="00F03CD5">
      <w:pPr>
        <w:pStyle w:val="Beispielliste"/>
      </w:pPr>
      <w:r w:rsidRPr="008B65CD">
        <w:t>Bienenvolk</w:t>
      </w:r>
      <w:r w:rsidR="006D0A19" w:rsidRPr="008B65CD">
        <w:tab/>
      </w:r>
      <w:r w:rsidR="006D0A19" w:rsidRPr="008B65CD">
        <w:rPr>
          <w:rStyle w:val="Brailleschrift"/>
        </w:rPr>
        <w:t>b0ncvk</w:t>
      </w:r>
    </w:p>
    <w:p w14:paraId="62B38ED8" w14:textId="77777777" w:rsidR="00F53968" w:rsidRPr="008B65CD" w:rsidRDefault="00EE4838" w:rsidP="00F03CD5">
      <w:pPr>
        <w:pStyle w:val="Beispielliste"/>
      </w:pPr>
      <w:r w:rsidRPr="008B65CD">
        <w:t>Volksbefragung</w:t>
      </w:r>
      <w:r w:rsidR="006D0A19" w:rsidRPr="008B65CD">
        <w:tab/>
      </w:r>
      <w:r w:rsidR="006D0A19" w:rsidRPr="008B65CD">
        <w:rPr>
          <w:rStyle w:val="Brailleschrift"/>
        </w:rPr>
        <w:t>vks;fragu</w:t>
      </w:r>
    </w:p>
    <w:p w14:paraId="1D7BDBCC" w14:textId="77777777" w:rsidR="00F53968" w:rsidRPr="008B65CD" w:rsidRDefault="00EE4838" w:rsidP="00F03CD5">
      <w:pPr>
        <w:pStyle w:val="Beispielliste"/>
      </w:pPr>
      <w:r w:rsidRPr="008B65CD">
        <w:t>volkstümlich</w:t>
      </w:r>
      <w:r w:rsidR="006D0A19" w:rsidRPr="008B65CD">
        <w:tab/>
      </w:r>
      <w:r w:rsidR="006D0A19" w:rsidRPr="008B65CD">
        <w:rPr>
          <w:rStyle w:val="Brailleschrift"/>
        </w:rPr>
        <w:t>vkst8m_</w:t>
      </w:r>
    </w:p>
    <w:p w14:paraId="33ABE718" w14:textId="77777777" w:rsidR="00F53968" w:rsidRPr="008B65CD" w:rsidRDefault="00EE4838" w:rsidP="00F03CD5">
      <w:pPr>
        <w:pStyle w:val="Beispielliste"/>
      </w:pPr>
      <w:r w:rsidRPr="008B65CD">
        <w:t>Bevölkerung</w:t>
      </w:r>
      <w:r w:rsidR="006D0A19" w:rsidRPr="008B65CD">
        <w:tab/>
      </w:r>
      <w:r w:rsidR="006D0A19" w:rsidRPr="008B65CD">
        <w:rPr>
          <w:rStyle w:val="Brailleschrift"/>
        </w:rPr>
        <w:t>;!vk7u</w:t>
      </w:r>
    </w:p>
    <w:p w14:paraId="64CD5038" w14:textId="77777777" w:rsidR="00C558C0" w:rsidRPr="008B65CD" w:rsidRDefault="00EE4838" w:rsidP="00F03CD5">
      <w:pPr>
        <w:pStyle w:val="Beispielliste"/>
        <w:rPr>
          <w:rStyle w:val="Brailleschrift"/>
        </w:rPr>
      </w:pPr>
      <w:r w:rsidRPr="008B65CD">
        <w:t>Völker</w:t>
      </w:r>
      <w:r w:rsidR="006D0A19" w:rsidRPr="008B65CD">
        <w:tab/>
      </w:r>
      <w:r w:rsidR="006D0A19" w:rsidRPr="008B65CD">
        <w:rPr>
          <w:rStyle w:val="Brailleschrift"/>
        </w:rPr>
        <w:t>!vk7</w:t>
      </w:r>
    </w:p>
    <w:p w14:paraId="338B5FA4" w14:textId="77777777" w:rsidR="00EE4838" w:rsidRPr="008B65CD" w:rsidRDefault="00EE4838" w:rsidP="00F03CD5">
      <w:pPr>
        <w:pStyle w:val="berschrift6"/>
      </w:pPr>
      <w:r w:rsidRPr="008B65CD">
        <w:t>Beachte:</w:t>
      </w:r>
    </w:p>
    <w:p w14:paraId="04E0F49E" w14:textId="77777777" w:rsidR="006D0A19" w:rsidRPr="008B65CD" w:rsidRDefault="00EE4838" w:rsidP="00F03CD5">
      <w:pPr>
        <w:pStyle w:val="Beispielliste"/>
      </w:pPr>
      <w:r w:rsidRPr="008B65CD">
        <w:t>Volker</w:t>
      </w:r>
      <w:r w:rsidR="006D0A19" w:rsidRPr="008B65CD">
        <w:tab/>
      </w:r>
      <w:r w:rsidR="006D0A19" w:rsidRPr="008B65CD">
        <w:rPr>
          <w:rStyle w:val="Brailleschrift"/>
        </w:rPr>
        <w:t>volk7</w:t>
      </w:r>
    </w:p>
    <w:p w14:paraId="4515034D" w14:textId="77777777" w:rsidR="006F3BAD" w:rsidRPr="008B65CD" w:rsidRDefault="00EE4838" w:rsidP="00F03CD5">
      <w:pPr>
        <w:pStyle w:val="berschrift5"/>
      </w:pPr>
      <w:r w:rsidRPr="008B65CD">
        <w:t>VOLL</w:t>
      </w:r>
      <w:r w:rsidRPr="008B65CD">
        <w:rPr>
          <w:rFonts w:ascii="BrailleDinItaDot" w:hAnsi="BrailleDinItaDot"/>
          <w:sz w:val="56"/>
          <w:szCs w:val="48"/>
        </w:rPr>
        <w:t xml:space="preserve"> </w:t>
      </w:r>
      <w:r w:rsidR="006D0A19" w:rsidRPr="008B65CD">
        <w:rPr>
          <w:rStyle w:val="Brailleschrift"/>
          <w:b w:val="0"/>
        </w:rPr>
        <w:t>q</w:t>
      </w:r>
    </w:p>
    <w:p w14:paraId="522C79C3" w14:textId="77777777"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14:paraId="0F48110C" w14:textId="77777777" w:rsidR="00EE4838" w:rsidRPr="008B65CD" w:rsidRDefault="00EE4838" w:rsidP="00F03CD5">
      <w:pPr>
        <w:pStyle w:val="berschrift6"/>
      </w:pPr>
      <w:r w:rsidRPr="008B65CD">
        <w:t>Beispiele:</w:t>
      </w:r>
    </w:p>
    <w:p w14:paraId="5AC2BFB7" w14:textId="77777777" w:rsidR="00F53968" w:rsidRPr="008B65CD" w:rsidRDefault="00EE4838" w:rsidP="00F03CD5">
      <w:pPr>
        <w:pStyle w:val="Beispielliste"/>
      </w:pPr>
      <w:r w:rsidRPr="008B65CD">
        <w:t>bevollmächtigt</w:t>
      </w:r>
      <w:r w:rsidR="006D0A19" w:rsidRPr="008B65CD">
        <w:tab/>
      </w:r>
      <w:r w:rsidR="006D0A19" w:rsidRPr="008B65CD">
        <w:rPr>
          <w:rStyle w:val="Brailleschrift"/>
        </w:rPr>
        <w:t>;,qm`4t&gt;t</w:t>
      </w:r>
    </w:p>
    <w:p w14:paraId="7C41BED2" w14:textId="77777777" w:rsidR="00F53968" w:rsidRPr="008B65CD" w:rsidRDefault="00EE4838" w:rsidP="00F03CD5">
      <w:pPr>
        <w:pStyle w:val="Beispielliste"/>
      </w:pPr>
      <w:r w:rsidRPr="008B65CD">
        <w:t>übervoll</w:t>
      </w:r>
      <w:r w:rsidR="006D0A19" w:rsidRPr="008B65CD">
        <w:tab/>
      </w:r>
      <w:r w:rsidR="006D0A19" w:rsidRPr="008B65CD">
        <w:rPr>
          <w:rStyle w:val="Brailleschrift"/>
        </w:rPr>
        <w:t>,8,q</w:t>
      </w:r>
    </w:p>
    <w:p w14:paraId="01427B59" w14:textId="77777777" w:rsidR="00F53968" w:rsidRPr="008B65CD" w:rsidRDefault="00EE4838" w:rsidP="00F03CD5">
      <w:pPr>
        <w:pStyle w:val="Beispielliste"/>
      </w:pPr>
      <w:r w:rsidRPr="008B65CD">
        <w:t>volles</w:t>
      </w:r>
      <w:r w:rsidR="006D0A19" w:rsidRPr="008B65CD">
        <w:tab/>
      </w:r>
      <w:r w:rsidR="006D0A19" w:rsidRPr="008B65CD">
        <w:rPr>
          <w:rStyle w:val="Brailleschrift"/>
        </w:rPr>
        <w:t>,q%</w:t>
      </w:r>
    </w:p>
    <w:p w14:paraId="6E82BEF3" w14:textId="77777777" w:rsidR="00F53968" w:rsidRPr="008B65CD" w:rsidRDefault="00EE4838" w:rsidP="00F03CD5">
      <w:pPr>
        <w:pStyle w:val="Beispielliste"/>
      </w:pPr>
      <w:r w:rsidRPr="008B65CD">
        <w:t>vollkommen</w:t>
      </w:r>
      <w:r w:rsidR="006D0A19" w:rsidRPr="008B65CD">
        <w:tab/>
      </w:r>
      <w:r w:rsidR="006D0A19" w:rsidRPr="008B65CD">
        <w:rPr>
          <w:rStyle w:val="Brailleschrift"/>
        </w:rPr>
        <w:t>,qkxc</w:t>
      </w:r>
    </w:p>
    <w:p w14:paraId="28E46445" w14:textId="77777777" w:rsidR="00F53968" w:rsidRPr="008B65CD" w:rsidRDefault="00EE4838" w:rsidP="00F03CD5">
      <w:pPr>
        <w:pStyle w:val="Beispielliste"/>
      </w:pPr>
      <w:r w:rsidRPr="008B65CD">
        <w:t>vollständig</w:t>
      </w:r>
      <w:r w:rsidR="006D0A19" w:rsidRPr="008B65CD">
        <w:tab/>
      </w:r>
      <w:r w:rsidR="006D0A19" w:rsidRPr="008B65CD">
        <w:rPr>
          <w:rStyle w:val="Brailleschrift"/>
        </w:rPr>
        <w:t>,q!</w:t>
      </w:r>
      <w:r w:rsidR="00B07EA5" w:rsidRPr="008B65CD">
        <w:rPr>
          <w:rStyle w:val="Brailleschrift"/>
        </w:rPr>
        <w:t>}</w:t>
      </w:r>
      <w:r w:rsidR="006D0A19" w:rsidRPr="008B65CD">
        <w:rPr>
          <w:rStyle w:val="Brailleschrift"/>
        </w:rPr>
        <w:t>&gt;</w:t>
      </w:r>
    </w:p>
    <w:p w14:paraId="5CE770F9" w14:textId="77777777" w:rsidR="00F53968" w:rsidRPr="008B65CD" w:rsidRDefault="00EE4838" w:rsidP="00F03CD5">
      <w:pPr>
        <w:pStyle w:val="Beispielliste"/>
      </w:pPr>
      <w:r w:rsidRPr="008B65CD">
        <w:t>würdevoll</w:t>
      </w:r>
      <w:r w:rsidR="006D0A19" w:rsidRPr="008B65CD">
        <w:tab/>
      </w:r>
      <w:r w:rsidR="006D0A19" w:rsidRPr="008B65CD">
        <w:rPr>
          <w:rStyle w:val="Brailleschrift"/>
        </w:rPr>
        <w:t>8e,q</w:t>
      </w:r>
    </w:p>
    <w:p w14:paraId="35E5EC5B" w14:textId="77777777" w:rsidR="00F53968" w:rsidRPr="008B65CD" w:rsidRDefault="00EE4838" w:rsidP="00F03CD5">
      <w:pPr>
        <w:pStyle w:val="Beispielliste"/>
      </w:pPr>
      <w:r w:rsidRPr="008B65CD">
        <w:t>Völlerei</w:t>
      </w:r>
      <w:r w:rsidR="006D0A19" w:rsidRPr="008B65CD">
        <w:tab/>
      </w:r>
      <w:r w:rsidR="006D0A19" w:rsidRPr="008B65CD">
        <w:rPr>
          <w:rStyle w:val="Brailleschrift"/>
        </w:rPr>
        <w:t>!q73</w:t>
      </w:r>
    </w:p>
    <w:p w14:paraId="50A9281D" w14:textId="77777777" w:rsidR="00FB02B8" w:rsidRPr="008B65CD" w:rsidRDefault="00EE4838" w:rsidP="00F03CD5">
      <w:pPr>
        <w:pStyle w:val="Beispielliste"/>
        <w:rPr>
          <w:rStyle w:val="Brailleschrift"/>
        </w:rPr>
      </w:pPr>
      <w:r w:rsidRPr="008B65CD">
        <w:t>völlig</w:t>
      </w:r>
      <w:r w:rsidR="006D0A19" w:rsidRPr="008B65CD">
        <w:tab/>
      </w:r>
      <w:r w:rsidR="006D0A19" w:rsidRPr="008B65CD">
        <w:rPr>
          <w:rStyle w:val="Brailleschrift"/>
        </w:rPr>
        <w:t>!q&gt;</w:t>
      </w:r>
    </w:p>
    <w:p w14:paraId="0474BE33" w14:textId="77777777" w:rsidR="00EE4838" w:rsidRPr="008B65CD" w:rsidRDefault="00EE4838" w:rsidP="00F03CD5">
      <w:pPr>
        <w:pStyle w:val="berschrift6"/>
      </w:pPr>
      <w:r w:rsidRPr="008B65CD">
        <w:t>Beachte:</w:t>
      </w:r>
    </w:p>
    <w:p w14:paraId="0DB15FF4" w14:textId="77777777" w:rsidR="00FB02B8" w:rsidRPr="008B65CD" w:rsidRDefault="00EE4838" w:rsidP="00F03CD5">
      <w:pPr>
        <w:pStyle w:val="Beispielliste"/>
        <w:rPr>
          <w:rStyle w:val="Brailleschrift"/>
        </w:rPr>
      </w:pPr>
      <w:r w:rsidRPr="008B65CD">
        <w:t>Volleyball</w:t>
      </w:r>
      <w:r w:rsidR="006D0A19" w:rsidRPr="008B65CD">
        <w:tab/>
      </w:r>
      <w:r w:rsidR="006D0A19" w:rsidRPr="008B65CD">
        <w:rPr>
          <w:rStyle w:val="Brailleschrift"/>
        </w:rPr>
        <w:t>voqe'ybaq</w:t>
      </w:r>
    </w:p>
    <w:p w14:paraId="68BADAAC" w14:textId="77777777" w:rsidR="006F3BAD" w:rsidRPr="008B65CD" w:rsidRDefault="00EE4838" w:rsidP="00F03CD5">
      <w:pPr>
        <w:pStyle w:val="berschrift5"/>
      </w:pPr>
      <w:r w:rsidRPr="008B65CD">
        <w:t>VOM</w:t>
      </w:r>
      <w:r w:rsidRPr="008B65CD">
        <w:rPr>
          <w:rFonts w:ascii="BrailleDinItaDot" w:hAnsi="BrailleDinItaDot"/>
          <w:sz w:val="56"/>
          <w:szCs w:val="48"/>
        </w:rPr>
        <w:t xml:space="preserve"> </w:t>
      </w:r>
      <w:r w:rsidR="00FB02B8" w:rsidRPr="008B65CD">
        <w:rPr>
          <w:rStyle w:val="Brailleschrift"/>
          <w:b w:val="0"/>
        </w:rPr>
        <w:t>vm</w:t>
      </w:r>
    </w:p>
    <w:p w14:paraId="6363D9D0" w14:textId="77777777" w:rsidR="00EE4838" w:rsidRPr="008B65CD" w:rsidRDefault="00EE4838" w:rsidP="000151B5">
      <w:pPr>
        <w:pStyle w:val="Kuerzungseinordnung"/>
      </w:pPr>
      <w:r w:rsidRPr="008B65CD">
        <w:t>(4.4 Zweiformige Kürzungen)</w:t>
      </w:r>
    </w:p>
    <w:p w14:paraId="08A7FEE5" w14:textId="77777777" w:rsidR="00EE4838" w:rsidRPr="008B65CD" w:rsidRDefault="00EE4838" w:rsidP="00F03CD5">
      <w:pPr>
        <w:pStyle w:val="berschrift6"/>
      </w:pPr>
      <w:r w:rsidRPr="008B65CD">
        <w:t>Beispiel:</w:t>
      </w:r>
    </w:p>
    <w:p w14:paraId="2FEA541C" w14:textId="77777777" w:rsidR="00FB02B8" w:rsidRPr="008B65CD" w:rsidRDefault="00EE4838" w:rsidP="00F03CD5">
      <w:pPr>
        <w:pStyle w:val="Beispielliste"/>
      </w:pPr>
      <w:r w:rsidRPr="008B65CD">
        <w:t>Vomhundertsatz</w:t>
      </w:r>
      <w:r w:rsidR="00FB02B8" w:rsidRPr="008B65CD">
        <w:tab/>
      </w:r>
      <w:r w:rsidR="00FB02B8" w:rsidRPr="008B65CD">
        <w:rPr>
          <w:rStyle w:val="Brailleschrift"/>
        </w:rPr>
        <w:t>vmh/d7tsz</w:t>
      </w:r>
    </w:p>
    <w:p w14:paraId="4BA9837F" w14:textId="77777777" w:rsidR="006F3BAD" w:rsidRPr="008B65CD" w:rsidRDefault="00EE4838" w:rsidP="00F03CD5">
      <w:pPr>
        <w:pStyle w:val="berschrift5"/>
      </w:pPr>
      <w:r w:rsidRPr="008B65CD">
        <w:t>VON</w:t>
      </w:r>
      <w:r w:rsidRPr="008B65CD">
        <w:rPr>
          <w:rFonts w:ascii="BrailleDinItaDot" w:hAnsi="BrailleDinItaDot"/>
          <w:sz w:val="56"/>
          <w:szCs w:val="48"/>
        </w:rPr>
        <w:t xml:space="preserve"> </w:t>
      </w:r>
      <w:r w:rsidR="00FB02B8" w:rsidRPr="008B65CD">
        <w:rPr>
          <w:rStyle w:val="Brailleschrift"/>
          <w:b w:val="0"/>
        </w:rPr>
        <w:t>v</w:t>
      </w:r>
    </w:p>
    <w:p w14:paraId="41268A5C" w14:textId="77777777"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14:paraId="7E96C27C" w14:textId="77777777" w:rsidR="00EE4838" w:rsidRPr="008B65CD" w:rsidRDefault="00EE4838" w:rsidP="00F03CD5">
      <w:pPr>
        <w:pStyle w:val="berschrift6"/>
      </w:pPr>
      <w:r w:rsidRPr="008B65CD">
        <w:t>Beispiele:</w:t>
      </w:r>
    </w:p>
    <w:p w14:paraId="78B011CB" w14:textId="77777777" w:rsidR="00F53968" w:rsidRPr="008B65CD" w:rsidRDefault="00EE4838" w:rsidP="00F03CD5">
      <w:pPr>
        <w:pStyle w:val="Beispielliste"/>
      </w:pPr>
      <w:r w:rsidRPr="008B65CD">
        <w:t>hiervon</w:t>
      </w:r>
      <w:r w:rsidR="00942E84" w:rsidRPr="008B65CD">
        <w:tab/>
      </w:r>
      <w:r w:rsidR="00FB02B8" w:rsidRPr="008B65CD">
        <w:rPr>
          <w:rStyle w:val="Brailleschrift"/>
        </w:rPr>
        <w:t>hr,v</w:t>
      </w:r>
    </w:p>
    <w:p w14:paraId="15A7979A" w14:textId="77777777" w:rsidR="00FB02B8" w:rsidRPr="008B65CD" w:rsidRDefault="00EE4838" w:rsidP="00F03CD5">
      <w:pPr>
        <w:pStyle w:val="Beispielliste"/>
        <w:rPr>
          <w:rStyle w:val="Brailleschrift"/>
        </w:rPr>
      </w:pPr>
      <w:r w:rsidRPr="008B65CD">
        <w:t>voneinander</w:t>
      </w:r>
      <w:r w:rsidR="00FB02B8" w:rsidRPr="008B65CD">
        <w:tab/>
      </w:r>
      <w:r w:rsidR="00FB02B8" w:rsidRPr="008B65CD">
        <w:rPr>
          <w:rStyle w:val="Brailleschrift"/>
        </w:rPr>
        <w:t>,v,6</w:t>
      </w:r>
    </w:p>
    <w:p w14:paraId="596FB65A" w14:textId="77777777" w:rsidR="00EE4838" w:rsidRPr="008B65CD" w:rsidRDefault="00EE4838" w:rsidP="00F03CD5">
      <w:pPr>
        <w:pStyle w:val="berschrift6"/>
      </w:pPr>
      <w:r w:rsidRPr="008B65CD">
        <w:t>Beachte:</w:t>
      </w:r>
    </w:p>
    <w:p w14:paraId="2DB37882" w14:textId="77777777" w:rsidR="00FB02B8" w:rsidRPr="008B65CD" w:rsidRDefault="00EE4838" w:rsidP="00F03CD5">
      <w:pPr>
        <w:pStyle w:val="Beispielliste"/>
        <w:rPr>
          <w:rStyle w:val="Brailleschrift"/>
        </w:rPr>
      </w:pPr>
      <w:r w:rsidRPr="008B65CD">
        <w:t>Yvonne</w:t>
      </w:r>
      <w:r w:rsidR="00FB02B8" w:rsidRPr="008B65CD">
        <w:tab/>
      </w:r>
      <w:r w:rsidR="00FB02B8" w:rsidRPr="008B65CD">
        <w:rPr>
          <w:rStyle w:val="Brailleschrift"/>
        </w:rPr>
        <w:t>'yvonne</w:t>
      </w:r>
    </w:p>
    <w:p w14:paraId="5922D696"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VON</w:t>
      </w:r>
    </w:p>
    <w:p w14:paraId="288F1DA6" w14:textId="77777777" w:rsidR="006F3BAD" w:rsidRPr="008B65CD" w:rsidRDefault="00EE4838" w:rsidP="00F03CD5">
      <w:pPr>
        <w:pStyle w:val="berschrift5"/>
      </w:pPr>
      <w:r w:rsidRPr="008B65CD">
        <w:t>VOR</w:t>
      </w:r>
      <w:r w:rsidRPr="008B65CD">
        <w:rPr>
          <w:rFonts w:ascii="BrailleDinItaDot" w:hAnsi="BrailleDinItaDot"/>
          <w:sz w:val="56"/>
          <w:szCs w:val="48"/>
        </w:rPr>
        <w:t xml:space="preserve"> </w:t>
      </w:r>
      <w:r w:rsidR="00FB02B8" w:rsidRPr="008B65CD">
        <w:rPr>
          <w:rStyle w:val="Brailleschrift"/>
          <w:b w:val="0"/>
        </w:rPr>
        <w:t>?</w:t>
      </w:r>
    </w:p>
    <w:p w14:paraId="15712507" w14:textId="77777777"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14:paraId="30A6281A" w14:textId="77777777" w:rsidR="00EE4838" w:rsidRPr="008B65CD" w:rsidRDefault="00EE4838" w:rsidP="00F03CD5">
      <w:pPr>
        <w:pStyle w:val="berschrift6"/>
      </w:pPr>
      <w:r w:rsidRPr="008B65CD">
        <w:t>Beispiele:</w:t>
      </w:r>
    </w:p>
    <w:p w14:paraId="715D4DE0" w14:textId="77777777" w:rsidR="00F53968" w:rsidRPr="008B65CD" w:rsidRDefault="00EE4838" w:rsidP="006E01E6">
      <w:pPr>
        <w:pStyle w:val="Beispielliste"/>
      </w:pPr>
      <w:r w:rsidRPr="008B65CD">
        <w:t>Verkehrsvorschriften</w:t>
      </w:r>
      <w:r w:rsidR="00FB02B8" w:rsidRPr="008B65CD">
        <w:tab/>
      </w:r>
      <w:r w:rsidR="00FB02B8" w:rsidRPr="008B65CD">
        <w:rPr>
          <w:rStyle w:val="Brailleschrift"/>
        </w:rPr>
        <w:t>-k=rs,?5tc</w:t>
      </w:r>
    </w:p>
    <w:p w14:paraId="238181D0" w14:textId="77777777" w:rsidR="00F53968" w:rsidRPr="008B65CD" w:rsidRDefault="00EE4838" w:rsidP="006E01E6">
      <w:pPr>
        <w:pStyle w:val="Beispielliste"/>
      </w:pPr>
      <w:r w:rsidRPr="008B65CD">
        <w:t>vor's</w:t>
      </w:r>
      <w:r w:rsidR="00FB02B8" w:rsidRPr="008B65CD">
        <w:tab/>
      </w:r>
      <w:r w:rsidR="00FB02B8" w:rsidRPr="008B65CD">
        <w:rPr>
          <w:rStyle w:val="Brailleschrift"/>
        </w:rPr>
        <w:t>?'s</w:t>
      </w:r>
    </w:p>
    <w:p w14:paraId="3A5DD0B8" w14:textId="77777777" w:rsidR="00F53968" w:rsidRPr="008B65CD" w:rsidRDefault="00EE4838" w:rsidP="006E01E6">
      <w:pPr>
        <w:pStyle w:val="Beispielliste"/>
      </w:pPr>
      <w:r w:rsidRPr="008B65CD">
        <w:t>vordere</w:t>
      </w:r>
      <w:r w:rsidR="00FB02B8" w:rsidRPr="008B65CD">
        <w:tab/>
      </w:r>
      <w:r w:rsidR="00FB02B8" w:rsidRPr="008B65CD">
        <w:rPr>
          <w:rStyle w:val="Brailleschrift"/>
        </w:rPr>
        <w:t>,?d7e</w:t>
      </w:r>
    </w:p>
    <w:p w14:paraId="3C1CF99C" w14:textId="77777777" w:rsidR="00F53968" w:rsidRPr="008B65CD" w:rsidRDefault="00EE4838" w:rsidP="006E01E6">
      <w:pPr>
        <w:pStyle w:val="Beispielliste"/>
      </w:pPr>
      <w:r w:rsidRPr="008B65CD">
        <w:t>Vordergrund</w:t>
      </w:r>
      <w:r w:rsidR="00FB02B8" w:rsidRPr="008B65CD">
        <w:tab/>
      </w:r>
      <w:r w:rsidR="00FB02B8" w:rsidRPr="008B65CD">
        <w:rPr>
          <w:rStyle w:val="Brailleschrift"/>
        </w:rPr>
        <w:t>,?d7gd</w:t>
      </w:r>
    </w:p>
    <w:p w14:paraId="3EA0BC8C" w14:textId="77777777" w:rsidR="00F53968" w:rsidRPr="008B65CD" w:rsidRDefault="00EE4838" w:rsidP="006E01E6">
      <w:pPr>
        <w:pStyle w:val="Beispielliste"/>
      </w:pPr>
      <w:r w:rsidRPr="008B65CD">
        <w:t>vorige</w:t>
      </w:r>
      <w:r w:rsidR="00FB02B8" w:rsidRPr="008B65CD">
        <w:tab/>
      </w:r>
      <w:r w:rsidR="00FB02B8" w:rsidRPr="008B65CD">
        <w:rPr>
          <w:rStyle w:val="Brailleschrift"/>
        </w:rPr>
        <w:t>,?&gt;e</w:t>
      </w:r>
    </w:p>
    <w:p w14:paraId="376E2FC3" w14:textId="77777777" w:rsidR="00F53968" w:rsidRPr="008B65CD" w:rsidRDefault="00EE4838" w:rsidP="006E01E6">
      <w:pPr>
        <w:pStyle w:val="Beispielliste"/>
      </w:pPr>
      <w:r w:rsidRPr="008B65CD">
        <w:t>vorm</w:t>
      </w:r>
      <w:r w:rsidR="00FB02B8" w:rsidRPr="008B65CD">
        <w:tab/>
      </w:r>
      <w:r w:rsidR="00FB02B8" w:rsidRPr="008B65CD">
        <w:rPr>
          <w:rStyle w:val="Brailleschrift"/>
        </w:rPr>
        <w:t>,?m</w:t>
      </w:r>
    </w:p>
    <w:p w14:paraId="192B0AB5" w14:textId="77777777" w:rsidR="00F53968" w:rsidRPr="008B65CD" w:rsidRDefault="00EE4838" w:rsidP="006E01E6">
      <w:pPr>
        <w:pStyle w:val="Beispielliste"/>
      </w:pPr>
      <w:r w:rsidRPr="008B65CD">
        <w:t>vormachen</w:t>
      </w:r>
      <w:r w:rsidR="00FB02B8" w:rsidRPr="008B65CD">
        <w:tab/>
      </w:r>
      <w:r w:rsidR="00FB02B8" w:rsidRPr="008B65CD">
        <w:rPr>
          <w:rStyle w:val="Brailleschrift"/>
        </w:rPr>
        <w:t>,?m&lt;c</w:t>
      </w:r>
    </w:p>
    <w:p w14:paraId="23468471" w14:textId="77777777" w:rsidR="00F53968" w:rsidRPr="008B65CD" w:rsidRDefault="00EE4838" w:rsidP="006E01E6">
      <w:pPr>
        <w:pStyle w:val="Beispielliste"/>
      </w:pPr>
      <w:r w:rsidRPr="008B65CD">
        <w:t>vorn</w:t>
      </w:r>
      <w:r w:rsidR="00FB02B8" w:rsidRPr="008B65CD">
        <w:tab/>
      </w:r>
      <w:r w:rsidR="00FB02B8" w:rsidRPr="008B65CD">
        <w:rPr>
          <w:rStyle w:val="Brailleschrift"/>
        </w:rPr>
        <w:t>,?n</w:t>
      </w:r>
    </w:p>
    <w:p w14:paraId="6353AFDA" w14:textId="77777777" w:rsidR="00F53968" w:rsidRPr="008B65CD" w:rsidRDefault="00EE4838" w:rsidP="006E01E6">
      <w:pPr>
        <w:pStyle w:val="Beispielliste"/>
      </w:pPr>
      <w:r w:rsidRPr="008B65CD">
        <w:t>vors</w:t>
      </w:r>
      <w:r w:rsidR="00FB02B8" w:rsidRPr="008B65CD">
        <w:tab/>
      </w:r>
      <w:r w:rsidR="00FB02B8" w:rsidRPr="008B65CD">
        <w:rPr>
          <w:rStyle w:val="Brailleschrift"/>
        </w:rPr>
        <w:t>,?s</w:t>
      </w:r>
    </w:p>
    <w:p w14:paraId="1C8E1F01" w14:textId="77777777" w:rsidR="00FB02B8" w:rsidRPr="008B65CD" w:rsidRDefault="00EE4838" w:rsidP="006E01E6">
      <w:pPr>
        <w:pStyle w:val="Beispielliste"/>
        <w:rPr>
          <w:rStyle w:val="Brailleschrift"/>
        </w:rPr>
      </w:pPr>
      <w:r w:rsidRPr="008B65CD">
        <w:t>vorstellen</w:t>
      </w:r>
      <w:r w:rsidR="00FB02B8" w:rsidRPr="008B65CD">
        <w:tab/>
      </w:r>
      <w:r w:rsidR="00FB02B8" w:rsidRPr="008B65CD">
        <w:rPr>
          <w:rStyle w:val="Brailleschrift"/>
        </w:rPr>
        <w:t>,?,yc</w:t>
      </w:r>
    </w:p>
    <w:p w14:paraId="134836EB" w14:textId="77777777" w:rsidR="00EE4838" w:rsidRPr="008B65CD" w:rsidRDefault="00EE4838" w:rsidP="00F03CD5">
      <w:pPr>
        <w:pStyle w:val="berschrift6"/>
      </w:pPr>
      <w:r w:rsidRPr="008B65CD">
        <w:t>Beachte:</w:t>
      </w:r>
    </w:p>
    <w:p w14:paraId="546F88C5" w14:textId="77777777" w:rsidR="00FB02B8" w:rsidRPr="008B65CD" w:rsidRDefault="00EE4838" w:rsidP="00F03CD5">
      <w:pPr>
        <w:pStyle w:val="Beispielliste"/>
        <w:rPr>
          <w:rStyle w:val="Brailleschrift"/>
        </w:rPr>
      </w:pPr>
      <w:r w:rsidRPr="008B65CD">
        <w:t>Favorit</w:t>
      </w:r>
      <w:r w:rsidR="00FB02B8" w:rsidRPr="008B65CD">
        <w:tab/>
      </w:r>
      <w:r w:rsidR="00FB02B8" w:rsidRPr="008B65CD">
        <w:rPr>
          <w:rStyle w:val="Brailleschrift"/>
        </w:rPr>
        <w:t>fav?it</w:t>
      </w:r>
    </w:p>
    <w:p w14:paraId="55DEDEA2" w14:textId="77777777" w:rsidR="006F3BAD" w:rsidRPr="008B65CD" w:rsidRDefault="00EE4838" w:rsidP="00F03CD5">
      <w:pPr>
        <w:pStyle w:val="berschrift5"/>
      </w:pPr>
      <w:r w:rsidRPr="008B65CD">
        <w:t>WAHR</w:t>
      </w:r>
      <w:r w:rsidRPr="008B65CD">
        <w:rPr>
          <w:rFonts w:ascii="BrailleDinItaDot" w:hAnsi="BrailleDinItaDot"/>
          <w:sz w:val="56"/>
          <w:szCs w:val="48"/>
        </w:rPr>
        <w:t xml:space="preserve"> </w:t>
      </w:r>
      <w:r w:rsidR="00FB02B8" w:rsidRPr="008B65CD">
        <w:rPr>
          <w:rStyle w:val="Brailleschrift"/>
          <w:b w:val="0"/>
        </w:rPr>
        <w:t>wh</w:t>
      </w:r>
    </w:p>
    <w:p w14:paraId="620FCA5C" w14:textId="77777777" w:rsidR="00EE4838" w:rsidRPr="008B65CD" w:rsidRDefault="00EE4838" w:rsidP="000151B5">
      <w:pPr>
        <w:pStyle w:val="Kuerzungseinordnung"/>
      </w:pPr>
      <w:r w:rsidRPr="008B65CD">
        <w:t>(4.4 Zweiformige Kürzungen)</w:t>
      </w:r>
    </w:p>
    <w:p w14:paraId="12D31FA4" w14:textId="77777777" w:rsidR="00EE4838" w:rsidRPr="008B65CD" w:rsidRDefault="00EE4838" w:rsidP="00F03CD5">
      <w:pPr>
        <w:pStyle w:val="berschrift6"/>
      </w:pPr>
      <w:r w:rsidRPr="008B65CD">
        <w:t>Beispiele:</w:t>
      </w:r>
    </w:p>
    <w:p w14:paraId="48717F7D" w14:textId="77777777" w:rsidR="00F53968" w:rsidRPr="008B65CD" w:rsidRDefault="00EE4838" w:rsidP="00F03CD5">
      <w:pPr>
        <w:pStyle w:val="Beispielliste"/>
      </w:pPr>
      <w:r w:rsidRPr="008B65CD">
        <w:t>aufbewahren</w:t>
      </w:r>
      <w:r w:rsidR="00067B72" w:rsidRPr="008B65CD">
        <w:tab/>
      </w:r>
      <w:r w:rsidR="00067B72" w:rsidRPr="008B65CD">
        <w:rPr>
          <w:rStyle w:val="Brailleschrift"/>
        </w:rPr>
        <w:t>,1;whc</w:t>
      </w:r>
    </w:p>
    <w:p w14:paraId="4534BEFE" w14:textId="77777777" w:rsidR="00F53968" w:rsidRPr="008B65CD" w:rsidRDefault="00EE4838" w:rsidP="00F03CD5">
      <w:pPr>
        <w:pStyle w:val="Beispielliste"/>
      </w:pPr>
      <w:r w:rsidRPr="008B65CD">
        <w:t>bewahrheitet</w:t>
      </w:r>
      <w:r w:rsidR="00067B72" w:rsidRPr="008B65CD">
        <w:tab/>
      </w:r>
      <w:r w:rsidR="00067B72" w:rsidRPr="008B65CD">
        <w:rPr>
          <w:rStyle w:val="Brailleschrift"/>
        </w:rPr>
        <w:t>;whhet</w:t>
      </w:r>
    </w:p>
    <w:p w14:paraId="138FF549" w14:textId="77777777" w:rsidR="00F53968" w:rsidRPr="008B65CD" w:rsidRDefault="00EE4838" w:rsidP="00F03CD5">
      <w:pPr>
        <w:pStyle w:val="Beispielliste"/>
      </w:pPr>
      <w:r w:rsidRPr="008B65CD">
        <w:t>wahren</w:t>
      </w:r>
      <w:r w:rsidR="00067B72" w:rsidRPr="008B65CD">
        <w:tab/>
      </w:r>
      <w:r w:rsidR="00067B72" w:rsidRPr="008B65CD">
        <w:rPr>
          <w:rStyle w:val="Brailleschrift"/>
        </w:rPr>
        <w:t>whc</w:t>
      </w:r>
    </w:p>
    <w:p w14:paraId="14C1B149" w14:textId="77777777" w:rsidR="00F53968" w:rsidRPr="008B65CD" w:rsidRDefault="00EE4838" w:rsidP="00F03CD5">
      <w:pPr>
        <w:pStyle w:val="Beispielliste"/>
      </w:pPr>
      <w:r w:rsidRPr="008B65CD">
        <w:t>wahrhaftig</w:t>
      </w:r>
      <w:r w:rsidR="00067B72" w:rsidRPr="008B65CD">
        <w:tab/>
      </w:r>
      <w:r w:rsidR="00067B72" w:rsidRPr="008B65CD">
        <w:rPr>
          <w:rStyle w:val="Brailleschrift"/>
        </w:rPr>
        <w:t>whhf&gt;</w:t>
      </w:r>
    </w:p>
    <w:p w14:paraId="65BB0719" w14:textId="77777777" w:rsidR="00F53968" w:rsidRPr="008B65CD" w:rsidRDefault="00EE4838" w:rsidP="00F03CD5">
      <w:pPr>
        <w:pStyle w:val="Beispielliste"/>
      </w:pPr>
      <w:r w:rsidRPr="008B65CD">
        <w:t>Wahrheit</w:t>
      </w:r>
      <w:r w:rsidR="00067B72" w:rsidRPr="008B65CD">
        <w:tab/>
      </w:r>
      <w:r w:rsidR="00067B72" w:rsidRPr="008B65CD">
        <w:rPr>
          <w:rStyle w:val="Brailleschrift"/>
        </w:rPr>
        <w:t>whh</w:t>
      </w:r>
    </w:p>
    <w:p w14:paraId="530C3228" w14:textId="77777777" w:rsidR="00F53968" w:rsidRPr="008B65CD" w:rsidRDefault="00EE4838" w:rsidP="00F03CD5">
      <w:pPr>
        <w:pStyle w:val="Beispielliste"/>
      </w:pPr>
      <w:r w:rsidRPr="008B65CD">
        <w:t>Wahrsager</w:t>
      </w:r>
      <w:r w:rsidR="00067B72" w:rsidRPr="008B65CD">
        <w:tab/>
      </w:r>
      <w:r w:rsidR="00067B72" w:rsidRPr="008B65CD">
        <w:rPr>
          <w:rStyle w:val="Brailleschrift"/>
        </w:rPr>
        <w:t>whsg7</w:t>
      </w:r>
    </w:p>
    <w:p w14:paraId="15ED0DD6" w14:textId="77777777" w:rsidR="00F53968" w:rsidRPr="008B65CD" w:rsidRDefault="00EE4838" w:rsidP="00F03CD5">
      <w:pPr>
        <w:pStyle w:val="Beispielliste"/>
      </w:pPr>
      <w:r w:rsidRPr="008B65CD">
        <w:t>bewähren</w:t>
      </w:r>
      <w:r w:rsidR="00067B72" w:rsidRPr="008B65CD">
        <w:tab/>
      </w:r>
      <w:r w:rsidR="00067B72" w:rsidRPr="008B65CD">
        <w:rPr>
          <w:rStyle w:val="Brailleschrift"/>
        </w:rPr>
        <w:t>;!whc</w:t>
      </w:r>
    </w:p>
    <w:p w14:paraId="42389466" w14:textId="77777777" w:rsidR="00F53968" w:rsidRPr="008B65CD" w:rsidRDefault="00EE4838" w:rsidP="00F03CD5">
      <w:pPr>
        <w:pStyle w:val="Beispielliste"/>
      </w:pPr>
      <w:r w:rsidRPr="008B65CD">
        <w:t>Bewährungshilfe</w:t>
      </w:r>
      <w:r w:rsidR="00067B72" w:rsidRPr="008B65CD">
        <w:tab/>
      </w:r>
      <w:r w:rsidR="00067B72" w:rsidRPr="008B65CD">
        <w:rPr>
          <w:rStyle w:val="Brailleschrift"/>
        </w:rPr>
        <w:t>;!whushilfe</w:t>
      </w:r>
    </w:p>
    <w:p w14:paraId="0FA1D5BD" w14:textId="77777777" w:rsidR="00F53968" w:rsidRPr="008B65CD" w:rsidRDefault="00EE4838" w:rsidP="00F03CD5">
      <w:pPr>
        <w:pStyle w:val="Beispielliste"/>
      </w:pPr>
      <w:r w:rsidRPr="008B65CD">
        <w:t>gewährend</w:t>
      </w:r>
      <w:r w:rsidR="00067B72" w:rsidRPr="008B65CD">
        <w:tab/>
      </w:r>
      <w:r w:rsidR="00067B72" w:rsidRPr="008B65CD">
        <w:rPr>
          <w:rStyle w:val="Brailleschrift"/>
        </w:rPr>
        <w:t>&amp;!whcd</w:t>
      </w:r>
    </w:p>
    <w:p w14:paraId="4E916E7A" w14:textId="77777777" w:rsidR="00F53968" w:rsidRPr="008B65CD" w:rsidRDefault="00EE4838" w:rsidP="00F03CD5">
      <w:pPr>
        <w:pStyle w:val="Beispielliste"/>
      </w:pPr>
      <w:r w:rsidRPr="008B65CD">
        <w:t>Gewährleistung</w:t>
      </w:r>
      <w:r w:rsidR="00067B72" w:rsidRPr="008B65CD">
        <w:tab/>
      </w:r>
      <w:r w:rsidR="00067B72" w:rsidRPr="008B65CD">
        <w:rPr>
          <w:rStyle w:val="Brailleschrift"/>
        </w:rPr>
        <w:t>&amp;!whl3</w:t>
      </w:r>
      <w:r w:rsidR="00B07EA5" w:rsidRPr="008B65CD">
        <w:rPr>
          <w:rStyle w:val="Brailleschrift"/>
        </w:rPr>
        <w:t>}</w:t>
      </w:r>
      <w:r w:rsidR="00067B72" w:rsidRPr="008B65CD">
        <w:rPr>
          <w:rStyle w:val="Brailleschrift"/>
        </w:rPr>
        <w:t>u</w:t>
      </w:r>
    </w:p>
    <w:p w14:paraId="3C482EB7" w14:textId="77777777" w:rsidR="00067B72" w:rsidRPr="008B65CD" w:rsidRDefault="00EE4838" w:rsidP="00F03CD5">
      <w:pPr>
        <w:pStyle w:val="Beispielliste"/>
        <w:rPr>
          <w:rStyle w:val="Brailleschrift"/>
        </w:rPr>
      </w:pPr>
      <w:r w:rsidRPr="008B65CD">
        <w:t>Währung</w:t>
      </w:r>
      <w:r w:rsidR="00067B72" w:rsidRPr="008B65CD">
        <w:tab/>
      </w:r>
      <w:r w:rsidR="00067B72" w:rsidRPr="008B65CD">
        <w:rPr>
          <w:rStyle w:val="Brailleschrift"/>
        </w:rPr>
        <w:t>!whu</w:t>
      </w:r>
    </w:p>
    <w:p w14:paraId="3834E7A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ÄHREND</w:t>
      </w:r>
    </w:p>
    <w:p w14:paraId="60A74B27" w14:textId="77777777" w:rsidR="006F3BAD" w:rsidRPr="008B65CD" w:rsidRDefault="00EE4838" w:rsidP="00F03CD5">
      <w:pPr>
        <w:pStyle w:val="berschrift5"/>
      </w:pPr>
      <w:r w:rsidRPr="008B65CD">
        <w:t>WÄHREND</w:t>
      </w:r>
      <w:r w:rsidRPr="008B65CD">
        <w:rPr>
          <w:rFonts w:ascii="BrailleDinItaDot" w:hAnsi="BrailleDinItaDot"/>
          <w:sz w:val="56"/>
          <w:szCs w:val="48"/>
        </w:rPr>
        <w:t xml:space="preserve"> </w:t>
      </w:r>
      <w:r w:rsidR="00067B72" w:rsidRPr="008B65CD">
        <w:rPr>
          <w:rStyle w:val="Brailleschrift"/>
          <w:b w:val="0"/>
        </w:rPr>
        <w:t>`d</w:t>
      </w:r>
    </w:p>
    <w:p w14:paraId="0CFB0970" w14:textId="77777777" w:rsidR="00EE4838" w:rsidRPr="008B65CD" w:rsidRDefault="00EE4838" w:rsidP="000151B5">
      <w:pPr>
        <w:pStyle w:val="Kuerzungseinordnung"/>
      </w:pPr>
      <w:r w:rsidRPr="008B65CD">
        <w:t>(4.4 Zweiformige Kürzungen)</w:t>
      </w:r>
    </w:p>
    <w:p w14:paraId="15A5C13E" w14:textId="77777777" w:rsidR="00EE4838" w:rsidRPr="008B65CD" w:rsidRDefault="00EE4838" w:rsidP="00F03CD5">
      <w:pPr>
        <w:pStyle w:val="berschrift6"/>
      </w:pPr>
      <w:r w:rsidRPr="008B65CD">
        <w:t>Beispiele:</w:t>
      </w:r>
    </w:p>
    <w:p w14:paraId="12F319CE" w14:textId="77777777" w:rsidR="00F53968" w:rsidRPr="008B65CD" w:rsidRDefault="00EE4838" w:rsidP="00F03CD5">
      <w:pPr>
        <w:pStyle w:val="Beispielliste"/>
      </w:pPr>
      <w:r w:rsidRPr="008B65CD">
        <w:t>fortwährend</w:t>
      </w:r>
      <w:r w:rsidR="00067B72" w:rsidRPr="008B65CD">
        <w:tab/>
      </w:r>
      <w:r w:rsidR="00067B72" w:rsidRPr="008B65CD">
        <w:rPr>
          <w:rStyle w:val="Brailleschrift"/>
        </w:rPr>
        <w:t>f?t`d</w:t>
      </w:r>
    </w:p>
    <w:p w14:paraId="1331A2BE" w14:textId="77777777" w:rsidR="00F53968" w:rsidRPr="008B65CD" w:rsidRDefault="00EE4838" w:rsidP="00F03CD5">
      <w:pPr>
        <w:pStyle w:val="Beispielliste"/>
      </w:pPr>
      <w:r w:rsidRPr="008B65CD">
        <w:t>immerwährend</w:t>
      </w:r>
      <w:r w:rsidR="00067B72" w:rsidRPr="008B65CD">
        <w:tab/>
      </w:r>
      <w:r w:rsidR="00067B72" w:rsidRPr="008B65CD">
        <w:rPr>
          <w:rStyle w:val="Brailleschrift"/>
        </w:rPr>
        <w:t>,x`d</w:t>
      </w:r>
    </w:p>
    <w:p w14:paraId="723D219F" w14:textId="77777777" w:rsidR="00F53968" w:rsidRPr="008B65CD" w:rsidRDefault="00EE4838" w:rsidP="00F03CD5">
      <w:pPr>
        <w:pStyle w:val="Beispielliste"/>
      </w:pPr>
      <w:r w:rsidRPr="008B65CD">
        <w:t>währenddessen</w:t>
      </w:r>
      <w:r w:rsidR="00067B72" w:rsidRPr="008B65CD">
        <w:tab/>
      </w:r>
      <w:r w:rsidR="00067B72" w:rsidRPr="008B65CD">
        <w:rPr>
          <w:rStyle w:val="Brailleschrift"/>
        </w:rPr>
        <w:t>`dd</w:t>
      </w:r>
      <w:r w:rsidR="00B07EA5" w:rsidRPr="008B65CD">
        <w:rPr>
          <w:rStyle w:val="Brailleschrift"/>
        </w:rPr>
        <w:t>~</w:t>
      </w:r>
    </w:p>
    <w:p w14:paraId="2E3FBF5B" w14:textId="77777777" w:rsidR="00067B72" w:rsidRPr="008B65CD" w:rsidRDefault="00EE4838" w:rsidP="00F03CD5">
      <w:pPr>
        <w:pStyle w:val="Beispielliste"/>
        <w:rPr>
          <w:rStyle w:val="Brailleschrift"/>
        </w:rPr>
      </w:pPr>
      <w:r w:rsidRPr="008B65CD">
        <w:t>währende</w:t>
      </w:r>
      <w:r w:rsidR="00067B72" w:rsidRPr="008B65CD">
        <w:tab/>
      </w:r>
      <w:r w:rsidR="00067B72" w:rsidRPr="008B65CD">
        <w:rPr>
          <w:rStyle w:val="Brailleschrift"/>
        </w:rPr>
        <w:t>`de</w:t>
      </w:r>
    </w:p>
    <w:p w14:paraId="5E9CE3CB" w14:textId="77777777" w:rsidR="006F3BAD" w:rsidRPr="008B65CD" w:rsidRDefault="00EE4838" w:rsidP="00F03CD5">
      <w:pPr>
        <w:pStyle w:val="berschrift5"/>
      </w:pPr>
      <w:r w:rsidRPr="008B65CD">
        <w:t>WAR</w:t>
      </w:r>
      <w:r w:rsidRPr="008B65CD">
        <w:rPr>
          <w:rFonts w:ascii="BrailleDinItaDot" w:hAnsi="BrailleDinItaDot"/>
          <w:sz w:val="56"/>
          <w:szCs w:val="48"/>
        </w:rPr>
        <w:t xml:space="preserve"> </w:t>
      </w:r>
      <w:r w:rsidR="00067B72" w:rsidRPr="008B65CD">
        <w:rPr>
          <w:rStyle w:val="Brailleschrift"/>
          <w:b w:val="0"/>
        </w:rPr>
        <w:t>)</w:t>
      </w:r>
    </w:p>
    <w:p w14:paraId="43DBC580" w14:textId="77777777" w:rsidR="00EE4838" w:rsidRPr="008B65CD" w:rsidRDefault="00EE4838" w:rsidP="000151B5">
      <w:pPr>
        <w:pStyle w:val="Kuerzungseinordnung"/>
      </w:pPr>
      <w:r w:rsidRPr="008B65CD">
        <w:t>(4.3.3 Einformige Kürzungen, alleinstehend oder am Wortanfang)</w:t>
      </w:r>
    </w:p>
    <w:p w14:paraId="6134A8C6" w14:textId="77777777" w:rsidR="00EE4838" w:rsidRPr="008B65CD" w:rsidRDefault="00EE4838" w:rsidP="00F03CD5">
      <w:pPr>
        <w:pStyle w:val="berschrift6"/>
      </w:pPr>
      <w:r w:rsidRPr="008B65CD">
        <w:t>Beispiele:</w:t>
      </w:r>
    </w:p>
    <w:p w14:paraId="3C3B95A3" w14:textId="77777777" w:rsidR="00F53968" w:rsidRPr="008B65CD" w:rsidRDefault="00EE4838" w:rsidP="00F03CD5">
      <w:pPr>
        <w:pStyle w:val="Beispielliste"/>
      </w:pPr>
      <w:r w:rsidRPr="008B65CD">
        <w:t>war's</w:t>
      </w:r>
      <w:r w:rsidR="00067B72" w:rsidRPr="008B65CD">
        <w:tab/>
      </w:r>
      <w:r w:rsidR="00067B72" w:rsidRPr="008B65CD">
        <w:rPr>
          <w:rStyle w:val="Brailleschrift"/>
        </w:rPr>
        <w:t>)'s</w:t>
      </w:r>
    </w:p>
    <w:p w14:paraId="54E862A8" w14:textId="77777777" w:rsidR="00F53968" w:rsidRPr="008B65CD" w:rsidRDefault="00EE4838" w:rsidP="00F03CD5">
      <w:pPr>
        <w:pStyle w:val="Beispielliste"/>
      </w:pPr>
      <w:r w:rsidRPr="008B65CD">
        <w:t>die Waren</w:t>
      </w:r>
      <w:r w:rsidR="00067B72" w:rsidRPr="008B65CD">
        <w:tab/>
      </w:r>
      <w:r w:rsidR="00067B72" w:rsidRPr="008B65CD">
        <w:rPr>
          <w:rStyle w:val="Brailleschrift"/>
        </w:rPr>
        <w:t>0 )c</w:t>
      </w:r>
    </w:p>
    <w:p w14:paraId="721DBC11" w14:textId="77777777" w:rsidR="00F53968" w:rsidRPr="008B65CD" w:rsidRDefault="00EE4838" w:rsidP="00F03CD5">
      <w:pPr>
        <w:pStyle w:val="Beispielliste"/>
      </w:pPr>
      <w:r w:rsidRPr="008B65CD">
        <w:t>sie waren</w:t>
      </w:r>
      <w:r w:rsidR="00067B72" w:rsidRPr="008B65CD">
        <w:tab/>
      </w:r>
      <w:r w:rsidR="00067B72" w:rsidRPr="008B65CD">
        <w:rPr>
          <w:rStyle w:val="Brailleschrift"/>
        </w:rPr>
        <w:t>s )c</w:t>
      </w:r>
    </w:p>
    <w:p w14:paraId="79C4CDBC" w14:textId="77777777" w:rsidR="00F53968" w:rsidRPr="008B65CD" w:rsidRDefault="00EE4838" w:rsidP="00F03CD5">
      <w:pPr>
        <w:pStyle w:val="Beispielliste"/>
      </w:pPr>
      <w:r w:rsidRPr="008B65CD">
        <w:t>Warenannahme</w:t>
      </w:r>
      <w:r w:rsidR="00067B72" w:rsidRPr="008B65CD">
        <w:tab/>
      </w:r>
      <w:r w:rsidR="00067B72" w:rsidRPr="008B65CD">
        <w:rPr>
          <w:rStyle w:val="Brailleschrift"/>
        </w:rPr>
        <w:t>)c+nme</w:t>
      </w:r>
    </w:p>
    <w:p w14:paraId="0E15A55A" w14:textId="77777777" w:rsidR="00F53968" w:rsidRPr="008B65CD" w:rsidRDefault="00EE4838" w:rsidP="00F03CD5">
      <w:pPr>
        <w:pStyle w:val="Beispielliste"/>
      </w:pPr>
      <w:r w:rsidRPr="008B65CD">
        <w:t>warst</w:t>
      </w:r>
      <w:r w:rsidR="00067B72" w:rsidRPr="008B65CD">
        <w:tab/>
      </w:r>
      <w:r w:rsidR="00067B72" w:rsidRPr="008B65CD">
        <w:rPr>
          <w:rStyle w:val="Brailleschrift"/>
        </w:rPr>
        <w:t>)</w:t>
      </w:r>
      <w:r w:rsidR="00B07EA5" w:rsidRPr="008B65CD">
        <w:rPr>
          <w:rStyle w:val="Brailleschrift"/>
        </w:rPr>
        <w:t>}</w:t>
      </w:r>
    </w:p>
    <w:p w14:paraId="6F753181" w14:textId="77777777" w:rsidR="00F53968" w:rsidRPr="008B65CD" w:rsidRDefault="00EE4838" w:rsidP="00F03CD5">
      <w:pPr>
        <w:pStyle w:val="Beispielliste"/>
      </w:pPr>
      <w:r w:rsidRPr="008B65CD">
        <w:t>wäre</w:t>
      </w:r>
      <w:r w:rsidR="00067B72" w:rsidRPr="008B65CD">
        <w:tab/>
      </w:r>
      <w:r w:rsidR="00067B72" w:rsidRPr="008B65CD">
        <w:rPr>
          <w:rStyle w:val="Brailleschrift"/>
        </w:rPr>
        <w:t>!)e</w:t>
      </w:r>
    </w:p>
    <w:p w14:paraId="7DF90A76" w14:textId="77777777" w:rsidR="00067B72" w:rsidRPr="008B65CD" w:rsidRDefault="00EE4838" w:rsidP="00F03CD5">
      <w:pPr>
        <w:pStyle w:val="Beispielliste"/>
        <w:rPr>
          <w:rStyle w:val="Brailleschrift"/>
        </w:rPr>
      </w:pPr>
      <w:r w:rsidRPr="008B65CD">
        <w:t>ihr wärt</w:t>
      </w:r>
      <w:r w:rsidR="00067B72" w:rsidRPr="008B65CD">
        <w:tab/>
      </w:r>
      <w:r w:rsidR="00067B72" w:rsidRPr="008B65CD">
        <w:rPr>
          <w:rStyle w:val="Brailleschrift"/>
        </w:rPr>
        <w:t>i !)t</w:t>
      </w:r>
    </w:p>
    <w:p w14:paraId="56134096" w14:textId="77777777" w:rsidR="00EE4838" w:rsidRPr="008B65CD" w:rsidRDefault="00EE4838" w:rsidP="00F03CD5">
      <w:pPr>
        <w:pStyle w:val="berschrift6"/>
      </w:pPr>
      <w:r w:rsidRPr="008B65CD">
        <w:t>Beachte:</w:t>
      </w:r>
    </w:p>
    <w:p w14:paraId="3BA18DBD" w14:textId="77777777" w:rsidR="00F53968" w:rsidRPr="008B65CD" w:rsidRDefault="00EE4838" w:rsidP="00F03CD5">
      <w:pPr>
        <w:pStyle w:val="Beispielliste"/>
      </w:pPr>
      <w:r w:rsidRPr="008B65CD">
        <w:t>Spielwaren</w:t>
      </w:r>
      <w:r w:rsidR="00067B72" w:rsidRPr="008B65CD">
        <w:tab/>
      </w:r>
      <w:r w:rsidR="00067B72" w:rsidRPr="008B65CD">
        <w:rPr>
          <w:rStyle w:val="Brailleschrift"/>
        </w:rPr>
        <w:t>,0w)c</w:t>
      </w:r>
    </w:p>
    <w:p w14:paraId="3FC75DEF" w14:textId="77777777" w:rsidR="00F53968" w:rsidRPr="008B65CD" w:rsidRDefault="00EE4838" w:rsidP="00F03CD5">
      <w:pPr>
        <w:pStyle w:val="Beispielliste"/>
      </w:pPr>
      <w:r w:rsidRPr="008B65CD">
        <w:t>die Ware</w:t>
      </w:r>
      <w:r w:rsidR="00067B72" w:rsidRPr="008B65CD">
        <w:tab/>
      </w:r>
      <w:r w:rsidR="00067B72" w:rsidRPr="008B65CD">
        <w:rPr>
          <w:rStyle w:val="Brailleschrift"/>
        </w:rPr>
        <w:t>0 w)e</w:t>
      </w:r>
    </w:p>
    <w:p w14:paraId="5E6B5E3B" w14:textId="77777777" w:rsidR="00F53968" w:rsidRPr="008B65CD" w:rsidRDefault="00EE4838" w:rsidP="00F03CD5">
      <w:pPr>
        <w:pStyle w:val="Beispielliste"/>
      </w:pPr>
      <w:r w:rsidRPr="008B65CD">
        <w:t>wars</w:t>
      </w:r>
      <w:r w:rsidR="00067B72" w:rsidRPr="008B65CD">
        <w:tab/>
      </w:r>
      <w:r w:rsidR="00067B72" w:rsidRPr="008B65CD">
        <w:rPr>
          <w:rStyle w:val="Brailleschrift"/>
        </w:rPr>
        <w:t>w)s</w:t>
      </w:r>
    </w:p>
    <w:p w14:paraId="580AF76A" w14:textId="77777777" w:rsidR="00F53968" w:rsidRPr="008B65CD" w:rsidRDefault="00EE4838" w:rsidP="00F03CD5">
      <w:pPr>
        <w:pStyle w:val="Beispielliste"/>
      </w:pPr>
      <w:r w:rsidRPr="008B65CD">
        <w:t>ihr wart</w:t>
      </w:r>
      <w:r w:rsidR="00067B72" w:rsidRPr="008B65CD">
        <w:tab/>
      </w:r>
      <w:r w:rsidR="00067B72" w:rsidRPr="008B65CD">
        <w:rPr>
          <w:rStyle w:val="Brailleschrift"/>
        </w:rPr>
        <w:t>i w)t</w:t>
      </w:r>
    </w:p>
    <w:p w14:paraId="37C2929F" w14:textId="77777777" w:rsidR="00067B72" w:rsidRPr="008B65CD" w:rsidRDefault="00EE4838" w:rsidP="00F03CD5">
      <w:pPr>
        <w:pStyle w:val="Beispielliste"/>
        <w:rPr>
          <w:rStyle w:val="Brailleschrift"/>
        </w:rPr>
      </w:pPr>
      <w:r w:rsidRPr="008B65CD">
        <w:t>der Wärter</w:t>
      </w:r>
      <w:r w:rsidR="00067B72" w:rsidRPr="008B65CD">
        <w:tab/>
      </w:r>
      <w:r w:rsidR="00067B72" w:rsidRPr="008B65CD">
        <w:rPr>
          <w:rStyle w:val="Brailleschrift"/>
        </w:rPr>
        <w:t>r w`rt7</w:t>
      </w:r>
    </w:p>
    <w:p w14:paraId="3E7FB3EE" w14:textId="77777777" w:rsidR="003054AA" w:rsidRPr="008B65CD" w:rsidRDefault="003054AA" w:rsidP="003054AA">
      <w:pPr>
        <w:pStyle w:val="SieheAuch"/>
      </w:pPr>
      <w:r w:rsidRPr="008B65CD">
        <w:rPr>
          <w:rFonts w:ascii="Arial" w:hAnsi="Arial"/>
          <w:b/>
          <w:sz w:val="40"/>
        </w:rPr>
        <w:t>→</w:t>
      </w:r>
      <w:r w:rsidRPr="008B65CD">
        <w:tab/>
        <w:t>WÄRTS</w:t>
      </w:r>
    </w:p>
    <w:p w14:paraId="442686F4" w14:textId="77777777" w:rsidR="006F3BAD" w:rsidRPr="008B65CD" w:rsidRDefault="00EE4838" w:rsidP="00F03CD5">
      <w:pPr>
        <w:pStyle w:val="berschrift5"/>
      </w:pPr>
      <w:r w:rsidRPr="008B65CD">
        <w:t>-WÄRTS</w:t>
      </w:r>
      <w:r w:rsidRPr="008B65CD">
        <w:rPr>
          <w:rFonts w:ascii="BrailleDinItaDot" w:hAnsi="BrailleDinItaDot"/>
          <w:sz w:val="56"/>
          <w:szCs w:val="48"/>
        </w:rPr>
        <w:t xml:space="preserve"> </w:t>
      </w:r>
      <w:r w:rsidR="00067B72" w:rsidRPr="008B65CD">
        <w:rPr>
          <w:rStyle w:val="Brailleschrift"/>
          <w:b w:val="0"/>
        </w:rPr>
        <w:t>'-w</w:t>
      </w:r>
    </w:p>
    <w:p w14:paraId="15142226" w14:textId="77777777" w:rsidR="00EE4838" w:rsidRPr="008B65CD" w:rsidRDefault="00EE4838" w:rsidP="000151B5">
      <w:pPr>
        <w:pStyle w:val="Kuerzungseinordnung"/>
      </w:pPr>
      <w:r w:rsidRPr="008B65CD">
        <w:t>(4.2.2 Kürzungen nach Wortstämmen)</w:t>
      </w:r>
    </w:p>
    <w:p w14:paraId="406EC7AC" w14:textId="77777777" w:rsidR="00EE4838" w:rsidRPr="008B65CD" w:rsidRDefault="00EE4838" w:rsidP="00F03CD5">
      <w:pPr>
        <w:pStyle w:val="berschrift6"/>
      </w:pPr>
      <w:r w:rsidRPr="008B65CD">
        <w:t>Beispiele:</w:t>
      </w:r>
    </w:p>
    <w:p w14:paraId="74EEF057" w14:textId="77777777" w:rsidR="00F53968" w:rsidRPr="008B65CD" w:rsidRDefault="00EE4838" w:rsidP="00F03CD5">
      <w:pPr>
        <w:pStyle w:val="Beispielliste"/>
      </w:pPr>
      <w:r w:rsidRPr="008B65CD">
        <w:t>abwärts</w:t>
      </w:r>
      <w:r w:rsidR="00067B72" w:rsidRPr="008B65CD">
        <w:tab/>
      </w:r>
      <w:r w:rsidR="00067B72" w:rsidRPr="008B65CD">
        <w:rPr>
          <w:rStyle w:val="Brailleschrift"/>
        </w:rPr>
        <w:t>abw</w:t>
      </w:r>
    </w:p>
    <w:p w14:paraId="0D87382A" w14:textId="77777777" w:rsidR="00F53968" w:rsidRPr="008B65CD" w:rsidRDefault="00EE4838" w:rsidP="00F03CD5">
      <w:pPr>
        <w:pStyle w:val="Beispielliste"/>
      </w:pPr>
      <w:r w:rsidRPr="008B65CD">
        <w:t>aufwärts</w:t>
      </w:r>
      <w:r w:rsidR="00067B72" w:rsidRPr="008B65CD">
        <w:tab/>
      </w:r>
      <w:r w:rsidR="00067B72" w:rsidRPr="008B65CD">
        <w:rPr>
          <w:rStyle w:val="Brailleschrift"/>
        </w:rPr>
        <w:t>,1w</w:t>
      </w:r>
    </w:p>
    <w:p w14:paraId="17824ECB" w14:textId="77777777" w:rsidR="00067B72" w:rsidRPr="008B65CD" w:rsidRDefault="00EE4838" w:rsidP="00F03CD5">
      <w:pPr>
        <w:pStyle w:val="Beispielliste"/>
        <w:rPr>
          <w:rStyle w:val="Brailleschrift"/>
        </w:rPr>
      </w:pPr>
      <w:r w:rsidRPr="008B65CD">
        <w:t>auswärts</w:t>
      </w:r>
      <w:r w:rsidR="00067B72" w:rsidRPr="008B65CD">
        <w:tab/>
      </w:r>
      <w:r w:rsidR="00067B72" w:rsidRPr="008B65CD">
        <w:rPr>
          <w:rStyle w:val="Brailleschrift"/>
        </w:rPr>
        <w:t>1sw</w:t>
      </w:r>
    </w:p>
    <w:p w14:paraId="7D1589AD" w14:textId="77777777" w:rsidR="00EE4838" w:rsidRPr="008B65CD" w:rsidRDefault="00EE4838" w:rsidP="00F03CD5">
      <w:pPr>
        <w:pStyle w:val="berschrift6"/>
      </w:pPr>
      <w:r w:rsidRPr="008B65CD">
        <w:t>Beachte:</w:t>
      </w:r>
    </w:p>
    <w:p w14:paraId="3E4F9A13" w14:textId="77777777" w:rsidR="00067B72" w:rsidRPr="008B65CD" w:rsidRDefault="00EE4838" w:rsidP="00F03CD5">
      <w:pPr>
        <w:pStyle w:val="Beispielliste"/>
        <w:rPr>
          <w:rStyle w:val="Brailleschrift"/>
        </w:rPr>
      </w:pPr>
      <w:r w:rsidRPr="008B65CD">
        <w:t>Rückwärtsgang</w:t>
      </w:r>
      <w:r w:rsidR="00067B72" w:rsidRPr="008B65CD">
        <w:tab/>
      </w:r>
      <w:r w:rsidR="00067B72" w:rsidRPr="008B65CD">
        <w:rPr>
          <w:rStyle w:val="Brailleschrift"/>
        </w:rPr>
        <w:t>r$w`rtsg+g</w:t>
      </w:r>
    </w:p>
    <w:p w14:paraId="0ED697DB" w14:textId="77777777" w:rsidR="006F3BAD" w:rsidRPr="008B65CD" w:rsidRDefault="00EE4838" w:rsidP="00F03CD5">
      <w:pPr>
        <w:pStyle w:val="berschrift5"/>
      </w:pPr>
      <w:r w:rsidRPr="008B65CD">
        <w:t>WAS</w:t>
      </w:r>
      <w:r w:rsidRPr="008B65CD">
        <w:rPr>
          <w:rFonts w:ascii="BrailleDinItaDot" w:hAnsi="BrailleDinItaDot"/>
          <w:sz w:val="56"/>
          <w:szCs w:val="48"/>
        </w:rPr>
        <w:t xml:space="preserve"> </w:t>
      </w:r>
      <w:r w:rsidR="00067B72" w:rsidRPr="008B65CD">
        <w:rPr>
          <w:rStyle w:val="Brailleschrift"/>
          <w:b w:val="0"/>
        </w:rPr>
        <w:t>w</w:t>
      </w:r>
    </w:p>
    <w:p w14:paraId="598C74F0" w14:textId="77777777" w:rsidR="00EE4838" w:rsidRPr="008B65CD" w:rsidRDefault="00EE4838" w:rsidP="000151B5">
      <w:pPr>
        <w:pStyle w:val="Kuerzungseinordnung"/>
      </w:pPr>
      <w:r w:rsidRPr="008B65CD">
        <w:t>(4.3.1 Einformige Kürzungen, nur alleinstehend)</w:t>
      </w:r>
    </w:p>
    <w:p w14:paraId="7C6F06DB" w14:textId="77777777" w:rsidR="00EE4838" w:rsidRPr="008B65CD" w:rsidRDefault="00EE4838" w:rsidP="00F03CD5">
      <w:pPr>
        <w:pStyle w:val="berschrift6"/>
      </w:pPr>
      <w:r w:rsidRPr="008B65CD">
        <w:t>Beispiel:</w:t>
      </w:r>
    </w:p>
    <w:p w14:paraId="4A67006F" w14:textId="77777777" w:rsidR="00067B72" w:rsidRPr="008B65CD" w:rsidRDefault="00F618D8" w:rsidP="00F03CD5">
      <w:pPr>
        <w:pStyle w:val="Beispielliste"/>
        <w:rPr>
          <w:rStyle w:val="Brailleschrift"/>
        </w:rPr>
      </w:pPr>
      <w:r w:rsidRPr="008B65CD">
        <w:t>w</w:t>
      </w:r>
      <w:r w:rsidR="00EE4838" w:rsidRPr="008B65CD">
        <w:t>as'n Spaß</w:t>
      </w:r>
      <w:r w:rsidR="00067B72" w:rsidRPr="008B65CD">
        <w:tab/>
      </w:r>
      <w:r w:rsidR="00067B72" w:rsidRPr="008B65CD">
        <w:rPr>
          <w:rStyle w:val="Brailleschrift"/>
        </w:rPr>
        <w:t>w'n spa'</w:t>
      </w:r>
      <w:r w:rsidR="00B07EA5" w:rsidRPr="008B65CD">
        <w:rPr>
          <w:rStyle w:val="Brailleschrift"/>
        </w:rPr>
        <w:t>~</w:t>
      </w:r>
    </w:p>
    <w:p w14:paraId="6C888C5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14:paraId="4D7D0CFF" w14:textId="77777777" w:rsidR="006F3BAD" w:rsidRPr="008B65CD" w:rsidRDefault="00EE4838" w:rsidP="00F03CD5">
      <w:pPr>
        <w:pStyle w:val="berschrift5"/>
      </w:pPr>
      <w:r w:rsidRPr="008B65CD">
        <w:t>WEG</w:t>
      </w:r>
      <w:r w:rsidRPr="008B65CD">
        <w:rPr>
          <w:rFonts w:ascii="BrailleDinItaDot" w:hAnsi="BrailleDinItaDot"/>
          <w:sz w:val="56"/>
          <w:szCs w:val="48"/>
        </w:rPr>
        <w:t xml:space="preserve"> </w:t>
      </w:r>
      <w:r w:rsidR="00067B72" w:rsidRPr="008B65CD">
        <w:rPr>
          <w:rStyle w:val="Brailleschrift"/>
          <w:b w:val="0"/>
        </w:rPr>
        <w:t>wg</w:t>
      </w:r>
    </w:p>
    <w:p w14:paraId="51686462" w14:textId="77777777" w:rsidR="00EE4838" w:rsidRPr="008B65CD" w:rsidRDefault="00EE4838" w:rsidP="000151B5">
      <w:pPr>
        <w:pStyle w:val="Kuerzungseinordnung"/>
      </w:pPr>
      <w:r w:rsidRPr="008B65CD">
        <w:t>(4.4 Zweiformige Kürzungen)</w:t>
      </w:r>
    </w:p>
    <w:p w14:paraId="2CDFE3F6" w14:textId="77777777" w:rsidR="00EE4838" w:rsidRPr="008B65CD" w:rsidRDefault="00EE4838" w:rsidP="00F03CD5">
      <w:pPr>
        <w:pStyle w:val="berschrift6"/>
      </w:pPr>
      <w:r w:rsidRPr="008B65CD">
        <w:t>Beispiele:</w:t>
      </w:r>
    </w:p>
    <w:p w14:paraId="24391E79" w14:textId="77777777" w:rsidR="00F53968" w:rsidRPr="008B65CD" w:rsidRDefault="00EE4838" w:rsidP="00F03CD5">
      <w:pPr>
        <w:pStyle w:val="Beispielliste"/>
      </w:pPr>
      <w:r w:rsidRPr="008B65CD">
        <w:t>beweglich</w:t>
      </w:r>
      <w:r w:rsidR="008904D0" w:rsidRPr="008B65CD">
        <w:tab/>
      </w:r>
      <w:r w:rsidR="008904D0" w:rsidRPr="008B65CD">
        <w:rPr>
          <w:rStyle w:val="Brailleschrift"/>
        </w:rPr>
        <w:t>;wg_</w:t>
      </w:r>
    </w:p>
    <w:p w14:paraId="3E52D416" w14:textId="77777777" w:rsidR="00F53968" w:rsidRPr="008B65CD" w:rsidRDefault="00EE4838" w:rsidP="00F03CD5">
      <w:pPr>
        <w:pStyle w:val="Beispielliste"/>
      </w:pPr>
      <w:r w:rsidRPr="008B65CD">
        <w:t>ihretwegen</w:t>
      </w:r>
      <w:r w:rsidR="008904D0" w:rsidRPr="008B65CD">
        <w:tab/>
      </w:r>
      <w:r w:rsidR="008904D0" w:rsidRPr="008B65CD">
        <w:rPr>
          <w:rStyle w:val="Brailleschrift"/>
        </w:rPr>
        <w:t>ietwgc</w:t>
      </w:r>
    </w:p>
    <w:p w14:paraId="0A9F1874" w14:textId="77777777" w:rsidR="00F53968" w:rsidRPr="008B65CD" w:rsidRDefault="00EE4838" w:rsidP="00F03CD5">
      <w:pPr>
        <w:pStyle w:val="Beispielliste"/>
      </w:pPr>
      <w:r w:rsidRPr="008B65CD">
        <w:t>seinetwegen</w:t>
      </w:r>
      <w:r w:rsidR="008904D0" w:rsidRPr="008B65CD">
        <w:tab/>
      </w:r>
      <w:r w:rsidR="008904D0" w:rsidRPr="008B65CD">
        <w:rPr>
          <w:rStyle w:val="Brailleschrift"/>
        </w:rPr>
        <w:t>9etwgc</w:t>
      </w:r>
    </w:p>
    <w:p w14:paraId="1479C00F" w14:textId="77777777" w:rsidR="00F53968" w:rsidRPr="008B65CD" w:rsidRDefault="00EE4838" w:rsidP="00F03CD5">
      <w:pPr>
        <w:pStyle w:val="Beispielliste"/>
      </w:pPr>
      <w:r w:rsidRPr="008B65CD">
        <w:t>Umweg</w:t>
      </w:r>
      <w:r w:rsidR="008904D0" w:rsidRPr="008B65CD">
        <w:tab/>
      </w:r>
      <w:r w:rsidR="008904D0" w:rsidRPr="008B65CD">
        <w:rPr>
          <w:rStyle w:val="Brailleschrift"/>
        </w:rPr>
        <w:t>umwg</w:t>
      </w:r>
    </w:p>
    <w:p w14:paraId="1DC9AF7B" w14:textId="77777777" w:rsidR="00F53968" w:rsidRPr="008B65CD" w:rsidRDefault="00EE4838" w:rsidP="00F03CD5">
      <w:pPr>
        <w:pStyle w:val="Beispielliste"/>
      </w:pPr>
      <w:r w:rsidRPr="008B65CD">
        <w:t>unentwegt</w:t>
      </w:r>
      <w:r w:rsidR="008904D0" w:rsidRPr="008B65CD">
        <w:tab/>
      </w:r>
      <w:r w:rsidR="008904D0" w:rsidRPr="008B65CD">
        <w:rPr>
          <w:rStyle w:val="Brailleschrift"/>
        </w:rPr>
        <w:t>/ctwgt</w:t>
      </w:r>
    </w:p>
    <w:p w14:paraId="5D5DC5B8" w14:textId="77777777" w:rsidR="00F53968" w:rsidRPr="008B65CD" w:rsidRDefault="00EE4838" w:rsidP="00F03CD5">
      <w:pPr>
        <w:pStyle w:val="Beispielliste"/>
      </w:pPr>
      <w:r w:rsidRPr="008B65CD">
        <w:t>unwegsam</w:t>
      </w:r>
      <w:r w:rsidR="008904D0" w:rsidRPr="008B65CD">
        <w:tab/>
      </w:r>
      <w:r w:rsidR="008904D0" w:rsidRPr="008B65CD">
        <w:rPr>
          <w:rStyle w:val="Brailleschrift"/>
        </w:rPr>
        <w:t>/wg</w:t>
      </w:r>
      <w:r w:rsidR="00B07EA5" w:rsidRPr="008B65CD">
        <w:rPr>
          <w:rStyle w:val="Brailleschrift"/>
        </w:rPr>
        <w:t>~</w:t>
      </w:r>
    </w:p>
    <w:p w14:paraId="7176FAFC" w14:textId="77777777" w:rsidR="00F53968" w:rsidRPr="008B65CD" w:rsidRDefault="00EE4838" w:rsidP="00F03CD5">
      <w:pPr>
        <w:pStyle w:val="Beispielliste"/>
      </w:pPr>
      <w:r w:rsidRPr="008B65CD">
        <w:t>verwegen</w:t>
      </w:r>
      <w:r w:rsidR="008904D0" w:rsidRPr="008B65CD">
        <w:tab/>
      </w:r>
      <w:r w:rsidR="008904D0" w:rsidRPr="008B65CD">
        <w:rPr>
          <w:rStyle w:val="Brailleschrift"/>
        </w:rPr>
        <w:t>-wgc</w:t>
      </w:r>
    </w:p>
    <w:p w14:paraId="7C8778E6" w14:textId="77777777" w:rsidR="00F53968" w:rsidRPr="008B65CD" w:rsidRDefault="00EE4838" w:rsidP="00F03CD5">
      <w:pPr>
        <w:pStyle w:val="Beispielliste"/>
      </w:pPr>
      <w:r w:rsidRPr="008B65CD">
        <w:t>Wege</w:t>
      </w:r>
      <w:r w:rsidR="008904D0" w:rsidRPr="008B65CD">
        <w:tab/>
      </w:r>
      <w:r w:rsidR="008904D0" w:rsidRPr="008B65CD">
        <w:rPr>
          <w:rStyle w:val="Brailleschrift"/>
        </w:rPr>
        <w:t>wge</w:t>
      </w:r>
    </w:p>
    <w:p w14:paraId="74360A5C" w14:textId="77777777" w:rsidR="00F53968" w:rsidRPr="008B65CD" w:rsidRDefault="00EE4838" w:rsidP="00F03CD5">
      <w:pPr>
        <w:pStyle w:val="Beispielliste"/>
      </w:pPr>
      <w:r w:rsidRPr="008B65CD">
        <w:t>wegen</w:t>
      </w:r>
      <w:r w:rsidR="008904D0" w:rsidRPr="008B65CD">
        <w:tab/>
      </w:r>
      <w:r w:rsidR="008904D0" w:rsidRPr="008B65CD">
        <w:rPr>
          <w:rStyle w:val="Brailleschrift"/>
        </w:rPr>
        <w:t>wgc</w:t>
      </w:r>
    </w:p>
    <w:p w14:paraId="58386089" w14:textId="77777777" w:rsidR="00F53968" w:rsidRPr="008B65CD" w:rsidRDefault="00EE4838" w:rsidP="00F03CD5">
      <w:pPr>
        <w:pStyle w:val="Beispielliste"/>
      </w:pPr>
      <w:r w:rsidRPr="008B65CD">
        <w:t>weggehen</w:t>
      </w:r>
      <w:r w:rsidR="008904D0" w:rsidRPr="008B65CD">
        <w:tab/>
      </w:r>
      <w:r w:rsidR="008904D0" w:rsidRPr="008B65CD">
        <w:rPr>
          <w:rStyle w:val="Brailleschrift"/>
        </w:rPr>
        <w:t>wgg=c</w:t>
      </w:r>
    </w:p>
    <w:p w14:paraId="05DC3E04" w14:textId="77777777" w:rsidR="00426B88" w:rsidRPr="008B65CD" w:rsidRDefault="00EE4838" w:rsidP="00F03CD5">
      <w:pPr>
        <w:pStyle w:val="Beispielliste"/>
        <w:rPr>
          <w:rStyle w:val="Brailleschrift"/>
        </w:rPr>
      </w:pPr>
      <w:r w:rsidRPr="008B65CD">
        <w:t>Wegweiser</w:t>
      </w:r>
      <w:r w:rsidR="008904D0" w:rsidRPr="008B65CD">
        <w:tab/>
      </w:r>
      <w:r w:rsidR="008904D0" w:rsidRPr="008B65CD">
        <w:rPr>
          <w:rStyle w:val="Brailleschrift"/>
        </w:rPr>
        <w:t>wg,37</w:t>
      </w:r>
    </w:p>
    <w:p w14:paraId="6D43D58D" w14:textId="77777777" w:rsidR="00EE4838" w:rsidRPr="008B65CD" w:rsidRDefault="00EE4838" w:rsidP="00F03CD5">
      <w:pPr>
        <w:pStyle w:val="berschrift6"/>
      </w:pPr>
      <w:r w:rsidRPr="008B65CD">
        <w:t>Beachte:</w:t>
      </w:r>
    </w:p>
    <w:p w14:paraId="5E64619B" w14:textId="77777777" w:rsidR="008904D0" w:rsidRPr="008B65CD" w:rsidRDefault="00EE4838" w:rsidP="00F03CD5">
      <w:pPr>
        <w:pStyle w:val="Beispielliste"/>
        <w:rPr>
          <w:rStyle w:val="Brailleschrift"/>
        </w:rPr>
      </w:pPr>
      <w:r w:rsidRPr="008B65CD">
        <w:t>Norwegen</w:t>
      </w:r>
      <w:r w:rsidR="008904D0" w:rsidRPr="008B65CD">
        <w:tab/>
      </w:r>
      <w:r w:rsidR="008904D0" w:rsidRPr="008B65CD">
        <w:rPr>
          <w:rStyle w:val="Brailleschrift"/>
        </w:rPr>
        <w:t>n?wegc</w:t>
      </w:r>
    </w:p>
    <w:p w14:paraId="4C0159FD" w14:textId="77777777" w:rsidR="006F3BAD" w:rsidRPr="008B65CD" w:rsidRDefault="00EE4838" w:rsidP="00F03CD5">
      <w:pPr>
        <w:pStyle w:val="berschrift5"/>
      </w:pPr>
      <w:r w:rsidRPr="008B65CD">
        <w:t>WEIS</w:t>
      </w:r>
      <w:r w:rsidRPr="008B65CD">
        <w:rPr>
          <w:rFonts w:ascii="BrailleDinItaDot" w:hAnsi="BrailleDinItaDot"/>
          <w:sz w:val="56"/>
          <w:szCs w:val="48"/>
        </w:rPr>
        <w:t xml:space="preserve"> </w:t>
      </w:r>
      <w:r w:rsidR="008904D0" w:rsidRPr="008B65CD">
        <w:rPr>
          <w:rStyle w:val="Brailleschrift"/>
          <w:b w:val="0"/>
        </w:rPr>
        <w:t>,3</w:t>
      </w:r>
    </w:p>
    <w:p w14:paraId="6AE62137" w14:textId="77777777" w:rsidR="00EE4838" w:rsidRPr="008B65CD" w:rsidRDefault="00EE4838" w:rsidP="000151B5">
      <w:pPr>
        <w:pStyle w:val="Kuerzungseinordnung"/>
      </w:pPr>
      <w:r w:rsidRPr="008B65CD">
        <w:t>(4.5 Komma-Kürzungen)</w:t>
      </w:r>
    </w:p>
    <w:p w14:paraId="199520D0" w14:textId="77777777" w:rsidR="00EE4838" w:rsidRPr="008B65CD" w:rsidRDefault="00EE4838" w:rsidP="00F03CD5">
      <w:pPr>
        <w:pStyle w:val="berschrift6"/>
      </w:pPr>
      <w:r w:rsidRPr="008B65CD">
        <w:t>Beispiele:</w:t>
      </w:r>
    </w:p>
    <w:p w14:paraId="09187959" w14:textId="77777777" w:rsidR="00F53968" w:rsidRPr="008B65CD" w:rsidRDefault="00EE4838" w:rsidP="00F03CD5">
      <w:pPr>
        <w:pStyle w:val="Beispielliste"/>
      </w:pPr>
      <w:r w:rsidRPr="008B65CD">
        <w:t>Anweisung</w:t>
      </w:r>
      <w:r w:rsidR="00281E30" w:rsidRPr="008B65CD">
        <w:tab/>
      </w:r>
      <w:r w:rsidR="00281E30" w:rsidRPr="008B65CD">
        <w:rPr>
          <w:rStyle w:val="Brailleschrift"/>
        </w:rPr>
        <w:t>+,3u</w:t>
      </w:r>
    </w:p>
    <w:p w14:paraId="0AF3FE23" w14:textId="77777777" w:rsidR="00F53968" w:rsidRPr="008B65CD" w:rsidRDefault="00EE4838" w:rsidP="00F03CD5">
      <w:pPr>
        <w:pStyle w:val="Beispielliste"/>
      </w:pPr>
      <w:r w:rsidRPr="008B65CD">
        <w:t>Ausweis</w:t>
      </w:r>
      <w:r w:rsidR="00281E30" w:rsidRPr="008B65CD">
        <w:tab/>
      </w:r>
      <w:r w:rsidR="00281E30" w:rsidRPr="008B65CD">
        <w:rPr>
          <w:rStyle w:val="Brailleschrift"/>
        </w:rPr>
        <w:t>1s,3</w:t>
      </w:r>
    </w:p>
    <w:p w14:paraId="4D693E09" w14:textId="77777777" w:rsidR="00F53968" w:rsidRPr="008B65CD" w:rsidRDefault="00EE4838" w:rsidP="00F03CD5">
      <w:pPr>
        <w:pStyle w:val="Beispielliste"/>
      </w:pPr>
      <w:r w:rsidRPr="008B65CD">
        <w:t>beweisen</w:t>
      </w:r>
      <w:r w:rsidR="00281E30" w:rsidRPr="008B65CD">
        <w:tab/>
      </w:r>
      <w:r w:rsidR="00281E30" w:rsidRPr="008B65CD">
        <w:rPr>
          <w:rStyle w:val="Brailleschrift"/>
        </w:rPr>
        <w:t>;,3c</w:t>
      </w:r>
    </w:p>
    <w:p w14:paraId="597DB762" w14:textId="77777777" w:rsidR="00F53968" w:rsidRPr="008B65CD" w:rsidRDefault="00EE4838" w:rsidP="00F03CD5">
      <w:pPr>
        <w:pStyle w:val="Beispielliste"/>
      </w:pPr>
      <w:r w:rsidRPr="008B65CD">
        <w:t>Unterweisung</w:t>
      </w:r>
      <w:r w:rsidR="00281E30" w:rsidRPr="008B65CD">
        <w:tab/>
      </w:r>
      <w:r w:rsidR="00281E30" w:rsidRPr="008B65CD">
        <w:rPr>
          <w:rStyle w:val="Brailleschrift"/>
        </w:rPr>
        <w:t>,/,3u</w:t>
      </w:r>
    </w:p>
    <w:p w14:paraId="46F11BD1" w14:textId="77777777" w:rsidR="00F53968" w:rsidRPr="008B65CD" w:rsidRDefault="00EE4838" w:rsidP="00F03CD5">
      <w:pPr>
        <w:pStyle w:val="Beispielliste"/>
      </w:pPr>
      <w:r w:rsidRPr="008B65CD">
        <w:t>weisen</w:t>
      </w:r>
      <w:r w:rsidR="00281E30" w:rsidRPr="008B65CD">
        <w:tab/>
      </w:r>
      <w:r w:rsidR="00281E30" w:rsidRPr="008B65CD">
        <w:rPr>
          <w:rStyle w:val="Brailleschrift"/>
        </w:rPr>
        <w:t>,3c</w:t>
      </w:r>
    </w:p>
    <w:p w14:paraId="2AC50C60" w14:textId="77777777" w:rsidR="00F53968" w:rsidRPr="008B65CD" w:rsidRDefault="00EE4838" w:rsidP="00F03CD5">
      <w:pPr>
        <w:pStyle w:val="Beispielliste"/>
      </w:pPr>
      <w:r w:rsidRPr="008B65CD">
        <w:t>Weisheit</w:t>
      </w:r>
      <w:r w:rsidR="00281E30" w:rsidRPr="008B65CD">
        <w:tab/>
      </w:r>
      <w:r w:rsidR="00281E30" w:rsidRPr="008B65CD">
        <w:rPr>
          <w:rStyle w:val="Brailleschrift"/>
        </w:rPr>
        <w:t>,3h</w:t>
      </w:r>
    </w:p>
    <w:p w14:paraId="6478847B" w14:textId="77777777" w:rsidR="00F53968" w:rsidRPr="008B65CD" w:rsidRDefault="00EE4838" w:rsidP="00F03CD5">
      <w:pPr>
        <w:pStyle w:val="Beispielliste"/>
      </w:pPr>
      <w:r w:rsidRPr="008B65CD">
        <w:t>Weissagung</w:t>
      </w:r>
      <w:r w:rsidR="00281E30" w:rsidRPr="008B65CD">
        <w:tab/>
      </w:r>
      <w:r w:rsidR="00281E30" w:rsidRPr="008B65CD">
        <w:rPr>
          <w:rStyle w:val="Brailleschrift"/>
        </w:rPr>
        <w:t>,3sgu</w:t>
      </w:r>
    </w:p>
    <w:p w14:paraId="7E7F5911" w14:textId="77777777" w:rsidR="00281E30" w:rsidRPr="008B65CD" w:rsidRDefault="00EE4838" w:rsidP="00F03CD5">
      <w:pPr>
        <w:pStyle w:val="Beispielliste"/>
        <w:rPr>
          <w:rStyle w:val="Brailleschrift"/>
        </w:rPr>
      </w:pPr>
      <w:r w:rsidRPr="008B65CD">
        <w:t>wohlweislich</w:t>
      </w:r>
      <w:r w:rsidR="00281E30" w:rsidRPr="008B65CD">
        <w:tab/>
      </w:r>
      <w:r w:rsidR="00281E30" w:rsidRPr="008B65CD">
        <w:rPr>
          <w:rStyle w:val="Brailleschrift"/>
        </w:rPr>
        <w:t>wl,3_</w:t>
      </w:r>
    </w:p>
    <w:p w14:paraId="7688E113" w14:textId="77777777" w:rsidR="00EE4838" w:rsidRPr="008B65CD" w:rsidRDefault="00EE4838" w:rsidP="00F03CD5">
      <w:pPr>
        <w:pStyle w:val="berschrift6"/>
      </w:pPr>
      <w:r w:rsidRPr="008B65CD">
        <w:t>Beachte:</w:t>
      </w:r>
    </w:p>
    <w:p w14:paraId="7C2F9880" w14:textId="77777777" w:rsidR="00281E30" w:rsidRPr="008B65CD" w:rsidRDefault="00EE4838" w:rsidP="00F03CD5">
      <w:pPr>
        <w:pStyle w:val="Beispielliste"/>
        <w:rPr>
          <w:rStyle w:val="Brailleschrift"/>
        </w:rPr>
      </w:pPr>
      <w:r w:rsidRPr="008B65CD">
        <w:t>zweispurig</w:t>
      </w:r>
      <w:r w:rsidR="00281E30" w:rsidRPr="008B65CD">
        <w:tab/>
      </w:r>
      <w:r w:rsidR="00281E30" w:rsidRPr="008B65CD">
        <w:rPr>
          <w:rStyle w:val="Brailleschrift"/>
        </w:rPr>
        <w:t>zw3spur&gt;</w:t>
      </w:r>
    </w:p>
    <w:p w14:paraId="48FA576B" w14:textId="77777777" w:rsidR="006F3BAD" w:rsidRPr="008B65CD" w:rsidRDefault="00EE4838" w:rsidP="00F03CD5">
      <w:pPr>
        <w:pStyle w:val="berschrift5"/>
      </w:pPr>
      <w:r w:rsidRPr="008B65CD">
        <w:t>WEIT</w:t>
      </w:r>
      <w:r w:rsidRPr="008B65CD">
        <w:rPr>
          <w:rFonts w:ascii="BrailleDinItaDot" w:hAnsi="BrailleDinItaDot"/>
          <w:sz w:val="56"/>
          <w:szCs w:val="48"/>
        </w:rPr>
        <w:t xml:space="preserve"> </w:t>
      </w:r>
      <w:r w:rsidR="00281E30" w:rsidRPr="008B65CD">
        <w:rPr>
          <w:rStyle w:val="Brailleschrift"/>
          <w:b w:val="0"/>
        </w:rPr>
        <w:t>wt</w:t>
      </w:r>
    </w:p>
    <w:p w14:paraId="46F87385" w14:textId="77777777" w:rsidR="00EE4838" w:rsidRPr="008B65CD" w:rsidRDefault="00EE4838" w:rsidP="000151B5">
      <w:pPr>
        <w:pStyle w:val="Kuerzungseinordnung"/>
      </w:pPr>
      <w:r w:rsidRPr="008B65CD">
        <w:t>(4.4 Zweiformige Kürzungen)</w:t>
      </w:r>
    </w:p>
    <w:p w14:paraId="44749261" w14:textId="77777777" w:rsidR="00EE4838" w:rsidRPr="008B65CD" w:rsidRDefault="00EE4838" w:rsidP="00F03CD5">
      <w:pPr>
        <w:pStyle w:val="berschrift6"/>
      </w:pPr>
      <w:r w:rsidRPr="008B65CD">
        <w:t>Beispiele:</w:t>
      </w:r>
    </w:p>
    <w:p w14:paraId="47205DA4" w14:textId="77777777" w:rsidR="00F53968" w:rsidRPr="008B65CD" w:rsidRDefault="00EE4838" w:rsidP="00F03CD5">
      <w:pPr>
        <w:pStyle w:val="Beispielliste"/>
      </w:pPr>
      <w:r w:rsidRPr="008B65CD">
        <w:t>Erweiterung</w:t>
      </w:r>
      <w:r w:rsidR="00281E30" w:rsidRPr="008B65CD">
        <w:tab/>
      </w:r>
      <w:r w:rsidR="00281E30" w:rsidRPr="008B65CD">
        <w:rPr>
          <w:rStyle w:val="Brailleschrift"/>
        </w:rPr>
        <w:t>7wt7u</w:t>
      </w:r>
    </w:p>
    <w:p w14:paraId="3FB54494" w14:textId="77777777" w:rsidR="00F53968" w:rsidRPr="008B65CD" w:rsidRDefault="00EE4838" w:rsidP="00F03CD5">
      <w:pPr>
        <w:pStyle w:val="Beispielliste"/>
      </w:pPr>
      <w:r w:rsidRPr="008B65CD">
        <w:t>unweit</w:t>
      </w:r>
      <w:r w:rsidR="00281E30" w:rsidRPr="008B65CD">
        <w:tab/>
      </w:r>
      <w:r w:rsidR="00281E30" w:rsidRPr="008B65CD">
        <w:rPr>
          <w:rStyle w:val="Brailleschrift"/>
        </w:rPr>
        <w:t>/wt</w:t>
      </w:r>
    </w:p>
    <w:p w14:paraId="2814C01A" w14:textId="77777777" w:rsidR="00F53968" w:rsidRPr="008B65CD" w:rsidRDefault="00EE4838" w:rsidP="00F03CD5">
      <w:pPr>
        <w:pStyle w:val="Beispielliste"/>
      </w:pPr>
      <w:r w:rsidRPr="008B65CD">
        <w:t>weiter</w:t>
      </w:r>
      <w:r w:rsidR="00281E30" w:rsidRPr="008B65CD">
        <w:tab/>
      </w:r>
      <w:r w:rsidR="00281E30" w:rsidRPr="008B65CD">
        <w:rPr>
          <w:rStyle w:val="Brailleschrift"/>
        </w:rPr>
        <w:t>wt7</w:t>
      </w:r>
    </w:p>
    <w:p w14:paraId="3F1A7339" w14:textId="77777777" w:rsidR="00F53968" w:rsidRPr="008B65CD" w:rsidRDefault="00EE4838" w:rsidP="00F03CD5">
      <w:pPr>
        <w:pStyle w:val="Beispielliste"/>
      </w:pPr>
      <w:r w:rsidRPr="008B65CD">
        <w:t>weiterhin</w:t>
      </w:r>
      <w:r w:rsidR="00281E30" w:rsidRPr="008B65CD">
        <w:tab/>
      </w:r>
      <w:r w:rsidR="00281E30" w:rsidRPr="008B65CD">
        <w:rPr>
          <w:rStyle w:val="Brailleschrift"/>
        </w:rPr>
        <w:t>wt7h*</w:t>
      </w:r>
    </w:p>
    <w:p w14:paraId="74C31A03" w14:textId="77777777" w:rsidR="00F53968" w:rsidRPr="008B65CD" w:rsidRDefault="00EE4838" w:rsidP="00F03CD5">
      <w:pPr>
        <w:pStyle w:val="Beispielliste"/>
      </w:pPr>
      <w:r w:rsidRPr="008B65CD">
        <w:t>weites</w:t>
      </w:r>
      <w:r w:rsidR="00281E30" w:rsidRPr="008B65CD">
        <w:tab/>
      </w:r>
      <w:r w:rsidR="00281E30" w:rsidRPr="008B65CD">
        <w:rPr>
          <w:rStyle w:val="Brailleschrift"/>
        </w:rPr>
        <w:t>wt%</w:t>
      </w:r>
    </w:p>
    <w:p w14:paraId="7BC9C9CA" w14:textId="77777777" w:rsidR="00281E30" w:rsidRPr="008B65CD" w:rsidRDefault="00EE4838" w:rsidP="00F03CD5">
      <w:pPr>
        <w:pStyle w:val="Beispielliste"/>
        <w:rPr>
          <w:rStyle w:val="Brailleschrift"/>
        </w:rPr>
      </w:pPr>
      <w:r w:rsidRPr="008B65CD">
        <w:t>weitzeilig</w:t>
      </w:r>
      <w:r w:rsidR="00281E30" w:rsidRPr="008B65CD">
        <w:tab/>
      </w:r>
      <w:r w:rsidR="00281E30" w:rsidRPr="008B65CD">
        <w:rPr>
          <w:rStyle w:val="Brailleschrift"/>
        </w:rPr>
        <w:t>wtz3l&gt;</w:t>
      </w:r>
    </w:p>
    <w:p w14:paraId="074F4F62" w14:textId="77777777" w:rsidR="00EE4838" w:rsidRPr="008B65CD" w:rsidRDefault="00EE4838" w:rsidP="00F03CD5">
      <w:pPr>
        <w:pStyle w:val="berschrift6"/>
      </w:pPr>
      <w:r w:rsidRPr="008B65CD">
        <w:t>Beachte:</w:t>
      </w:r>
    </w:p>
    <w:p w14:paraId="08A525F7" w14:textId="77777777" w:rsidR="00F53968" w:rsidRPr="008B65CD" w:rsidRDefault="00EE4838" w:rsidP="00C85D0E">
      <w:pPr>
        <w:pStyle w:val="Beispielliste"/>
      </w:pPr>
      <w:r w:rsidRPr="008B65CD">
        <w:t>Kuweit</w:t>
      </w:r>
      <w:r w:rsidR="002968D3" w:rsidRPr="008B65CD">
        <w:tab/>
      </w:r>
      <w:r w:rsidR="002968D3" w:rsidRPr="008B65CD">
        <w:rPr>
          <w:rStyle w:val="Brailleschrift"/>
        </w:rPr>
        <w:t>kuw3t</w:t>
      </w:r>
      <w:r w:rsidR="0050504C" w:rsidRPr="008B65CD">
        <w:br/>
        <w:t>(</w:t>
      </w:r>
      <w:r w:rsidR="002968D3" w:rsidRPr="008B65CD">
        <w:t>Staat am Persischen</w:t>
      </w:r>
      <w:r w:rsidR="0050504C" w:rsidRPr="008B65CD">
        <w:t xml:space="preserve"> </w:t>
      </w:r>
      <w:r w:rsidR="002968D3" w:rsidRPr="008B65CD">
        <w:t>Golf)</w:t>
      </w:r>
    </w:p>
    <w:p w14:paraId="42AE3385" w14:textId="77777777" w:rsidR="00B63E8F" w:rsidRPr="008B65CD" w:rsidRDefault="00EE4838" w:rsidP="00F03CD5">
      <w:pPr>
        <w:pStyle w:val="Beispielliste"/>
        <w:rPr>
          <w:rStyle w:val="Brailleschrift"/>
        </w:rPr>
      </w:pPr>
      <w:r w:rsidRPr="008B65CD">
        <w:t>Zweitwohnung</w:t>
      </w:r>
      <w:r w:rsidR="00281E30" w:rsidRPr="008B65CD">
        <w:tab/>
      </w:r>
      <w:r w:rsidR="00281E30" w:rsidRPr="008B65CD">
        <w:rPr>
          <w:rStyle w:val="Brailleschrift"/>
        </w:rPr>
        <w:t>zw3twohnu</w:t>
      </w:r>
    </w:p>
    <w:p w14:paraId="2FFB5766" w14:textId="77777777" w:rsidR="006F3BAD" w:rsidRPr="008B65CD" w:rsidRDefault="00EE4838" w:rsidP="00F03CD5">
      <w:pPr>
        <w:pStyle w:val="berschrift5"/>
      </w:pPr>
      <w:r w:rsidRPr="008B65CD">
        <w:t>WELCH</w:t>
      </w:r>
      <w:r w:rsidRPr="008B65CD">
        <w:rPr>
          <w:rFonts w:ascii="BrailleDinItaDot" w:hAnsi="BrailleDinItaDot"/>
          <w:sz w:val="56"/>
          <w:szCs w:val="48"/>
        </w:rPr>
        <w:t xml:space="preserve"> </w:t>
      </w:r>
      <w:r w:rsidR="00B63E8F" w:rsidRPr="008B65CD">
        <w:rPr>
          <w:rStyle w:val="Brailleschrift"/>
          <w:b w:val="0"/>
        </w:rPr>
        <w:t>y</w:t>
      </w:r>
    </w:p>
    <w:p w14:paraId="5854B4FA" w14:textId="77777777" w:rsidR="00EE4838" w:rsidRPr="008B65CD" w:rsidRDefault="00EE4838" w:rsidP="000151B5">
      <w:pPr>
        <w:pStyle w:val="Kuerzungseinordnung"/>
      </w:pPr>
      <w:r w:rsidRPr="008B65CD">
        <w:t>(4.3.4 Einformige Kürzungen, alleinstehend, mit Endungen oder in Wortverbindungen)</w:t>
      </w:r>
    </w:p>
    <w:p w14:paraId="44AFBB41" w14:textId="77777777" w:rsidR="00EE4838" w:rsidRPr="008B65CD" w:rsidRDefault="00EE4838" w:rsidP="00F03CD5">
      <w:pPr>
        <w:pStyle w:val="berschrift6"/>
      </w:pPr>
      <w:r w:rsidRPr="008B65CD">
        <w:t>Beispiele:</w:t>
      </w:r>
    </w:p>
    <w:p w14:paraId="24AF7DB0" w14:textId="77777777" w:rsidR="00F53968" w:rsidRPr="008B65CD" w:rsidRDefault="00EE4838" w:rsidP="00F03CD5">
      <w:pPr>
        <w:pStyle w:val="Beispielliste"/>
      </w:pPr>
      <w:r w:rsidRPr="008B65CD">
        <w:t>irgendwelche</w:t>
      </w:r>
      <w:r w:rsidR="00B63E8F" w:rsidRPr="008B65CD">
        <w:tab/>
      </w:r>
      <w:r w:rsidR="00B63E8F" w:rsidRPr="008B65CD">
        <w:rPr>
          <w:rStyle w:val="Brailleschrift"/>
        </w:rPr>
        <w:t>igye</w:t>
      </w:r>
    </w:p>
    <w:p w14:paraId="7B7590F1" w14:textId="77777777" w:rsidR="00F53968" w:rsidRPr="008B65CD" w:rsidRDefault="00EE4838" w:rsidP="00F03CD5">
      <w:pPr>
        <w:pStyle w:val="Beispielliste"/>
      </w:pPr>
      <w:r w:rsidRPr="008B65CD">
        <w:t>welcherlei</w:t>
      </w:r>
      <w:r w:rsidR="00B63E8F" w:rsidRPr="008B65CD">
        <w:tab/>
      </w:r>
      <w:r w:rsidR="00B63E8F" w:rsidRPr="008B65CD">
        <w:rPr>
          <w:rStyle w:val="Brailleschrift"/>
        </w:rPr>
        <w:t>y7l3</w:t>
      </w:r>
    </w:p>
    <w:p w14:paraId="68465CBE" w14:textId="77777777" w:rsidR="00957B5B" w:rsidRPr="008B65CD" w:rsidRDefault="00EE4838" w:rsidP="00F03CD5">
      <w:pPr>
        <w:pStyle w:val="Beispielliste"/>
      </w:pPr>
      <w:r w:rsidRPr="008B65CD">
        <w:t>welches</w:t>
      </w:r>
      <w:r w:rsidR="00B63E8F" w:rsidRPr="008B65CD">
        <w:tab/>
      </w:r>
      <w:r w:rsidR="00B63E8F" w:rsidRPr="008B65CD">
        <w:rPr>
          <w:rStyle w:val="Brailleschrift"/>
        </w:rPr>
        <w:t>y%</w:t>
      </w:r>
    </w:p>
    <w:p w14:paraId="6E60D424" w14:textId="77777777" w:rsidR="00EE4838" w:rsidRPr="008B65CD" w:rsidRDefault="00EE4838" w:rsidP="00F03CD5">
      <w:pPr>
        <w:pStyle w:val="berschrift6"/>
      </w:pPr>
      <w:r w:rsidRPr="008B65CD">
        <w:t>Beachte:</w:t>
      </w:r>
    </w:p>
    <w:p w14:paraId="13B7513B" w14:textId="77777777" w:rsidR="00B63E8F" w:rsidRPr="008B65CD" w:rsidRDefault="00EE4838" w:rsidP="00F03CD5">
      <w:pPr>
        <w:pStyle w:val="Beispielliste"/>
      </w:pPr>
      <w:r w:rsidRPr="008B65CD">
        <w:t>Elen</w:t>
      </w:r>
      <w:r w:rsidR="002968D3" w:rsidRPr="008B65CD">
        <w:tab/>
      </w:r>
      <w:r w:rsidR="002968D3" w:rsidRPr="008B65CD">
        <w:rPr>
          <w:rStyle w:val="Brailleschrift"/>
        </w:rPr>
        <w:t>elc</w:t>
      </w:r>
      <w:r w:rsidR="0050504C" w:rsidRPr="008B65CD">
        <w:br/>
        <w:t>(</w:t>
      </w:r>
      <w:r w:rsidR="002968D3" w:rsidRPr="008B65CD">
        <w:t>literarisch für "Elch")</w:t>
      </w:r>
    </w:p>
    <w:p w14:paraId="7AB40A7D" w14:textId="77777777" w:rsidR="006F3BAD" w:rsidRPr="008B65CD" w:rsidRDefault="00EE4838" w:rsidP="00F03CD5">
      <w:pPr>
        <w:pStyle w:val="berschrift5"/>
      </w:pPr>
      <w:r w:rsidRPr="008B65CD">
        <w:t>WENIG</w:t>
      </w:r>
      <w:r w:rsidRPr="008B65CD">
        <w:rPr>
          <w:rFonts w:ascii="BrailleDinItaDot" w:hAnsi="BrailleDinItaDot"/>
          <w:sz w:val="56"/>
          <w:szCs w:val="48"/>
        </w:rPr>
        <w:t xml:space="preserve"> </w:t>
      </w:r>
      <w:r w:rsidR="00B63E8F" w:rsidRPr="008B65CD">
        <w:rPr>
          <w:rStyle w:val="Brailleschrift"/>
          <w:b w:val="0"/>
        </w:rPr>
        <w:t>w&gt;</w:t>
      </w:r>
    </w:p>
    <w:p w14:paraId="6803573E" w14:textId="77777777" w:rsidR="00EE4838" w:rsidRPr="008B65CD" w:rsidRDefault="00EE4838" w:rsidP="000151B5">
      <w:pPr>
        <w:pStyle w:val="Kuerzungseinordnung"/>
      </w:pPr>
      <w:r w:rsidRPr="008B65CD">
        <w:t>(4.4 Zweiformige Kürzungen)</w:t>
      </w:r>
    </w:p>
    <w:p w14:paraId="6336CCD9" w14:textId="77777777" w:rsidR="00EE4838" w:rsidRPr="008B65CD" w:rsidRDefault="00EE4838" w:rsidP="00F03CD5">
      <w:pPr>
        <w:pStyle w:val="berschrift6"/>
      </w:pPr>
      <w:r w:rsidRPr="008B65CD">
        <w:t>Beispiele:</w:t>
      </w:r>
    </w:p>
    <w:p w14:paraId="485D8D2E" w14:textId="77777777" w:rsidR="008A2B5B" w:rsidRPr="008B65CD" w:rsidRDefault="00EE4838" w:rsidP="008A2B5B">
      <w:pPr>
        <w:pStyle w:val="Beispielliste"/>
      </w:pPr>
      <w:r w:rsidRPr="008B65CD">
        <w:t>nichtsdestoweniger</w:t>
      </w:r>
      <w:r w:rsidR="00B63E8F" w:rsidRPr="008B65CD">
        <w:tab/>
      </w:r>
      <w:r w:rsidR="00B63E8F" w:rsidRPr="008B65CD">
        <w:rPr>
          <w:rStyle w:val="Brailleschrift"/>
        </w:rPr>
        <w:t>nsde</w:t>
      </w:r>
      <w:r w:rsidR="00B07EA5" w:rsidRPr="008B65CD">
        <w:rPr>
          <w:rStyle w:val="Brailleschrift"/>
        </w:rPr>
        <w:t>}</w:t>
      </w:r>
      <w:r w:rsidR="00B63E8F" w:rsidRPr="008B65CD">
        <w:rPr>
          <w:rStyle w:val="Brailleschrift"/>
        </w:rPr>
        <w:t>ow&gt;7</w:t>
      </w:r>
    </w:p>
    <w:p w14:paraId="47FDEA36" w14:textId="77777777" w:rsidR="008A2B5B" w:rsidRPr="008B65CD" w:rsidRDefault="00EE4838" w:rsidP="008A2B5B">
      <w:pPr>
        <w:pStyle w:val="Beispielliste"/>
      </w:pPr>
      <w:r w:rsidRPr="008B65CD">
        <w:t>wenige</w:t>
      </w:r>
      <w:r w:rsidR="00B63E8F" w:rsidRPr="008B65CD">
        <w:tab/>
      </w:r>
      <w:r w:rsidR="00B63E8F" w:rsidRPr="008B65CD">
        <w:rPr>
          <w:rStyle w:val="Brailleschrift"/>
        </w:rPr>
        <w:t>w&gt;e</w:t>
      </w:r>
    </w:p>
    <w:p w14:paraId="730F04E9" w14:textId="77777777" w:rsidR="00B63E8F" w:rsidRPr="008B65CD" w:rsidRDefault="00EE4838" w:rsidP="008A2B5B">
      <w:pPr>
        <w:pStyle w:val="Beispielliste"/>
      </w:pPr>
      <w:r w:rsidRPr="008B65CD">
        <w:t>wenigstens</w:t>
      </w:r>
      <w:r w:rsidR="00B63E8F" w:rsidRPr="008B65CD">
        <w:tab/>
      </w:r>
      <w:r w:rsidR="00B63E8F" w:rsidRPr="008B65CD">
        <w:rPr>
          <w:rStyle w:val="Brailleschrift"/>
        </w:rPr>
        <w:t>w&gt;</w:t>
      </w:r>
      <w:r w:rsidR="00B07EA5" w:rsidRPr="008B65CD">
        <w:rPr>
          <w:rStyle w:val="Brailleschrift"/>
        </w:rPr>
        <w:t>}</w:t>
      </w:r>
      <w:r w:rsidR="00B63E8F" w:rsidRPr="008B65CD">
        <w:rPr>
          <w:rStyle w:val="Brailleschrift"/>
        </w:rPr>
        <w:t>cs</w:t>
      </w:r>
    </w:p>
    <w:p w14:paraId="223C630C" w14:textId="77777777" w:rsidR="006F3BAD" w:rsidRPr="008B65CD" w:rsidRDefault="00EE4838" w:rsidP="00F03CD5">
      <w:pPr>
        <w:pStyle w:val="berschrift5"/>
      </w:pPr>
      <w:r w:rsidRPr="008B65CD">
        <w:t>WENN</w:t>
      </w:r>
      <w:r w:rsidRPr="008B65CD">
        <w:rPr>
          <w:rFonts w:ascii="BrailleDinItaDot" w:hAnsi="BrailleDinItaDot"/>
          <w:sz w:val="56"/>
          <w:szCs w:val="48"/>
        </w:rPr>
        <w:t xml:space="preserve"> </w:t>
      </w:r>
      <w:r w:rsidR="00B63E8F" w:rsidRPr="008B65CD">
        <w:rPr>
          <w:rStyle w:val="Brailleschrift"/>
          <w:b w:val="0"/>
        </w:rPr>
        <w:t>wn</w:t>
      </w:r>
    </w:p>
    <w:p w14:paraId="01B07557" w14:textId="77777777" w:rsidR="00EE4838" w:rsidRPr="008B65CD" w:rsidRDefault="00EE4838" w:rsidP="000151B5">
      <w:pPr>
        <w:pStyle w:val="Kuerzungseinordnung"/>
      </w:pPr>
      <w:r w:rsidRPr="008B65CD">
        <w:t>(4.4 Zweiformige Kürzungen)</w:t>
      </w:r>
    </w:p>
    <w:p w14:paraId="69924400" w14:textId="77777777" w:rsidR="00EE4838" w:rsidRPr="008B65CD" w:rsidRDefault="00EE4838" w:rsidP="00F03CD5">
      <w:pPr>
        <w:pStyle w:val="berschrift6"/>
      </w:pPr>
      <w:r w:rsidRPr="008B65CD">
        <w:t>Beispiele:</w:t>
      </w:r>
    </w:p>
    <w:p w14:paraId="2B479317" w14:textId="77777777" w:rsidR="00F53968" w:rsidRPr="008B65CD" w:rsidRDefault="00EE4838" w:rsidP="00F03CD5">
      <w:pPr>
        <w:pStyle w:val="Beispielliste"/>
      </w:pPr>
      <w:r w:rsidRPr="008B65CD">
        <w:t>wenngleich</w:t>
      </w:r>
      <w:r w:rsidR="00B63E8F" w:rsidRPr="008B65CD">
        <w:tab/>
      </w:r>
      <w:r w:rsidR="00B63E8F" w:rsidRPr="008B65CD">
        <w:rPr>
          <w:rStyle w:val="Brailleschrift"/>
        </w:rPr>
        <w:t>wng4</w:t>
      </w:r>
    </w:p>
    <w:p w14:paraId="73E290BA" w14:textId="77777777" w:rsidR="00B63E8F" w:rsidRPr="008B65CD" w:rsidRDefault="00EE4838" w:rsidP="00F03CD5">
      <w:pPr>
        <w:pStyle w:val="Beispielliste"/>
        <w:rPr>
          <w:rStyle w:val="Brailleschrift"/>
        </w:rPr>
      </w:pPr>
      <w:r w:rsidRPr="008B65CD">
        <w:t>wennschon</w:t>
      </w:r>
      <w:r w:rsidR="00B63E8F" w:rsidRPr="008B65CD">
        <w:tab/>
      </w:r>
      <w:r w:rsidR="00B63E8F" w:rsidRPr="008B65CD">
        <w:rPr>
          <w:rStyle w:val="Brailleschrift"/>
        </w:rPr>
        <w:t>wn5on</w:t>
      </w:r>
    </w:p>
    <w:p w14:paraId="55D71253" w14:textId="77777777" w:rsidR="006F3BAD" w:rsidRPr="008B65CD" w:rsidRDefault="00EE4838" w:rsidP="00F03CD5">
      <w:pPr>
        <w:pStyle w:val="berschrift5"/>
      </w:pPr>
      <w:r w:rsidRPr="008B65CD">
        <w:t>WERD</w:t>
      </w:r>
      <w:r w:rsidRPr="008B65CD">
        <w:rPr>
          <w:rFonts w:ascii="BrailleDinItaDot" w:hAnsi="BrailleDinItaDot"/>
          <w:sz w:val="56"/>
          <w:szCs w:val="48"/>
        </w:rPr>
        <w:t xml:space="preserve"> </w:t>
      </w:r>
      <w:r w:rsidR="00B63E8F" w:rsidRPr="008B65CD">
        <w:rPr>
          <w:rStyle w:val="Brailleschrift"/>
          <w:b w:val="0"/>
        </w:rPr>
        <w:t>,w</w:t>
      </w:r>
    </w:p>
    <w:p w14:paraId="36E6E394" w14:textId="77777777" w:rsidR="00EE4838" w:rsidRPr="008B65CD" w:rsidRDefault="00EE4838" w:rsidP="000151B5">
      <w:pPr>
        <w:pStyle w:val="Kuerzungseinordnung"/>
      </w:pPr>
      <w:r w:rsidRPr="008B65CD">
        <w:t>(4.5 Komma-Kürzungen)</w:t>
      </w:r>
    </w:p>
    <w:p w14:paraId="52B56E0B" w14:textId="77777777" w:rsidR="00EE4838" w:rsidRPr="008B65CD" w:rsidRDefault="00EE4838" w:rsidP="00F03CD5">
      <w:pPr>
        <w:pStyle w:val="berschrift6"/>
      </w:pPr>
      <w:r w:rsidRPr="008B65CD">
        <w:t>Beispiele:</w:t>
      </w:r>
    </w:p>
    <w:p w14:paraId="154B8E90" w14:textId="77777777" w:rsidR="00F53968" w:rsidRPr="008B65CD" w:rsidRDefault="00EE4838" w:rsidP="00F03CD5">
      <w:pPr>
        <w:pStyle w:val="Beispielliste"/>
      </w:pPr>
      <w:r w:rsidRPr="008B65CD">
        <w:t>Menschwerdung</w:t>
      </w:r>
      <w:r w:rsidR="00744DDE" w:rsidRPr="008B65CD">
        <w:tab/>
      </w:r>
      <w:r w:rsidR="00744DDE" w:rsidRPr="008B65CD">
        <w:rPr>
          <w:rStyle w:val="Brailleschrift"/>
        </w:rPr>
        <w:t>mc5,wu</w:t>
      </w:r>
    </w:p>
    <w:p w14:paraId="0EA8F9BD" w14:textId="77777777" w:rsidR="00F53968" w:rsidRPr="008B65CD" w:rsidRDefault="00EE4838" w:rsidP="00F03CD5">
      <w:pPr>
        <w:pStyle w:val="Beispielliste"/>
      </w:pPr>
      <w:r w:rsidRPr="008B65CD">
        <w:t>Werdegang</w:t>
      </w:r>
      <w:r w:rsidR="00744DDE" w:rsidRPr="008B65CD">
        <w:tab/>
      </w:r>
      <w:r w:rsidR="00744DDE" w:rsidRPr="008B65CD">
        <w:rPr>
          <w:rStyle w:val="Brailleschrift"/>
        </w:rPr>
        <w:t>,weg+g</w:t>
      </w:r>
    </w:p>
    <w:p w14:paraId="03818FD2" w14:textId="77777777" w:rsidR="00744DDE" w:rsidRPr="008B65CD" w:rsidRDefault="00EE4838" w:rsidP="00F03CD5">
      <w:pPr>
        <w:pStyle w:val="Beispielliste"/>
        <w:rPr>
          <w:rStyle w:val="Brailleschrift"/>
        </w:rPr>
      </w:pPr>
      <w:r w:rsidRPr="008B65CD">
        <w:t>werdet</w:t>
      </w:r>
      <w:r w:rsidR="00744DDE" w:rsidRPr="008B65CD">
        <w:tab/>
      </w:r>
      <w:r w:rsidR="00744DDE" w:rsidRPr="008B65CD">
        <w:rPr>
          <w:rStyle w:val="Brailleschrift"/>
        </w:rPr>
        <w:t>,wet</w:t>
      </w:r>
    </w:p>
    <w:p w14:paraId="1C771BB2" w14:textId="77777777" w:rsidR="00EE4838" w:rsidRPr="008B65CD" w:rsidRDefault="00EE4838" w:rsidP="00F03CD5">
      <w:pPr>
        <w:pStyle w:val="berschrift6"/>
      </w:pPr>
      <w:r w:rsidRPr="008B65CD">
        <w:t>Beachte:</w:t>
      </w:r>
    </w:p>
    <w:p w14:paraId="206E3C2E" w14:textId="77777777" w:rsidR="00F53968" w:rsidRPr="008B65CD" w:rsidRDefault="00EE4838" w:rsidP="00F03CD5">
      <w:pPr>
        <w:pStyle w:val="Beispielliste"/>
        <w:rPr>
          <w:rStyle w:val="Brailleschrift"/>
        </w:rPr>
      </w:pPr>
      <w:r w:rsidRPr="008B65CD">
        <w:t>Beschwerde</w:t>
      </w:r>
      <w:r w:rsidR="00744DDE" w:rsidRPr="008B65CD">
        <w:tab/>
      </w:r>
      <w:r w:rsidR="00744DDE" w:rsidRPr="008B65CD">
        <w:rPr>
          <w:rStyle w:val="Brailleschrift"/>
        </w:rPr>
        <w:t>;5w7de</w:t>
      </w:r>
    </w:p>
    <w:p w14:paraId="4007733F" w14:textId="77777777" w:rsidR="00674E14" w:rsidRPr="008B65CD" w:rsidRDefault="00EE4838" w:rsidP="00F03CD5">
      <w:pPr>
        <w:pStyle w:val="Beispielliste"/>
      </w:pPr>
      <w:r w:rsidRPr="008B65CD">
        <w:t>Werdohl</w:t>
      </w:r>
      <w:r w:rsidR="002968D3" w:rsidRPr="008B65CD">
        <w:tab/>
      </w:r>
      <w:r w:rsidR="002968D3" w:rsidRPr="008B65CD">
        <w:rPr>
          <w:rStyle w:val="Brailleschrift"/>
        </w:rPr>
        <w:t>w7dohl</w:t>
      </w:r>
      <w:r w:rsidR="0050504C" w:rsidRPr="008B65CD">
        <w:br/>
        <w:t>(</w:t>
      </w:r>
      <w:r w:rsidR="002968D3" w:rsidRPr="008B65CD">
        <w:t>Stadt im Sauerland)</w:t>
      </w:r>
    </w:p>
    <w:p w14:paraId="78DD1D1D" w14:textId="77777777" w:rsidR="006F3BAD" w:rsidRPr="008B65CD" w:rsidRDefault="00EE4838" w:rsidP="00F03CD5">
      <w:pPr>
        <w:pStyle w:val="berschrift5"/>
      </w:pPr>
      <w:r w:rsidRPr="008B65CD">
        <w:t>WESENTLICH</w:t>
      </w:r>
      <w:r w:rsidRPr="008B65CD">
        <w:rPr>
          <w:rFonts w:ascii="BrailleDinItaDot" w:hAnsi="BrailleDinItaDot"/>
          <w:sz w:val="56"/>
          <w:szCs w:val="48"/>
        </w:rPr>
        <w:t xml:space="preserve"> </w:t>
      </w:r>
      <w:r w:rsidR="00744DDE" w:rsidRPr="008B65CD">
        <w:rPr>
          <w:rStyle w:val="Brailleschrift"/>
          <w:b w:val="0"/>
        </w:rPr>
        <w:t>w_</w:t>
      </w:r>
    </w:p>
    <w:p w14:paraId="55B2CA95" w14:textId="77777777" w:rsidR="00EE4838" w:rsidRPr="008B65CD" w:rsidRDefault="00EE4838" w:rsidP="000151B5">
      <w:pPr>
        <w:pStyle w:val="Kuerzungseinordnung"/>
      </w:pPr>
      <w:r w:rsidRPr="008B65CD">
        <w:t>(4.4 Zweiformige Kürzungen)</w:t>
      </w:r>
    </w:p>
    <w:p w14:paraId="4712A972" w14:textId="77777777" w:rsidR="00EE4838" w:rsidRPr="008B65CD" w:rsidRDefault="00EE4838" w:rsidP="00F03CD5">
      <w:pPr>
        <w:pStyle w:val="berschrift6"/>
      </w:pPr>
      <w:r w:rsidRPr="008B65CD">
        <w:t>Beispiele:</w:t>
      </w:r>
    </w:p>
    <w:p w14:paraId="31FB42CC" w14:textId="77777777" w:rsidR="00F53968" w:rsidRPr="008B65CD" w:rsidRDefault="00EE4838" w:rsidP="00F03CD5">
      <w:pPr>
        <w:pStyle w:val="Beispielliste"/>
      </w:pPr>
      <w:r w:rsidRPr="008B65CD">
        <w:t>unwesentlich</w:t>
      </w:r>
      <w:r w:rsidR="00744DDE" w:rsidRPr="008B65CD">
        <w:tab/>
      </w:r>
      <w:r w:rsidR="00744DDE" w:rsidRPr="008B65CD">
        <w:rPr>
          <w:rStyle w:val="Brailleschrift"/>
        </w:rPr>
        <w:t>/w_</w:t>
      </w:r>
    </w:p>
    <w:p w14:paraId="0F3E516C" w14:textId="77777777" w:rsidR="00426B88" w:rsidRPr="008B65CD" w:rsidRDefault="00EE4838" w:rsidP="00F03CD5">
      <w:pPr>
        <w:pStyle w:val="Beispielliste"/>
        <w:rPr>
          <w:rStyle w:val="Brailleschrift"/>
        </w:rPr>
      </w:pPr>
      <w:r w:rsidRPr="008B65CD">
        <w:t>wesentliches</w:t>
      </w:r>
      <w:r w:rsidR="00744DDE" w:rsidRPr="008B65CD">
        <w:tab/>
      </w:r>
      <w:r w:rsidR="00744DDE" w:rsidRPr="008B65CD">
        <w:rPr>
          <w:rStyle w:val="Brailleschrift"/>
        </w:rPr>
        <w:t>w_%</w:t>
      </w:r>
    </w:p>
    <w:p w14:paraId="64C65062" w14:textId="77777777" w:rsidR="006F3BAD" w:rsidRPr="008B65CD" w:rsidRDefault="00EE4838" w:rsidP="00F03CD5">
      <w:pPr>
        <w:pStyle w:val="berschrift5"/>
      </w:pPr>
      <w:r w:rsidRPr="008B65CD">
        <w:t>WIE</w:t>
      </w:r>
      <w:r w:rsidRPr="008B65CD">
        <w:rPr>
          <w:rFonts w:ascii="BrailleDinItaDot" w:hAnsi="BrailleDinItaDot"/>
          <w:sz w:val="56"/>
          <w:szCs w:val="48"/>
        </w:rPr>
        <w:t xml:space="preserve"> </w:t>
      </w:r>
      <w:r w:rsidR="00744DDE" w:rsidRPr="008B65CD">
        <w:rPr>
          <w:rStyle w:val="Brailleschrift"/>
          <w:b w:val="0"/>
        </w:rPr>
        <w:t>2</w:t>
      </w:r>
    </w:p>
    <w:p w14:paraId="2706A9A0" w14:textId="77777777" w:rsidR="00EE4838" w:rsidRPr="008B65CD" w:rsidRDefault="00EE4838" w:rsidP="000151B5">
      <w:pPr>
        <w:pStyle w:val="Kuerzungseinordnung"/>
      </w:pPr>
      <w:r w:rsidRPr="008B65CD">
        <w:t>(4.3.2 Einformige Kürzungen, alleinstehend oder in Wortverbin</w:t>
      </w:r>
      <w:r w:rsidR="008A2B5B" w:rsidRPr="008B65CD">
        <w:softHyphen/>
      </w:r>
      <w:r w:rsidRPr="008B65CD">
        <w:t>dungen)</w:t>
      </w:r>
    </w:p>
    <w:p w14:paraId="45A639CA" w14:textId="77777777" w:rsidR="00EE4838" w:rsidRPr="008B65CD" w:rsidRDefault="00EE4838" w:rsidP="00F03CD5">
      <w:pPr>
        <w:pStyle w:val="berschrift6"/>
      </w:pPr>
      <w:r w:rsidRPr="008B65CD">
        <w:t>Beispiele:</w:t>
      </w:r>
    </w:p>
    <w:p w14:paraId="1503CBFC" w14:textId="77777777" w:rsidR="00F53968" w:rsidRPr="008B65CD" w:rsidRDefault="00EE4838" w:rsidP="00F03CD5">
      <w:pPr>
        <w:pStyle w:val="Beispielliste"/>
      </w:pPr>
      <w:r w:rsidRPr="008B65CD">
        <w:t>irgendwie</w:t>
      </w:r>
      <w:r w:rsidR="00744DDE" w:rsidRPr="008B65CD">
        <w:tab/>
      </w:r>
      <w:r w:rsidR="00744DDE" w:rsidRPr="008B65CD">
        <w:rPr>
          <w:rStyle w:val="Brailleschrift"/>
        </w:rPr>
        <w:t>ig,2</w:t>
      </w:r>
    </w:p>
    <w:p w14:paraId="4DB52E9B" w14:textId="77777777" w:rsidR="00F53968" w:rsidRPr="008B65CD" w:rsidRDefault="00EE4838" w:rsidP="00F03CD5">
      <w:pPr>
        <w:pStyle w:val="Beispielliste"/>
      </w:pPr>
      <w:r w:rsidRPr="008B65CD">
        <w:t>sowieso</w:t>
      </w:r>
      <w:r w:rsidR="00744DDE" w:rsidRPr="008B65CD">
        <w:tab/>
      </w:r>
      <w:r w:rsidR="00744DDE" w:rsidRPr="008B65CD">
        <w:rPr>
          <w:rStyle w:val="Brailleschrift"/>
        </w:rPr>
        <w:t>,p,2,p</w:t>
      </w:r>
    </w:p>
    <w:p w14:paraId="3AC9C2A8" w14:textId="77777777" w:rsidR="00F53968" w:rsidRPr="008B65CD" w:rsidRDefault="00EE4838" w:rsidP="00F03CD5">
      <w:pPr>
        <w:pStyle w:val="Beispielliste"/>
      </w:pPr>
      <w:r w:rsidRPr="008B65CD">
        <w:t>wie's</w:t>
      </w:r>
      <w:r w:rsidR="00744DDE" w:rsidRPr="008B65CD">
        <w:tab/>
      </w:r>
      <w:r w:rsidR="00744DDE" w:rsidRPr="008B65CD">
        <w:rPr>
          <w:rStyle w:val="Brailleschrift"/>
        </w:rPr>
        <w:t>2's</w:t>
      </w:r>
    </w:p>
    <w:p w14:paraId="693D7268" w14:textId="77777777" w:rsidR="00F53968" w:rsidRPr="008B65CD" w:rsidRDefault="00EE4838" w:rsidP="00F03CD5">
      <w:pPr>
        <w:pStyle w:val="Beispielliste"/>
      </w:pPr>
      <w:r w:rsidRPr="008B65CD">
        <w:t>wies kommt</w:t>
      </w:r>
      <w:r w:rsidR="00744DDE" w:rsidRPr="008B65CD">
        <w:tab/>
      </w:r>
      <w:r w:rsidR="00744DDE" w:rsidRPr="008B65CD">
        <w:rPr>
          <w:rStyle w:val="Brailleschrift"/>
        </w:rPr>
        <w:t>,2s kxt</w:t>
      </w:r>
    </w:p>
    <w:p w14:paraId="755AF5A4" w14:textId="77777777" w:rsidR="00744DDE" w:rsidRPr="008B65CD" w:rsidRDefault="00EE4838" w:rsidP="00F03CD5">
      <w:pPr>
        <w:pStyle w:val="Beispielliste"/>
        <w:rPr>
          <w:rStyle w:val="Brailleschrift"/>
        </w:rPr>
      </w:pPr>
      <w:r w:rsidRPr="008B65CD">
        <w:t>wieso</w:t>
      </w:r>
      <w:r w:rsidR="00744DDE" w:rsidRPr="008B65CD">
        <w:tab/>
      </w:r>
      <w:r w:rsidR="00744DDE" w:rsidRPr="008B65CD">
        <w:rPr>
          <w:rStyle w:val="Brailleschrift"/>
        </w:rPr>
        <w:t>,2,p</w:t>
      </w:r>
    </w:p>
    <w:p w14:paraId="3D8E8A11" w14:textId="77777777" w:rsidR="00EE4838" w:rsidRPr="008B65CD" w:rsidRDefault="00EE4838" w:rsidP="00F03CD5">
      <w:pPr>
        <w:pStyle w:val="berschrift6"/>
      </w:pPr>
      <w:r w:rsidRPr="008B65CD">
        <w:t>Beachte:</w:t>
      </w:r>
    </w:p>
    <w:p w14:paraId="205380D3" w14:textId="77777777" w:rsidR="00F53968" w:rsidRPr="008B65CD" w:rsidRDefault="00EE4838" w:rsidP="00F03CD5">
      <w:pPr>
        <w:pStyle w:val="Beispielliste"/>
      </w:pPr>
      <w:r w:rsidRPr="008B65CD">
        <w:t>Er wies auf</w:t>
      </w:r>
      <w:r w:rsidR="00744DDE" w:rsidRPr="008B65CD">
        <w:tab/>
      </w:r>
      <w:r w:rsidR="00744DDE" w:rsidRPr="008B65CD">
        <w:rPr>
          <w:rStyle w:val="Brailleschrift"/>
        </w:rPr>
        <w:t>7 w0s 1</w:t>
      </w:r>
    </w:p>
    <w:p w14:paraId="3E81DF8A" w14:textId="77777777" w:rsidR="00744DDE" w:rsidRPr="008B65CD" w:rsidRDefault="00EE4838" w:rsidP="00F03CD5">
      <w:pPr>
        <w:pStyle w:val="Beispielliste"/>
        <w:rPr>
          <w:rStyle w:val="Brailleschrift"/>
        </w:rPr>
      </w:pPr>
      <w:r w:rsidRPr="008B65CD">
        <w:t>Wiesel</w:t>
      </w:r>
      <w:r w:rsidR="00744DDE" w:rsidRPr="008B65CD">
        <w:tab/>
      </w:r>
      <w:r w:rsidR="00744DDE" w:rsidRPr="008B65CD">
        <w:rPr>
          <w:rStyle w:val="Brailleschrift"/>
        </w:rPr>
        <w:t>w0sy</w:t>
      </w:r>
    </w:p>
    <w:p w14:paraId="1769968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SCHWIERIG, WIEDER</w:t>
      </w:r>
    </w:p>
    <w:p w14:paraId="48BFF036" w14:textId="77777777" w:rsidR="006F3BAD" w:rsidRPr="008B65CD" w:rsidRDefault="00EE4838" w:rsidP="00F03CD5">
      <w:pPr>
        <w:pStyle w:val="berschrift5"/>
      </w:pPr>
      <w:r w:rsidRPr="008B65CD">
        <w:t>WIEDER</w:t>
      </w:r>
      <w:r w:rsidRPr="008B65CD">
        <w:rPr>
          <w:rFonts w:ascii="BrailleDinItaDot" w:hAnsi="BrailleDinItaDot"/>
          <w:sz w:val="56"/>
          <w:szCs w:val="48"/>
        </w:rPr>
        <w:t xml:space="preserve"> </w:t>
      </w:r>
      <w:r w:rsidR="00744DDE" w:rsidRPr="008B65CD">
        <w:rPr>
          <w:rStyle w:val="Brailleschrift"/>
          <w:b w:val="0"/>
        </w:rPr>
        <w:t>0d</w:t>
      </w:r>
    </w:p>
    <w:p w14:paraId="066F328B" w14:textId="77777777" w:rsidR="00EE4838" w:rsidRPr="008B65CD" w:rsidRDefault="00EE4838" w:rsidP="000151B5">
      <w:pPr>
        <w:pStyle w:val="Kuerzungseinordnung"/>
      </w:pPr>
      <w:r w:rsidRPr="008B65CD">
        <w:t>(4.4 Zweiformige Kürzungen)</w:t>
      </w:r>
    </w:p>
    <w:p w14:paraId="72F2B9B0" w14:textId="77777777" w:rsidR="00EE4838" w:rsidRPr="008B65CD" w:rsidRDefault="00EE4838" w:rsidP="00F03CD5">
      <w:pPr>
        <w:pStyle w:val="berschrift6"/>
      </w:pPr>
      <w:r w:rsidRPr="008B65CD">
        <w:t>Beispiele:</w:t>
      </w:r>
    </w:p>
    <w:p w14:paraId="64CA81CE" w14:textId="77777777" w:rsidR="00F53968" w:rsidRPr="008B65CD" w:rsidRDefault="00EE4838" w:rsidP="00F03CD5">
      <w:pPr>
        <w:pStyle w:val="Beispielliste"/>
      </w:pPr>
      <w:r w:rsidRPr="008B65CD">
        <w:t>unwiederbringlich</w:t>
      </w:r>
      <w:r w:rsidR="00744DDE" w:rsidRPr="008B65CD">
        <w:tab/>
      </w:r>
      <w:r w:rsidR="00744DDE" w:rsidRPr="008B65CD">
        <w:rPr>
          <w:rStyle w:val="Brailleschrift"/>
        </w:rPr>
        <w:t>/0dbg_</w:t>
      </w:r>
    </w:p>
    <w:p w14:paraId="47E2B931" w14:textId="77777777" w:rsidR="00F53968" w:rsidRPr="008B65CD" w:rsidRDefault="00EE4838" w:rsidP="00F03CD5">
      <w:pPr>
        <w:pStyle w:val="Beispielliste"/>
      </w:pPr>
      <w:r w:rsidRPr="008B65CD">
        <w:t>wiederholen</w:t>
      </w:r>
      <w:r w:rsidR="00744DDE" w:rsidRPr="008B65CD">
        <w:tab/>
      </w:r>
      <w:r w:rsidR="00744DDE" w:rsidRPr="008B65CD">
        <w:rPr>
          <w:rStyle w:val="Brailleschrift"/>
        </w:rPr>
        <w:t>0dholc</w:t>
      </w:r>
    </w:p>
    <w:p w14:paraId="5FE76238" w14:textId="77777777" w:rsidR="00F53968" w:rsidRPr="008B65CD" w:rsidRDefault="00EE4838" w:rsidP="00F03CD5">
      <w:pPr>
        <w:pStyle w:val="Beispielliste"/>
      </w:pPr>
      <w:r w:rsidRPr="008B65CD">
        <w:t>Wiederkäuer</w:t>
      </w:r>
      <w:r w:rsidR="00744DDE" w:rsidRPr="008B65CD">
        <w:tab/>
      </w:r>
      <w:r w:rsidR="00744DDE" w:rsidRPr="008B65CD">
        <w:rPr>
          <w:rStyle w:val="Brailleschrift"/>
        </w:rPr>
        <w:t>0dk</w:t>
      </w:r>
      <w:r w:rsidR="00B07EA5" w:rsidRPr="008B65CD">
        <w:rPr>
          <w:rStyle w:val="Brailleschrift"/>
        </w:rPr>
        <w:t>|</w:t>
      </w:r>
      <w:r w:rsidR="00744DDE" w:rsidRPr="008B65CD">
        <w:rPr>
          <w:rStyle w:val="Brailleschrift"/>
        </w:rPr>
        <w:t>7</w:t>
      </w:r>
    </w:p>
    <w:p w14:paraId="4AAFDAE1" w14:textId="77777777" w:rsidR="00744DDE" w:rsidRPr="008B65CD" w:rsidRDefault="00EE4838" w:rsidP="00F03CD5">
      <w:pPr>
        <w:pStyle w:val="Beispielliste"/>
        <w:rPr>
          <w:rStyle w:val="Brailleschrift"/>
        </w:rPr>
      </w:pPr>
      <w:r w:rsidRPr="008B65CD">
        <w:t>wiederum</w:t>
      </w:r>
      <w:r w:rsidR="00744DDE" w:rsidRPr="008B65CD">
        <w:tab/>
      </w:r>
      <w:r w:rsidR="00744DDE" w:rsidRPr="008B65CD">
        <w:rPr>
          <w:rStyle w:val="Brailleschrift"/>
        </w:rPr>
        <w:t>0dum</w:t>
      </w:r>
    </w:p>
    <w:p w14:paraId="576CD017" w14:textId="77777777" w:rsidR="006F3BAD" w:rsidRPr="008B65CD" w:rsidRDefault="00EE4838" w:rsidP="00F03CD5">
      <w:pPr>
        <w:pStyle w:val="berschrift5"/>
      </w:pPr>
      <w:r w:rsidRPr="008B65CD">
        <w:t>WILL</w:t>
      </w:r>
      <w:r w:rsidRPr="008B65CD">
        <w:rPr>
          <w:rFonts w:ascii="BrailleDinItaDot" w:hAnsi="BrailleDinItaDot"/>
          <w:sz w:val="56"/>
          <w:szCs w:val="48"/>
        </w:rPr>
        <w:t xml:space="preserve"> </w:t>
      </w:r>
      <w:r w:rsidR="00744DDE" w:rsidRPr="008B65CD">
        <w:rPr>
          <w:rStyle w:val="Brailleschrift"/>
          <w:b w:val="0"/>
        </w:rPr>
        <w:t>wq</w:t>
      </w:r>
    </w:p>
    <w:p w14:paraId="0477E0D8" w14:textId="77777777" w:rsidR="00EE4838" w:rsidRPr="008B65CD" w:rsidRDefault="00EE4838" w:rsidP="000151B5">
      <w:pPr>
        <w:pStyle w:val="Kuerzungseinordnung"/>
      </w:pPr>
      <w:r w:rsidRPr="008B65CD">
        <w:t>(4.4 Zweiformige Kürzungen)</w:t>
      </w:r>
    </w:p>
    <w:p w14:paraId="05F973D2" w14:textId="77777777" w:rsidR="00EE4838" w:rsidRPr="008B65CD" w:rsidRDefault="00EE4838" w:rsidP="00F03CD5">
      <w:pPr>
        <w:pStyle w:val="berschrift6"/>
      </w:pPr>
      <w:r w:rsidRPr="008B65CD">
        <w:t>Beispiele:</w:t>
      </w:r>
    </w:p>
    <w:p w14:paraId="4DDCFF5A" w14:textId="77777777" w:rsidR="00F53968" w:rsidRPr="008B65CD" w:rsidRDefault="00EE4838" w:rsidP="00F03CD5">
      <w:pPr>
        <w:pStyle w:val="Beispielliste"/>
      </w:pPr>
      <w:r w:rsidRPr="008B65CD">
        <w:t>bewilligen</w:t>
      </w:r>
      <w:r w:rsidR="00744DDE" w:rsidRPr="008B65CD">
        <w:tab/>
      </w:r>
      <w:r w:rsidR="00744DDE" w:rsidRPr="008B65CD">
        <w:rPr>
          <w:rStyle w:val="Brailleschrift"/>
        </w:rPr>
        <w:t>;wq&gt;c</w:t>
      </w:r>
    </w:p>
    <w:p w14:paraId="323D0526" w14:textId="77777777" w:rsidR="00F53968" w:rsidRPr="008B65CD" w:rsidRDefault="00EE4838" w:rsidP="00F03CD5">
      <w:pPr>
        <w:pStyle w:val="Beispielliste"/>
      </w:pPr>
      <w:r w:rsidRPr="008B65CD">
        <w:t>Einwilligung</w:t>
      </w:r>
      <w:r w:rsidR="00744DDE" w:rsidRPr="008B65CD">
        <w:tab/>
      </w:r>
      <w:r w:rsidR="00744DDE" w:rsidRPr="008B65CD">
        <w:rPr>
          <w:rStyle w:val="Brailleschrift"/>
        </w:rPr>
        <w:t>6wq&gt;u</w:t>
      </w:r>
    </w:p>
    <w:p w14:paraId="69FB5A65" w14:textId="77777777" w:rsidR="00F53968" w:rsidRPr="008B65CD" w:rsidRDefault="00EE4838" w:rsidP="00F03CD5">
      <w:pPr>
        <w:pStyle w:val="Beispielliste"/>
      </w:pPr>
      <w:r w:rsidRPr="008B65CD">
        <w:t>mutwilligerweise</w:t>
      </w:r>
      <w:r w:rsidR="004A7577" w:rsidRPr="008B65CD">
        <w:tab/>
      </w:r>
      <w:r w:rsidR="004A7577" w:rsidRPr="008B65CD">
        <w:rPr>
          <w:rStyle w:val="Brailleschrift"/>
        </w:rPr>
        <w:t>mutwq&gt;7,3e</w:t>
      </w:r>
    </w:p>
    <w:p w14:paraId="6AC7BB7E" w14:textId="77777777" w:rsidR="00F53968" w:rsidRPr="008B65CD" w:rsidRDefault="00EE4838" w:rsidP="00F03CD5">
      <w:pPr>
        <w:pStyle w:val="Beispielliste"/>
      </w:pPr>
      <w:r w:rsidRPr="008B65CD">
        <w:t>Wille</w:t>
      </w:r>
      <w:r w:rsidR="004A7577" w:rsidRPr="008B65CD">
        <w:tab/>
      </w:r>
      <w:r w:rsidR="004A7577" w:rsidRPr="008B65CD">
        <w:rPr>
          <w:rStyle w:val="Brailleschrift"/>
        </w:rPr>
        <w:t>wqe</w:t>
      </w:r>
    </w:p>
    <w:p w14:paraId="0B70B2B5" w14:textId="77777777" w:rsidR="00F53968" w:rsidRPr="008B65CD" w:rsidRDefault="00EE4838" w:rsidP="00F03CD5">
      <w:pPr>
        <w:pStyle w:val="Beispielliste"/>
      </w:pPr>
      <w:r w:rsidRPr="008B65CD">
        <w:t>willenlos</w:t>
      </w:r>
      <w:r w:rsidR="004A7577" w:rsidRPr="008B65CD">
        <w:tab/>
      </w:r>
      <w:r w:rsidR="004A7577" w:rsidRPr="008B65CD">
        <w:rPr>
          <w:rStyle w:val="Brailleschrift"/>
        </w:rPr>
        <w:t>wqclos</w:t>
      </w:r>
    </w:p>
    <w:p w14:paraId="7D848CD0" w14:textId="77777777" w:rsidR="004A7577" w:rsidRPr="008B65CD" w:rsidRDefault="00EE4838" w:rsidP="00F03CD5">
      <w:pPr>
        <w:pStyle w:val="Beispielliste"/>
        <w:rPr>
          <w:rStyle w:val="Brailleschrift"/>
        </w:rPr>
      </w:pPr>
      <w:r w:rsidRPr="008B65CD">
        <w:t>willkürlich</w:t>
      </w:r>
      <w:r w:rsidR="004A7577" w:rsidRPr="008B65CD">
        <w:tab/>
      </w:r>
      <w:r w:rsidR="004A7577" w:rsidRPr="008B65CD">
        <w:rPr>
          <w:rStyle w:val="Brailleschrift"/>
        </w:rPr>
        <w:t>wqk8r_</w:t>
      </w:r>
    </w:p>
    <w:p w14:paraId="611AF734" w14:textId="77777777" w:rsidR="00EE4838" w:rsidRPr="008B65CD" w:rsidRDefault="00EE4838" w:rsidP="00F03CD5">
      <w:pPr>
        <w:pStyle w:val="berschrift6"/>
      </w:pPr>
      <w:r w:rsidRPr="008B65CD">
        <w:t>Beachte:</w:t>
      </w:r>
    </w:p>
    <w:p w14:paraId="628A789B" w14:textId="77777777" w:rsidR="00F53968" w:rsidRPr="008B65CD" w:rsidRDefault="00EE4838" w:rsidP="00F03CD5">
      <w:pPr>
        <w:pStyle w:val="Beispielliste"/>
      </w:pPr>
      <w:r w:rsidRPr="008B65CD">
        <w:t>schwillt</w:t>
      </w:r>
      <w:r w:rsidR="004A7577" w:rsidRPr="008B65CD">
        <w:tab/>
      </w:r>
      <w:r w:rsidR="004A7577" w:rsidRPr="008B65CD">
        <w:rPr>
          <w:rStyle w:val="Brailleschrift"/>
        </w:rPr>
        <w:t>5wiqt</w:t>
      </w:r>
    </w:p>
    <w:p w14:paraId="7541AFAB" w14:textId="77777777" w:rsidR="004A7577" w:rsidRPr="008B65CD" w:rsidRDefault="00EE4838" w:rsidP="00F03CD5">
      <w:pPr>
        <w:pStyle w:val="Beispielliste"/>
        <w:rPr>
          <w:rStyle w:val="Brailleschrift"/>
        </w:rPr>
      </w:pPr>
      <w:r w:rsidRPr="008B65CD">
        <w:t>Willi</w:t>
      </w:r>
      <w:r w:rsidR="004A7577" w:rsidRPr="008B65CD">
        <w:tab/>
      </w:r>
      <w:r w:rsidR="004A7577" w:rsidRPr="008B65CD">
        <w:rPr>
          <w:rStyle w:val="Brailleschrift"/>
        </w:rPr>
        <w:t>wiqi</w:t>
      </w:r>
    </w:p>
    <w:p w14:paraId="73FD1965" w14:textId="77777777" w:rsidR="006F3BAD" w:rsidRPr="008B65CD" w:rsidRDefault="00EE4838" w:rsidP="00F03CD5">
      <w:pPr>
        <w:pStyle w:val="berschrift5"/>
      </w:pPr>
      <w:r w:rsidRPr="008B65CD">
        <w:t>WIR</w:t>
      </w:r>
      <w:r w:rsidRPr="008B65CD">
        <w:rPr>
          <w:rFonts w:ascii="BrailleDinItaDot" w:hAnsi="BrailleDinItaDot"/>
          <w:sz w:val="56"/>
          <w:szCs w:val="48"/>
        </w:rPr>
        <w:t xml:space="preserve"> </w:t>
      </w:r>
      <w:r w:rsidR="004A7577" w:rsidRPr="008B65CD">
        <w:rPr>
          <w:rStyle w:val="Brailleschrift"/>
          <w:b w:val="0"/>
        </w:rPr>
        <w:t>wr</w:t>
      </w:r>
    </w:p>
    <w:p w14:paraId="4FC435A5" w14:textId="77777777" w:rsidR="00EE4838" w:rsidRPr="008B65CD" w:rsidRDefault="00EE4838" w:rsidP="000151B5">
      <w:pPr>
        <w:pStyle w:val="Kuerzungseinordnung"/>
      </w:pPr>
      <w:r w:rsidRPr="008B65CD">
        <w:t>(4.4 Zweiformige Kürzungen)</w:t>
      </w:r>
    </w:p>
    <w:p w14:paraId="354AE1D2" w14:textId="77777777" w:rsidR="00EE4838" w:rsidRPr="008B65CD" w:rsidRDefault="00EE4838" w:rsidP="00F03CD5">
      <w:pPr>
        <w:pStyle w:val="berschrift6"/>
      </w:pPr>
      <w:r w:rsidRPr="008B65CD">
        <w:t>Beispiele:</w:t>
      </w:r>
    </w:p>
    <w:p w14:paraId="14C5F7D4" w14:textId="77777777" w:rsidR="00F53968" w:rsidRPr="008B65CD" w:rsidRDefault="00EE4838" w:rsidP="00F03CD5">
      <w:pPr>
        <w:pStyle w:val="Beispielliste"/>
      </w:pPr>
      <w:r w:rsidRPr="008B65CD">
        <w:t>wir's</w:t>
      </w:r>
      <w:r w:rsidR="00942E84" w:rsidRPr="008B65CD">
        <w:tab/>
      </w:r>
      <w:r w:rsidR="004A7577" w:rsidRPr="008B65CD">
        <w:rPr>
          <w:rStyle w:val="Brailleschrift"/>
        </w:rPr>
        <w:t>wr's</w:t>
      </w:r>
    </w:p>
    <w:p w14:paraId="09C13EE2" w14:textId="77777777" w:rsidR="004A7577" w:rsidRPr="008B65CD" w:rsidRDefault="00EE4838" w:rsidP="00F03CD5">
      <w:pPr>
        <w:pStyle w:val="Beispielliste"/>
        <w:rPr>
          <w:rStyle w:val="Brailleschrift"/>
        </w:rPr>
      </w:pPr>
      <w:r w:rsidRPr="008B65CD">
        <w:t>wirs</w:t>
      </w:r>
      <w:r w:rsidR="004A7577" w:rsidRPr="008B65CD">
        <w:tab/>
      </w:r>
      <w:r w:rsidR="004A7577" w:rsidRPr="008B65CD">
        <w:rPr>
          <w:rStyle w:val="Brailleschrift"/>
        </w:rPr>
        <w:t>wrs</w:t>
      </w:r>
    </w:p>
    <w:p w14:paraId="559626C9" w14:textId="77777777" w:rsidR="00EE4838" w:rsidRPr="008B65CD" w:rsidRDefault="00EE4838" w:rsidP="00F03CD5">
      <w:pPr>
        <w:pStyle w:val="berschrift6"/>
      </w:pPr>
      <w:r w:rsidRPr="008B65CD">
        <w:t>Beachte:</w:t>
      </w:r>
    </w:p>
    <w:p w14:paraId="7C5AE02E" w14:textId="77777777" w:rsidR="00F53968" w:rsidRPr="008B65CD" w:rsidRDefault="00EE4838" w:rsidP="00F03CD5">
      <w:pPr>
        <w:pStyle w:val="Beispielliste"/>
      </w:pPr>
      <w:r w:rsidRPr="008B65CD">
        <w:t>Bewirtung</w:t>
      </w:r>
      <w:r w:rsidR="004A7577" w:rsidRPr="008B65CD">
        <w:tab/>
      </w:r>
      <w:r w:rsidR="004A7577" w:rsidRPr="008B65CD">
        <w:rPr>
          <w:rStyle w:val="Brailleschrift"/>
        </w:rPr>
        <w:t>;wirtu</w:t>
      </w:r>
    </w:p>
    <w:p w14:paraId="45574BE2" w14:textId="77777777" w:rsidR="004A7577" w:rsidRPr="008B65CD" w:rsidRDefault="00EE4838" w:rsidP="00F03CD5">
      <w:pPr>
        <w:pStyle w:val="Beispielliste"/>
        <w:rPr>
          <w:rStyle w:val="Brailleschrift"/>
        </w:rPr>
      </w:pPr>
      <w:r w:rsidRPr="008B65CD">
        <w:t>Wirsing</w:t>
      </w:r>
      <w:r w:rsidR="004A7577" w:rsidRPr="008B65CD">
        <w:tab/>
      </w:r>
      <w:r w:rsidR="004A7577" w:rsidRPr="008B65CD">
        <w:rPr>
          <w:rStyle w:val="Brailleschrift"/>
        </w:rPr>
        <w:t>wirs*g</w:t>
      </w:r>
    </w:p>
    <w:p w14:paraId="4106EAA7"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IRD, WIRK, WIRST, WIRTSCHAFT</w:t>
      </w:r>
    </w:p>
    <w:p w14:paraId="4164E26F" w14:textId="77777777" w:rsidR="006F3BAD" w:rsidRPr="008B65CD" w:rsidRDefault="00EE4838" w:rsidP="00F03CD5">
      <w:pPr>
        <w:pStyle w:val="berschrift5"/>
      </w:pPr>
      <w:r w:rsidRPr="008B65CD">
        <w:t>WIRD</w:t>
      </w:r>
      <w:r w:rsidRPr="008B65CD">
        <w:rPr>
          <w:rFonts w:ascii="BrailleDinItaDot" w:hAnsi="BrailleDinItaDot"/>
          <w:sz w:val="56"/>
          <w:szCs w:val="48"/>
        </w:rPr>
        <w:t xml:space="preserve"> </w:t>
      </w:r>
      <w:r w:rsidR="004A7577" w:rsidRPr="008B65CD">
        <w:rPr>
          <w:rStyle w:val="Brailleschrift"/>
          <w:b w:val="0"/>
        </w:rPr>
        <w:t>wd</w:t>
      </w:r>
    </w:p>
    <w:p w14:paraId="564F8707" w14:textId="77777777" w:rsidR="00EE4838" w:rsidRPr="008B65CD" w:rsidRDefault="00EE4838" w:rsidP="000151B5">
      <w:pPr>
        <w:pStyle w:val="Kuerzungseinordnung"/>
      </w:pPr>
      <w:r w:rsidRPr="008B65CD">
        <w:t>(4.4 Zweiformige Kürzungen)</w:t>
      </w:r>
    </w:p>
    <w:p w14:paraId="43FBF50E" w14:textId="77777777" w:rsidR="00EE4838" w:rsidRPr="008B65CD" w:rsidRDefault="00EE4838" w:rsidP="00F03CD5">
      <w:pPr>
        <w:pStyle w:val="berschrift6"/>
      </w:pPr>
      <w:r w:rsidRPr="008B65CD">
        <w:t>Beispiele:</w:t>
      </w:r>
    </w:p>
    <w:p w14:paraId="33F4E7F0" w14:textId="77777777" w:rsidR="00F53968" w:rsidRPr="008B65CD" w:rsidRDefault="00EE4838" w:rsidP="00F03CD5">
      <w:pPr>
        <w:pStyle w:val="Beispielliste"/>
      </w:pPr>
      <w:r w:rsidRPr="008B65CD">
        <w:t>wird's</w:t>
      </w:r>
      <w:r w:rsidR="004A7577" w:rsidRPr="008B65CD">
        <w:tab/>
      </w:r>
      <w:r w:rsidR="004A7577" w:rsidRPr="008B65CD">
        <w:rPr>
          <w:rStyle w:val="Brailleschrift"/>
        </w:rPr>
        <w:t>wd's</w:t>
      </w:r>
    </w:p>
    <w:p w14:paraId="5572B176" w14:textId="77777777" w:rsidR="004A7577" w:rsidRPr="008B65CD" w:rsidRDefault="004A7577" w:rsidP="00F03CD5">
      <w:pPr>
        <w:pStyle w:val="Beispielliste"/>
        <w:rPr>
          <w:rStyle w:val="Brailleschrift"/>
        </w:rPr>
      </w:pPr>
      <w:r w:rsidRPr="008B65CD">
        <w:t>wirds</w:t>
      </w:r>
      <w:r w:rsidRPr="008B65CD">
        <w:tab/>
      </w:r>
      <w:r w:rsidRPr="008B65CD">
        <w:rPr>
          <w:rStyle w:val="Brailleschrift"/>
        </w:rPr>
        <w:t>wds</w:t>
      </w:r>
    </w:p>
    <w:p w14:paraId="2C0EDC74" w14:textId="77777777" w:rsidR="006F3BAD" w:rsidRPr="008B65CD" w:rsidRDefault="00EE4838" w:rsidP="00F03CD5">
      <w:pPr>
        <w:pStyle w:val="berschrift5"/>
      </w:pPr>
      <w:r w:rsidRPr="008B65CD">
        <w:t>WIRK</w:t>
      </w:r>
      <w:r w:rsidRPr="008B65CD">
        <w:rPr>
          <w:rFonts w:ascii="BrailleDinItaDot" w:hAnsi="BrailleDinItaDot"/>
          <w:sz w:val="56"/>
          <w:szCs w:val="48"/>
        </w:rPr>
        <w:t xml:space="preserve"> </w:t>
      </w:r>
      <w:r w:rsidR="004A7577" w:rsidRPr="008B65CD">
        <w:rPr>
          <w:rStyle w:val="Brailleschrift"/>
          <w:b w:val="0"/>
        </w:rPr>
        <w:t>wk</w:t>
      </w:r>
    </w:p>
    <w:p w14:paraId="512C06C9" w14:textId="77777777" w:rsidR="00EE4838" w:rsidRPr="008B65CD" w:rsidRDefault="00EE4838" w:rsidP="000151B5">
      <w:pPr>
        <w:pStyle w:val="Kuerzungseinordnung"/>
      </w:pPr>
      <w:r w:rsidRPr="008B65CD">
        <w:t>(4.4 Zweiformige Kürzungen)</w:t>
      </w:r>
    </w:p>
    <w:p w14:paraId="210D3326" w14:textId="77777777" w:rsidR="00EE4838" w:rsidRPr="008B65CD" w:rsidRDefault="00EE4838" w:rsidP="00F03CD5">
      <w:pPr>
        <w:pStyle w:val="berschrift6"/>
      </w:pPr>
      <w:r w:rsidRPr="008B65CD">
        <w:t>Beispiele:</w:t>
      </w:r>
    </w:p>
    <w:p w14:paraId="12700263" w14:textId="77777777" w:rsidR="00F53968" w:rsidRPr="008B65CD" w:rsidRDefault="00EE4838" w:rsidP="00F03CD5">
      <w:pPr>
        <w:pStyle w:val="Beispielliste"/>
      </w:pPr>
      <w:r w:rsidRPr="008B65CD">
        <w:t>ausgewirkt</w:t>
      </w:r>
      <w:r w:rsidR="004A7577" w:rsidRPr="008B65CD">
        <w:tab/>
      </w:r>
      <w:r w:rsidR="004A7577" w:rsidRPr="008B65CD">
        <w:rPr>
          <w:rStyle w:val="Brailleschrift"/>
        </w:rPr>
        <w:t>1s&amp;wkt</w:t>
      </w:r>
    </w:p>
    <w:p w14:paraId="6E1851AD" w14:textId="77777777" w:rsidR="00F53968" w:rsidRPr="008B65CD" w:rsidRDefault="00EE4838" w:rsidP="00F03CD5">
      <w:pPr>
        <w:pStyle w:val="Beispielliste"/>
      </w:pPr>
      <w:r w:rsidRPr="008B65CD">
        <w:t>gewirkt</w:t>
      </w:r>
      <w:r w:rsidR="004A7577" w:rsidRPr="008B65CD">
        <w:tab/>
      </w:r>
      <w:r w:rsidR="004A7577" w:rsidRPr="008B65CD">
        <w:rPr>
          <w:rStyle w:val="Brailleschrift"/>
        </w:rPr>
        <w:t>&amp;wkt</w:t>
      </w:r>
    </w:p>
    <w:p w14:paraId="36023F27" w14:textId="77777777" w:rsidR="00F53968" w:rsidRPr="008B65CD" w:rsidRDefault="00EE4838" w:rsidP="00F03CD5">
      <w:pPr>
        <w:pStyle w:val="Beispielliste"/>
      </w:pPr>
      <w:r w:rsidRPr="008B65CD">
        <w:t>unwirklich</w:t>
      </w:r>
      <w:r w:rsidR="004A7577" w:rsidRPr="008B65CD">
        <w:tab/>
      </w:r>
      <w:r w:rsidR="004A7577" w:rsidRPr="008B65CD">
        <w:rPr>
          <w:rStyle w:val="Brailleschrift"/>
        </w:rPr>
        <w:t>/wk_</w:t>
      </w:r>
    </w:p>
    <w:p w14:paraId="0F3D84D3" w14:textId="77777777" w:rsidR="00F53968" w:rsidRPr="008B65CD" w:rsidRDefault="00EE4838" w:rsidP="00F03CD5">
      <w:pPr>
        <w:pStyle w:val="Beispielliste"/>
      </w:pPr>
      <w:r w:rsidRPr="008B65CD">
        <w:t>verwirklichen</w:t>
      </w:r>
      <w:r w:rsidR="004A7577" w:rsidRPr="008B65CD">
        <w:tab/>
      </w:r>
      <w:r w:rsidR="004A7577" w:rsidRPr="008B65CD">
        <w:rPr>
          <w:rStyle w:val="Brailleschrift"/>
        </w:rPr>
        <w:t>-wk_c</w:t>
      </w:r>
    </w:p>
    <w:p w14:paraId="461D5B55" w14:textId="77777777" w:rsidR="00F53968" w:rsidRPr="008B65CD" w:rsidRDefault="00EE4838" w:rsidP="00F03CD5">
      <w:pPr>
        <w:pStyle w:val="Beispielliste"/>
      </w:pPr>
      <w:r w:rsidRPr="008B65CD">
        <w:t>Wirkerei</w:t>
      </w:r>
      <w:r w:rsidR="004A7577" w:rsidRPr="008B65CD">
        <w:tab/>
      </w:r>
      <w:r w:rsidR="004A7577" w:rsidRPr="008B65CD">
        <w:rPr>
          <w:rStyle w:val="Brailleschrift"/>
        </w:rPr>
        <w:t>wk73</w:t>
      </w:r>
    </w:p>
    <w:p w14:paraId="6F45AD0F" w14:textId="77777777" w:rsidR="00F53968" w:rsidRPr="008B65CD" w:rsidRDefault="00EE4838" w:rsidP="00F03CD5">
      <w:pPr>
        <w:pStyle w:val="Beispielliste"/>
      </w:pPr>
      <w:r w:rsidRPr="008B65CD">
        <w:t>wirksam</w:t>
      </w:r>
      <w:r w:rsidR="004A7577" w:rsidRPr="008B65CD">
        <w:tab/>
      </w:r>
      <w:r w:rsidR="004A7577" w:rsidRPr="008B65CD">
        <w:rPr>
          <w:rStyle w:val="Brailleschrift"/>
        </w:rPr>
        <w:t>wk</w:t>
      </w:r>
      <w:r w:rsidR="00B07EA5" w:rsidRPr="008B65CD">
        <w:rPr>
          <w:rStyle w:val="Brailleschrift"/>
        </w:rPr>
        <w:t>~</w:t>
      </w:r>
    </w:p>
    <w:p w14:paraId="5F0D08D7" w14:textId="77777777" w:rsidR="004A7577" w:rsidRPr="008B65CD" w:rsidRDefault="00EE4838" w:rsidP="00F03CD5">
      <w:pPr>
        <w:pStyle w:val="Beispielliste"/>
        <w:rPr>
          <w:rStyle w:val="Brailleschrift"/>
        </w:rPr>
      </w:pPr>
      <w:r w:rsidRPr="008B65CD">
        <w:t>Wirkung</w:t>
      </w:r>
      <w:r w:rsidR="004A7577" w:rsidRPr="008B65CD">
        <w:tab/>
      </w:r>
      <w:r w:rsidR="004A7577" w:rsidRPr="008B65CD">
        <w:rPr>
          <w:rStyle w:val="Brailleschrift"/>
        </w:rPr>
        <w:t>wku</w:t>
      </w:r>
    </w:p>
    <w:p w14:paraId="12190BA1" w14:textId="77777777" w:rsidR="006F3BAD" w:rsidRPr="008B65CD" w:rsidRDefault="00EE4838" w:rsidP="00F03CD5">
      <w:pPr>
        <w:pStyle w:val="berschrift5"/>
      </w:pPr>
      <w:r w:rsidRPr="008B65CD">
        <w:t>WIRST</w:t>
      </w:r>
      <w:r w:rsidRPr="008B65CD">
        <w:rPr>
          <w:rFonts w:ascii="BrailleDinItaDot" w:hAnsi="BrailleDinItaDot"/>
          <w:sz w:val="56"/>
          <w:szCs w:val="48"/>
        </w:rPr>
        <w:t xml:space="preserve"> </w:t>
      </w:r>
      <w:r w:rsidR="004A7577" w:rsidRPr="008B65CD">
        <w:rPr>
          <w:rStyle w:val="Brailleschrift"/>
          <w:b w:val="0"/>
        </w:rPr>
        <w:t>w</w:t>
      </w:r>
      <w:r w:rsidR="00B07EA5" w:rsidRPr="008B65CD">
        <w:rPr>
          <w:rStyle w:val="Brailleschrift"/>
          <w:b w:val="0"/>
        </w:rPr>
        <w:t>}</w:t>
      </w:r>
    </w:p>
    <w:p w14:paraId="65DFEC10" w14:textId="77777777" w:rsidR="00EE4838" w:rsidRPr="008B65CD" w:rsidRDefault="00EE4838" w:rsidP="000151B5">
      <w:pPr>
        <w:pStyle w:val="Kuerzungseinordnung"/>
      </w:pPr>
      <w:r w:rsidRPr="008B65CD">
        <w:t>(4.4 Zweiformige Kürzungen)</w:t>
      </w:r>
    </w:p>
    <w:p w14:paraId="5A701414" w14:textId="77777777" w:rsidR="00EE4838" w:rsidRPr="008B65CD" w:rsidRDefault="00EE4838" w:rsidP="00F03CD5">
      <w:pPr>
        <w:pStyle w:val="berschrift6"/>
      </w:pPr>
      <w:r w:rsidRPr="008B65CD">
        <w:t>Beispiele:</w:t>
      </w:r>
    </w:p>
    <w:p w14:paraId="18BF1D2F" w14:textId="77777777" w:rsidR="00F53968" w:rsidRPr="008B65CD" w:rsidRDefault="00EE4838" w:rsidP="00F03CD5">
      <w:pPr>
        <w:pStyle w:val="Beispielliste"/>
      </w:pPr>
      <w:r w:rsidRPr="008B65CD">
        <w:t>wirst's</w:t>
      </w:r>
      <w:r w:rsidR="00942E84" w:rsidRPr="008B65CD">
        <w:tab/>
      </w:r>
      <w:r w:rsidR="004A7577" w:rsidRPr="008B65CD">
        <w:rPr>
          <w:rStyle w:val="Brailleschrift"/>
        </w:rPr>
        <w:t>w</w:t>
      </w:r>
      <w:r w:rsidR="00B07EA5" w:rsidRPr="008B65CD">
        <w:rPr>
          <w:rStyle w:val="Brailleschrift"/>
        </w:rPr>
        <w:t>}</w:t>
      </w:r>
      <w:r w:rsidR="004A7577" w:rsidRPr="008B65CD">
        <w:rPr>
          <w:rStyle w:val="Brailleschrift"/>
        </w:rPr>
        <w:t>'s</w:t>
      </w:r>
    </w:p>
    <w:p w14:paraId="76CF4659" w14:textId="77777777" w:rsidR="004A7577" w:rsidRPr="008B65CD" w:rsidRDefault="00EE4838" w:rsidP="00F03CD5">
      <w:pPr>
        <w:pStyle w:val="Beispielliste"/>
        <w:rPr>
          <w:rStyle w:val="Brailleschrift"/>
        </w:rPr>
      </w:pPr>
      <w:r w:rsidRPr="008B65CD">
        <w:t>wirsts</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s</w:t>
      </w:r>
    </w:p>
    <w:p w14:paraId="08CABFF8" w14:textId="77777777" w:rsidR="006F3BAD" w:rsidRPr="008B65CD" w:rsidRDefault="00EE4838" w:rsidP="00F03CD5">
      <w:pPr>
        <w:pStyle w:val="berschrift5"/>
      </w:pPr>
      <w:r w:rsidRPr="008B65CD">
        <w:t>WIRTSCHAFT</w:t>
      </w:r>
      <w:r w:rsidRPr="008B65CD">
        <w:rPr>
          <w:rFonts w:ascii="BrailleDinItaDot" w:hAnsi="BrailleDinItaDot"/>
          <w:sz w:val="56"/>
          <w:szCs w:val="48"/>
        </w:rPr>
        <w:t xml:space="preserve"> </w:t>
      </w:r>
      <w:r w:rsidR="004A7577" w:rsidRPr="008B65CD">
        <w:rPr>
          <w:rStyle w:val="Brailleschrift"/>
          <w:b w:val="0"/>
        </w:rPr>
        <w:t>w5</w:t>
      </w:r>
    </w:p>
    <w:p w14:paraId="6533357A" w14:textId="77777777" w:rsidR="00EE4838" w:rsidRPr="008B65CD" w:rsidRDefault="00EE4838" w:rsidP="000151B5">
      <w:pPr>
        <w:pStyle w:val="Kuerzungseinordnung"/>
      </w:pPr>
      <w:r w:rsidRPr="008B65CD">
        <w:t>(4.4 Zweiformige Kürzungen)</w:t>
      </w:r>
    </w:p>
    <w:p w14:paraId="789785D9" w14:textId="77777777" w:rsidR="00EE4838" w:rsidRPr="008B65CD" w:rsidRDefault="00EE4838" w:rsidP="00F03CD5">
      <w:pPr>
        <w:pStyle w:val="berschrift6"/>
      </w:pPr>
      <w:r w:rsidRPr="008B65CD">
        <w:t>Beispiele:</w:t>
      </w:r>
    </w:p>
    <w:p w14:paraId="67F6D1B0" w14:textId="77777777" w:rsidR="00F53968" w:rsidRPr="008B65CD" w:rsidRDefault="00EE4838" w:rsidP="00F03CD5">
      <w:pPr>
        <w:pStyle w:val="Beispielliste"/>
      </w:pPr>
      <w:r w:rsidRPr="008B65CD">
        <w:t>bewirtschaftet</w:t>
      </w:r>
      <w:r w:rsidR="004A7577" w:rsidRPr="008B65CD">
        <w:tab/>
      </w:r>
      <w:r w:rsidR="004A7577" w:rsidRPr="008B65CD">
        <w:rPr>
          <w:rStyle w:val="Brailleschrift"/>
        </w:rPr>
        <w:t>;w5et</w:t>
      </w:r>
    </w:p>
    <w:p w14:paraId="02D73085" w14:textId="77777777" w:rsidR="00F53968" w:rsidRPr="008B65CD" w:rsidRDefault="00EE4838" w:rsidP="00F03CD5">
      <w:pPr>
        <w:pStyle w:val="Beispielliste"/>
      </w:pPr>
      <w:r w:rsidRPr="008B65CD">
        <w:t>Misswirtschaft</w:t>
      </w:r>
      <w:r w:rsidR="004A7577" w:rsidRPr="008B65CD">
        <w:tab/>
      </w:r>
      <w:r w:rsidR="004A7577" w:rsidRPr="008B65CD">
        <w:rPr>
          <w:rStyle w:val="Brailleschrift"/>
        </w:rPr>
        <w:t>mi</w:t>
      </w:r>
      <w:r w:rsidR="00B07EA5" w:rsidRPr="008B65CD">
        <w:rPr>
          <w:rStyle w:val="Brailleschrift"/>
        </w:rPr>
        <w:t>~</w:t>
      </w:r>
      <w:r w:rsidR="004A7577" w:rsidRPr="008B65CD">
        <w:rPr>
          <w:rStyle w:val="Brailleschrift"/>
        </w:rPr>
        <w:t>w5</w:t>
      </w:r>
    </w:p>
    <w:p w14:paraId="146D2128" w14:textId="77777777" w:rsidR="00F53968" w:rsidRPr="008B65CD" w:rsidRDefault="00EE4838" w:rsidP="00F03CD5">
      <w:pPr>
        <w:pStyle w:val="Beispielliste"/>
      </w:pPr>
      <w:r w:rsidRPr="008B65CD">
        <w:t>Volkswirtschaft</w:t>
      </w:r>
      <w:r w:rsidR="004A7577" w:rsidRPr="008B65CD">
        <w:tab/>
      </w:r>
      <w:r w:rsidR="004A7577" w:rsidRPr="008B65CD">
        <w:rPr>
          <w:rStyle w:val="Brailleschrift"/>
        </w:rPr>
        <w:t>vksw5</w:t>
      </w:r>
    </w:p>
    <w:p w14:paraId="399DAFE9" w14:textId="77777777" w:rsidR="00F53968" w:rsidRPr="008B65CD" w:rsidRDefault="00EE4838" w:rsidP="00F03CD5">
      <w:pPr>
        <w:pStyle w:val="Beispielliste"/>
      </w:pPr>
      <w:r w:rsidRPr="008B65CD">
        <w:t>wirtschaften</w:t>
      </w:r>
      <w:r w:rsidR="004A7577" w:rsidRPr="008B65CD">
        <w:tab/>
      </w:r>
      <w:r w:rsidR="004A7577" w:rsidRPr="008B65CD">
        <w:rPr>
          <w:rStyle w:val="Brailleschrift"/>
        </w:rPr>
        <w:t>w5c</w:t>
      </w:r>
    </w:p>
    <w:p w14:paraId="717246D9" w14:textId="77777777" w:rsidR="004A7577" w:rsidRPr="008B65CD" w:rsidRDefault="00EE4838" w:rsidP="00F03CD5">
      <w:pPr>
        <w:pStyle w:val="Beispielliste"/>
        <w:rPr>
          <w:rStyle w:val="Brailleschrift"/>
        </w:rPr>
      </w:pPr>
      <w:r w:rsidRPr="008B65CD">
        <w:t>Wirtschafterin</w:t>
      </w:r>
      <w:r w:rsidR="004A7577" w:rsidRPr="008B65CD">
        <w:tab/>
      </w:r>
      <w:r w:rsidR="004A7577" w:rsidRPr="008B65CD">
        <w:rPr>
          <w:rStyle w:val="Brailleschrift"/>
        </w:rPr>
        <w:t>w57*</w:t>
      </w:r>
    </w:p>
    <w:p w14:paraId="4814DE6E" w14:textId="77777777" w:rsidR="006F3BAD" w:rsidRPr="008B65CD" w:rsidRDefault="00EE4838" w:rsidP="00F03CD5">
      <w:pPr>
        <w:pStyle w:val="berschrift5"/>
      </w:pPr>
      <w:r w:rsidRPr="008B65CD">
        <w:t>WISS</w:t>
      </w:r>
      <w:r w:rsidRPr="008B65CD">
        <w:rPr>
          <w:rFonts w:ascii="BrailleDinItaDot" w:hAnsi="BrailleDinItaDot"/>
          <w:sz w:val="56"/>
          <w:szCs w:val="48"/>
        </w:rPr>
        <w:t xml:space="preserve"> </w:t>
      </w:r>
      <w:r w:rsidR="004A7577" w:rsidRPr="008B65CD">
        <w:rPr>
          <w:rStyle w:val="Brailleschrift"/>
          <w:b w:val="0"/>
        </w:rPr>
        <w:t>w</w:t>
      </w:r>
      <w:r w:rsidR="00B07EA5" w:rsidRPr="008B65CD">
        <w:rPr>
          <w:rStyle w:val="Brailleschrift"/>
          <w:b w:val="0"/>
        </w:rPr>
        <w:t>~</w:t>
      </w:r>
    </w:p>
    <w:p w14:paraId="63A5F581" w14:textId="77777777" w:rsidR="00EE4838" w:rsidRPr="008B65CD" w:rsidRDefault="00EE4838" w:rsidP="000151B5">
      <w:pPr>
        <w:pStyle w:val="Kuerzungseinordnung"/>
      </w:pPr>
      <w:r w:rsidRPr="008B65CD">
        <w:t>(4.4 Zweiformige Kürzungen)</w:t>
      </w:r>
    </w:p>
    <w:p w14:paraId="70C84401" w14:textId="77777777" w:rsidR="00EE4838" w:rsidRPr="008B65CD" w:rsidRDefault="00EE4838" w:rsidP="00F03CD5">
      <w:pPr>
        <w:pStyle w:val="berschrift6"/>
      </w:pPr>
      <w:r w:rsidRPr="008B65CD">
        <w:t>Beispiele:</w:t>
      </w:r>
    </w:p>
    <w:p w14:paraId="4DE5DB04" w14:textId="77777777" w:rsidR="00F53968" w:rsidRPr="008B65CD" w:rsidRDefault="00EE4838" w:rsidP="00F03CD5">
      <w:pPr>
        <w:pStyle w:val="Beispielliste"/>
      </w:pPr>
      <w:r w:rsidRPr="008B65CD">
        <w:t>gewiss</w:t>
      </w:r>
      <w:r w:rsidR="004A7577" w:rsidRPr="008B65CD">
        <w:tab/>
      </w:r>
      <w:r w:rsidR="004A7577" w:rsidRPr="008B65CD">
        <w:rPr>
          <w:rStyle w:val="Brailleschrift"/>
        </w:rPr>
        <w:t>&amp;w</w:t>
      </w:r>
      <w:r w:rsidR="00B07EA5" w:rsidRPr="008B65CD">
        <w:rPr>
          <w:rStyle w:val="Brailleschrift"/>
        </w:rPr>
        <w:t>~</w:t>
      </w:r>
    </w:p>
    <w:p w14:paraId="060FFDA7" w14:textId="77777777" w:rsidR="00F53968" w:rsidRPr="008B65CD" w:rsidRDefault="00EE4838" w:rsidP="00F03CD5">
      <w:pPr>
        <w:pStyle w:val="Beispielliste"/>
      </w:pPr>
      <w:r w:rsidRPr="008B65CD">
        <w:t>Schulwissen</w:t>
      </w:r>
      <w:r w:rsidR="004A7577" w:rsidRPr="008B65CD">
        <w:tab/>
      </w:r>
      <w:r w:rsidR="004A7577" w:rsidRPr="008B65CD">
        <w:rPr>
          <w:rStyle w:val="Brailleschrift"/>
        </w:rPr>
        <w:t>5ulw</w:t>
      </w:r>
      <w:r w:rsidR="00B07EA5" w:rsidRPr="008B65CD">
        <w:rPr>
          <w:rStyle w:val="Brailleschrift"/>
        </w:rPr>
        <w:t>~</w:t>
      </w:r>
      <w:r w:rsidR="004A7577" w:rsidRPr="008B65CD">
        <w:rPr>
          <w:rStyle w:val="Brailleschrift"/>
        </w:rPr>
        <w:t>c</w:t>
      </w:r>
    </w:p>
    <w:p w14:paraId="2E8290F0" w14:textId="77777777" w:rsidR="00F53968" w:rsidRPr="008B65CD" w:rsidRDefault="00EE4838" w:rsidP="00F03CD5">
      <w:pPr>
        <w:pStyle w:val="Beispielliste"/>
      </w:pPr>
      <w:r w:rsidRPr="008B65CD">
        <w:t>unwissend</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cd</w:t>
      </w:r>
    </w:p>
    <w:p w14:paraId="61FF138A" w14:textId="77777777" w:rsidR="00F53968" w:rsidRPr="008B65CD" w:rsidRDefault="00EE4838" w:rsidP="00F03CD5">
      <w:pPr>
        <w:pStyle w:val="Beispielliste"/>
      </w:pPr>
      <w:r w:rsidRPr="008B65CD">
        <w:t>wissentlich</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ct_</w:t>
      </w:r>
    </w:p>
    <w:p w14:paraId="119D727F" w14:textId="77777777" w:rsidR="00204476" w:rsidRPr="008B65CD" w:rsidRDefault="00EE4838" w:rsidP="00F03CD5">
      <w:pPr>
        <w:pStyle w:val="Beispielliste"/>
        <w:rPr>
          <w:rStyle w:val="Brailleschrift"/>
        </w:rPr>
      </w:pPr>
      <w:r w:rsidRPr="008B65CD">
        <w:t>wisst</w:t>
      </w:r>
      <w:r w:rsidR="004A7577" w:rsidRPr="008B65CD">
        <w:tab/>
      </w:r>
      <w:r w:rsidR="004A7577" w:rsidRPr="008B65CD">
        <w:rPr>
          <w:rStyle w:val="Brailleschrift"/>
        </w:rPr>
        <w:t>w</w:t>
      </w:r>
      <w:r w:rsidR="00B07EA5" w:rsidRPr="008B65CD">
        <w:rPr>
          <w:rStyle w:val="Brailleschrift"/>
        </w:rPr>
        <w:t>~</w:t>
      </w:r>
      <w:r w:rsidR="004A7577" w:rsidRPr="008B65CD">
        <w:rPr>
          <w:rStyle w:val="Brailleschrift"/>
        </w:rPr>
        <w:t>t</w:t>
      </w:r>
    </w:p>
    <w:p w14:paraId="603E320D" w14:textId="77777777" w:rsidR="006F3BAD" w:rsidRPr="008B65CD" w:rsidRDefault="00EE4838" w:rsidP="00F03CD5">
      <w:pPr>
        <w:pStyle w:val="berschrift5"/>
      </w:pPr>
      <w:r w:rsidRPr="008B65CD">
        <w:t>WOHL</w:t>
      </w:r>
      <w:r w:rsidRPr="008B65CD">
        <w:rPr>
          <w:rFonts w:ascii="BrailleDinItaDot" w:hAnsi="BrailleDinItaDot"/>
          <w:sz w:val="56"/>
          <w:szCs w:val="48"/>
        </w:rPr>
        <w:t xml:space="preserve"> </w:t>
      </w:r>
      <w:r w:rsidR="00204476" w:rsidRPr="008B65CD">
        <w:rPr>
          <w:rStyle w:val="Brailleschrift"/>
          <w:b w:val="0"/>
        </w:rPr>
        <w:t>wl</w:t>
      </w:r>
    </w:p>
    <w:p w14:paraId="4D12F43D" w14:textId="77777777" w:rsidR="00EE4838" w:rsidRPr="008B65CD" w:rsidRDefault="00EE4838" w:rsidP="000151B5">
      <w:pPr>
        <w:pStyle w:val="Kuerzungseinordnung"/>
      </w:pPr>
      <w:r w:rsidRPr="008B65CD">
        <w:t>(4.4 Zweiformige Kürzungen)</w:t>
      </w:r>
    </w:p>
    <w:p w14:paraId="6B30A7FE" w14:textId="77777777" w:rsidR="00EE4838" w:rsidRPr="008B65CD" w:rsidRDefault="00EE4838" w:rsidP="00F03CD5">
      <w:pPr>
        <w:pStyle w:val="berschrift6"/>
      </w:pPr>
      <w:r w:rsidRPr="008B65CD">
        <w:t>Beispiele:</w:t>
      </w:r>
    </w:p>
    <w:p w14:paraId="44A9A153" w14:textId="77777777" w:rsidR="00F53968" w:rsidRPr="008B65CD" w:rsidRDefault="00EE4838" w:rsidP="00F03CD5">
      <w:pPr>
        <w:pStyle w:val="Beispielliste"/>
      </w:pPr>
      <w:r w:rsidRPr="008B65CD">
        <w:t>am wohlsten</w:t>
      </w:r>
      <w:r w:rsidR="00204476" w:rsidRPr="008B65CD">
        <w:tab/>
      </w:r>
      <w:r w:rsidR="00204476" w:rsidRPr="008B65CD">
        <w:rPr>
          <w:rStyle w:val="Brailleschrift"/>
        </w:rPr>
        <w:t>am wl</w:t>
      </w:r>
      <w:r w:rsidR="00B07EA5" w:rsidRPr="008B65CD">
        <w:rPr>
          <w:rStyle w:val="Brailleschrift"/>
        </w:rPr>
        <w:t>}</w:t>
      </w:r>
      <w:r w:rsidR="00204476" w:rsidRPr="008B65CD">
        <w:rPr>
          <w:rStyle w:val="Brailleschrift"/>
        </w:rPr>
        <w:t>c</w:t>
      </w:r>
    </w:p>
    <w:p w14:paraId="3A9ED647" w14:textId="77777777" w:rsidR="00F53968" w:rsidRPr="008B65CD" w:rsidRDefault="00EE4838" w:rsidP="00F03CD5">
      <w:pPr>
        <w:pStyle w:val="Beispielliste"/>
      </w:pPr>
      <w:r w:rsidRPr="008B65CD">
        <w:t>jawohl</w:t>
      </w:r>
      <w:r w:rsidR="00204476" w:rsidRPr="008B65CD">
        <w:tab/>
      </w:r>
      <w:r w:rsidR="00204476" w:rsidRPr="008B65CD">
        <w:rPr>
          <w:rStyle w:val="Brailleschrift"/>
        </w:rPr>
        <w:t>jawl</w:t>
      </w:r>
    </w:p>
    <w:p w14:paraId="7A8F358F" w14:textId="77777777" w:rsidR="00F53968" w:rsidRPr="008B65CD" w:rsidRDefault="00EE4838" w:rsidP="00F03CD5">
      <w:pPr>
        <w:pStyle w:val="Beispielliste"/>
      </w:pPr>
      <w:r w:rsidRPr="008B65CD">
        <w:t>obwohl</w:t>
      </w:r>
      <w:r w:rsidR="00204476" w:rsidRPr="008B65CD">
        <w:tab/>
      </w:r>
      <w:r w:rsidR="00204476" w:rsidRPr="008B65CD">
        <w:rPr>
          <w:rStyle w:val="Brailleschrift"/>
        </w:rPr>
        <w:t>obwl</w:t>
      </w:r>
    </w:p>
    <w:p w14:paraId="6306B1FF" w14:textId="77777777" w:rsidR="00F53968" w:rsidRPr="008B65CD" w:rsidRDefault="00EE4838" w:rsidP="00F03CD5">
      <w:pPr>
        <w:pStyle w:val="Beispielliste"/>
      </w:pPr>
      <w:r w:rsidRPr="008B65CD">
        <w:t>wohler</w:t>
      </w:r>
      <w:r w:rsidR="00204476" w:rsidRPr="008B65CD">
        <w:tab/>
      </w:r>
      <w:r w:rsidR="00204476" w:rsidRPr="008B65CD">
        <w:rPr>
          <w:rStyle w:val="Brailleschrift"/>
        </w:rPr>
        <w:t>wl7</w:t>
      </w:r>
    </w:p>
    <w:p w14:paraId="12E77801" w14:textId="77777777" w:rsidR="00204476" w:rsidRPr="008B65CD" w:rsidRDefault="00EE4838" w:rsidP="00F03CD5">
      <w:pPr>
        <w:pStyle w:val="Beispielliste"/>
        <w:rPr>
          <w:rStyle w:val="Brailleschrift"/>
        </w:rPr>
      </w:pPr>
      <w:r w:rsidRPr="008B65CD">
        <w:t>wohlhabend</w:t>
      </w:r>
      <w:r w:rsidR="00204476" w:rsidRPr="008B65CD">
        <w:tab/>
      </w:r>
      <w:r w:rsidR="00204476" w:rsidRPr="008B65CD">
        <w:rPr>
          <w:rStyle w:val="Brailleschrift"/>
        </w:rPr>
        <w:t>wl,hcd</w:t>
      </w:r>
    </w:p>
    <w:p w14:paraId="54F37536" w14:textId="77777777" w:rsidR="006F3BAD" w:rsidRPr="008B65CD" w:rsidRDefault="00EE4838" w:rsidP="00F03CD5">
      <w:pPr>
        <w:pStyle w:val="berschrift5"/>
      </w:pPr>
      <w:r w:rsidRPr="008B65CD">
        <w:t>WOLL</w:t>
      </w:r>
      <w:r w:rsidRPr="008B65CD">
        <w:rPr>
          <w:rFonts w:ascii="BrailleDinItaDot" w:hAnsi="BrailleDinItaDot"/>
          <w:sz w:val="56"/>
          <w:szCs w:val="48"/>
        </w:rPr>
        <w:t xml:space="preserve"> </w:t>
      </w:r>
      <w:r w:rsidR="00204476" w:rsidRPr="008B65CD">
        <w:rPr>
          <w:rStyle w:val="Brailleschrift"/>
          <w:b w:val="0"/>
        </w:rPr>
        <w:t>,o</w:t>
      </w:r>
    </w:p>
    <w:p w14:paraId="1AE470F6" w14:textId="77777777" w:rsidR="00EE4838" w:rsidRPr="008B65CD" w:rsidRDefault="00EE4838" w:rsidP="000151B5">
      <w:pPr>
        <w:pStyle w:val="Kuerzungseinordnung"/>
      </w:pPr>
      <w:r w:rsidRPr="008B65CD">
        <w:t>(4.5 Komma-Kürzungen)</w:t>
      </w:r>
    </w:p>
    <w:p w14:paraId="48CE46C3" w14:textId="77777777" w:rsidR="00EE4838" w:rsidRPr="008B65CD" w:rsidRDefault="00EE4838" w:rsidP="00F03CD5">
      <w:pPr>
        <w:pStyle w:val="berschrift6"/>
      </w:pPr>
      <w:r w:rsidRPr="008B65CD">
        <w:t>Beispiele:</w:t>
      </w:r>
    </w:p>
    <w:p w14:paraId="2C7D85ED" w14:textId="77777777" w:rsidR="00F53968" w:rsidRPr="008B65CD" w:rsidRDefault="00EE4838" w:rsidP="00F03CD5">
      <w:pPr>
        <w:pStyle w:val="Beispielliste"/>
      </w:pPr>
      <w:r w:rsidRPr="008B65CD">
        <w:t>Baumwollkleid</w:t>
      </w:r>
      <w:r w:rsidR="00204476" w:rsidRPr="008B65CD">
        <w:tab/>
      </w:r>
      <w:r w:rsidR="00204476" w:rsidRPr="008B65CD">
        <w:rPr>
          <w:rStyle w:val="Brailleschrift"/>
        </w:rPr>
        <w:t>b1m,okl3d</w:t>
      </w:r>
    </w:p>
    <w:p w14:paraId="66879BD4" w14:textId="77777777" w:rsidR="00F53968" w:rsidRPr="008B65CD" w:rsidRDefault="00EE4838" w:rsidP="00F03CD5">
      <w:pPr>
        <w:pStyle w:val="Beispielliste"/>
      </w:pPr>
      <w:r w:rsidRPr="008B65CD">
        <w:t>die Wolle</w:t>
      </w:r>
      <w:r w:rsidR="00204476" w:rsidRPr="008B65CD">
        <w:tab/>
      </w:r>
      <w:r w:rsidR="00204476" w:rsidRPr="008B65CD">
        <w:rPr>
          <w:rStyle w:val="Brailleschrift"/>
        </w:rPr>
        <w:t>0 ,oe</w:t>
      </w:r>
    </w:p>
    <w:p w14:paraId="7B71FFD6" w14:textId="77777777" w:rsidR="00F53968" w:rsidRPr="008B65CD" w:rsidRDefault="00EE4838" w:rsidP="00F03CD5">
      <w:pPr>
        <w:pStyle w:val="Beispielliste"/>
      </w:pPr>
      <w:r w:rsidRPr="008B65CD">
        <w:t>ungewollt</w:t>
      </w:r>
      <w:r w:rsidR="00204476" w:rsidRPr="008B65CD">
        <w:tab/>
      </w:r>
      <w:r w:rsidR="00204476" w:rsidRPr="008B65CD">
        <w:rPr>
          <w:rStyle w:val="Brailleschrift"/>
        </w:rPr>
        <w:t>/&amp;,ot</w:t>
      </w:r>
    </w:p>
    <w:p w14:paraId="5F709D31" w14:textId="77777777" w:rsidR="00F53968" w:rsidRPr="008B65CD" w:rsidRDefault="00EE4838" w:rsidP="00F03CD5">
      <w:pPr>
        <w:pStyle w:val="Beispielliste"/>
      </w:pPr>
      <w:r w:rsidRPr="008B65CD">
        <w:t>wohlwollend</w:t>
      </w:r>
      <w:r w:rsidR="00204476" w:rsidRPr="008B65CD">
        <w:tab/>
      </w:r>
      <w:r w:rsidR="00204476" w:rsidRPr="008B65CD">
        <w:rPr>
          <w:rStyle w:val="Brailleschrift"/>
        </w:rPr>
        <w:t>wl,ocd</w:t>
      </w:r>
    </w:p>
    <w:p w14:paraId="7E4B42BB" w14:textId="77777777" w:rsidR="00204476" w:rsidRPr="008B65CD" w:rsidRDefault="00EE4838" w:rsidP="00F03CD5">
      <w:pPr>
        <w:pStyle w:val="Beispielliste"/>
        <w:rPr>
          <w:rStyle w:val="Brailleschrift"/>
        </w:rPr>
      </w:pPr>
      <w:r w:rsidRPr="008B65CD">
        <w:t>wollen</w:t>
      </w:r>
      <w:r w:rsidR="00204476" w:rsidRPr="008B65CD">
        <w:tab/>
      </w:r>
      <w:r w:rsidR="00204476" w:rsidRPr="008B65CD">
        <w:rPr>
          <w:rStyle w:val="Brailleschrift"/>
        </w:rPr>
        <w:t>,oc</w:t>
      </w:r>
    </w:p>
    <w:p w14:paraId="284BE949" w14:textId="77777777" w:rsidR="00EE4838" w:rsidRPr="008B65CD" w:rsidRDefault="00EE4838" w:rsidP="00F03CD5">
      <w:pPr>
        <w:pStyle w:val="berschrift6"/>
      </w:pPr>
      <w:r w:rsidRPr="008B65CD">
        <w:t>Beachte:</w:t>
      </w:r>
    </w:p>
    <w:p w14:paraId="034157FC" w14:textId="77777777" w:rsidR="00DF1028" w:rsidRPr="008B65CD" w:rsidRDefault="00EE4838" w:rsidP="00F03CD5">
      <w:pPr>
        <w:pStyle w:val="Beispielliste"/>
        <w:rPr>
          <w:rStyle w:val="Brailleschrift"/>
        </w:rPr>
      </w:pPr>
      <w:r w:rsidRPr="008B65CD">
        <w:t>geschwollen</w:t>
      </w:r>
      <w:r w:rsidR="00DF1028" w:rsidRPr="008B65CD">
        <w:tab/>
      </w:r>
      <w:r w:rsidR="00DF1028" w:rsidRPr="008B65CD">
        <w:rPr>
          <w:rStyle w:val="Brailleschrift"/>
        </w:rPr>
        <w:t>&amp;5woqc</w:t>
      </w:r>
    </w:p>
    <w:p w14:paraId="7CD91671" w14:textId="77777777" w:rsidR="006F3BAD" w:rsidRPr="008B65CD" w:rsidRDefault="00EE4838" w:rsidP="00F03CD5">
      <w:pPr>
        <w:pStyle w:val="berschrift5"/>
      </w:pPr>
      <w:r w:rsidRPr="008B65CD">
        <w:t>WORDEN</w:t>
      </w:r>
      <w:r w:rsidRPr="008B65CD">
        <w:rPr>
          <w:rFonts w:ascii="BrailleDinItaDot" w:hAnsi="BrailleDinItaDot"/>
          <w:sz w:val="56"/>
          <w:szCs w:val="48"/>
        </w:rPr>
        <w:t xml:space="preserve"> </w:t>
      </w:r>
      <w:r w:rsidR="00DF1028" w:rsidRPr="008B65CD">
        <w:rPr>
          <w:rStyle w:val="Brailleschrift"/>
          <w:b w:val="0"/>
        </w:rPr>
        <w:t>oc</w:t>
      </w:r>
    </w:p>
    <w:p w14:paraId="2F3EDA3A" w14:textId="77777777" w:rsidR="00EF7F91" w:rsidRPr="008B65CD" w:rsidRDefault="00EE4838" w:rsidP="000151B5">
      <w:pPr>
        <w:pStyle w:val="Kuerzungseinordnung"/>
      </w:pPr>
      <w:r w:rsidRPr="008B65CD">
        <w:t>(4.4 Zweiformige Kürzungen)</w:t>
      </w:r>
    </w:p>
    <w:p w14:paraId="1946A02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w:t>
      </w:r>
    </w:p>
    <w:p w14:paraId="457A39FA" w14:textId="77777777" w:rsidR="006F3BAD" w:rsidRPr="008B65CD" w:rsidRDefault="00EE4838" w:rsidP="00F03CD5">
      <w:pPr>
        <w:pStyle w:val="berschrift5"/>
      </w:pPr>
      <w:r w:rsidRPr="008B65CD">
        <w:t>WURD-</w:t>
      </w:r>
      <w:r w:rsidRPr="008B65CD">
        <w:rPr>
          <w:rFonts w:ascii="BrailleDinItaDot" w:hAnsi="BrailleDinItaDot"/>
          <w:sz w:val="56"/>
          <w:szCs w:val="48"/>
        </w:rPr>
        <w:t xml:space="preserve"> </w:t>
      </w:r>
      <w:r w:rsidR="00DF1028" w:rsidRPr="008B65CD">
        <w:rPr>
          <w:rStyle w:val="Brailleschrift"/>
          <w:b w:val="0"/>
        </w:rPr>
        <w:t>u-</w:t>
      </w:r>
    </w:p>
    <w:p w14:paraId="7D0F0ECC" w14:textId="77777777" w:rsidR="00EE4838" w:rsidRPr="008B65CD" w:rsidRDefault="00EE4838" w:rsidP="000151B5">
      <w:pPr>
        <w:pStyle w:val="Kuerzungseinordnung"/>
      </w:pPr>
      <w:r w:rsidRPr="008B65CD">
        <w:t>(4.3.5 Einformige Kürzungen, nur mit Erweiterung)</w:t>
      </w:r>
    </w:p>
    <w:p w14:paraId="45B7A64A" w14:textId="77777777" w:rsidR="00EE4838" w:rsidRPr="008B65CD" w:rsidRDefault="00EE4838" w:rsidP="00F03CD5">
      <w:pPr>
        <w:pStyle w:val="berschrift6"/>
      </w:pPr>
      <w:r w:rsidRPr="008B65CD">
        <w:t>Beispiele:</w:t>
      </w:r>
    </w:p>
    <w:p w14:paraId="31733A3A" w14:textId="77777777" w:rsidR="00F53968" w:rsidRPr="008B65CD" w:rsidRDefault="00EE4838" w:rsidP="00F03CD5">
      <w:pPr>
        <w:pStyle w:val="Beispielliste"/>
        <w:rPr>
          <w:rStyle w:val="Brailleschrift"/>
        </w:rPr>
      </w:pPr>
      <w:r w:rsidRPr="008B65CD">
        <w:t>wurde</w:t>
      </w:r>
      <w:r w:rsidR="00DF1028" w:rsidRPr="008B65CD">
        <w:tab/>
      </w:r>
      <w:r w:rsidR="00DF1028" w:rsidRPr="008B65CD">
        <w:rPr>
          <w:rStyle w:val="Brailleschrift"/>
        </w:rPr>
        <w:t>ue</w:t>
      </w:r>
    </w:p>
    <w:p w14:paraId="2C8D98A4" w14:textId="77777777" w:rsidR="00DF1028" w:rsidRPr="008B65CD" w:rsidRDefault="00EE4838" w:rsidP="00F03CD5">
      <w:pPr>
        <w:pStyle w:val="Beispielliste"/>
        <w:rPr>
          <w:rStyle w:val="Brailleschrift"/>
        </w:rPr>
      </w:pPr>
      <w:r w:rsidRPr="008B65CD">
        <w:t>wurdet</w:t>
      </w:r>
      <w:r w:rsidR="00DF1028" w:rsidRPr="008B65CD">
        <w:tab/>
      </w:r>
      <w:r w:rsidR="00DF1028" w:rsidRPr="008B65CD">
        <w:rPr>
          <w:rStyle w:val="Brailleschrift"/>
        </w:rPr>
        <w:t>uet</w:t>
      </w:r>
    </w:p>
    <w:p w14:paraId="4F258FB0" w14:textId="77777777" w:rsidR="00EE4838" w:rsidRPr="008B65CD" w:rsidRDefault="00EE4838" w:rsidP="00F03CD5">
      <w:pPr>
        <w:pStyle w:val="berschrift6"/>
      </w:pPr>
      <w:r w:rsidRPr="008B65CD">
        <w:t>Beachte:</w:t>
      </w:r>
    </w:p>
    <w:p w14:paraId="6F06310B" w14:textId="77777777" w:rsidR="00F53968" w:rsidRPr="008B65CD" w:rsidRDefault="00EE4838" w:rsidP="00F03CD5">
      <w:pPr>
        <w:pStyle w:val="Beispielliste"/>
        <w:rPr>
          <w:rStyle w:val="Brailleschrift"/>
        </w:rPr>
      </w:pPr>
      <w:r w:rsidRPr="008B65CD">
        <w:t>wurd</w:t>
      </w:r>
      <w:r w:rsidR="00DF1028" w:rsidRPr="008B65CD">
        <w:tab/>
      </w:r>
      <w:r w:rsidR="00DF1028" w:rsidRPr="008B65CD">
        <w:rPr>
          <w:rStyle w:val="Brailleschrift"/>
        </w:rPr>
        <w:t>wurd</w:t>
      </w:r>
    </w:p>
    <w:p w14:paraId="5B947898" w14:textId="77777777" w:rsidR="00CF5490" w:rsidRPr="008B65CD" w:rsidRDefault="00EE4838" w:rsidP="00F03CD5">
      <w:pPr>
        <w:pStyle w:val="Beispielliste"/>
        <w:rPr>
          <w:rStyle w:val="Brailleschrift"/>
        </w:rPr>
      </w:pPr>
      <w:r w:rsidRPr="008B65CD">
        <w:t>wurd'</w:t>
      </w:r>
      <w:r w:rsidR="00DF1028" w:rsidRPr="008B65CD">
        <w:tab/>
      </w:r>
      <w:r w:rsidR="00DF1028" w:rsidRPr="008B65CD">
        <w:rPr>
          <w:rStyle w:val="Brailleschrift"/>
        </w:rPr>
        <w:t>wurd'</w:t>
      </w:r>
    </w:p>
    <w:p w14:paraId="69E333F6" w14:textId="77777777" w:rsidR="003054AA" w:rsidRPr="008B65CD" w:rsidRDefault="003054AA" w:rsidP="003054AA">
      <w:pPr>
        <w:pStyle w:val="SieheAuch"/>
      </w:pPr>
      <w:r w:rsidRPr="008B65CD">
        <w:rPr>
          <w:rFonts w:ascii="Arial" w:hAnsi="Arial"/>
          <w:b/>
          <w:sz w:val="40"/>
        </w:rPr>
        <w:t>→</w:t>
      </w:r>
      <w:r w:rsidRPr="008B65CD">
        <w:tab/>
        <w:t>WÜRD-</w:t>
      </w:r>
    </w:p>
    <w:p w14:paraId="4C4D4EEA" w14:textId="77777777" w:rsidR="006F3BAD" w:rsidRPr="008B65CD" w:rsidRDefault="00EE4838" w:rsidP="00F03CD5">
      <w:pPr>
        <w:pStyle w:val="berschrift5"/>
      </w:pPr>
      <w:r w:rsidRPr="008B65CD">
        <w:t>WÜRD-</w:t>
      </w:r>
      <w:r w:rsidRPr="008B65CD">
        <w:rPr>
          <w:rFonts w:ascii="BrailleDinItaDot" w:hAnsi="BrailleDinItaDot"/>
          <w:sz w:val="56"/>
          <w:szCs w:val="48"/>
        </w:rPr>
        <w:t xml:space="preserve"> </w:t>
      </w:r>
      <w:r w:rsidR="00DF1028" w:rsidRPr="008B65CD">
        <w:rPr>
          <w:rStyle w:val="Brailleschrift"/>
          <w:b w:val="0"/>
        </w:rPr>
        <w:t>8-</w:t>
      </w:r>
    </w:p>
    <w:p w14:paraId="4CD94C16" w14:textId="77777777" w:rsidR="00EE4838" w:rsidRPr="008B65CD" w:rsidRDefault="00EE4838" w:rsidP="000151B5">
      <w:pPr>
        <w:pStyle w:val="Kuerzungseinordnung"/>
      </w:pPr>
      <w:r w:rsidRPr="008B65CD">
        <w:t>(4.3.5 Einformige Kürzungen, nur mit Erweiterung)</w:t>
      </w:r>
    </w:p>
    <w:p w14:paraId="4748C31B" w14:textId="77777777" w:rsidR="00EE4838" w:rsidRPr="008B65CD" w:rsidRDefault="00EE4838" w:rsidP="00F03CD5">
      <w:pPr>
        <w:pStyle w:val="berschrift6"/>
      </w:pPr>
      <w:r w:rsidRPr="008B65CD">
        <w:t>Beispiele:</w:t>
      </w:r>
    </w:p>
    <w:p w14:paraId="4D71B7DA" w14:textId="77777777" w:rsidR="00F53968" w:rsidRPr="008B65CD" w:rsidRDefault="00EE4838" w:rsidP="00F03CD5">
      <w:pPr>
        <w:pStyle w:val="Beispielliste"/>
      </w:pPr>
      <w:r w:rsidRPr="008B65CD">
        <w:t>Hochwürden</w:t>
      </w:r>
      <w:r w:rsidR="00CF5490" w:rsidRPr="008B65CD">
        <w:tab/>
      </w:r>
      <w:r w:rsidR="00CF5490" w:rsidRPr="008B65CD">
        <w:rPr>
          <w:rStyle w:val="Brailleschrift"/>
        </w:rPr>
        <w:t>ho48c</w:t>
      </w:r>
    </w:p>
    <w:p w14:paraId="1EA70641" w14:textId="77777777" w:rsidR="00F53968" w:rsidRPr="008B65CD" w:rsidRDefault="00EE4838" w:rsidP="00F03CD5">
      <w:pPr>
        <w:pStyle w:val="Beispielliste"/>
      </w:pPr>
      <w:r w:rsidRPr="008B65CD">
        <w:t>die Würde</w:t>
      </w:r>
      <w:r w:rsidR="00CF5490" w:rsidRPr="008B65CD">
        <w:tab/>
      </w:r>
      <w:r w:rsidR="00CF5490" w:rsidRPr="008B65CD">
        <w:rPr>
          <w:rStyle w:val="Brailleschrift"/>
        </w:rPr>
        <w:t>0 8e</w:t>
      </w:r>
    </w:p>
    <w:p w14:paraId="08A7C036" w14:textId="77777777" w:rsidR="00F53968" w:rsidRPr="008B65CD" w:rsidRDefault="00EE4838" w:rsidP="00F03CD5">
      <w:pPr>
        <w:pStyle w:val="Beispielliste"/>
      </w:pPr>
      <w:r w:rsidRPr="008B65CD">
        <w:t>ich würde</w:t>
      </w:r>
      <w:r w:rsidR="00CF5490" w:rsidRPr="008B65CD">
        <w:tab/>
      </w:r>
      <w:r w:rsidR="00CF5490" w:rsidRPr="008B65CD">
        <w:rPr>
          <w:rStyle w:val="Brailleschrift"/>
        </w:rPr>
        <w:t># 8e</w:t>
      </w:r>
    </w:p>
    <w:p w14:paraId="26858DDE" w14:textId="77777777" w:rsidR="00F53968" w:rsidRPr="008B65CD" w:rsidRDefault="00EE4838" w:rsidP="00F03CD5">
      <w:pPr>
        <w:pStyle w:val="Beispielliste"/>
      </w:pPr>
      <w:r w:rsidRPr="008B65CD">
        <w:t>würdelos</w:t>
      </w:r>
      <w:r w:rsidR="00CF5490" w:rsidRPr="008B65CD">
        <w:tab/>
      </w:r>
      <w:r w:rsidR="00CF5490" w:rsidRPr="008B65CD">
        <w:rPr>
          <w:rStyle w:val="Brailleschrift"/>
        </w:rPr>
        <w:t>8elos</w:t>
      </w:r>
    </w:p>
    <w:p w14:paraId="6CA0449A" w14:textId="77777777" w:rsidR="00F53968" w:rsidRPr="008B65CD" w:rsidRDefault="00EE4838" w:rsidP="00F03CD5">
      <w:pPr>
        <w:pStyle w:val="Beispielliste"/>
      </w:pPr>
      <w:r w:rsidRPr="008B65CD">
        <w:t>Würdenträger</w:t>
      </w:r>
      <w:r w:rsidR="00CF5490" w:rsidRPr="008B65CD">
        <w:tab/>
      </w:r>
      <w:r w:rsidR="00CF5490" w:rsidRPr="008B65CD">
        <w:rPr>
          <w:rStyle w:val="Brailleschrift"/>
        </w:rPr>
        <w:t>8c!tg7</w:t>
      </w:r>
    </w:p>
    <w:p w14:paraId="5B74C8AC" w14:textId="77777777" w:rsidR="00CF5490" w:rsidRPr="008B65CD" w:rsidRDefault="00EE4838" w:rsidP="00F03CD5">
      <w:pPr>
        <w:pStyle w:val="Beispielliste"/>
        <w:rPr>
          <w:rStyle w:val="Brailleschrift"/>
        </w:rPr>
      </w:pPr>
      <w:r w:rsidRPr="008B65CD">
        <w:t>würdest</w:t>
      </w:r>
      <w:r w:rsidR="00CF5490" w:rsidRPr="008B65CD">
        <w:tab/>
      </w:r>
      <w:r w:rsidR="00CF5490" w:rsidRPr="008B65CD">
        <w:rPr>
          <w:rStyle w:val="Brailleschrift"/>
        </w:rPr>
        <w:t>8e</w:t>
      </w:r>
      <w:r w:rsidR="00B07EA5" w:rsidRPr="008B65CD">
        <w:rPr>
          <w:rStyle w:val="Brailleschrift"/>
        </w:rPr>
        <w:t>}</w:t>
      </w:r>
    </w:p>
    <w:p w14:paraId="2A434AB9" w14:textId="77777777" w:rsidR="00EE4838" w:rsidRPr="008B65CD" w:rsidRDefault="00EE4838" w:rsidP="00F03CD5">
      <w:pPr>
        <w:pStyle w:val="berschrift6"/>
      </w:pPr>
      <w:r w:rsidRPr="008B65CD">
        <w:t>Beachte:</w:t>
      </w:r>
    </w:p>
    <w:p w14:paraId="729665AF" w14:textId="77777777" w:rsidR="00F53968" w:rsidRPr="008B65CD" w:rsidRDefault="00EE4838" w:rsidP="00F03CD5">
      <w:pPr>
        <w:pStyle w:val="Beispielliste"/>
      </w:pPr>
      <w:r w:rsidRPr="008B65CD">
        <w:t>gewürdigt</w:t>
      </w:r>
      <w:r w:rsidR="00CF5490" w:rsidRPr="008B65CD">
        <w:tab/>
      </w:r>
      <w:r w:rsidR="00CF5490" w:rsidRPr="008B65CD">
        <w:rPr>
          <w:rStyle w:val="Brailleschrift"/>
        </w:rPr>
        <w:t>&amp;w8rd&gt;t</w:t>
      </w:r>
    </w:p>
    <w:p w14:paraId="0EC7D98C" w14:textId="77777777" w:rsidR="00F53968" w:rsidRPr="008B65CD" w:rsidRDefault="00EE4838" w:rsidP="00F03CD5">
      <w:pPr>
        <w:pStyle w:val="Beispielliste"/>
      </w:pPr>
      <w:r w:rsidRPr="008B65CD">
        <w:t>unwürdig</w:t>
      </w:r>
      <w:r w:rsidR="00CF5490" w:rsidRPr="008B65CD">
        <w:tab/>
      </w:r>
      <w:r w:rsidR="00CF5490" w:rsidRPr="008B65CD">
        <w:rPr>
          <w:rStyle w:val="Brailleschrift"/>
        </w:rPr>
        <w:t>/w8rd&gt;</w:t>
      </w:r>
    </w:p>
    <w:p w14:paraId="23F183C9" w14:textId="77777777" w:rsidR="00F53968" w:rsidRPr="008B65CD" w:rsidRDefault="00EE4838" w:rsidP="00F03CD5">
      <w:pPr>
        <w:pStyle w:val="Beispielliste"/>
      </w:pPr>
      <w:r w:rsidRPr="008B65CD">
        <w:t>würd</w:t>
      </w:r>
      <w:r w:rsidR="00CF5490" w:rsidRPr="008B65CD">
        <w:tab/>
      </w:r>
      <w:r w:rsidR="00CF5490" w:rsidRPr="008B65CD">
        <w:rPr>
          <w:rStyle w:val="Brailleschrift"/>
        </w:rPr>
        <w:t>w8rd</w:t>
      </w:r>
    </w:p>
    <w:p w14:paraId="03598B24" w14:textId="77777777" w:rsidR="00F53968" w:rsidRPr="008B65CD" w:rsidRDefault="00EE4838" w:rsidP="00F03CD5">
      <w:pPr>
        <w:pStyle w:val="Beispielliste"/>
      </w:pPr>
      <w:r w:rsidRPr="008B65CD">
        <w:t>würd'</w:t>
      </w:r>
      <w:r w:rsidR="00CF5490" w:rsidRPr="008B65CD">
        <w:tab/>
      </w:r>
      <w:r w:rsidR="00CF5490" w:rsidRPr="008B65CD">
        <w:rPr>
          <w:rStyle w:val="Brailleschrift"/>
        </w:rPr>
        <w:t>w8rd'</w:t>
      </w:r>
    </w:p>
    <w:p w14:paraId="1D3BA4BE" w14:textId="77777777" w:rsidR="00CF5490" w:rsidRPr="008B65CD" w:rsidRDefault="00EE4838" w:rsidP="00F03CD5">
      <w:pPr>
        <w:pStyle w:val="Beispielliste"/>
        <w:rPr>
          <w:rStyle w:val="Brailleschrift"/>
        </w:rPr>
      </w:pPr>
      <w:r w:rsidRPr="008B65CD">
        <w:t>würdig</w:t>
      </w:r>
      <w:r w:rsidR="00CF5490" w:rsidRPr="008B65CD">
        <w:tab/>
      </w:r>
      <w:r w:rsidR="00CF5490" w:rsidRPr="008B65CD">
        <w:rPr>
          <w:rStyle w:val="Brailleschrift"/>
        </w:rPr>
        <w:t>w8rd&gt;</w:t>
      </w:r>
    </w:p>
    <w:p w14:paraId="142BDD80" w14:textId="77777777" w:rsidR="006F3BAD" w:rsidRPr="008B65CD" w:rsidRDefault="00EE4838" w:rsidP="00F03CD5">
      <w:pPr>
        <w:pStyle w:val="berschrift5"/>
      </w:pPr>
      <w:r w:rsidRPr="008B65CD">
        <w:t>ZAHL</w:t>
      </w:r>
      <w:r w:rsidRPr="008B65CD">
        <w:rPr>
          <w:rFonts w:ascii="BrailleDinItaDot" w:hAnsi="BrailleDinItaDot"/>
          <w:sz w:val="56"/>
          <w:szCs w:val="48"/>
        </w:rPr>
        <w:t xml:space="preserve"> </w:t>
      </w:r>
      <w:r w:rsidR="00CF5490" w:rsidRPr="008B65CD">
        <w:rPr>
          <w:rStyle w:val="Brailleschrift"/>
          <w:b w:val="0"/>
        </w:rPr>
        <w:t>zl</w:t>
      </w:r>
    </w:p>
    <w:p w14:paraId="71DD2E1F" w14:textId="77777777" w:rsidR="00EE4838" w:rsidRPr="008B65CD" w:rsidRDefault="00EE4838" w:rsidP="000151B5">
      <w:pPr>
        <w:pStyle w:val="Kuerzungseinordnung"/>
      </w:pPr>
      <w:r w:rsidRPr="008B65CD">
        <w:t>(4.4 Zweiformige Kürzungen)</w:t>
      </w:r>
    </w:p>
    <w:p w14:paraId="4D3F450F" w14:textId="77777777" w:rsidR="00EE4838" w:rsidRPr="008B65CD" w:rsidRDefault="00EE4838" w:rsidP="00F03CD5">
      <w:pPr>
        <w:pStyle w:val="berschrift6"/>
      </w:pPr>
      <w:r w:rsidRPr="008B65CD">
        <w:t>Beispiele:</w:t>
      </w:r>
    </w:p>
    <w:p w14:paraId="0F493C93" w14:textId="77777777" w:rsidR="00F53968" w:rsidRPr="008B65CD" w:rsidRDefault="00EE4838" w:rsidP="00F03CD5">
      <w:pPr>
        <w:pStyle w:val="Beispielliste"/>
      </w:pPr>
      <w:r w:rsidRPr="008B65CD">
        <w:t>auszahlen</w:t>
      </w:r>
      <w:r w:rsidR="00550196" w:rsidRPr="008B65CD">
        <w:tab/>
      </w:r>
      <w:r w:rsidR="00550196" w:rsidRPr="008B65CD">
        <w:rPr>
          <w:rStyle w:val="Brailleschrift"/>
        </w:rPr>
        <w:t>1szlc</w:t>
      </w:r>
    </w:p>
    <w:p w14:paraId="07A58B01" w14:textId="77777777" w:rsidR="00F53968" w:rsidRPr="008B65CD" w:rsidRDefault="00EE4838" w:rsidP="00F03CD5">
      <w:pPr>
        <w:pStyle w:val="Beispielliste"/>
      </w:pPr>
      <w:r w:rsidRPr="008B65CD">
        <w:t>Mehrzahl</w:t>
      </w:r>
      <w:r w:rsidR="00550196" w:rsidRPr="008B65CD">
        <w:tab/>
      </w:r>
      <w:r w:rsidR="00550196" w:rsidRPr="008B65CD">
        <w:rPr>
          <w:rStyle w:val="Brailleschrift"/>
        </w:rPr>
        <w:t>,=zl</w:t>
      </w:r>
    </w:p>
    <w:p w14:paraId="74D2504B" w14:textId="77777777" w:rsidR="00F53968" w:rsidRPr="008B65CD" w:rsidRDefault="00EE4838" w:rsidP="00F03CD5">
      <w:pPr>
        <w:pStyle w:val="Beispielliste"/>
      </w:pPr>
      <w:r w:rsidRPr="008B65CD">
        <w:t>Ordnungszahlen</w:t>
      </w:r>
      <w:r w:rsidR="00550196" w:rsidRPr="008B65CD">
        <w:tab/>
      </w:r>
      <w:r w:rsidR="00550196" w:rsidRPr="008B65CD">
        <w:rPr>
          <w:rStyle w:val="Brailleschrift"/>
        </w:rPr>
        <w:t>?dnuszlc</w:t>
      </w:r>
    </w:p>
    <w:p w14:paraId="435F5085" w14:textId="77777777" w:rsidR="00F53968" w:rsidRPr="008B65CD" w:rsidRDefault="00EE4838" w:rsidP="00F03CD5">
      <w:pPr>
        <w:pStyle w:val="Beispielliste"/>
      </w:pPr>
      <w:r w:rsidRPr="008B65CD">
        <w:t>zahlen</w:t>
      </w:r>
      <w:r w:rsidR="00550196" w:rsidRPr="008B65CD">
        <w:tab/>
      </w:r>
      <w:r w:rsidR="00550196" w:rsidRPr="008B65CD">
        <w:rPr>
          <w:rStyle w:val="Brailleschrift"/>
        </w:rPr>
        <w:t>zlc</w:t>
      </w:r>
    </w:p>
    <w:p w14:paraId="3AA0E126" w14:textId="77777777" w:rsidR="00F53968" w:rsidRPr="008B65CD" w:rsidRDefault="00EE4838" w:rsidP="00F03CD5">
      <w:pPr>
        <w:pStyle w:val="Beispielliste"/>
      </w:pPr>
      <w:r w:rsidRPr="008B65CD">
        <w:t>Zahlungsverkehr</w:t>
      </w:r>
      <w:r w:rsidR="00550196" w:rsidRPr="008B65CD">
        <w:tab/>
      </w:r>
      <w:r w:rsidR="00550196" w:rsidRPr="008B65CD">
        <w:rPr>
          <w:rStyle w:val="Brailleschrift"/>
        </w:rPr>
        <w:t>zlusv7k=r</w:t>
      </w:r>
    </w:p>
    <w:p w14:paraId="48EA38AF" w14:textId="77777777" w:rsidR="00F53968" w:rsidRPr="008B65CD" w:rsidRDefault="00EE4838" w:rsidP="00F03CD5">
      <w:pPr>
        <w:pStyle w:val="Beispielliste"/>
      </w:pPr>
      <w:r w:rsidRPr="008B65CD">
        <w:t>aufzählen</w:t>
      </w:r>
      <w:r w:rsidR="00550196" w:rsidRPr="008B65CD">
        <w:tab/>
      </w:r>
      <w:r w:rsidR="00550196" w:rsidRPr="008B65CD">
        <w:rPr>
          <w:rStyle w:val="Brailleschrift"/>
        </w:rPr>
        <w:t>,1!zlc</w:t>
      </w:r>
    </w:p>
    <w:p w14:paraId="5C8D6F29" w14:textId="77777777" w:rsidR="00F53968" w:rsidRPr="008B65CD" w:rsidRDefault="00EE4838" w:rsidP="00F03CD5">
      <w:pPr>
        <w:pStyle w:val="Beispielliste"/>
      </w:pPr>
      <w:r w:rsidRPr="008B65CD">
        <w:t>erzählen</w:t>
      </w:r>
      <w:r w:rsidR="00550196" w:rsidRPr="008B65CD">
        <w:tab/>
      </w:r>
      <w:r w:rsidR="00550196" w:rsidRPr="008B65CD">
        <w:rPr>
          <w:rStyle w:val="Brailleschrift"/>
        </w:rPr>
        <w:t>7!zlc</w:t>
      </w:r>
    </w:p>
    <w:p w14:paraId="38EE4CB7" w14:textId="77777777" w:rsidR="00F53968" w:rsidRPr="008B65CD" w:rsidRDefault="00EE4838" w:rsidP="00F03CD5">
      <w:pPr>
        <w:pStyle w:val="Beispielliste"/>
      </w:pPr>
      <w:r w:rsidRPr="008B65CD">
        <w:t>gezählt</w:t>
      </w:r>
      <w:r w:rsidR="00550196" w:rsidRPr="008B65CD">
        <w:tab/>
      </w:r>
      <w:r w:rsidR="00550196" w:rsidRPr="008B65CD">
        <w:rPr>
          <w:rStyle w:val="Brailleschrift"/>
        </w:rPr>
        <w:t>&amp;!zlt</w:t>
      </w:r>
    </w:p>
    <w:p w14:paraId="2901D3A3" w14:textId="77777777" w:rsidR="00550196" w:rsidRPr="008B65CD" w:rsidRDefault="00EE4838" w:rsidP="00F03CD5">
      <w:pPr>
        <w:pStyle w:val="Beispielliste"/>
        <w:rPr>
          <w:rStyle w:val="Brailleschrift"/>
        </w:rPr>
      </w:pPr>
      <w:r w:rsidRPr="008B65CD">
        <w:t>unzählige</w:t>
      </w:r>
      <w:r w:rsidR="00550196" w:rsidRPr="008B65CD">
        <w:tab/>
      </w:r>
      <w:r w:rsidR="00550196" w:rsidRPr="008B65CD">
        <w:rPr>
          <w:rStyle w:val="Brailleschrift"/>
        </w:rPr>
        <w:t>/!zl&gt;e</w:t>
      </w:r>
    </w:p>
    <w:p w14:paraId="4620CECF" w14:textId="77777777" w:rsidR="006F3BAD" w:rsidRPr="008B65CD" w:rsidRDefault="00EE4838" w:rsidP="00F03CD5">
      <w:pPr>
        <w:pStyle w:val="berschrift5"/>
      </w:pPr>
      <w:r w:rsidRPr="008B65CD">
        <w:t>ZEIT</w:t>
      </w:r>
      <w:r w:rsidRPr="008B65CD">
        <w:rPr>
          <w:rFonts w:ascii="BrailleDinItaDot" w:hAnsi="BrailleDinItaDot"/>
          <w:sz w:val="56"/>
          <w:szCs w:val="48"/>
        </w:rPr>
        <w:t xml:space="preserve"> </w:t>
      </w:r>
      <w:r w:rsidR="00550196" w:rsidRPr="008B65CD">
        <w:rPr>
          <w:rStyle w:val="Brailleschrift"/>
          <w:b w:val="0"/>
        </w:rPr>
        <w:t>zt</w:t>
      </w:r>
    </w:p>
    <w:p w14:paraId="73AAB6AF" w14:textId="77777777" w:rsidR="00EE4838" w:rsidRPr="008B65CD" w:rsidRDefault="00EE4838" w:rsidP="000151B5">
      <w:pPr>
        <w:pStyle w:val="Kuerzungseinordnung"/>
      </w:pPr>
      <w:r w:rsidRPr="008B65CD">
        <w:t>(4.4 Zweiformige Kürzungen)</w:t>
      </w:r>
    </w:p>
    <w:p w14:paraId="772F4F75" w14:textId="77777777" w:rsidR="00EE4838" w:rsidRPr="008B65CD" w:rsidRDefault="00EE4838" w:rsidP="00F03CD5">
      <w:pPr>
        <w:pStyle w:val="berschrift6"/>
      </w:pPr>
      <w:r w:rsidRPr="008B65CD">
        <w:t>Beispiele:</w:t>
      </w:r>
    </w:p>
    <w:p w14:paraId="6D082D51" w14:textId="77777777" w:rsidR="00F53968" w:rsidRPr="008B65CD" w:rsidRDefault="00EE4838" w:rsidP="00F03CD5">
      <w:pPr>
        <w:pStyle w:val="Beispielliste"/>
      </w:pPr>
      <w:r w:rsidRPr="008B65CD">
        <w:t>Gezeiten</w:t>
      </w:r>
      <w:r w:rsidR="00550196" w:rsidRPr="008B65CD">
        <w:tab/>
      </w:r>
      <w:r w:rsidR="00550196" w:rsidRPr="008B65CD">
        <w:rPr>
          <w:rStyle w:val="Brailleschrift"/>
        </w:rPr>
        <w:t>&amp;ztc</w:t>
      </w:r>
    </w:p>
    <w:p w14:paraId="6DBF7954" w14:textId="77777777" w:rsidR="00F53968" w:rsidRPr="008B65CD" w:rsidRDefault="00EE4838" w:rsidP="00F03CD5">
      <w:pPr>
        <w:pStyle w:val="Beispielliste"/>
      </w:pPr>
      <w:r w:rsidRPr="008B65CD">
        <w:t>Jahreszeit</w:t>
      </w:r>
      <w:r w:rsidR="00550196" w:rsidRPr="008B65CD">
        <w:tab/>
      </w:r>
      <w:r w:rsidR="00550196" w:rsidRPr="008B65CD">
        <w:rPr>
          <w:rStyle w:val="Brailleschrift"/>
        </w:rPr>
        <w:t>jr%zt</w:t>
      </w:r>
    </w:p>
    <w:p w14:paraId="659E83EC" w14:textId="77777777" w:rsidR="00F53968" w:rsidRPr="008B65CD" w:rsidRDefault="00EE4838" w:rsidP="00F03CD5">
      <w:pPr>
        <w:pStyle w:val="Beispielliste"/>
      </w:pPr>
      <w:r w:rsidRPr="008B65CD">
        <w:t>rechtzeitig</w:t>
      </w:r>
      <w:r w:rsidR="00550196" w:rsidRPr="008B65CD">
        <w:tab/>
      </w:r>
      <w:r w:rsidR="00550196" w:rsidRPr="008B65CD">
        <w:rPr>
          <w:rStyle w:val="Brailleschrift"/>
        </w:rPr>
        <w:t>rtzt&gt;</w:t>
      </w:r>
    </w:p>
    <w:p w14:paraId="0D37F10B" w14:textId="77777777" w:rsidR="00F53968" w:rsidRPr="008B65CD" w:rsidRDefault="00EE4838" w:rsidP="00F03CD5">
      <w:pPr>
        <w:pStyle w:val="Beispielliste"/>
      </w:pPr>
      <w:r w:rsidRPr="008B65CD">
        <w:t>zeitlich</w:t>
      </w:r>
      <w:r w:rsidR="00550196" w:rsidRPr="008B65CD">
        <w:tab/>
      </w:r>
      <w:r w:rsidR="00550196" w:rsidRPr="008B65CD">
        <w:rPr>
          <w:rStyle w:val="Brailleschrift"/>
        </w:rPr>
        <w:t>zt_</w:t>
      </w:r>
    </w:p>
    <w:p w14:paraId="3626F396" w14:textId="77777777" w:rsidR="00550196" w:rsidRPr="008B65CD" w:rsidRDefault="00EE4838" w:rsidP="00F03CD5">
      <w:pPr>
        <w:pStyle w:val="Beispielliste"/>
        <w:rPr>
          <w:rStyle w:val="Brailleschrift"/>
        </w:rPr>
      </w:pPr>
      <w:r w:rsidRPr="008B65CD">
        <w:t>Zeitung</w:t>
      </w:r>
      <w:r w:rsidR="00550196" w:rsidRPr="008B65CD">
        <w:tab/>
      </w:r>
      <w:r w:rsidR="00550196" w:rsidRPr="008B65CD">
        <w:rPr>
          <w:rStyle w:val="Brailleschrift"/>
        </w:rPr>
        <w:t>ztu</w:t>
      </w:r>
    </w:p>
    <w:p w14:paraId="0F5B8B00" w14:textId="77777777" w:rsidR="00EE4838" w:rsidRPr="008B65CD" w:rsidRDefault="00EE4838" w:rsidP="00F03CD5">
      <w:pPr>
        <w:pStyle w:val="berschrift6"/>
      </w:pPr>
      <w:r w:rsidRPr="008B65CD">
        <w:t>Beachte:</w:t>
      </w:r>
    </w:p>
    <w:p w14:paraId="45F039BE" w14:textId="77777777" w:rsidR="00F53968" w:rsidRPr="008B65CD" w:rsidRDefault="00EE4838" w:rsidP="00F03CD5">
      <w:pPr>
        <w:pStyle w:val="Beispielliste"/>
      </w:pPr>
      <w:r w:rsidRPr="008B65CD">
        <w:t>Polizeitrupp</w:t>
      </w:r>
      <w:r w:rsidR="00550196" w:rsidRPr="008B65CD">
        <w:tab/>
      </w:r>
      <w:r w:rsidR="00550196" w:rsidRPr="008B65CD">
        <w:rPr>
          <w:rStyle w:val="Brailleschrift"/>
        </w:rPr>
        <w:t>poliz3trupp</w:t>
      </w:r>
    </w:p>
    <w:p w14:paraId="2BE41773" w14:textId="77777777" w:rsidR="00550196" w:rsidRPr="008B65CD" w:rsidRDefault="00EE4838" w:rsidP="00F03CD5">
      <w:pPr>
        <w:pStyle w:val="Beispielliste"/>
        <w:rPr>
          <w:rStyle w:val="Brailleschrift"/>
        </w:rPr>
      </w:pPr>
      <w:r w:rsidRPr="008B65CD">
        <w:t>prophezeit</w:t>
      </w:r>
      <w:r w:rsidR="00550196" w:rsidRPr="008B65CD">
        <w:tab/>
      </w:r>
      <w:r w:rsidR="00550196" w:rsidRPr="008B65CD">
        <w:rPr>
          <w:rStyle w:val="Brailleschrift"/>
        </w:rPr>
        <w:t>qphez3t</w:t>
      </w:r>
    </w:p>
    <w:p w14:paraId="6864600E" w14:textId="77777777" w:rsidR="006F3BAD" w:rsidRPr="008B65CD" w:rsidRDefault="00EE4838" w:rsidP="00F03CD5">
      <w:pPr>
        <w:pStyle w:val="berschrift5"/>
      </w:pPr>
      <w:r w:rsidRPr="008B65CD">
        <w:t>ZU</w:t>
      </w:r>
      <w:r w:rsidRPr="008B65CD">
        <w:rPr>
          <w:rFonts w:ascii="BrailleDinItaDot" w:hAnsi="BrailleDinItaDot"/>
          <w:sz w:val="56"/>
          <w:szCs w:val="48"/>
        </w:rPr>
        <w:t xml:space="preserve"> </w:t>
      </w:r>
      <w:r w:rsidR="00550196" w:rsidRPr="008B65CD">
        <w:rPr>
          <w:rStyle w:val="Brailleschrift"/>
          <w:b w:val="0"/>
        </w:rPr>
        <w:t>z</w:t>
      </w:r>
    </w:p>
    <w:p w14:paraId="6DC5EBA6" w14:textId="77777777" w:rsidR="00EE4838" w:rsidRPr="008B65CD" w:rsidRDefault="00EE4838" w:rsidP="000151B5">
      <w:pPr>
        <w:pStyle w:val="Kuerzungseinordnung"/>
      </w:pPr>
      <w:r w:rsidRPr="008B65CD">
        <w:t>(4.3.2 Einformige Kürzungen, alleinstehend oder in Wortverbin</w:t>
      </w:r>
      <w:r w:rsidR="00957B5B" w:rsidRPr="008B65CD">
        <w:softHyphen/>
      </w:r>
      <w:r w:rsidRPr="008B65CD">
        <w:t>dungen)</w:t>
      </w:r>
    </w:p>
    <w:p w14:paraId="5CEE3517" w14:textId="77777777" w:rsidR="00EE4838" w:rsidRPr="008B65CD" w:rsidRDefault="00EE4838" w:rsidP="00F03CD5">
      <w:pPr>
        <w:pStyle w:val="berschrift6"/>
      </w:pPr>
      <w:r w:rsidRPr="008B65CD">
        <w:t>Beispiele:</w:t>
      </w:r>
    </w:p>
    <w:p w14:paraId="3977A1E0" w14:textId="77777777" w:rsidR="00F53968" w:rsidRPr="008B65CD" w:rsidRDefault="00EE4838" w:rsidP="00F03CD5">
      <w:pPr>
        <w:pStyle w:val="Beispielliste"/>
      </w:pPr>
      <w:r w:rsidRPr="008B65CD">
        <w:t>hinzu</w:t>
      </w:r>
      <w:r w:rsidR="00550196" w:rsidRPr="008B65CD">
        <w:tab/>
      </w:r>
      <w:r w:rsidR="00550196" w:rsidRPr="008B65CD">
        <w:rPr>
          <w:rStyle w:val="Brailleschrift"/>
        </w:rPr>
        <w:t>h*,z</w:t>
      </w:r>
    </w:p>
    <w:p w14:paraId="3D89E524" w14:textId="77777777" w:rsidR="00F53968" w:rsidRPr="008B65CD" w:rsidRDefault="00EE4838" w:rsidP="00F03CD5">
      <w:pPr>
        <w:pStyle w:val="Beispielliste"/>
      </w:pPr>
      <w:r w:rsidRPr="008B65CD">
        <w:t>zueinander</w:t>
      </w:r>
      <w:r w:rsidR="00550196" w:rsidRPr="008B65CD">
        <w:tab/>
      </w:r>
      <w:r w:rsidR="00550196" w:rsidRPr="008B65CD">
        <w:rPr>
          <w:rStyle w:val="Brailleschrift"/>
        </w:rPr>
        <w:t>,z,6</w:t>
      </w:r>
    </w:p>
    <w:p w14:paraId="6E287CF4" w14:textId="77777777" w:rsidR="00F53968" w:rsidRPr="008B65CD" w:rsidRDefault="00EE4838" w:rsidP="00F03CD5">
      <w:pPr>
        <w:pStyle w:val="Beispielliste"/>
      </w:pPr>
      <w:r w:rsidRPr="008B65CD">
        <w:t>Zukunft</w:t>
      </w:r>
      <w:r w:rsidR="00550196" w:rsidRPr="008B65CD">
        <w:tab/>
      </w:r>
      <w:r w:rsidR="00550196" w:rsidRPr="008B65CD">
        <w:rPr>
          <w:rStyle w:val="Brailleschrift"/>
        </w:rPr>
        <w:t>,zk/ft</w:t>
      </w:r>
    </w:p>
    <w:p w14:paraId="224E858B" w14:textId="77777777" w:rsidR="00F53968" w:rsidRPr="008B65CD" w:rsidRDefault="00EE4838" w:rsidP="00F03CD5">
      <w:pPr>
        <w:pStyle w:val="Beispielliste"/>
      </w:pPr>
      <w:r w:rsidRPr="008B65CD">
        <w:t>zumal</w:t>
      </w:r>
      <w:r w:rsidR="00550196" w:rsidRPr="008B65CD">
        <w:tab/>
      </w:r>
      <w:r w:rsidR="00550196" w:rsidRPr="008B65CD">
        <w:rPr>
          <w:rStyle w:val="Brailleschrift"/>
        </w:rPr>
        <w:t>,zm</w:t>
      </w:r>
    </w:p>
    <w:p w14:paraId="3965E45D" w14:textId="77777777" w:rsidR="00550196" w:rsidRPr="008B65CD" w:rsidRDefault="00EE4838" w:rsidP="00F03CD5">
      <w:pPr>
        <w:pStyle w:val="Beispielliste"/>
        <w:rPr>
          <w:rStyle w:val="Brailleschrift"/>
        </w:rPr>
      </w:pPr>
      <w:r w:rsidRPr="008B65CD">
        <w:t>zuständig</w:t>
      </w:r>
      <w:r w:rsidR="00550196" w:rsidRPr="008B65CD">
        <w:tab/>
      </w:r>
      <w:r w:rsidR="00550196" w:rsidRPr="008B65CD">
        <w:rPr>
          <w:rStyle w:val="Brailleschrift"/>
        </w:rPr>
        <w:t>,z!</w:t>
      </w:r>
      <w:r w:rsidR="00B07EA5" w:rsidRPr="008B65CD">
        <w:rPr>
          <w:rStyle w:val="Brailleschrift"/>
        </w:rPr>
        <w:t>}</w:t>
      </w:r>
      <w:r w:rsidR="00550196" w:rsidRPr="008B65CD">
        <w:rPr>
          <w:rStyle w:val="Brailleschrift"/>
        </w:rPr>
        <w:t>&gt;</w:t>
      </w:r>
    </w:p>
    <w:p w14:paraId="14F68679" w14:textId="77777777" w:rsidR="00EE4838" w:rsidRPr="008B65CD" w:rsidRDefault="00EE4838" w:rsidP="00F03CD5">
      <w:pPr>
        <w:pStyle w:val="berschrift6"/>
      </w:pPr>
      <w:r w:rsidRPr="008B65CD">
        <w:t>Beachte:</w:t>
      </w:r>
    </w:p>
    <w:p w14:paraId="50919CC2" w14:textId="77777777" w:rsidR="00F53968" w:rsidRPr="008B65CD" w:rsidRDefault="00EE4838" w:rsidP="00F03CD5">
      <w:pPr>
        <w:pStyle w:val="Beispielliste"/>
      </w:pPr>
      <w:r w:rsidRPr="008B65CD">
        <w:t>Präsenzuniversität</w:t>
      </w:r>
      <w:r w:rsidR="00550196" w:rsidRPr="008B65CD">
        <w:tab/>
      </w:r>
      <w:r w:rsidR="00550196" w:rsidRPr="008B65CD">
        <w:rPr>
          <w:rStyle w:val="Brailleschrift"/>
        </w:rPr>
        <w:t>pr`sez/iv7s!`</w:t>
      </w:r>
    </w:p>
    <w:p w14:paraId="7D379F48" w14:textId="77777777" w:rsidR="00F53968" w:rsidRPr="008B65CD" w:rsidRDefault="00EE4838" w:rsidP="00F03CD5">
      <w:pPr>
        <w:pStyle w:val="Beispielliste"/>
      </w:pPr>
      <w:r w:rsidRPr="008B65CD">
        <w:t>Zuber</w:t>
      </w:r>
      <w:r w:rsidR="00550196" w:rsidRPr="008B65CD">
        <w:tab/>
      </w:r>
      <w:r w:rsidR="00550196" w:rsidRPr="008B65CD">
        <w:rPr>
          <w:rStyle w:val="Brailleschrift"/>
        </w:rPr>
        <w:t>zub7</w:t>
      </w:r>
    </w:p>
    <w:p w14:paraId="59E68112" w14:textId="77777777" w:rsidR="00426B88" w:rsidRPr="008B65CD" w:rsidRDefault="00EE4838" w:rsidP="00F03CD5">
      <w:pPr>
        <w:pStyle w:val="Beispielliste"/>
        <w:rPr>
          <w:rStyle w:val="Brailleschrift"/>
        </w:rPr>
      </w:pPr>
      <w:r w:rsidRPr="008B65CD">
        <w:t>Zug</w:t>
      </w:r>
      <w:r w:rsidR="00550196" w:rsidRPr="008B65CD">
        <w:tab/>
      </w:r>
      <w:r w:rsidR="00550196" w:rsidRPr="008B65CD">
        <w:rPr>
          <w:rStyle w:val="Brailleschrift"/>
        </w:rPr>
        <w:t>zug</w:t>
      </w:r>
    </w:p>
    <w:p w14:paraId="7AF2696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ZU, ZUM, ZUNÄCHST, ZUR, ZURÜCK, ZUSAMMEN</w:t>
      </w:r>
    </w:p>
    <w:p w14:paraId="40C17FE9" w14:textId="77777777" w:rsidR="006F3BAD" w:rsidRPr="008B65CD" w:rsidRDefault="00EE4838" w:rsidP="00F03CD5">
      <w:pPr>
        <w:pStyle w:val="berschrift5"/>
      </w:pPr>
      <w:r w:rsidRPr="008B65CD">
        <w:t>ZUM</w:t>
      </w:r>
      <w:r w:rsidRPr="008B65CD">
        <w:rPr>
          <w:rFonts w:ascii="BrailleDinItaDot" w:hAnsi="BrailleDinItaDot"/>
          <w:sz w:val="56"/>
          <w:szCs w:val="48"/>
        </w:rPr>
        <w:t xml:space="preserve"> </w:t>
      </w:r>
      <w:r w:rsidR="00550196" w:rsidRPr="008B65CD">
        <w:rPr>
          <w:rStyle w:val="Brailleschrift"/>
          <w:b w:val="0"/>
        </w:rPr>
        <w:t>zm</w:t>
      </w:r>
    </w:p>
    <w:p w14:paraId="5A54E72F" w14:textId="77777777" w:rsidR="00EE4838" w:rsidRPr="008B65CD" w:rsidRDefault="00EE4838" w:rsidP="000151B5">
      <w:pPr>
        <w:pStyle w:val="Kuerzungseinordnung"/>
      </w:pPr>
      <w:r w:rsidRPr="008B65CD">
        <w:t>(4.4 Zweiformige Kürzungen)</w:t>
      </w:r>
    </w:p>
    <w:p w14:paraId="0635D23D" w14:textId="77777777" w:rsidR="00EE4838" w:rsidRPr="008B65CD" w:rsidRDefault="00EE4838" w:rsidP="00F03CD5">
      <w:pPr>
        <w:pStyle w:val="berschrift6"/>
      </w:pPr>
      <w:r w:rsidRPr="008B65CD">
        <w:t>Beachte:</w:t>
      </w:r>
    </w:p>
    <w:p w14:paraId="59CF31AB" w14:textId="77777777" w:rsidR="00550196" w:rsidRPr="008B65CD" w:rsidRDefault="00EE4838" w:rsidP="00F03CD5">
      <w:pPr>
        <w:pStyle w:val="Beispielliste"/>
        <w:rPr>
          <w:rStyle w:val="Brailleschrift"/>
        </w:rPr>
      </w:pPr>
      <w:r w:rsidRPr="008B65CD">
        <w:t>zumuten</w:t>
      </w:r>
      <w:r w:rsidR="00550196" w:rsidRPr="008B65CD">
        <w:tab/>
      </w:r>
      <w:r w:rsidR="00550196" w:rsidRPr="008B65CD">
        <w:rPr>
          <w:rStyle w:val="Brailleschrift"/>
        </w:rPr>
        <w:t>,zmuten</w:t>
      </w:r>
    </w:p>
    <w:p w14:paraId="7CB16035" w14:textId="77777777" w:rsidR="006F3BAD" w:rsidRPr="008B65CD" w:rsidRDefault="00EE4838" w:rsidP="00F03CD5">
      <w:pPr>
        <w:pStyle w:val="berschrift5"/>
      </w:pPr>
      <w:r w:rsidRPr="008B65CD">
        <w:t>ZUNÄCHST</w:t>
      </w:r>
      <w:r w:rsidRPr="008B65CD">
        <w:rPr>
          <w:rFonts w:ascii="BrailleDinItaDot" w:hAnsi="BrailleDinItaDot"/>
          <w:sz w:val="56"/>
          <w:szCs w:val="48"/>
        </w:rPr>
        <w:t xml:space="preserve"> </w:t>
      </w:r>
      <w:r w:rsidR="00550196" w:rsidRPr="008B65CD">
        <w:rPr>
          <w:rStyle w:val="Brailleschrift"/>
          <w:b w:val="0"/>
        </w:rPr>
        <w:t>zn</w:t>
      </w:r>
    </w:p>
    <w:p w14:paraId="3BC4D175" w14:textId="77777777" w:rsidR="00EE4838" w:rsidRPr="008B65CD" w:rsidRDefault="00EE4838" w:rsidP="000151B5">
      <w:pPr>
        <w:pStyle w:val="Kuerzungseinordnung"/>
      </w:pPr>
      <w:r w:rsidRPr="008B65CD">
        <w:t>(4.4 Zweiformige Kürzungen)</w:t>
      </w:r>
    </w:p>
    <w:p w14:paraId="08A44741" w14:textId="77777777" w:rsidR="006F3BAD" w:rsidRPr="008B65CD" w:rsidRDefault="00EE4838" w:rsidP="00F03CD5">
      <w:pPr>
        <w:pStyle w:val="berschrift5"/>
      </w:pPr>
      <w:r w:rsidRPr="008B65CD">
        <w:t>ZUR</w:t>
      </w:r>
      <w:r w:rsidRPr="008B65CD">
        <w:rPr>
          <w:rStyle w:val="Brailleschrift"/>
        </w:rPr>
        <w:t xml:space="preserve"> </w:t>
      </w:r>
      <w:r w:rsidR="00550196" w:rsidRPr="008B65CD">
        <w:rPr>
          <w:rStyle w:val="Brailleschrift"/>
          <w:b w:val="0"/>
        </w:rPr>
        <w:t>zr</w:t>
      </w:r>
    </w:p>
    <w:p w14:paraId="214E429C" w14:textId="77777777" w:rsidR="00EE4838" w:rsidRPr="008B65CD" w:rsidRDefault="00EE4838" w:rsidP="000151B5">
      <w:pPr>
        <w:pStyle w:val="Kuerzungseinordnung"/>
      </w:pPr>
      <w:r w:rsidRPr="008B65CD">
        <w:t>(4.4 Zweiformige Kürzungen)</w:t>
      </w:r>
    </w:p>
    <w:p w14:paraId="525E24C6" w14:textId="77777777" w:rsidR="00EE4838" w:rsidRPr="008B65CD" w:rsidRDefault="00EE4838" w:rsidP="00F03CD5">
      <w:pPr>
        <w:pStyle w:val="berschrift6"/>
      </w:pPr>
      <w:r w:rsidRPr="008B65CD">
        <w:t>Beispiele:</w:t>
      </w:r>
    </w:p>
    <w:p w14:paraId="00B5B26D" w14:textId="77777777" w:rsidR="006F3BAD" w:rsidRPr="008B65CD" w:rsidRDefault="00EE4838" w:rsidP="00F03CD5">
      <w:pPr>
        <w:pStyle w:val="Beispielliste"/>
        <w:rPr>
          <w:rStyle w:val="Brailleschrift"/>
        </w:rPr>
      </w:pPr>
      <w:r w:rsidRPr="008B65CD">
        <w:t>Zurschaustellung</w:t>
      </w:r>
      <w:r w:rsidR="00F464D9" w:rsidRPr="008B65CD">
        <w:tab/>
      </w:r>
      <w:r w:rsidR="00F464D9" w:rsidRPr="008B65CD">
        <w:rPr>
          <w:rStyle w:val="Brailleschrift"/>
        </w:rPr>
        <w:t>zr51,yu</w:t>
      </w:r>
    </w:p>
    <w:p w14:paraId="558AA1B0" w14:textId="77777777" w:rsidR="00EE4838" w:rsidRPr="008B65CD" w:rsidRDefault="00EE4838" w:rsidP="00F03CD5">
      <w:pPr>
        <w:pStyle w:val="berschrift6"/>
      </w:pPr>
      <w:r w:rsidRPr="008B65CD">
        <w:t>Beachte:</w:t>
      </w:r>
    </w:p>
    <w:p w14:paraId="4269CF94" w14:textId="77777777" w:rsidR="00F53968" w:rsidRPr="008B65CD" w:rsidRDefault="00EE4838" w:rsidP="00F03CD5">
      <w:pPr>
        <w:pStyle w:val="Beispielliste"/>
      </w:pPr>
      <w:r w:rsidRPr="008B65CD">
        <w:t>festzurren</w:t>
      </w:r>
      <w:r w:rsidR="00F464D9" w:rsidRPr="008B65CD">
        <w:tab/>
      </w:r>
      <w:r w:rsidR="00F464D9" w:rsidRPr="008B65CD">
        <w:rPr>
          <w:rStyle w:val="Brailleschrift"/>
        </w:rPr>
        <w:t>fe</w:t>
      </w:r>
      <w:r w:rsidR="00B07EA5" w:rsidRPr="008B65CD">
        <w:rPr>
          <w:rStyle w:val="Brailleschrift"/>
        </w:rPr>
        <w:t>}</w:t>
      </w:r>
      <w:r w:rsidR="00F464D9" w:rsidRPr="008B65CD">
        <w:rPr>
          <w:rStyle w:val="Brailleschrift"/>
        </w:rPr>
        <w:t>zurrc</w:t>
      </w:r>
    </w:p>
    <w:p w14:paraId="704D429F" w14:textId="77777777" w:rsidR="00F464D9" w:rsidRPr="008B65CD" w:rsidRDefault="00EE4838" w:rsidP="00F03CD5">
      <w:pPr>
        <w:pStyle w:val="Beispielliste"/>
        <w:rPr>
          <w:rStyle w:val="Brailleschrift"/>
        </w:rPr>
      </w:pPr>
      <w:r w:rsidRPr="008B65CD">
        <w:t>Schweizurlaub</w:t>
      </w:r>
      <w:r w:rsidR="00F464D9" w:rsidRPr="008B65CD">
        <w:tab/>
      </w:r>
      <w:r w:rsidR="00F464D9" w:rsidRPr="008B65CD">
        <w:rPr>
          <w:rStyle w:val="Brailleschrift"/>
        </w:rPr>
        <w:t>5w3zurl1b</w:t>
      </w:r>
    </w:p>
    <w:p w14:paraId="5F01B02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RÜCK</w:t>
      </w:r>
    </w:p>
    <w:p w14:paraId="5ECF41F3" w14:textId="77777777" w:rsidR="006F3BAD" w:rsidRPr="008B65CD" w:rsidRDefault="00EE4838" w:rsidP="00F03CD5">
      <w:pPr>
        <w:pStyle w:val="berschrift5"/>
      </w:pPr>
      <w:r w:rsidRPr="008B65CD">
        <w:t>ZURÜCK</w:t>
      </w:r>
      <w:r w:rsidRPr="008B65CD">
        <w:rPr>
          <w:rFonts w:ascii="BrailleDinItaDot" w:hAnsi="BrailleDinItaDot"/>
          <w:sz w:val="56"/>
          <w:szCs w:val="48"/>
        </w:rPr>
        <w:t xml:space="preserve"> </w:t>
      </w:r>
      <w:r w:rsidR="00F464D9" w:rsidRPr="008B65CD">
        <w:rPr>
          <w:rStyle w:val="Brailleschrift"/>
          <w:b w:val="0"/>
        </w:rPr>
        <w:t>z$</w:t>
      </w:r>
    </w:p>
    <w:p w14:paraId="5021DE32" w14:textId="77777777" w:rsidR="00EE4838" w:rsidRPr="008B65CD" w:rsidRDefault="00EE4838" w:rsidP="000151B5">
      <w:pPr>
        <w:pStyle w:val="Kuerzungseinordnung"/>
      </w:pPr>
      <w:r w:rsidRPr="008B65CD">
        <w:t>(4.4 Zweiformige Kürzungen)</w:t>
      </w:r>
    </w:p>
    <w:p w14:paraId="3E55F29D" w14:textId="77777777" w:rsidR="00EE4838" w:rsidRPr="008B65CD" w:rsidRDefault="00EE4838" w:rsidP="00F03CD5">
      <w:pPr>
        <w:pStyle w:val="berschrift6"/>
      </w:pPr>
      <w:r w:rsidRPr="008B65CD">
        <w:t>Beispiele:</w:t>
      </w:r>
    </w:p>
    <w:p w14:paraId="024951B2" w14:textId="77777777" w:rsidR="00F53968" w:rsidRPr="008B65CD" w:rsidRDefault="00EE4838" w:rsidP="00F03CD5">
      <w:pPr>
        <w:pStyle w:val="Beispielliste"/>
      </w:pPr>
      <w:r w:rsidRPr="008B65CD">
        <w:t>zurückgehen</w:t>
      </w:r>
      <w:r w:rsidR="00F464D9" w:rsidRPr="008B65CD">
        <w:tab/>
      </w:r>
      <w:r w:rsidR="00F464D9" w:rsidRPr="008B65CD">
        <w:rPr>
          <w:rStyle w:val="Brailleschrift"/>
        </w:rPr>
        <w:t>z$g=c</w:t>
      </w:r>
    </w:p>
    <w:p w14:paraId="51CFD947" w14:textId="77777777" w:rsidR="00F53968" w:rsidRPr="008B65CD" w:rsidRDefault="00EE4838" w:rsidP="00F03CD5">
      <w:pPr>
        <w:pStyle w:val="Beispielliste"/>
      </w:pPr>
      <w:r w:rsidRPr="008B65CD">
        <w:t>zurückkehren</w:t>
      </w:r>
      <w:r w:rsidR="00F464D9" w:rsidRPr="008B65CD">
        <w:tab/>
      </w:r>
      <w:r w:rsidR="00F464D9" w:rsidRPr="008B65CD">
        <w:rPr>
          <w:rStyle w:val="Brailleschrift"/>
        </w:rPr>
        <w:t>z$k=rc</w:t>
      </w:r>
    </w:p>
    <w:p w14:paraId="2DCF5ACE" w14:textId="77777777" w:rsidR="009A5E6C" w:rsidRPr="008B65CD" w:rsidRDefault="00EE4838" w:rsidP="00F03CD5">
      <w:pPr>
        <w:pStyle w:val="Beispielliste"/>
        <w:rPr>
          <w:rStyle w:val="Brailleschrift"/>
        </w:rPr>
      </w:pPr>
      <w:r w:rsidRPr="008B65CD">
        <w:t>zurückrücken</w:t>
      </w:r>
      <w:r w:rsidR="00F464D9" w:rsidRPr="008B65CD">
        <w:tab/>
      </w:r>
      <w:r w:rsidR="00F464D9" w:rsidRPr="008B65CD">
        <w:rPr>
          <w:rStyle w:val="Brailleschrift"/>
        </w:rPr>
        <w:t>z$r$c</w:t>
      </w:r>
    </w:p>
    <w:p w14:paraId="06DB4B6F" w14:textId="77777777" w:rsidR="00EE4838" w:rsidRPr="008B65CD" w:rsidRDefault="00EE4838" w:rsidP="00F03CD5">
      <w:pPr>
        <w:pStyle w:val="berschrift6"/>
      </w:pPr>
      <w:r w:rsidRPr="008B65CD">
        <w:t>Beachte:</w:t>
      </w:r>
    </w:p>
    <w:p w14:paraId="25E99673" w14:textId="77777777" w:rsidR="00F464D9" w:rsidRPr="008B65CD" w:rsidRDefault="00EE4838" w:rsidP="00F03CD5">
      <w:pPr>
        <w:pStyle w:val="Beispielliste"/>
        <w:rPr>
          <w:rStyle w:val="Brailleschrift"/>
        </w:rPr>
      </w:pPr>
      <w:r w:rsidRPr="008B65CD">
        <w:t>abzurücken</w:t>
      </w:r>
      <w:r w:rsidR="00F464D9" w:rsidRPr="008B65CD">
        <w:tab/>
      </w:r>
      <w:r w:rsidR="00F464D9" w:rsidRPr="008B65CD">
        <w:rPr>
          <w:rStyle w:val="Brailleschrift"/>
        </w:rPr>
        <w:t>ab,zr$c</w:t>
      </w:r>
    </w:p>
    <w:p w14:paraId="0D3D8B4E" w14:textId="77777777" w:rsidR="006F3BAD" w:rsidRPr="008B65CD" w:rsidRDefault="00EE4838" w:rsidP="00F03CD5">
      <w:pPr>
        <w:pStyle w:val="berschrift5"/>
      </w:pPr>
      <w:r w:rsidRPr="008B65CD">
        <w:t>ZUSAMMEN</w:t>
      </w:r>
      <w:r w:rsidRPr="008B65CD">
        <w:rPr>
          <w:rFonts w:ascii="BrailleDinItaDot" w:hAnsi="BrailleDinItaDot"/>
          <w:sz w:val="56"/>
          <w:szCs w:val="48"/>
        </w:rPr>
        <w:t xml:space="preserve"> </w:t>
      </w:r>
      <w:r w:rsidR="00F464D9" w:rsidRPr="008B65CD">
        <w:rPr>
          <w:rStyle w:val="Brailleschrift"/>
          <w:b w:val="0"/>
        </w:rPr>
        <w:t>zs</w:t>
      </w:r>
    </w:p>
    <w:p w14:paraId="0D15D46E" w14:textId="77777777" w:rsidR="00EE4838" w:rsidRPr="008B65CD" w:rsidRDefault="00EE4838" w:rsidP="000151B5">
      <w:pPr>
        <w:pStyle w:val="Kuerzungseinordnung"/>
      </w:pPr>
      <w:r w:rsidRPr="008B65CD">
        <w:t>(4.4 Zweiformige Kürzungen)</w:t>
      </w:r>
    </w:p>
    <w:p w14:paraId="19833011" w14:textId="77777777" w:rsidR="00EE4838" w:rsidRPr="008B65CD" w:rsidRDefault="00EE4838" w:rsidP="00F03CD5">
      <w:pPr>
        <w:pStyle w:val="berschrift6"/>
      </w:pPr>
      <w:r w:rsidRPr="008B65CD">
        <w:t>Beispiele:</w:t>
      </w:r>
    </w:p>
    <w:p w14:paraId="58D7C72E" w14:textId="77777777" w:rsidR="00F53968" w:rsidRPr="008B65CD" w:rsidRDefault="00EE4838" w:rsidP="006E01E6">
      <w:pPr>
        <w:pStyle w:val="Beispielliste"/>
      </w:pPr>
      <w:r w:rsidRPr="008B65CD">
        <w:t>zusammenschließen</w:t>
      </w:r>
      <w:r w:rsidR="00F464D9" w:rsidRPr="008B65CD">
        <w:tab/>
      </w:r>
      <w:r w:rsidR="00F464D9" w:rsidRPr="008B65CD">
        <w:rPr>
          <w:rStyle w:val="Brailleschrift"/>
        </w:rPr>
        <w:t>zs5</w:t>
      </w:r>
      <w:r w:rsidR="00B07EA5" w:rsidRPr="008B65CD">
        <w:rPr>
          <w:rStyle w:val="Brailleschrift"/>
        </w:rPr>
        <w:t>~</w:t>
      </w:r>
      <w:r w:rsidR="00F464D9" w:rsidRPr="008B65CD">
        <w:rPr>
          <w:rStyle w:val="Brailleschrift"/>
        </w:rPr>
        <w:t>c</w:t>
      </w:r>
    </w:p>
    <w:p w14:paraId="690102BB" w14:textId="77777777" w:rsidR="00F53968" w:rsidRPr="008B65CD" w:rsidRDefault="00EE4838" w:rsidP="006E01E6">
      <w:pPr>
        <w:pStyle w:val="Beispielliste"/>
      </w:pPr>
      <w:r w:rsidRPr="008B65CD">
        <w:t>Zusammensein</w:t>
      </w:r>
      <w:r w:rsidR="00F464D9" w:rsidRPr="008B65CD">
        <w:tab/>
      </w:r>
      <w:r w:rsidR="00F464D9" w:rsidRPr="008B65CD">
        <w:rPr>
          <w:rStyle w:val="Brailleschrift"/>
        </w:rPr>
        <w:t>zss6</w:t>
      </w:r>
    </w:p>
    <w:p w14:paraId="66D2A3A9" w14:textId="77777777" w:rsidR="00F464D9" w:rsidRPr="008B65CD" w:rsidRDefault="00EE4838" w:rsidP="006E01E6">
      <w:pPr>
        <w:pStyle w:val="Beispielliste"/>
        <w:rPr>
          <w:rStyle w:val="Brailleschrift"/>
        </w:rPr>
      </w:pPr>
      <w:r w:rsidRPr="008B65CD">
        <w:t>zusammenzucken</w:t>
      </w:r>
      <w:r w:rsidR="00F464D9" w:rsidRPr="008B65CD">
        <w:tab/>
      </w:r>
      <w:r w:rsidR="00F464D9" w:rsidRPr="008B65CD">
        <w:rPr>
          <w:rStyle w:val="Brailleschrift"/>
        </w:rPr>
        <w:t>zszu$c</w:t>
      </w:r>
    </w:p>
    <w:p w14:paraId="39DD8188" w14:textId="77777777" w:rsidR="006F3BAD" w:rsidRPr="008B65CD" w:rsidRDefault="00EE4838" w:rsidP="00F03CD5">
      <w:pPr>
        <w:pStyle w:val="berschrift5"/>
      </w:pPr>
      <w:r w:rsidRPr="008B65CD">
        <w:t>ZWISCHEN</w:t>
      </w:r>
      <w:r w:rsidRPr="008B65CD">
        <w:rPr>
          <w:rFonts w:ascii="BrailleDinItaDot" w:hAnsi="BrailleDinItaDot"/>
          <w:sz w:val="56"/>
          <w:szCs w:val="48"/>
        </w:rPr>
        <w:t xml:space="preserve"> </w:t>
      </w:r>
      <w:r w:rsidR="00F464D9" w:rsidRPr="008B65CD">
        <w:rPr>
          <w:rStyle w:val="Brailleschrift"/>
          <w:b w:val="0"/>
        </w:rPr>
        <w:t>zw</w:t>
      </w:r>
    </w:p>
    <w:p w14:paraId="01BF10E8" w14:textId="77777777" w:rsidR="00EE4838" w:rsidRPr="008B65CD" w:rsidRDefault="00EE4838" w:rsidP="000151B5">
      <w:pPr>
        <w:pStyle w:val="Kuerzungseinordnung"/>
      </w:pPr>
      <w:r w:rsidRPr="008B65CD">
        <w:t>(4.4 Zweiformige Kürzungen)</w:t>
      </w:r>
    </w:p>
    <w:p w14:paraId="19F8473C" w14:textId="77777777" w:rsidR="00EE4838" w:rsidRPr="008B65CD" w:rsidRDefault="00EE4838" w:rsidP="00F03CD5">
      <w:pPr>
        <w:pStyle w:val="berschrift6"/>
      </w:pPr>
      <w:r w:rsidRPr="008B65CD">
        <w:t>Beispiele:</w:t>
      </w:r>
    </w:p>
    <w:p w14:paraId="64D1900E" w14:textId="77777777" w:rsidR="00F53968" w:rsidRPr="008B65CD" w:rsidRDefault="00EE4838" w:rsidP="006E01E6">
      <w:pPr>
        <w:pStyle w:val="Beispielliste"/>
      </w:pPr>
      <w:r w:rsidRPr="008B65CD">
        <w:t>dazwischen</w:t>
      </w:r>
      <w:r w:rsidR="00F464D9" w:rsidRPr="008B65CD">
        <w:tab/>
      </w:r>
      <w:r w:rsidR="00F464D9" w:rsidRPr="008B65CD">
        <w:rPr>
          <w:rStyle w:val="Brailleschrift"/>
        </w:rPr>
        <w:t>dazw</w:t>
      </w:r>
    </w:p>
    <w:p w14:paraId="56904FF6" w14:textId="77777777" w:rsidR="00F53968" w:rsidRPr="008B65CD" w:rsidRDefault="00EE4838" w:rsidP="006E01E6">
      <w:pPr>
        <w:pStyle w:val="Beispielliste"/>
      </w:pPr>
      <w:r w:rsidRPr="008B65CD">
        <w:t>inzwischen</w:t>
      </w:r>
      <w:r w:rsidR="00F464D9" w:rsidRPr="008B65CD">
        <w:tab/>
      </w:r>
      <w:r w:rsidR="00F464D9" w:rsidRPr="008B65CD">
        <w:rPr>
          <w:rStyle w:val="Brailleschrift"/>
        </w:rPr>
        <w:t>*zw</w:t>
      </w:r>
    </w:p>
    <w:p w14:paraId="79587943" w14:textId="77777777" w:rsidR="00F53968" w:rsidRPr="008B65CD" w:rsidRDefault="00EE4838" w:rsidP="006E01E6">
      <w:pPr>
        <w:pStyle w:val="Beispielliste"/>
      </w:pPr>
      <w:r w:rsidRPr="008B65CD">
        <w:t>Zwischenablage</w:t>
      </w:r>
      <w:r w:rsidR="00F464D9" w:rsidRPr="008B65CD">
        <w:tab/>
      </w:r>
      <w:r w:rsidR="00F464D9" w:rsidRPr="008B65CD">
        <w:rPr>
          <w:rStyle w:val="Brailleschrift"/>
        </w:rPr>
        <w:t>zwabla&amp;</w:t>
      </w:r>
    </w:p>
    <w:p w14:paraId="52310AEE" w14:textId="77777777" w:rsidR="00F53968" w:rsidRPr="008B65CD" w:rsidRDefault="00EE4838" w:rsidP="006E01E6">
      <w:pPr>
        <w:pStyle w:val="Beispielliste"/>
      </w:pPr>
      <w:r w:rsidRPr="008B65CD">
        <w:t>Zwischenaktmusik</w:t>
      </w:r>
      <w:r w:rsidR="00F464D9" w:rsidRPr="008B65CD">
        <w:tab/>
      </w:r>
      <w:r w:rsidR="00F464D9" w:rsidRPr="008B65CD">
        <w:rPr>
          <w:rStyle w:val="Brailleschrift"/>
        </w:rPr>
        <w:t>zwaktmk</w:t>
      </w:r>
    </w:p>
    <w:p w14:paraId="3E7D3596" w14:textId="77777777" w:rsidR="00F53968" w:rsidRPr="008B65CD" w:rsidRDefault="00EE4838" w:rsidP="006E01E6">
      <w:pPr>
        <w:pStyle w:val="Beispielliste"/>
      </w:pPr>
      <w:r w:rsidRPr="008B65CD">
        <w:t>zwischendurch</w:t>
      </w:r>
      <w:r w:rsidR="00F464D9" w:rsidRPr="008B65CD">
        <w:tab/>
      </w:r>
      <w:r w:rsidR="00F464D9" w:rsidRPr="008B65CD">
        <w:rPr>
          <w:rStyle w:val="Brailleschrift"/>
        </w:rPr>
        <w:t>zw,4</w:t>
      </w:r>
    </w:p>
    <w:p w14:paraId="647D8F43" w14:textId="77777777" w:rsidR="00F53968" w:rsidRPr="008B65CD" w:rsidRDefault="00EE4838" w:rsidP="006E01E6">
      <w:pPr>
        <w:pStyle w:val="Beispielliste"/>
      </w:pPr>
      <w:r w:rsidRPr="008B65CD">
        <w:t>Zwischenpunktdruck</w:t>
      </w:r>
      <w:r w:rsidR="00F464D9" w:rsidRPr="008B65CD">
        <w:tab/>
      </w:r>
      <w:r w:rsidR="00F464D9" w:rsidRPr="008B65CD">
        <w:rPr>
          <w:rStyle w:val="Brailleschrift"/>
        </w:rPr>
        <w:t>zwptd$</w:t>
      </w:r>
    </w:p>
    <w:p w14:paraId="3FEDDA07" w14:textId="77777777" w:rsidR="00F464D9" w:rsidRPr="008B65CD" w:rsidRDefault="00EE4838" w:rsidP="006E01E6">
      <w:pPr>
        <w:pStyle w:val="Beispielliste"/>
        <w:rPr>
          <w:rStyle w:val="Brailleschrift"/>
        </w:rPr>
      </w:pPr>
      <w:r w:rsidRPr="008B65CD">
        <w:t>zwischenzeitlich</w:t>
      </w:r>
      <w:r w:rsidR="00F464D9" w:rsidRPr="008B65CD">
        <w:tab/>
      </w:r>
      <w:r w:rsidR="00F464D9" w:rsidRPr="008B65CD">
        <w:rPr>
          <w:rStyle w:val="Brailleschrift"/>
        </w:rPr>
        <w:t>zwzt_</w:t>
      </w:r>
    </w:p>
    <w:p w14:paraId="22D20C78" w14:textId="77777777" w:rsidR="00EE4838" w:rsidRPr="008B65CD" w:rsidRDefault="00EE4838" w:rsidP="00F03CD5">
      <w:pPr>
        <w:pStyle w:val="berschrift6"/>
      </w:pPr>
      <w:r w:rsidRPr="008B65CD">
        <w:t>Beachte:</w:t>
      </w:r>
    </w:p>
    <w:p w14:paraId="6F352DD5" w14:textId="77777777" w:rsidR="00F53968" w:rsidRPr="008B65CD" w:rsidRDefault="00EE4838" w:rsidP="006E01E6">
      <w:pPr>
        <w:pStyle w:val="Beispielliste"/>
      </w:pPr>
      <w:r w:rsidRPr="008B65CD">
        <w:t>Bad Zwischenahn</w:t>
      </w:r>
      <w:r w:rsidR="009B195A" w:rsidRPr="008B65CD">
        <w:tab/>
      </w:r>
      <w:r w:rsidR="009B195A" w:rsidRPr="008B65CD">
        <w:rPr>
          <w:rStyle w:val="Brailleschrift"/>
        </w:rPr>
        <w:t>bad zwi5cahn</w:t>
      </w:r>
      <w:r w:rsidR="0050504C" w:rsidRPr="008B65CD">
        <w:br/>
        <w:t>(</w:t>
      </w:r>
      <w:r w:rsidR="009B195A" w:rsidRPr="008B65CD">
        <w:t>Stadt in</w:t>
      </w:r>
      <w:r w:rsidR="009F4A62" w:rsidRPr="008B65CD">
        <w:t xml:space="preserve"> </w:t>
      </w:r>
      <w:r w:rsidR="009B195A" w:rsidRPr="008B65CD">
        <w:t>Niedersachsen)</w:t>
      </w:r>
    </w:p>
    <w:p w14:paraId="662C4734" w14:textId="77777777" w:rsidR="009B195A" w:rsidRPr="008B65CD" w:rsidRDefault="009B195A" w:rsidP="006E01E6">
      <w:pPr>
        <w:pStyle w:val="Beispielliste"/>
      </w:pPr>
      <w:bookmarkStart w:id="553" w:name="_Toc465839300"/>
      <w:bookmarkStart w:id="554" w:name="_Toc465840820"/>
      <w:bookmarkStart w:id="555" w:name="_Toc466381104"/>
      <w:bookmarkStart w:id="556" w:name="_Toc466381366"/>
      <w:bookmarkStart w:id="557" w:name="_Toc466381983"/>
      <w:r w:rsidRPr="008B65CD">
        <w:br w:type="page"/>
      </w:r>
    </w:p>
    <w:p w14:paraId="4BB4756C" w14:textId="77777777" w:rsidR="00D44EBB" w:rsidRPr="008B65CD" w:rsidRDefault="00D44EBB" w:rsidP="00D86544">
      <w:pPr>
        <w:pStyle w:val="berschrift2"/>
        <w:rPr>
          <w:sz w:val="28"/>
        </w:rPr>
      </w:pPr>
      <w:bookmarkStart w:id="558" w:name="_Toc517810685"/>
      <w:r w:rsidRPr="008B65CD">
        <w:t>A2</w:t>
      </w:r>
      <w:r w:rsidR="00F464D9" w:rsidRPr="008B65CD">
        <w:tab/>
      </w:r>
      <w:r w:rsidRPr="008B65CD">
        <w:t>Punktschriftsystematische Liste der</w:t>
      </w:r>
      <w:r w:rsidR="00D86544" w:rsidRPr="008B65CD">
        <w:t> </w:t>
      </w:r>
      <w:r w:rsidRPr="008B65CD">
        <w:t>Kürzungen</w:t>
      </w:r>
      <w:bookmarkEnd w:id="553"/>
      <w:bookmarkEnd w:id="554"/>
      <w:bookmarkEnd w:id="555"/>
      <w:bookmarkEnd w:id="556"/>
      <w:bookmarkEnd w:id="557"/>
      <w:bookmarkEnd w:id="558"/>
    </w:p>
    <w:p w14:paraId="6509A0C6" w14:textId="77777777" w:rsidR="006F3BAD" w:rsidRPr="008B65CD" w:rsidRDefault="00D44EBB" w:rsidP="00F03CD5">
      <w:r w:rsidRPr="008B65CD">
        <w:t>Die Kürzungen sind Punktschriftsystematisch anhand der folgenden Liste geordnet:</w:t>
      </w:r>
    </w:p>
    <w:p w14:paraId="3D69C564" w14:textId="77777777" w:rsidR="00674E14" w:rsidRPr="008B65CD" w:rsidRDefault="003C227A" w:rsidP="0081064A">
      <w:pPr>
        <w:pStyle w:val="ZBBrailleschrift"/>
        <w:spacing w:before="360"/>
        <w:rPr>
          <w:rStyle w:val="Brailleschrift"/>
        </w:rPr>
      </w:pPr>
      <w:r w:rsidRPr="008B65CD">
        <w:rPr>
          <w:rStyle w:val="Brailleschrift"/>
        </w:rPr>
        <w:t>a b c d e f g h i j</w:t>
      </w:r>
    </w:p>
    <w:p w14:paraId="1DC651AA" w14:textId="77777777" w:rsidR="00674E14" w:rsidRPr="008B65CD" w:rsidRDefault="003C227A" w:rsidP="00F03CD5">
      <w:pPr>
        <w:pStyle w:val="ZBBrailleschrift"/>
        <w:rPr>
          <w:rStyle w:val="Brailleschrift"/>
        </w:rPr>
      </w:pPr>
      <w:r w:rsidRPr="008B65CD">
        <w:rPr>
          <w:rStyle w:val="Brailleschrift"/>
        </w:rPr>
        <w:t>k l m n o p q r s t</w:t>
      </w:r>
    </w:p>
    <w:p w14:paraId="5C37B368" w14:textId="77777777" w:rsidR="00674E14" w:rsidRPr="008B65CD" w:rsidRDefault="003C227A" w:rsidP="00F03CD5">
      <w:pPr>
        <w:pStyle w:val="ZBBrailleschrift"/>
        <w:rPr>
          <w:rStyle w:val="Brailleschrift"/>
        </w:rPr>
      </w:pPr>
      <w:r w:rsidRPr="008B65CD">
        <w:rPr>
          <w:rStyle w:val="Brailleschrift"/>
        </w:rPr>
        <w:t xml:space="preserve">u v x y z &amp; % </w:t>
      </w:r>
      <w:r w:rsidR="00B07EA5" w:rsidRPr="008B65CD">
        <w:rPr>
          <w:rStyle w:val="Brailleschrift"/>
        </w:rPr>
        <w:t>{</w:t>
      </w:r>
      <w:r w:rsidRPr="008B65CD">
        <w:rPr>
          <w:rStyle w:val="Brailleschrift"/>
        </w:rPr>
        <w:t xml:space="preserve"> </w:t>
      </w:r>
      <w:r w:rsidR="00B07EA5" w:rsidRPr="008B65CD">
        <w:rPr>
          <w:rStyle w:val="Brailleschrift"/>
        </w:rPr>
        <w:t>~</w:t>
      </w:r>
      <w:r w:rsidRPr="008B65CD">
        <w:rPr>
          <w:rStyle w:val="Brailleschrift"/>
        </w:rPr>
        <w:t xml:space="preserve"> </w:t>
      </w:r>
      <w:r w:rsidR="00B07EA5" w:rsidRPr="008B65CD">
        <w:rPr>
          <w:rStyle w:val="Brailleschrift"/>
        </w:rPr>
        <w:t>}</w:t>
      </w:r>
    </w:p>
    <w:p w14:paraId="5FEA9603" w14:textId="77777777" w:rsidR="00674E14" w:rsidRPr="008B65CD" w:rsidRDefault="003C227A" w:rsidP="00F03CD5">
      <w:pPr>
        <w:pStyle w:val="ZBBrailleschrift"/>
        <w:rPr>
          <w:rStyle w:val="Brailleschrift"/>
        </w:rPr>
      </w:pPr>
      <w:r w:rsidRPr="008B65CD">
        <w:rPr>
          <w:rStyle w:val="Brailleschrift"/>
        </w:rPr>
        <w:t>1 2 3 4 5 6 7 8 9 w</w:t>
      </w:r>
    </w:p>
    <w:p w14:paraId="4589ED3F" w14:textId="77777777" w:rsidR="00674E14" w:rsidRPr="008B65CD" w:rsidRDefault="00A92F11" w:rsidP="00F03CD5">
      <w:pPr>
        <w:pStyle w:val="ZBBrailleschrift"/>
        <w:rPr>
          <w:rStyle w:val="Brailleschrift"/>
        </w:rPr>
      </w:pP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r w:rsidR="003C227A" w:rsidRPr="008B65CD">
        <w:rPr>
          <w:rStyle w:val="Brailleschrift"/>
        </w:rPr>
        <w:t xml:space="preserve"> </w:t>
      </w:r>
      <w:r w:rsidRPr="008B65CD">
        <w:rPr>
          <w:rStyle w:val="Brailleschrift"/>
        </w:rPr>
        <w:t>)</w:t>
      </w:r>
    </w:p>
    <w:p w14:paraId="575F62E7" w14:textId="77777777" w:rsidR="00674E14" w:rsidRPr="008B65CD" w:rsidRDefault="00B07EA5" w:rsidP="00F03CD5">
      <w:pPr>
        <w:pStyle w:val="ZBBrailleschrift"/>
        <w:rPr>
          <w:rStyle w:val="Brailleschrift"/>
        </w:rPr>
      </w:pPr>
      <w:r w:rsidRPr="008B65CD">
        <w:rPr>
          <w:rStyle w:val="Brailleschrift"/>
        </w:rPr>
        <w:t>|</w:t>
      </w:r>
      <w:r w:rsidR="00A92F11" w:rsidRPr="008B65CD">
        <w:rPr>
          <w:rStyle w:val="Brailleschrift"/>
        </w:rPr>
        <w:t xml:space="preserve"> 0 # ` . -</w:t>
      </w:r>
    </w:p>
    <w:p w14:paraId="016209AB" w14:textId="77777777" w:rsidR="00A92F11" w:rsidRPr="008B65CD" w:rsidRDefault="00A92F11" w:rsidP="00F03CD5">
      <w:pPr>
        <w:pStyle w:val="ZBBrailleschrift"/>
        <w:rPr>
          <w:rStyle w:val="Brailleschrift"/>
        </w:rPr>
      </w:pPr>
      <w:r w:rsidRPr="008B65CD">
        <w:rPr>
          <w:rStyle w:val="Brailleschrift"/>
        </w:rPr>
        <w:t>" &gt; _ ! $ &lt; '</w:t>
      </w:r>
    </w:p>
    <w:p w14:paraId="29199F1E" w14:textId="77777777" w:rsidR="00D44EBB" w:rsidRPr="008B65CD" w:rsidRDefault="00D44EBB" w:rsidP="00F31E93">
      <w:pPr>
        <w:spacing w:after="400"/>
      </w:pPr>
      <w:r w:rsidRPr="008B65CD">
        <w:t>Ergänzungsbindestriche kennzeichnen einformige Kürzungen, die nur mit Erweiterungen erlaubt sind, sowie Prä- und Suffix</w:t>
      </w:r>
      <w:r w:rsidR="00FE2786" w:rsidRPr="008B65CD">
        <w:softHyphen/>
      </w:r>
      <w:r w:rsidRPr="008B65CD">
        <w:t>kürzungen.</w:t>
      </w:r>
    </w:p>
    <w:p w14:paraId="56FA0C01" w14:textId="77777777" w:rsidR="00D933E3" w:rsidRPr="008B65CD" w:rsidRDefault="00D933E3" w:rsidP="00F03CD5">
      <w:pPr>
        <w:rPr>
          <w:rStyle w:val="Brailleschrift"/>
        </w:rPr>
        <w:sectPr w:rsidR="00D933E3" w:rsidRPr="008B65CD" w:rsidSect="00543E4D">
          <w:type w:val="oddPage"/>
          <w:pgSz w:w="11906" w:h="16838" w:code="9"/>
          <w:pgMar w:top="1134" w:right="1134" w:bottom="851" w:left="1134" w:header="709" w:footer="709" w:gutter="284"/>
          <w:cols w:space="709"/>
          <w:docGrid w:linePitch="381"/>
        </w:sectPr>
      </w:pPr>
    </w:p>
    <w:p w14:paraId="51AB59FE" w14:textId="77777777" w:rsidR="000A1149" w:rsidRPr="008B65CD" w:rsidRDefault="000A1149" w:rsidP="00A507C6">
      <w:pPr>
        <w:pStyle w:val="Tabellenzeile"/>
        <w:tabs>
          <w:tab w:val="left" w:pos="1951"/>
        </w:tabs>
        <w:ind w:left="567"/>
      </w:pPr>
      <w:r w:rsidRPr="008B65CD">
        <w:rPr>
          <w:rStyle w:val="Brailleschrift"/>
        </w:rPr>
        <w:t>a</w:t>
      </w:r>
      <w:r w:rsidRPr="008B65CD">
        <w:rPr>
          <w:rStyle w:val="Brailleschrift"/>
        </w:rPr>
        <w:tab/>
      </w:r>
      <w:r w:rsidRPr="008B65CD">
        <w:t>ABER</w:t>
      </w:r>
    </w:p>
    <w:p w14:paraId="35A83C57" w14:textId="77777777" w:rsidR="000A1149" w:rsidRPr="008B65CD" w:rsidRDefault="000A1149" w:rsidP="00A507C6">
      <w:pPr>
        <w:pStyle w:val="Tabellenzeile"/>
        <w:tabs>
          <w:tab w:val="left" w:pos="1951"/>
        </w:tabs>
        <w:ind w:left="567"/>
      </w:pPr>
      <w:r w:rsidRPr="008B65CD">
        <w:rPr>
          <w:rStyle w:val="Brailleschrift"/>
        </w:rPr>
        <w:t>a-</w:t>
      </w:r>
      <w:r w:rsidRPr="008B65CD">
        <w:rPr>
          <w:rStyle w:val="Brailleschrift"/>
        </w:rPr>
        <w:tab/>
      </w:r>
      <w:r w:rsidRPr="008B65CD">
        <w:t>ALL-</w:t>
      </w:r>
    </w:p>
    <w:p w14:paraId="121FB1FF" w14:textId="77777777" w:rsidR="000A1149" w:rsidRPr="008B65CD" w:rsidRDefault="000A1149" w:rsidP="000A1149">
      <w:pPr>
        <w:pStyle w:val="TabellenzeileMitAbstand"/>
      </w:pPr>
      <w:r w:rsidRPr="008B65CD">
        <w:rPr>
          <w:rStyle w:val="Brailleschrift"/>
        </w:rPr>
        <w:t>ao</w:t>
      </w:r>
      <w:r w:rsidRPr="008B65CD">
        <w:rPr>
          <w:rStyle w:val="Brailleschrift"/>
        </w:rPr>
        <w:tab/>
      </w:r>
      <w:r w:rsidRPr="008B65CD">
        <w:t>ALSO</w:t>
      </w:r>
    </w:p>
    <w:p w14:paraId="64FC35B0" w14:textId="77777777" w:rsidR="000A1149" w:rsidRPr="008B65CD" w:rsidRDefault="000A1149" w:rsidP="00A507C6">
      <w:pPr>
        <w:pStyle w:val="Tabellenzeile"/>
        <w:tabs>
          <w:tab w:val="left" w:pos="1951"/>
        </w:tabs>
        <w:ind w:left="567"/>
      </w:pPr>
      <w:r w:rsidRPr="008B65CD">
        <w:rPr>
          <w:rStyle w:val="Brailleschrift"/>
        </w:rPr>
        <w:t>b</w:t>
      </w:r>
      <w:r w:rsidRPr="008B65CD">
        <w:rPr>
          <w:rStyle w:val="Brailleschrift"/>
        </w:rPr>
        <w:tab/>
      </w:r>
      <w:r w:rsidRPr="008B65CD">
        <w:t>BEI</w:t>
      </w:r>
    </w:p>
    <w:p w14:paraId="3AA487AA" w14:textId="77777777" w:rsidR="000A1149" w:rsidRPr="008B65CD" w:rsidRDefault="000A1149" w:rsidP="00A507C6">
      <w:pPr>
        <w:pStyle w:val="Tabellenzeile"/>
        <w:tabs>
          <w:tab w:val="left" w:pos="1951"/>
        </w:tabs>
        <w:ind w:left="567"/>
      </w:pPr>
      <w:r w:rsidRPr="008B65CD">
        <w:rPr>
          <w:rStyle w:val="Brailleschrift"/>
        </w:rPr>
        <w:t>bb</w:t>
      </w:r>
      <w:r w:rsidRPr="008B65CD">
        <w:rPr>
          <w:rStyle w:val="Brailleschrift"/>
        </w:rPr>
        <w:tab/>
      </w:r>
      <w:r w:rsidRPr="008B65CD">
        <w:t>BLEIB</w:t>
      </w:r>
    </w:p>
    <w:p w14:paraId="54F55FB8" w14:textId="77777777" w:rsidR="000A1149" w:rsidRPr="008B65CD" w:rsidRDefault="000A1149" w:rsidP="00A507C6">
      <w:pPr>
        <w:pStyle w:val="Tabellenzeile"/>
        <w:tabs>
          <w:tab w:val="left" w:pos="1951"/>
        </w:tabs>
        <w:ind w:left="567"/>
      </w:pPr>
      <w:r w:rsidRPr="008B65CD">
        <w:rPr>
          <w:rStyle w:val="Brailleschrift"/>
        </w:rPr>
        <w:t>bd</w:t>
      </w:r>
      <w:r w:rsidRPr="008B65CD">
        <w:rPr>
          <w:rStyle w:val="Brailleschrift"/>
        </w:rPr>
        <w:tab/>
      </w:r>
      <w:r w:rsidRPr="008B65CD">
        <w:t>BEID</w:t>
      </w:r>
    </w:p>
    <w:p w14:paraId="64660350" w14:textId="77777777" w:rsidR="000A1149" w:rsidRPr="008B65CD" w:rsidRDefault="000A1149" w:rsidP="00A507C6">
      <w:pPr>
        <w:pStyle w:val="Tabellenzeile"/>
        <w:tabs>
          <w:tab w:val="left" w:pos="1951"/>
        </w:tabs>
        <w:ind w:left="567"/>
      </w:pPr>
      <w:r w:rsidRPr="008B65CD">
        <w:rPr>
          <w:rStyle w:val="Brailleschrift"/>
        </w:rPr>
        <w:t>bf</w:t>
      </w:r>
      <w:r w:rsidRPr="008B65CD">
        <w:rPr>
          <w:rStyle w:val="Brailleschrift"/>
        </w:rPr>
        <w:tab/>
      </w:r>
      <w:r w:rsidRPr="008B65CD">
        <w:t>BRIEF</w:t>
      </w:r>
    </w:p>
    <w:p w14:paraId="3899FC5D" w14:textId="77777777" w:rsidR="000A1149" w:rsidRPr="008B65CD" w:rsidRDefault="000A1149" w:rsidP="00A507C6">
      <w:pPr>
        <w:pStyle w:val="Tabellenzeile"/>
        <w:tabs>
          <w:tab w:val="left" w:pos="1951"/>
        </w:tabs>
        <w:ind w:left="567"/>
      </w:pPr>
      <w:r w:rsidRPr="008B65CD">
        <w:rPr>
          <w:rStyle w:val="Brailleschrift"/>
        </w:rPr>
        <w:t>bg</w:t>
      </w:r>
      <w:r w:rsidRPr="008B65CD">
        <w:rPr>
          <w:rStyle w:val="Brailleschrift"/>
        </w:rPr>
        <w:tab/>
      </w:r>
      <w:r w:rsidRPr="008B65CD">
        <w:t>BRING</w:t>
      </w:r>
    </w:p>
    <w:p w14:paraId="06734FA2" w14:textId="77777777" w:rsidR="000A1149" w:rsidRPr="008B65CD" w:rsidRDefault="000A1149" w:rsidP="00A507C6">
      <w:pPr>
        <w:pStyle w:val="Tabellenzeile"/>
        <w:tabs>
          <w:tab w:val="left" w:pos="1951"/>
        </w:tabs>
        <w:ind w:left="567"/>
      </w:pPr>
      <w:r w:rsidRPr="008B65CD">
        <w:rPr>
          <w:rStyle w:val="Brailleschrift"/>
        </w:rPr>
        <w:t>bm</w:t>
      </w:r>
      <w:r w:rsidRPr="008B65CD">
        <w:rPr>
          <w:rStyle w:val="Brailleschrift"/>
        </w:rPr>
        <w:tab/>
      </w:r>
      <w:r w:rsidRPr="008B65CD">
        <w:t>BEIM</w:t>
      </w:r>
    </w:p>
    <w:p w14:paraId="10C2B725" w14:textId="77777777" w:rsidR="000A1149" w:rsidRPr="008B65CD" w:rsidRDefault="000A1149" w:rsidP="00A507C6">
      <w:pPr>
        <w:pStyle w:val="Tabellenzeile"/>
        <w:tabs>
          <w:tab w:val="left" w:pos="1951"/>
        </w:tabs>
        <w:ind w:left="567"/>
      </w:pPr>
      <w:r w:rsidRPr="008B65CD">
        <w:rPr>
          <w:rStyle w:val="Brailleschrift"/>
        </w:rPr>
        <w:t>bs</w:t>
      </w:r>
      <w:r w:rsidRPr="008B65CD">
        <w:rPr>
          <w:rStyle w:val="Brailleschrift"/>
        </w:rPr>
        <w:tab/>
      </w:r>
      <w:r w:rsidRPr="008B65CD">
        <w:t>BIS</w:t>
      </w:r>
    </w:p>
    <w:p w14:paraId="18F8D040" w14:textId="77777777" w:rsidR="000A1149" w:rsidRPr="008B65CD" w:rsidRDefault="000A1149" w:rsidP="000A1149">
      <w:pPr>
        <w:pStyle w:val="TabellenzeileMitAbstand"/>
      </w:pPr>
      <w:r w:rsidRPr="008B65CD">
        <w:rPr>
          <w:rStyle w:val="Brailleschrift"/>
        </w:rPr>
        <w:t>b}</w:t>
      </w:r>
      <w:r w:rsidRPr="008B65CD">
        <w:rPr>
          <w:rStyle w:val="Brailleschrift"/>
        </w:rPr>
        <w:tab/>
      </w:r>
      <w:r w:rsidRPr="008B65CD">
        <w:t>BIST</w:t>
      </w:r>
    </w:p>
    <w:p w14:paraId="1C59D782" w14:textId="77777777" w:rsidR="000A1149" w:rsidRPr="008B65CD" w:rsidRDefault="000A1149" w:rsidP="00F31E93">
      <w:pPr>
        <w:pStyle w:val="Tabellenzeile"/>
        <w:keepNext/>
        <w:tabs>
          <w:tab w:val="left" w:pos="1951"/>
        </w:tabs>
        <w:ind w:left="567"/>
      </w:pPr>
      <w:r w:rsidRPr="008B65CD">
        <w:rPr>
          <w:rStyle w:val="Brailleschrift"/>
        </w:rPr>
        <w:t>c</w:t>
      </w:r>
      <w:r w:rsidRPr="008B65CD">
        <w:rPr>
          <w:rStyle w:val="Brailleschrift"/>
        </w:rPr>
        <w:tab/>
      </w:r>
      <w:r w:rsidRPr="008B65CD">
        <w:t>EN</w:t>
      </w:r>
    </w:p>
    <w:p w14:paraId="3DAD48CE" w14:textId="77777777" w:rsidR="000A1149" w:rsidRPr="008B65CD" w:rsidRDefault="000A1149" w:rsidP="000A1149">
      <w:pPr>
        <w:pStyle w:val="TabellenzeileMitAbstand"/>
      </w:pPr>
      <w:r w:rsidRPr="008B65CD">
        <w:rPr>
          <w:rStyle w:val="Brailleschrift"/>
        </w:rPr>
        <w:t>c</w:t>
      </w:r>
      <w:r w:rsidRPr="008B65CD">
        <w:rPr>
          <w:rStyle w:val="Brailleschrift"/>
        </w:rPr>
        <w:tab/>
      </w:r>
      <w:r w:rsidRPr="008B65CD">
        <w:t>SICH</w:t>
      </w:r>
    </w:p>
    <w:p w14:paraId="3BCED19D" w14:textId="77777777"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AS</w:t>
      </w:r>
    </w:p>
    <w:p w14:paraId="084C5885" w14:textId="77777777" w:rsidR="000A1149" w:rsidRPr="008B65CD" w:rsidRDefault="000A1149" w:rsidP="00A507C6">
      <w:pPr>
        <w:pStyle w:val="Tabellenzeile"/>
        <w:tabs>
          <w:tab w:val="left" w:pos="1951"/>
        </w:tabs>
        <w:ind w:left="567"/>
      </w:pPr>
      <w:r w:rsidRPr="008B65CD">
        <w:rPr>
          <w:rStyle w:val="Brailleschrift"/>
        </w:rPr>
        <w:t>db</w:t>
      </w:r>
      <w:r w:rsidRPr="008B65CD">
        <w:rPr>
          <w:rStyle w:val="Brailleschrift"/>
        </w:rPr>
        <w:tab/>
      </w:r>
      <w:r w:rsidRPr="008B65CD">
        <w:t>DABEI</w:t>
      </w:r>
    </w:p>
    <w:p w14:paraId="73EC89AE" w14:textId="77777777" w:rsidR="000A1149" w:rsidRPr="008B65CD" w:rsidRDefault="000A1149" w:rsidP="00A507C6">
      <w:pPr>
        <w:pStyle w:val="Tabellenzeile"/>
        <w:tabs>
          <w:tab w:val="left" w:pos="1951"/>
        </w:tabs>
        <w:ind w:left="567"/>
      </w:pPr>
      <w:r w:rsidRPr="008B65CD">
        <w:rPr>
          <w:rStyle w:val="Brailleschrift"/>
        </w:rPr>
        <w:t>dd</w:t>
      </w:r>
      <w:r w:rsidRPr="008B65CD">
        <w:rPr>
          <w:rStyle w:val="Brailleschrift"/>
        </w:rPr>
        <w:tab/>
      </w:r>
      <w:r w:rsidRPr="008B65CD">
        <w:t>DADURCH</w:t>
      </w:r>
    </w:p>
    <w:p w14:paraId="546ACE39" w14:textId="77777777" w:rsidR="000A1149" w:rsidRPr="008B65CD" w:rsidRDefault="000A1149" w:rsidP="00A507C6">
      <w:pPr>
        <w:pStyle w:val="Tabellenzeile"/>
        <w:tabs>
          <w:tab w:val="left" w:pos="1951"/>
        </w:tabs>
        <w:ind w:left="567"/>
      </w:pPr>
      <w:r w:rsidRPr="008B65CD">
        <w:rPr>
          <w:rStyle w:val="Brailleschrift"/>
        </w:rPr>
        <w:t>df</w:t>
      </w:r>
      <w:r w:rsidRPr="008B65CD">
        <w:rPr>
          <w:rStyle w:val="Brailleschrift"/>
        </w:rPr>
        <w:tab/>
      </w:r>
      <w:r w:rsidRPr="008B65CD">
        <w:t>DAFÜR</w:t>
      </w:r>
    </w:p>
    <w:p w14:paraId="20763DD8" w14:textId="77777777" w:rsidR="000A1149" w:rsidRPr="008B65CD" w:rsidRDefault="000A1149" w:rsidP="00A507C6">
      <w:pPr>
        <w:pStyle w:val="Tabellenzeile"/>
        <w:tabs>
          <w:tab w:val="left" w:pos="1951"/>
        </w:tabs>
        <w:ind w:left="567"/>
      </w:pPr>
      <w:r w:rsidRPr="008B65CD">
        <w:rPr>
          <w:rStyle w:val="Brailleschrift"/>
        </w:rPr>
        <w:t>dg</w:t>
      </w:r>
      <w:r w:rsidRPr="008B65CD">
        <w:rPr>
          <w:rStyle w:val="Brailleschrift"/>
        </w:rPr>
        <w:tab/>
      </w:r>
      <w:r w:rsidRPr="008B65CD">
        <w:t>DAGEGEN</w:t>
      </w:r>
    </w:p>
    <w:p w14:paraId="732F58D7" w14:textId="77777777" w:rsidR="000A1149" w:rsidRPr="008B65CD" w:rsidRDefault="000A1149" w:rsidP="00A507C6">
      <w:pPr>
        <w:pStyle w:val="Tabellenzeile"/>
        <w:tabs>
          <w:tab w:val="left" w:pos="1951"/>
        </w:tabs>
        <w:ind w:left="567"/>
      </w:pPr>
      <w:r w:rsidRPr="008B65CD">
        <w:rPr>
          <w:rStyle w:val="Brailleschrift"/>
        </w:rPr>
        <w:t>dh</w:t>
      </w:r>
      <w:r w:rsidRPr="008B65CD">
        <w:rPr>
          <w:rStyle w:val="Brailleschrift"/>
        </w:rPr>
        <w:tab/>
      </w:r>
      <w:r w:rsidRPr="008B65CD">
        <w:t>DAHER</w:t>
      </w:r>
    </w:p>
    <w:p w14:paraId="7A7013FB" w14:textId="77777777" w:rsidR="000A1149" w:rsidRPr="008B65CD" w:rsidRDefault="000A1149" w:rsidP="00A507C6">
      <w:pPr>
        <w:pStyle w:val="Tabellenzeile"/>
        <w:tabs>
          <w:tab w:val="left" w:pos="1951"/>
        </w:tabs>
        <w:ind w:left="567"/>
      </w:pPr>
      <w:r w:rsidRPr="008B65CD">
        <w:rPr>
          <w:rStyle w:val="Brailleschrift"/>
        </w:rPr>
        <w:t>dk</w:t>
      </w:r>
      <w:r w:rsidRPr="008B65CD">
        <w:rPr>
          <w:rStyle w:val="Brailleschrift"/>
        </w:rPr>
        <w:tab/>
      </w:r>
      <w:r w:rsidRPr="008B65CD">
        <w:t>DANK</w:t>
      </w:r>
    </w:p>
    <w:p w14:paraId="38BB8955" w14:textId="77777777" w:rsidR="000A1149" w:rsidRPr="008B65CD" w:rsidRDefault="000A1149" w:rsidP="00A507C6">
      <w:pPr>
        <w:pStyle w:val="Tabellenzeile"/>
        <w:tabs>
          <w:tab w:val="left" w:pos="1951"/>
        </w:tabs>
        <w:ind w:left="567"/>
      </w:pPr>
      <w:r w:rsidRPr="008B65CD">
        <w:rPr>
          <w:rStyle w:val="Brailleschrift"/>
        </w:rPr>
        <w:t>dm</w:t>
      </w:r>
      <w:r w:rsidRPr="008B65CD">
        <w:rPr>
          <w:rStyle w:val="Brailleschrift"/>
        </w:rPr>
        <w:tab/>
      </w:r>
      <w:r w:rsidRPr="008B65CD">
        <w:t>DAMIT</w:t>
      </w:r>
    </w:p>
    <w:p w14:paraId="0D90532E" w14:textId="77777777" w:rsidR="000A1149" w:rsidRPr="008B65CD" w:rsidRDefault="000A1149" w:rsidP="00A507C6">
      <w:pPr>
        <w:pStyle w:val="Tabellenzeile"/>
        <w:tabs>
          <w:tab w:val="left" w:pos="1951"/>
        </w:tabs>
        <w:ind w:left="567"/>
      </w:pPr>
      <w:r w:rsidRPr="008B65CD">
        <w:rPr>
          <w:rStyle w:val="Brailleschrift"/>
        </w:rPr>
        <w:t>dn</w:t>
      </w:r>
      <w:r w:rsidRPr="008B65CD">
        <w:rPr>
          <w:rStyle w:val="Brailleschrift"/>
        </w:rPr>
        <w:tab/>
      </w:r>
      <w:r w:rsidRPr="008B65CD">
        <w:t>DENN</w:t>
      </w:r>
    </w:p>
    <w:p w14:paraId="74D3C241" w14:textId="77777777" w:rsidR="000A1149" w:rsidRPr="008B65CD" w:rsidRDefault="000A1149" w:rsidP="00A507C6">
      <w:pPr>
        <w:pStyle w:val="Tabellenzeile"/>
        <w:tabs>
          <w:tab w:val="left" w:pos="1951"/>
        </w:tabs>
        <w:ind w:left="567"/>
      </w:pPr>
      <w:r w:rsidRPr="008B65CD">
        <w:rPr>
          <w:rStyle w:val="Brailleschrift"/>
        </w:rPr>
        <w:t>dr</w:t>
      </w:r>
      <w:r w:rsidRPr="008B65CD">
        <w:rPr>
          <w:rStyle w:val="Brailleschrift"/>
        </w:rPr>
        <w:tab/>
      </w:r>
      <w:r w:rsidRPr="008B65CD">
        <w:t>DIR</w:t>
      </w:r>
    </w:p>
    <w:p w14:paraId="7AD040CE" w14:textId="77777777" w:rsidR="000A1149" w:rsidRPr="008B65CD" w:rsidRDefault="000A1149" w:rsidP="00A507C6">
      <w:pPr>
        <w:pStyle w:val="Tabellenzeile"/>
        <w:tabs>
          <w:tab w:val="left" w:pos="1951"/>
        </w:tabs>
        <w:ind w:left="567"/>
      </w:pPr>
      <w:r w:rsidRPr="008B65CD">
        <w:rPr>
          <w:rStyle w:val="Brailleschrift"/>
        </w:rPr>
        <w:t>dt</w:t>
      </w:r>
      <w:r w:rsidRPr="008B65CD">
        <w:rPr>
          <w:rStyle w:val="Brailleschrift"/>
        </w:rPr>
        <w:tab/>
      </w:r>
      <w:r w:rsidRPr="008B65CD">
        <w:t>DEMOKRAT</w:t>
      </w:r>
    </w:p>
    <w:p w14:paraId="22530F28" w14:textId="77777777" w:rsidR="000A1149" w:rsidRPr="008B65CD" w:rsidRDefault="000A1149" w:rsidP="00A507C6">
      <w:pPr>
        <w:pStyle w:val="Tabellenzeile"/>
        <w:tabs>
          <w:tab w:val="left" w:pos="1951"/>
        </w:tabs>
        <w:ind w:left="567"/>
      </w:pPr>
      <w:r w:rsidRPr="008B65CD">
        <w:rPr>
          <w:rStyle w:val="Brailleschrift"/>
        </w:rPr>
        <w:t>dv</w:t>
      </w:r>
      <w:r w:rsidRPr="008B65CD">
        <w:rPr>
          <w:rStyle w:val="Brailleschrift"/>
        </w:rPr>
        <w:tab/>
      </w:r>
      <w:r w:rsidRPr="008B65CD">
        <w:t>DAVON</w:t>
      </w:r>
    </w:p>
    <w:p w14:paraId="67792FCB" w14:textId="77777777" w:rsidR="000A1149" w:rsidRPr="008B65CD" w:rsidRDefault="000A1149" w:rsidP="00A507C6">
      <w:pPr>
        <w:pStyle w:val="Tabellenzeile"/>
        <w:tabs>
          <w:tab w:val="left" w:pos="1951"/>
        </w:tabs>
        <w:ind w:left="567"/>
      </w:pPr>
      <w:r w:rsidRPr="008B65CD">
        <w:rPr>
          <w:rStyle w:val="Brailleschrift"/>
        </w:rPr>
        <w:t>dz</w:t>
      </w:r>
      <w:r w:rsidRPr="008B65CD">
        <w:rPr>
          <w:rStyle w:val="Brailleschrift"/>
        </w:rPr>
        <w:tab/>
      </w:r>
      <w:r w:rsidRPr="008B65CD">
        <w:t>DAZU</w:t>
      </w:r>
    </w:p>
    <w:p w14:paraId="2F2B7CC7" w14:textId="77777777"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ESSEN</w:t>
      </w:r>
    </w:p>
    <w:p w14:paraId="325EA5B3" w14:textId="77777777" w:rsidR="000A1149" w:rsidRPr="008B65CD" w:rsidRDefault="000A1149" w:rsidP="00A507C6">
      <w:pPr>
        <w:pStyle w:val="Tabellenzeile"/>
        <w:tabs>
          <w:tab w:val="left" w:pos="1951"/>
        </w:tabs>
        <w:ind w:left="567"/>
      </w:pPr>
      <w:r w:rsidRPr="008B65CD">
        <w:rPr>
          <w:rStyle w:val="Brailleschrift"/>
        </w:rPr>
        <w:t>d1</w:t>
      </w:r>
      <w:r w:rsidRPr="008B65CD">
        <w:rPr>
          <w:rStyle w:val="Brailleschrift"/>
        </w:rPr>
        <w:tab/>
      </w:r>
      <w:r w:rsidRPr="008B65CD">
        <w:t>DARAUF</w:t>
      </w:r>
    </w:p>
    <w:p w14:paraId="7407A1D6" w14:textId="77777777" w:rsidR="000A1149" w:rsidRPr="008B65CD" w:rsidRDefault="000A1149" w:rsidP="00A507C6">
      <w:pPr>
        <w:pStyle w:val="Tabellenzeile"/>
        <w:tabs>
          <w:tab w:val="left" w:pos="1951"/>
        </w:tabs>
        <w:ind w:left="567"/>
      </w:pPr>
      <w:r w:rsidRPr="008B65CD">
        <w:rPr>
          <w:rStyle w:val="Brailleschrift"/>
        </w:rPr>
        <w:t>d4</w:t>
      </w:r>
      <w:r w:rsidRPr="008B65CD">
        <w:rPr>
          <w:rStyle w:val="Brailleschrift"/>
        </w:rPr>
        <w:tab/>
      </w:r>
      <w:r w:rsidRPr="008B65CD">
        <w:t>DOCH</w:t>
      </w:r>
    </w:p>
    <w:p w14:paraId="63D87877" w14:textId="77777777" w:rsidR="000A1149" w:rsidRPr="008B65CD" w:rsidRDefault="000A1149" w:rsidP="00A507C6">
      <w:pPr>
        <w:pStyle w:val="Tabellenzeile"/>
        <w:tabs>
          <w:tab w:val="left" w:pos="1951"/>
        </w:tabs>
        <w:ind w:left="567"/>
      </w:pPr>
      <w:r w:rsidRPr="008B65CD">
        <w:rPr>
          <w:rStyle w:val="Brailleschrift"/>
        </w:rPr>
        <w:t>d5</w:t>
      </w:r>
      <w:r w:rsidRPr="008B65CD">
        <w:rPr>
          <w:rStyle w:val="Brailleschrift"/>
        </w:rPr>
        <w:tab/>
      </w:r>
      <w:r w:rsidRPr="008B65CD">
        <w:t>DEUTSCH</w:t>
      </w:r>
    </w:p>
    <w:p w14:paraId="02925276" w14:textId="77777777" w:rsidR="000A1149" w:rsidRPr="008B65CD" w:rsidRDefault="000A1149" w:rsidP="00A507C6">
      <w:pPr>
        <w:pStyle w:val="Tabellenzeile"/>
        <w:tabs>
          <w:tab w:val="left" w:pos="1951"/>
        </w:tabs>
        <w:ind w:left="567"/>
      </w:pPr>
      <w:r w:rsidRPr="008B65CD">
        <w:rPr>
          <w:rStyle w:val="Brailleschrift"/>
        </w:rPr>
        <w:t>d8</w:t>
      </w:r>
      <w:r w:rsidRPr="008B65CD">
        <w:rPr>
          <w:rStyle w:val="Brailleschrift"/>
        </w:rPr>
        <w:tab/>
      </w:r>
      <w:r w:rsidRPr="008B65CD">
        <w:t>DARÜBER</w:t>
      </w:r>
    </w:p>
    <w:p w14:paraId="42723B8E" w14:textId="77777777" w:rsidR="000A1149" w:rsidRPr="008B65CD" w:rsidRDefault="000A1149" w:rsidP="000A1149">
      <w:pPr>
        <w:pStyle w:val="TabellenzeileMitAbstand"/>
      </w:pPr>
      <w:r w:rsidRPr="008B65CD">
        <w:rPr>
          <w:rStyle w:val="Brailleschrift"/>
        </w:rPr>
        <w:t>d$</w:t>
      </w:r>
      <w:r w:rsidRPr="008B65CD">
        <w:rPr>
          <w:rStyle w:val="Brailleschrift"/>
        </w:rPr>
        <w:tab/>
      </w:r>
      <w:r w:rsidRPr="008B65CD">
        <w:t>DRUCK</w:t>
      </w:r>
    </w:p>
    <w:p w14:paraId="33638364" w14:textId="77777777" w:rsidR="000A1149" w:rsidRPr="008B65CD" w:rsidRDefault="000A1149" w:rsidP="00A507C6">
      <w:pPr>
        <w:pStyle w:val="Tabellenzeile"/>
        <w:tabs>
          <w:tab w:val="left" w:pos="1951"/>
        </w:tabs>
        <w:ind w:left="567"/>
      </w:pPr>
      <w:r w:rsidRPr="008B65CD">
        <w:rPr>
          <w:rStyle w:val="Brailleschrift"/>
        </w:rPr>
        <w:t>e</w:t>
      </w:r>
      <w:r w:rsidRPr="008B65CD">
        <w:rPr>
          <w:rStyle w:val="Brailleschrift"/>
        </w:rPr>
        <w:tab/>
      </w:r>
      <w:r w:rsidRPr="008B65CD">
        <w:t>DEN</w:t>
      </w:r>
    </w:p>
    <w:p w14:paraId="0BB464C7" w14:textId="77777777" w:rsidR="000A1149" w:rsidRPr="008B65CD" w:rsidRDefault="000A1149" w:rsidP="00A507C6">
      <w:pPr>
        <w:pStyle w:val="Tabellenzeile"/>
        <w:tabs>
          <w:tab w:val="left" w:pos="1951"/>
        </w:tabs>
        <w:ind w:left="567"/>
      </w:pPr>
      <w:r w:rsidRPr="008B65CD">
        <w:rPr>
          <w:rStyle w:val="Brailleschrift"/>
        </w:rPr>
        <w:t>ea</w:t>
      </w:r>
      <w:r w:rsidRPr="008B65CD">
        <w:rPr>
          <w:rStyle w:val="Brailleschrift"/>
        </w:rPr>
        <w:tab/>
      </w:r>
      <w:r w:rsidRPr="008B65CD">
        <w:t>ETWA</w:t>
      </w:r>
    </w:p>
    <w:p w14:paraId="228AEAC8" w14:textId="77777777" w:rsidR="000A1149" w:rsidRPr="008B65CD" w:rsidRDefault="000A1149" w:rsidP="00A507C6">
      <w:pPr>
        <w:pStyle w:val="Tabellenzeile"/>
        <w:tabs>
          <w:tab w:val="left" w:pos="1951"/>
        </w:tabs>
        <w:ind w:left="567"/>
      </w:pPr>
      <w:r w:rsidRPr="008B65CD">
        <w:rPr>
          <w:rStyle w:val="Brailleschrift"/>
        </w:rPr>
        <w:t>ec</w:t>
      </w:r>
      <w:r w:rsidRPr="008B65CD">
        <w:rPr>
          <w:rStyle w:val="Brailleschrift"/>
        </w:rPr>
        <w:tab/>
      </w:r>
      <w:r w:rsidRPr="008B65CD">
        <w:t>DENEN</w:t>
      </w:r>
    </w:p>
    <w:p w14:paraId="465DAEE2" w14:textId="77777777" w:rsidR="000A1149" w:rsidRPr="008B65CD" w:rsidRDefault="000A1149" w:rsidP="000A1149">
      <w:pPr>
        <w:pStyle w:val="TabellenzeileMitAbstand"/>
      </w:pPr>
      <w:r w:rsidRPr="008B65CD">
        <w:rPr>
          <w:rStyle w:val="Brailleschrift"/>
        </w:rPr>
        <w:t>eo</w:t>
      </w:r>
      <w:r w:rsidRPr="008B65CD">
        <w:rPr>
          <w:rStyle w:val="Brailleschrift"/>
        </w:rPr>
        <w:tab/>
      </w:r>
      <w:r w:rsidRPr="008B65CD">
        <w:t>EBENSO</w:t>
      </w:r>
    </w:p>
    <w:p w14:paraId="130ADEBC" w14:textId="77777777" w:rsidR="000A1149" w:rsidRPr="008B65CD" w:rsidRDefault="000A1149" w:rsidP="00A507C6">
      <w:pPr>
        <w:pStyle w:val="Tabellenzeile"/>
        <w:tabs>
          <w:tab w:val="left" w:pos="1951"/>
        </w:tabs>
        <w:ind w:left="567"/>
      </w:pPr>
      <w:r w:rsidRPr="008B65CD">
        <w:rPr>
          <w:rStyle w:val="Brailleschrift"/>
        </w:rPr>
        <w:t>f</w:t>
      </w:r>
      <w:r w:rsidRPr="008B65CD">
        <w:rPr>
          <w:rStyle w:val="Brailleschrift"/>
        </w:rPr>
        <w:tab/>
      </w:r>
      <w:r w:rsidRPr="008B65CD">
        <w:t>FÜR</w:t>
      </w:r>
    </w:p>
    <w:p w14:paraId="230F827A" w14:textId="77777777" w:rsidR="000A1149" w:rsidRPr="008B65CD" w:rsidRDefault="000A1149" w:rsidP="00A507C6">
      <w:pPr>
        <w:pStyle w:val="Tabellenzeile"/>
        <w:tabs>
          <w:tab w:val="left" w:pos="1951"/>
        </w:tabs>
        <w:ind w:left="567"/>
      </w:pPr>
      <w:r w:rsidRPr="008B65CD">
        <w:rPr>
          <w:rStyle w:val="Brailleschrift"/>
        </w:rPr>
        <w:t>'-f</w:t>
      </w:r>
      <w:r w:rsidRPr="008B65CD">
        <w:rPr>
          <w:rStyle w:val="Brailleschrift"/>
        </w:rPr>
        <w:tab/>
      </w:r>
      <w:r w:rsidRPr="008B65CD">
        <w:t>-FALLS</w:t>
      </w:r>
    </w:p>
    <w:p w14:paraId="250D544B" w14:textId="77777777" w:rsidR="000A1149" w:rsidRPr="008B65CD" w:rsidRDefault="000A1149" w:rsidP="00A507C6">
      <w:pPr>
        <w:pStyle w:val="Tabellenzeile"/>
        <w:tabs>
          <w:tab w:val="left" w:pos="1951"/>
        </w:tabs>
        <w:ind w:left="567"/>
      </w:pPr>
      <w:r w:rsidRPr="008B65CD">
        <w:rPr>
          <w:rStyle w:val="Brailleschrift"/>
        </w:rPr>
        <w:t>fd</w:t>
      </w:r>
      <w:r w:rsidRPr="008B65CD">
        <w:rPr>
          <w:rStyle w:val="Brailleschrift"/>
        </w:rPr>
        <w:tab/>
      </w:r>
      <w:r w:rsidRPr="008B65CD">
        <w:t>FREUND</w:t>
      </w:r>
    </w:p>
    <w:p w14:paraId="0B679026" w14:textId="77777777" w:rsidR="000A1149" w:rsidRPr="008B65CD" w:rsidRDefault="000A1149" w:rsidP="00A507C6">
      <w:pPr>
        <w:pStyle w:val="Tabellenzeile"/>
        <w:tabs>
          <w:tab w:val="left" w:pos="1951"/>
        </w:tabs>
        <w:ind w:left="567"/>
      </w:pPr>
      <w:r w:rsidRPr="008B65CD">
        <w:rPr>
          <w:rStyle w:val="Brailleschrift"/>
        </w:rPr>
        <w:t>ff</w:t>
      </w:r>
      <w:r w:rsidRPr="008B65CD">
        <w:rPr>
          <w:rStyle w:val="Brailleschrift"/>
        </w:rPr>
        <w:tab/>
      </w:r>
      <w:r w:rsidRPr="008B65CD">
        <w:t>HOFF</w:t>
      </w:r>
    </w:p>
    <w:p w14:paraId="1F11BF8C" w14:textId="77777777" w:rsidR="000A1149" w:rsidRPr="008B65CD" w:rsidRDefault="000A1149" w:rsidP="00A507C6">
      <w:pPr>
        <w:pStyle w:val="Tabellenzeile"/>
        <w:tabs>
          <w:tab w:val="left" w:pos="1951"/>
        </w:tabs>
        <w:ind w:left="567"/>
      </w:pPr>
      <w:r w:rsidRPr="008B65CD">
        <w:rPr>
          <w:rStyle w:val="Brailleschrift"/>
        </w:rPr>
        <w:t>fg</w:t>
      </w:r>
      <w:r w:rsidRPr="008B65CD">
        <w:rPr>
          <w:rStyle w:val="Brailleschrift"/>
        </w:rPr>
        <w:tab/>
      </w:r>
      <w:r w:rsidRPr="008B65CD">
        <w:t>FOLG</w:t>
      </w:r>
    </w:p>
    <w:p w14:paraId="06EE2B1D" w14:textId="77777777" w:rsidR="000A1149" w:rsidRPr="008B65CD" w:rsidRDefault="000A1149" w:rsidP="00A507C6">
      <w:pPr>
        <w:pStyle w:val="Tabellenzeile"/>
        <w:tabs>
          <w:tab w:val="left" w:pos="1951"/>
        </w:tabs>
        <w:ind w:left="567"/>
      </w:pPr>
      <w:r w:rsidRPr="008B65CD">
        <w:rPr>
          <w:rStyle w:val="Brailleschrift"/>
        </w:rPr>
        <w:t>fh</w:t>
      </w:r>
      <w:r w:rsidRPr="008B65CD">
        <w:rPr>
          <w:rStyle w:val="Brailleschrift"/>
        </w:rPr>
        <w:tab/>
      </w:r>
      <w:r w:rsidRPr="008B65CD">
        <w:t>FÜHR</w:t>
      </w:r>
    </w:p>
    <w:p w14:paraId="79F8B56C" w14:textId="77777777" w:rsidR="000A1149" w:rsidRPr="008B65CD" w:rsidRDefault="000A1149" w:rsidP="00A507C6">
      <w:pPr>
        <w:pStyle w:val="Tabellenzeile"/>
        <w:tabs>
          <w:tab w:val="left" w:pos="1951"/>
        </w:tabs>
        <w:ind w:left="567"/>
      </w:pPr>
      <w:r w:rsidRPr="008B65CD">
        <w:rPr>
          <w:rStyle w:val="Brailleschrift"/>
        </w:rPr>
        <w:t>fq</w:t>
      </w:r>
      <w:r w:rsidRPr="008B65CD">
        <w:rPr>
          <w:rStyle w:val="Brailleschrift"/>
        </w:rPr>
        <w:tab/>
      </w:r>
      <w:r w:rsidRPr="008B65CD">
        <w:t>FALL</w:t>
      </w:r>
    </w:p>
    <w:p w14:paraId="5554F1C9" w14:textId="77777777" w:rsidR="000A1149" w:rsidRPr="008B65CD" w:rsidRDefault="000A1149" w:rsidP="000A1149">
      <w:pPr>
        <w:pStyle w:val="TabellenzeileMitAbstand"/>
      </w:pPr>
      <w:r w:rsidRPr="008B65CD">
        <w:rPr>
          <w:rStyle w:val="Brailleschrift"/>
        </w:rPr>
        <w:t>f&gt;</w:t>
      </w:r>
      <w:r w:rsidRPr="008B65CD">
        <w:rPr>
          <w:rStyle w:val="Brailleschrift"/>
        </w:rPr>
        <w:tab/>
      </w:r>
      <w:r w:rsidRPr="008B65CD">
        <w:t>FERTIG</w:t>
      </w:r>
    </w:p>
    <w:p w14:paraId="36CC881B" w14:textId="77777777" w:rsidR="000A1149" w:rsidRPr="008B65CD" w:rsidRDefault="000A1149" w:rsidP="00A507C6">
      <w:pPr>
        <w:pStyle w:val="Tabellenzeile"/>
        <w:tabs>
          <w:tab w:val="left" w:pos="1951"/>
        </w:tabs>
        <w:ind w:left="567"/>
      </w:pPr>
      <w:r w:rsidRPr="008B65CD">
        <w:rPr>
          <w:rStyle w:val="Brailleschrift"/>
        </w:rPr>
        <w:t>g</w:t>
      </w:r>
      <w:r w:rsidRPr="008B65CD">
        <w:rPr>
          <w:rStyle w:val="Brailleschrift"/>
        </w:rPr>
        <w:tab/>
      </w:r>
      <w:r w:rsidRPr="008B65CD">
        <w:t>GEGEN</w:t>
      </w:r>
    </w:p>
    <w:p w14:paraId="5F8E56B6" w14:textId="77777777" w:rsidR="000A1149" w:rsidRPr="008B65CD" w:rsidRDefault="000A1149" w:rsidP="00A507C6">
      <w:pPr>
        <w:pStyle w:val="Tabellenzeile"/>
        <w:tabs>
          <w:tab w:val="left" w:pos="1951"/>
        </w:tabs>
        <w:ind w:left="567"/>
      </w:pPr>
      <w:r w:rsidRPr="008B65CD">
        <w:rPr>
          <w:rStyle w:val="Brailleschrift"/>
        </w:rPr>
        <w:t>gb</w:t>
      </w:r>
      <w:r w:rsidRPr="008B65CD">
        <w:rPr>
          <w:rStyle w:val="Brailleschrift"/>
        </w:rPr>
        <w:tab/>
      </w:r>
      <w:r w:rsidRPr="008B65CD">
        <w:t>GIBT</w:t>
      </w:r>
    </w:p>
    <w:p w14:paraId="72A17B53" w14:textId="77777777" w:rsidR="000A1149" w:rsidRPr="008B65CD" w:rsidRDefault="000A1149" w:rsidP="00A507C6">
      <w:pPr>
        <w:pStyle w:val="Tabellenzeile"/>
        <w:tabs>
          <w:tab w:val="left" w:pos="1951"/>
        </w:tabs>
        <w:ind w:left="567"/>
      </w:pPr>
      <w:r w:rsidRPr="008B65CD">
        <w:rPr>
          <w:rStyle w:val="Brailleschrift"/>
        </w:rPr>
        <w:t>gd</w:t>
      </w:r>
      <w:r w:rsidRPr="008B65CD">
        <w:rPr>
          <w:rStyle w:val="Brailleschrift"/>
        </w:rPr>
        <w:tab/>
      </w:r>
      <w:r w:rsidRPr="008B65CD">
        <w:t>GRUND</w:t>
      </w:r>
    </w:p>
    <w:p w14:paraId="38051EFB" w14:textId="77777777" w:rsidR="000A1149" w:rsidRPr="008B65CD" w:rsidRDefault="000A1149" w:rsidP="00A507C6">
      <w:pPr>
        <w:pStyle w:val="Tabellenzeile"/>
        <w:tabs>
          <w:tab w:val="left" w:pos="1951"/>
        </w:tabs>
        <w:ind w:left="567"/>
      </w:pPr>
      <w:r w:rsidRPr="008B65CD">
        <w:rPr>
          <w:rStyle w:val="Brailleschrift"/>
        </w:rPr>
        <w:t>gf</w:t>
      </w:r>
      <w:r w:rsidRPr="008B65CD">
        <w:rPr>
          <w:rStyle w:val="Brailleschrift"/>
        </w:rPr>
        <w:tab/>
      </w:r>
      <w:r w:rsidRPr="008B65CD">
        <w:t>GESCHÄFT</w:t>
      </w:r>
    </w:p>
    <w:p w14:paraId="37825887" w14:textId="77777777" w:rsidR="000A1149" w:rsidRPr="008B65CD" w:rsidRDefault="000A1149" w:rsidP="00A507C6">
      <w:pPr>
        <w:pStyle w:val="Tabellenzeile"/>
        <w:tabs>
          <w:tab w:val="left" w:pos="1951"/>
        </w:tabs>
        <w:ind w:left="567"/>
      </w:pPr>
      <w:r w:rsidRPr="008B65CD">
        <w:rPr>
          <w:rStyle w:val="Brailleschrift"/>
        </w:rPr>
        <w:t>gg</w:t>
      </w:r>
      <w:r w:rsidRPr="008B65CD">
        <w:rPr>
          <w:rStyle w:val="Brailleschrift"/>
        </w:rPr>
        <w:tab/>
      </w:r>
      <w:r w:rsidRPr="008B65CD">
        <w:t>GELEGEN</w:t>
      </w:r>
    </w:p>
    <w:p w14:paraId="1E8B089D" w14:textId="77777777" w:rsidR="000A1149" w:rsidRPr="008B65CD" w:rsidRDefault="000A1149" w:rsidP="00A507C6">
      <w:pPr>
        <w:pStyle w:val="Tabellenzeile"/>
        <w:tabs>
          <w:tab w:val="left" w:pos="1951"/>
        </w:tabs>
        <w:ind w:left="567"/>
      </w:pPr>
      <w:r w:rsidRPr="008B65CD">
        <w:rPr>
          <w:rStyle w:val="Brailleschrift"/>
        </w:rPr>
        <w:t>gz</w:t>
      </w:r>
      <w:r w:rsidRPr="008B65CD">
        <w:rPr>
          <w:rStyle w:val="Brailleschrift"/>
        </w:rPr>
        <w:tab/>
      </w:r>
      <w:r w:rsidRPr="008B65CD">
        <w:t>GANZ</w:t>
      </w:r>
    </w:p>
    <w:p w14:paraId="56D63325" w14:textId="77777777" w:rsidR="000A1149" w:rsidRPr="008B65CD" w:rsidRDefault="000A1149" w:rsidP="00A507C6">
      <w:pPr>
        <w:pStyle w:val="Tabellenzeile"/>
        <w:tabs>
          <w:tab w:val="left" w:pos="1951"/>
        </w:tabs>
        <w:ind w:left="567"/>
      </w:pPr>
      <w:r w:rsidRPr="008B65CD">
        <w:rPr>
          <w:rStyle w:val="Brailleschrift"/>
        </w:rPr>
        <w:t>g~</w:t>
      </w:r>
      <w:r w:rsidRPr="008B65CD">
        <w:rPr>
          <w:rStyle w:val="Brailleschrift"/>
        </w:rPr>
        <w:tab/>
      </w:r>
      <w:r w:rsidRPr="008B65CD">
        <w:t>GROß</w:t>
      </w:r>
    </w:p>
    <w:p w14:paraId="7274F08C" w14:textId="77777777" w:rsidR="000A1149" w:rsidRPr="008B65CD" w:rsidRDefault="000A1149" w:rsidP="00A507C6">
      <w:pPr>
        <w:pStyle w:val="Tabellenzeile"/>
        <w:tabs>
          <w:tab w:val="left" w:pos="1951"/>
        </w:tabs>
        <w:ind w:left="567"/>
      </w:pPr>
      <w:r w:rsidRPr="008B65CD">
        <w:rPr>
          <w:rStyle w:val="Brailleschrift"/>
        </w:rPr>
        <w:t>g4</w:t>
      </w:r>
      <w:r w:rsidRPr="008B65CD">
        <w:rPr>
          <w:rStyle w:val="Brailleschrift"/>
        </w:rPr>
        <w:tab/>
      </w:r>
      <w:r w:rsidRPr="008B65CD">
        <w:t>GLEICH</w:t>
      </w:r>
    </w:p>
    <w:p w14:paraId="0B3D3076" w14:textId="77777777" w:rsidR="000A1149" w:rsidRPr="008B65CD" w:rsidRDefault="000A1149" w:rsidP="00A507C6">
      <w:pPr>
        <w:pStyle w:val="Tabellenzeile"/>
        <w:tabs>
          <w:tab w:val="left" w:pos="1951"/>
        </w:tabs>
        <w:ind w:left="567"/>
      </w:pPr>
      <w:r w:rsidRPr="008B65CD">
        <w:rPr>
          <w:rStyle w:val="Brailleschrift"/>
        </w:rPr>
        <w:t>g5</w:t>
      </w:r>
      <w:r w:rsidRPr="008B65CD">
        <w:rPr>
          <w:rStyle w:val="Brailleschrift"/>
        </w:rPr>
        <w:tab/>
      </w:r>
      <w:r w:rsidRPr="008B65CD">
        <w:t>GESELLSCHAFT</w:t>
      </w:r>
    </w:p>
    <w:p w14:paraId="4578CD3F" w14:textId="77777777" w:rsidR="000A1149" w:rsidRPr="008B65CD" w:rsidRDefault="000A1149" w:rsidP="00A507C6">
      <w:pPr>
        <w:pStyle w:val="Tabellenzeile"/>
        <w:tabs>
          <w:tab w:val="left" w:pos="1951"/>
        </w:tabs>
        <w:ind w:left="567"/>
      </w:pPr>
      <w:r w:rsidRPr="008B65CD">
        <w:rPr>
          <w:rStyle w:val="Brailleschrift"/>
        </w:rPr>
        <w:t>g8</w:t>
      </w:r>
      <w:r w:rsidRPr="008B65CD">
        <w:rPr>
          <w:rStyle w:val="Brailleschrift"/>
        </w:rPr>
        <w:tab/>
      </w:r>
      <w:r w:rsidRPr="008B65CD">
        <w:t>GEGENÜBER</w:t>
      </w:r>
    </w:p>
    <w:p w14:paraId="4666D46F" w14:textId="77777777" w:rsidR="000A1149" w:rsidRPr="008B65CD" w:rsidRDefault="000A1149" w:rsidP="00A507C6">
      <w:pPr>
        <w:pStyle w:val="Tabellenzeile"/>
        <w:tabs>
          <w:tab w:val="left" w:pos="1951"/>
        </w:tabs>
        <w:ind w:left="567"/>
      </w:pPr>
      <w:r w:rsidRPr="008B65CD">
        <w:rPr>
          <w:rStyle w:val="Brailleschrift"/>
        </w:rPr>
        <w:t>gw</w:t>
      </w:r>
      <w:r w:rsidRPr="008B65CD">
        <w:rPr>
          <w:rStyle w:val="Brailleschrift"/>
        </w:rPr>
        <w:tab/>
      </w:r>
      <w:r w:rsidRPr="008B65CD">
        <w:t>GEGENWART</w:t>
      </w:r>
    </w:p>
    <w:p w14:paraId="71F08B66" w14:textId="77777777" w:rsidR="000A1149" w:rsidRPr="008B65CD" w:rsidRDefault="000A1149" w:rsidP="000A1149">
      <w:pPr>
        <w:pStyle w:val="TabellenzeileMitAbstand"/>
      </w:pPr>
      <w:r w:rsidRPr="008B65CD">
        <w:rPr>
          <w:rStyle w:val="Brailleschrift"/>
        </w:rPr>
        <w:t>g$</w:t>
      </w:r>
      <w:r w:rsidRPr="008B65CD">
        <w:rPr>
          <w:rStyle w:val="Brailleschrift"/>
        </w:rPr>
        <w:tab/>
      </w:r>
      <w:r w:rsidRPr="008B65CD">
        <w:t>GLÜCK</w:t>
      </w:r>
    </w:p>
    <w:p w14:paraId="3420C988" w14:textId="77777777" w:rsidR="000A1149" w:rsidRPr="008B65CD" w:rsidRDefault="000A1149" w:rsidP="00A507C6">
      <w:pPr>
        <w:pStyle w:val="Tabellenzeile"/>
        <w:tabs>
          <w:tab w:val="left" w:pos="1951"/>
        </w:tabs>
        <w:ind w:left="567"/>
      </w:pPr>
      <w:r w:rsidRPr="008B65CD">
        <w:rPr>
          <w:rStyle w:val="Brailleschrift"/>
        </w:rPr>
        <w:t>h</w:t>
      </w:r>
      <w:r w:rsidRPr="008B65CD">
        <w:rPr>
          <w:rStyle w:val="Brailleschrift"/>
        </w:rPr>
        <w:tab/>
      </w:r>
      <w:r w:rsidRPr="008B65CD">
        <w:t>HATT</w:t>
      </w:r>
    </w:p>
    <w:p w14:paraId="68E03B73" w14:textId="77777777" w:rsidR="000A1149" w:rsidRPr="008B65CD" w:rsidRDefault="000A1149" w:rsidP="00A507C6">
      <w:pPr>
        <w:pStyle w:val="Tabellenzeile"/>
        <w:tabs>
          <w:tab w:val="left" w:pos="1951"/>
        </w:tabs>
        <w:ind w:left="567"/>
      </w:pPr>
      <w:r w:rsidRPr="008B65CD">
        <w:rPr>
          <w:rStyle w:val="Brailleschrift"/>
        </w:rPr>
        <w:t>'-h</w:t>
      </w:r>
      <w:r w:rsidRPr="008B65CD">
        <w:rPr>
          <w:rStyle w:val="Brailleschrift"/>
        </w:rPr>
        <w:tab/>
      </w:r>
      <w:r w:rsidRPr="008B65CD">
        <w:t>-HEIT</w:t>
      </w:r>
    </w:p>
    <w:p w14:paraId="7D558AD5" w14:textId="77777777" w:rsidR="000A1149" w:rsidRPr="008B65CD" w:rsidRDefault="000A1149" w:rsidP="00A507C6">
      <w:pPr>
        <w:pStyle w:val="Tabellenzeile"/>
        <w:tabs>
          <w:tab w:val="left" w:pos="1951"/>
        </w:tabs>
        <w:ind w:left="567"/>
      </w:pPr>
      <w:r w:rsidRPr="008B65CD">
        <w:rPr>
          <w:rStyle w:val="Brailleschrift"/>
        </w:rPr>
        <w:t>hd</w:t>
      </w:r>
      <w:r w:rsidRPr="008B65CD">
        <w:rPr>
          <w:rStyle w:val="Brailleschrift"/>
        </w:rPr>
        <w:tab/>
      </w:r>
      <w:r w:rsidRPr="008B65CD">
        <w:t>HAND</w:t>
      </w:r>
    </w:p>
    <w:p w14:paraId="55BC0856" w14:textId="77777777" w:rsidR="000A1149" w:rsidRPr="008B65CD" w:rsidRDefault="000A1149" w:rsidP="00A507C6">
      <w:pPr>
        <w:pStyle w:val="Tabellenzeile"/>
        <w:tabs>
          <w:tab w:val="left" w:pos="1951"/>
        </w:tabs>
        <w:ind w:left="567"/>
      </w:pPr>
      <w:r w:rsidRPr="008B65CD">
        <w:rPr>
          <w:rStyle w:val="Brailleschrift"/>
        </w:rPr>
        <w:t>hf</w:t>
      </w:r>
      <w:r w:rsidRPr="008B65CD">
        <w:rPr>
          <w:rStyle w:val="Brailleschrift"/>
        </w:rPr>
        <w:tab/>
      </w:r>
      <w:r w:rsidRPr="008B65CD">
        <w:t>HAFT</w:t>
      </w:r>
    </w:p>
    <w:p w14:paraId="2998A7EE" w14:textId="77777777" w:rsidR="000A1149" w:rsidRPr="008B65CD" w:rsidRDefault="000A1149" w:rsidP="00A507C6">
      <w:pPr>
        <w:pStyle w:val="Tabellenzeile"/>
        <w:tabs>
          <w:tab w:val="left" w:pos="1951"/>
        </w:tabs>
        <w:ind w:left="567"/>
      </w:pPr>
      <w:r w:rsidRPr="008B65CD">
        <w:rPr>
          <w:rStyle w:val="Brailleschrift"/>
        </w:rPr>
        <w:t>hp</w:t>
      </w:r>
      <w:r w:rsidRPr="008B65CD">
        <w:rPr>
          <w:rStyle w:val="Brailleschrift"/>
        </w:rPr>
        <w:tab/>
      </w:r>
      <w:r w:rsidRPr="008B65CD">
        <w:t>HAUPT</w:t>
      </w:r>
    </w:p>
    <w:p w14:paraId="606F2362" w14:textId="77777777" w:rsidR="000A1149" w:rsidRPr="008B65CD" w:rsidRDefault="000A1149" w:rsidP="00A507C6">
      <w:pPr>
        <w:pStyle w:val="Tabellenzeile"/>
        <w:tabs>
          <w:tab w:val="left" w:pos="1951"/>
        </w:tabs>
        <w:ind w:left="567"/>
      </w:pPr>
      <w:r w:rsidRPr="008B65CD">
        <w:rPr>
          <w:rStyle w:val="Brailleschrift"/>
        </w:rPr>
        <w:t>hr</w:t>
      </w:r>
      <w:r w:rsidRPr="008B65CD">
        <w:rPr>
          <w:rStyle w:val="Brailleschrift"/>
        </w:rPr>
        <w:tab/>
      </w:r>
      <w:r w:rsidRPr="008B65CD">
        <w:t>HIER</w:t>
      </w:r>
    </w:p>
    <w:p w14:paraId="22AD6336" w14:textId="77777777" w:rsidR="000A1149" w:rsidRPr="008B65CD" w:rsidRDefault="000A1149" w:rsidP="00A507C6">
      <w:pPr>
        <w:pStyle w:val="Tabellenzeile"/>
        <w:tabs>
          <w:tab w:val="left" w:pos="1951"/>
        </w:tabs>
        <w:ind w:left="567"/>
      </w:pPr>
      <w:r w:rsidRPr="008B65CD">
        <w:rPr>
          <w:rStyle w:val="Brailleschrift"/>
        </w:rPr>
        <w:t>ht</w:t>
      </w:r>
      <w:r w:rsidRPr="008B65CD">
        <w:rPr>
          <w:rStyle w:val="Brailleschrift"/>
        </w:rPr>
        <w:tab/>
      </w:r>
      <w:r w:rsidRPr="008B65CD">
        <w:t>HAT</w:t>
      </w:r>
    </w:p>
    <w:p w14:paraId="70C3C4B6" w14:textId="77777777" w:rsidR="000A1149" w:rsidRPr="008B65CD" w:rsidRDefault="000A1149" w:rsidP="000A1149">
      <w:pPr>
        <w:pStyle w:val="TabellenzeileMitAbstand"/>
      </w:pPr>
      <w:r w:rsidRPr="008B65CD">
        <w:rPr>
          <w:rStyle w:val="Brailleschrift"/>
        </w:rPr>
        <w:t>h}</w:t>
      </w:r>
      <w:r w:rsidRPr="008B65CD">
        <w:rPr>
          <w:rStyle w:val="Brailleschrift"/>
        </w:rPr>
        <w:tab/>
      </w:r>
      <w:r w:rsidRPr="008B65CD">
        <w:t>HAST</w:t>
      </w:r>
    </w:p>
    <w:p w14:paraId="215E7FDE" w14:textId="77777777" w:rsidR="000A1149" w:rsidRPr="008B65CD" w:rsidRDefault="000A1149" w:rsidP="00A507C6">
      <w:pPr>
        <w:pStyle w:val="Tabellenzeile"/>
        <w:tabs>
          <w:tab w:val="left" w:pos="1951"/>
        </w:tabs>
        <w:ind w:left="567"/>
      </w:pPr>
      <w:r w:rsidRPr="008B65CD">
        <w:rPr>
          <w:rStyle w:val="Brailleschrift"/>
        </w:rPr>
        <w:t>i</w:t>
      </w:r>
      <w:r w:rsidRPr="008B65CD">
        <w:rPr>
          <w:rStyle w:val="Brailleschrift"/>
        </w:rPr>
        <w:tab/>
      </w:r>
      <w:r w:rsidRPr="008B65CD">
        <w:t>IHR</w:t>
      </w:r>
    </w:p>
    <w:p w14:paraId="415C23F7" w14:textId="77777777" w:rsidR="000A1149" w:rsidRPr="008B65CD" w:rsidRDefault="000A1149" w:rsidP="00A507C6">
      <w:pPr>
        <w:pStyle w:val="Tabellenzeile"/>
        <w:tabs>
          <w:tab w:val="left" w:pos="1951"/>
        </w:tabs>
        <w:ind w:left="567"/>
      </w:pPr>
      <w:r w:rsidRPr="008B65CD">
        <w:rPr>
          <w:rStyle w:val="Brailleschrift"/>
        </w:rPr>
        <w:t>ig</w:t>
      </w:r>
      <w:r w:rsidRPr="008B65CD">
        <w:rPr>
          <w:rStyle w:val="Brailleschrift"/>
        </w:rPr>
        <w:tab/>
      </w:r>
      <w:r w:rsidRPr="008B65CD">
        <w:t>IRGEND</w:t>
      </w:r>
    </w:p>
    <w:p w14:paraId="06DC9D0A" w14:textId="77777777" w:rsidR="000A1149" w:rsidRPr="008B65CD" w:rsidRDefault="000A1149" w:rsidP="000A1149">
      <w:pPr>
        <w:pStyle w:val="TabellenzeileMitAbstand"/>
      </w:pPr>
      <w:r w:rsidRPr="008B65CD">
        <w:rPr>
          <w:rStyle w:val="Brailleschrift"/>
        </w:rPr>
        <w:t>ih</w:t>
      </w:r>
      <w:r w:rsidRPr="008B65CD">
        <w:rPr>
          <w:rStyle w:val="Brailleschrift"/>
        </w:rPr>
        <w:tab/>
      </w:r>
      <w:r w:rsidRPr="008B65CD">
        <w:t>IHN</w:t>
      </w:r>
    </w:p>
    <w:p w14:paraId="58814819" w14:textId="77777777" w:rsidR="000A1149" w:rsidRPr="008B65CD" w:rsidRDefault="000A1149" w:rsidP="00A507C6">
      <w:pPr>
        <w:pStyle w:val="Tabellenzeile"/>
        <w:tabs>
          <w:tab w:val="left" w:pos="1951"/>
        </w:tabs>
        <w:ind w:left="567"/>
      </w:pPr>
      <w:r w:rsidRPr="008B65CD">
        <w:rPr>
          <w:rStyle w:val="Brailleschrift"/>
        </w:rPr>
        <w:t>j</w:t>
      </w:r>
      <w:r w:rsidRPr="008B65CD">
        <w:rPr>
          <w:rStyle w:val="Brailleschrift"/>
        </w:rPr>
        <w:tab/>
      </w:r>
      <w:r w:rsidRPr="008B65CD">
        <w:t>JETZT</w:t>
      </w:r>
    </w:p>
    <w:p w14:paraId="72B7BB26" w14:textId="77777777" w:rsidR="000A1149" w:rsidRPr="008B65CD" w:rsidRDefault="000A1149" w:rsidP="00A507C6">
      <w:pPr>
        <w:pStyle w:val="Tabellenzeile"/>
        <w:tabs>
          <w:tab w:val="left" w:pos="1951"/>
        </w:tabs>
        <w:ind w:left="567"/>
      </w:pPr>
      <w:r w:rsidRPr="008B65CD">
        <w:rPr>
          <w:rStyle w:val="Brailleschrift"/>
        </w:rPr>
        <w:t>jd</w:t>
      </w:r>
      <w:r w:rsidRPr="008B65CD">
        <w:rPr>
          <w:rStyle w:val="Brailleschrift"/>
        </w:rPr>
        <w:tab/>
      </w:r>
      <w:r w:rsidRPr="008B65CD">
        <w:t>JED</w:t>
      </w:r>
    </w:p>
    <w:p w14:paraId="0D93995E" w14:textId="77777777" w:rsidR="000A1149" w:rsidRPr="008B65CD" w:rsidRDefault="000A1149" w:rsidP="00A507C6">
      <w:pPr>
        <w:pStyle w:val="Tabellenzeile"/>
        <w:tabs>
          <w:tab w:val="left" w:pos="1951"/>
        </w:tabs>
        <w:ind w:left="567"/>
      </w:pPr>
      <w:r w:rsidRPr="008B65CD">
        <w:rPr>
          <w:rStyle w:val="Brailleschrift"/>
        </w:rPr>
        <w:t>jh</w:t>
      </w:r>
      <w:r w:rsidRPr="008B65CD">
        <w:rPr>
          <w:rStyle w:val="Brailleschrift"/>
        </w:rPr>
        <w:tab/>
      </w:r>
      <w:r w:rsidRPr="008B65CD">
        <w:t>JAHRHUNDERT</w:t>
      </w:r>
    </w:p>
    <w:p w14:paraId="726F68A9" w14:textId="77777777" w:rsidR="000A1149" w:rsidRPr="008B65CD" w:rsidRDefault="000A1149" w:rsidP="00A507C6">
      <w:pPr>
        <w:pStyle w:val="Tabellenzeile"/>
        <w:tabs>
          <w:tab w:val="left" w:pos="1951"/>
        </w:tabs>
        <w:ind w:left="567"/>
      </w:pPr>
      <w:r w:rsidRPr="008B65CD">
        <w:rPr>
          <w:rStyle w:val="Brailleschrift"/>
        </w:rPr>
        <w:t>jr</w:t>
      </w:r>
      <w:r w:rsidRPr="008B65CD">
        <w:rPr>
          <w:rStyle w:val="Brailleschrift"/>
        </w:rPr>
        <w:tab/>
      </w:r>
      <w:r w:rsidRPr="008B65CD">
        <w:t>JAHR</w:t>
      </w:r>
    </w:p>
    <w:p w14:paraId="370F2078" w14:textId="77777777" w:rsidR="000A1149" w:rsidRPr="008B65CD" w:rsidRDefault="000A1149" w:rsidP="00A507C6">
      <w:pPr>
        <w:pStyle w:val="Tabellenzeile"/>
        <w:tabs>
          <w:tab w:val="left" w:pos="1951"/>
        </w:tabs>
        <w:ind w:left="567"/>
      </w:pPr>
      <w:r w:rsidRPr="008B65CD">
        <w:rPr>
          <w:rStyle w:val="Brailleschrift"/>
        </w:rPr>
        <w:t>jt</w:t>
      </w:r>
      <w:r w:rsidRPr="008B65CD">
        <w:rPr>
          <w:rStyle w:val="Brailleschrift"/>
        </w:rPr>
        <w:tab/>
      </w:r>
      <w:r w:rsidRPr="008B65CD">
        <w:t>JAHRTAUSEND</w:t>
      </w:r>
    </w:p>
    <w:p w14:paraId="5A5D65D9" w14:textId="77777777" w:rsidR="000A1149" w:rsidRPr="008B65CD" w:rsidRDefault="000A1149" w:rsidP="00A507C6">
      <w:pPr>
        <w:pStyle w:val="Tabellenzeile"/>
        <w:tabs>
          <w:tab w:val="left" w:pos="1951"/>
        </w:tabs>
        <w:ind w:left="567"/>
      </w:pPr>
      <w:r w:rsidRPr="008B65CD">
        <w:rPr>
          <w:rStyle w:val="Brailleschrift"/>
        </w:rPr>
        <w:t>jz</w:t>
      </w:r>
      <w:r w:rsidRPr="008B65CD">
        <w:rPr>
          <w:rStyle w:val="Brailleschrift"/>
        </w:rPr>
        <w:tab/>
      </w:r>
      <w:r w:rsidRPr="008B65CD">
        <w:t>JAHRZEHNT</w:t>
      </w:r>
    </w:p>
    <w:p w14:paraId="4C190FE5" w14:textId="77777777" w:rsidR="000A1149" w:rsidRPr="008B65CD" w:rsidRDefault="000A1149" w:rsidP="00A507C6">
      <w:pPr>
        <w:pStyle w:val="Tabellenzeile"/>
        <w:tabs>
          <w:tab w:val="left" w:pos="1951"/>
        </w:tabs>
        <w:ind w:left="567"/>
      </w:pPr>
      <w:r w:rsidRPr="008B65CD">
        <w:rPr>
          <w:rStyle w:val="Brailleschrift"/>
        </w:rPr>
        <w:t>j4</w:t>
      </w:r>
      <w:r w:rsidRPr="008B65CD">
        <w:rPr>
          <w:rStyle w:val="Brailleschrift"/>
        </w:rPr>
        <w:tab/>
      </w:r>
      <w:r w:rsidRPr="008B65CD">
        <w:t>JEDOCH</w:t>
      </w:r>
    </w:p>
    <w:p w14:paraId="7883AAC4" w14:textId="77777777" w:rsidR="000A1149" w:rsidRPr="008B65CD" w:rsidRDefault="000A1149" w:rsidP="000A1149">
      <w:pPr>
        <w:pStyle w:val="TabellenzeileMitAbstand"/>
      </w:pPr>
      <w:r w:rsidRPr="008B65CD">
        <w:rPr>
          <w:rStyle w:val="Brailleschrift"/>
        </w:rPr>
        <w:t>j&gt;</w:t>
      </w:r>
      <w:r w:rsidRPr="008B65CD">
        <w:rPr>
          <w:rStyle w:val="Brailleschrift"/>
        </w:rPr>
        <w:tab/>
      </w:r>
      <w:r w:rsidRPr="008B65CD">
        <w:t>JETZIG</w:t>
      </w:r>
    </w:p>
    <w:p w14:paraId="6E3B1497" w14:textId="77777777" w:rsidR="000A1149" w:rsidRPr="008B65CD" w:rsidRDefault="000A1149" w:rsidP="00A507C6">
      <w:pPr>
        <w:pStyle w:val="Tabellenzeile"/>
        <w:tabs>
          <w:tab w:val="left" w:pos="1951"/>
        </w:tabs>
        <w:ind w:left="567"/>
      </w:pPr>
      <w:r w:rsidRPr="008B65CD">
        <w:rPr>
          <w:rStyle w:val="Brailleschrift"/>
        </w:rPr>
        <w:t>k</w:t>
      </w:r>
      <w:r w:rsidRPr="008B65CD">
        <w:rPr>
          <w:rStyle w:val="Brailleschrift"/>
        </w:rPr>
        <w:tab/>
      </w:r>
      <w:r w:rsidRPr="008B65CD">
        <w:t>KANN</w:t>
      </w:r>
    </w:p>
    <w:p w14:paraId="6B91DA91" w14:textId="77777777" w:rsidR="000A1149" w:rsidRPr="008B65CD" w:rsidRDefault="000A1149" w:rsidP="00A507C6">
      <w:pPr>
        <w:pStyle w:val="Tabellenzeile"/>
        <w:tabs>
          <w:tab w:val="left" w:pos="1951"/>
        </w:tabs>
        <w:ind w:left="567"/>
      </w:pPr>
      <w:r w:rsidRPr="008B65CD">
        <w:rPr>
          <w:rStyle w:val="Brailleschrift"/>
        </w:rPr>
        <w:t>'-k</w:t>
      </w:r>
      <w:r w:rsidRPr="008B65CD">
        <w:rPr>
          <w:rStyle w:val="Brailleschrift"/>
        </w:rPr>
        <w:tab/>
      </w:r>
      <w:r w:rsidRPr="008B65CD">
        <w:t>-KEIT</w:t>
      </w:r>
    </w:p>
    <w:p w14:paraId="557AD44D" w14:textId="77777777" w:rsidR="000A1149" w:rsidRPr="008B65CD" w:rsidRDefault="000A1149" w:rsidP="00A507C6">
      <w:pPr>
        <w:pStyle w:val="Tabellenzeile"/>
        <w:tabs>
          <w:tab w:val="left" w:pos="1951"/>
        </w:tabs>
        <w:ind w:left="567"/>
      </w:pPr>
      <w:r w:rsidRPr="008B65CD">
        <w:rPr>
          <w:rStyle w:val="Brailleschrift"/>
        </w:rPr>
        <w:t>kf</w:t>
      </w:r>
      <w:r w:rsidRPr="008B65CD">
        <w:rPr>
          <w:rStyle w:val="Brailleschrift"/>
        </w:rPr>
        <w:tab/>
      </w:r>
      <w:r w:rsidRPr="008B65CD">
        <w:t>KRAFT</w:t>
      </w:r>
    </w:p>
    <w:p w14:paraId="642F6FE7" w14:textId="77777777" w:rsidR="000A1149" w:rsidRPr="008B65CD" w:rsidRDefault="000A1149" w:rsidP="00A507C6">
      <w:pPr>
        <w:pStyle w:val="Tabellenzeile"/>
        <w:tabs>
          <w:tab w:val="left" w:pos="1951"/>
        </w:tabs>
        <w:ind w:left="567"/>
      </w:pPr>
      <w:r w:rsidRPr="008B65CD">
        <w:rPr>
          <w:rStyle w:val="Brailleschrift"/>
        </w:rPr>
        <w:t>kp</w:t>
      </w:r>
      <w:r w:rsidRPr="008B65CD">
        <w:rPr>
          <w:rStyle w:val="Brailleschrift"/>
        </w:rPr>
        <w:tab/>
      </w:r>
      <w:r w:rsidRPr="008B65CD">
        <w:t>KAPITAL</w:t>
      </w:r>
    </w:p>
    <w:p w14:paraId="0AE4DA45" w14:textId="77777777" w:rsidR="000A1149" w:rsidRPr="008B65CD" w:rsidRDefault="000A1149" w:rsidP="00A507C6">
      <w:pPr>
        <w:pStyle w:val="Tabellenzeile"/>
        <w:tabs>
          <w:tab w:val="left" w:pos="1951"/>
        </w:tabs>
        <w:ind w:left="567"/>
      </w:pPr>
      <w:r w:rsidRPr="008B65CD">
        <w:rPr>
          <w:rStyle w:val="Brailleschrift"/>
        </w:rPr>
        <w:t>kt</w:t>
      </w:r>
      <w:r w:rsidRPr="008B65CD">
        <w:rPr>
          <w:rStyle w:val="Brailleschrift"/>
        </w:rPr>
        <w:tab/>
      </w:r>
      <w:r w:rsidRPr="008B65CD">
        <w:t>KONNT</w:t>
      </w:r>
    </w:p>
    <w:p w14:paraId="08964B62" w14:textId="77777777" w:rsidR="000A1149" w:rsidRPr="008B65CD" w:rsidRDefault="000A1149" w:rsidP="00A507C6">
      <w:pPr>
        <w:pStyle w:val="Tabellenzeile"/>
        <w:tabs>
          <w:tab w:val="left" w:pos="1951"/>
        </w:tabs>
        <w:ind w:left="567"/>
      </w:pPr>
      <w:r w:rsidRPr="008B65CD">
        <w:rPr>
          <w:rStyle w:val="Brailleschrift"/>
        </w:rPr>
        <w:t>kx</w:t>
      </w:r>
      <w:r w:rsidRPr="008B65CD">
        <w:rPr>
          <w:rStyle w:val="Brailleschrift"/>
        </w:rPr>
        <w:tab/>
      </w:r>
      <w:r w:rsidRPr="008B65CD">
        <w:t>KOMM</w:t>
      </w:r>
    </w:p>
    <w:p w14:paraId="08D69891" w14:textId="77777777" w:rsidR="000A1149" w:rsidRPr="008B65CD" w:rsidRDefault="000A1149" w:rsidP="00A507C6">
      <w:pPr>
        <w:pStyle w:val="Tabellenzeile"/>
        <w:tabs>
          <w:tab w:val="left" w:pos="1951"/>
        </w:tabs>
        <w:ind w:left="567"/>
      </w:pPr>
      <w:r w:rsidRPr="008B65CD">
        <w:rPr>
          <w:rStyle w:val="Brailleschrift"/>
        </w:rPr>
        <w:t>kz</w:t>
      </w:r>
      <w:r w:rsidRPr="008B65CD">
        <w:rPr>
          <w:rStyle w:val="Brailleschrift"/>
        </w:rPr>
        <w:tab/>
      </w:r>
      <w:r w:rsidRPr="008B65CD">
        <w:t>KURZ</w:t>
      </w:r>
    </w:p>
    <w:p w14:paraId="2BA79B5D" w14:textId="77777777" w:rsidR="000A1149" w:rsidRPr="008B65CD" w:rsidRDefault="000A1149" w:rsidP="000A1149">
      <w:pPr>
        <w:pStyle w:val="TabellenzeileMitAbstand"/>
      </w:pPr>
      <w:r w:rsidRPr="008B65CD">
        <w:rPr>
          <w:rStyle w:val="Brailleschrift"/>
        </w:rPr>
        <w:t>k}</w:t>
      </w:r>
      <w:r w:rsidRPr="008B65CD">
        <w:rPr>
          <w:rStyle w:val="Brailleschrift"/>
        </w:rPr>
        <w:tab/>
      </w:r>
      <w:r w:rsidRPr="008B65CD">
        <w:t>KANNST</w:t>
      </w:r>
    </w:p>
    <w:p w14:paraId="58000A76" w14:textId="77777777" w:rsidR="000A1149" w:rsidRPr="008B65CD" w:rsidRDefault="000A1149" w:rsidP="00A507C6">
      <w:pPr>
        <w:pStyle w:val="Tabellenzeile"/>
        <w:tabs>
          <w:tab w:val="left" w:pos="1951"/>
        </w:tabs>
        <w:ind w:left="567"/>
      </w:pPr>
      <w:r w:rsidRPr="008B65CD">
        <w:rPr>
          <w:rStyle w:val="Brailleschrift"/>
        </w:rPr>
        <w:t>l</w:t>
      </w:r>
      <w:r w:rsidRPr="008B65CD">
        <w:rPr>
          <w:rStyle w:val="Brailleschrift"/>
        </w:rPr>
        <w:tab/>
      </w:r>
      <w:r w:rsidRPr="008B65CD">
        <w:t>LÄSST</w:t>
      </w:r>
    </w:p>
    <w:p w14:paraId="149E3C3E" w14:textId="77777777" w:rsidR="000A1149" w:rsidRPr="008B65CD" w:rsidRDefault="000A1149" w:rsidP="00A507C6">
      <w:pPr>
        <w:pStyle w:val="Tabellenzeile"/>
        <w:tabs>
          <w:tab w:val="left" w:pos="1951"/>
        </w:tabs>
        <w:ind w:left="567"/>
      </w:pPr>
      <w:r w:rsidRPr="008B65CD">
        <w:rPr>
          <w:rStyle w:val="Brailleschrift"/>
        </w:rPr>
        <w:t>lb</w:t>
      </w:r>
      <w:r w:rsidRPr="008B65CD">
        <w:rPr>
          <w:rStyle w:val="Brailleschrift"/>
        </w:rPr>
        <w:tab/>
      </w:r>
      <w:r w:rsidRPr="008B65CD">
        <w:t>LEB</w:t>
      </w:r>
    </w:p>
    <w:p w14:paraId="1579D52B" w14:textId="77777777" w:rsidR="000A1149" w:rsidRPr="008B65CD" w:rsidRDefault="000A1149" w:rsidP="00A507C6">
      <w:pPr>
        <w:pStyle w:val="Tabellenzeile"/>
        <w:tabs>
          <w:tab w:val="left" w:pos="1951"/>
        </w:tabs>
        <w:ind w:left="567"/>
      </w:pPr>
      <w:r w:rsidRPr="008B65CD">
        <w:rPr>
          <w:rStyle w:val="Brailleschrift"/>
        </w:rPr>
        <w:t>lg</w:t>
      </w:r>
      <w:r w:rsidRPr="008B65CD">
        <w:rPr>
          <w:rStyle w:val="Brailleschrift"/>
        </w:rPr>
        <w:tab/>
      </w:r>
      <w:r w:rsidRPr="008B65CD">
        <w:t>LANG</w:t>
      </w:r>
    </w:p>
    <w:p w14:paraId="7DF38066" w14:textId="77777777" w:rsidR="000A1149" w:rsidRPr="008B65CD" w:rsidRDefault="000A1149" w:rsidP="00A507C6">
      <w:pPr>
        <w:pStyle w:val="Tabellenzeile"/>
        <w:tabs>
          <w:tab w:val="left" w:pos="1951"/>
        </w:tabs>
        <w:ind w:left="567"/>
      </w:pPr>
      <w:r w:rsidRPr="008B65CD">
        <w:rPr>
          <w:rStyle w:val="Brailleschrift"/>
        </w:rPr>
        <w:t>lt</w:t>
      </w:r>
      <w:r w:rsidRPr="008B65CD">
        <w:rPr>
          <w:rStyle w:val="Brailleschrift"/>
        </w:rPr>
        <w:tab/>
      </w:r>
      <w:r w:rsidRPr="008B65CD">
        <w:t>LETZT</w:t>
      </w:r>
    </w:p>
    <w:p w14:paraId="0191C896" w14:textId="77777777" w:rsidR="000A1149" w:rsidRPr="008B65CD" w:rsidRDefault="000A1149" w:rsidP="000A1149">
      <w:pPr>
        <w:pStyle w:val="TabellenzeileMitAbstand"/>
      </w:pPr>
      <w:r w:rsidRPr="008B65CD">
        <w:rPr>
          <w:rStyle w:val="Brailleschrift"/>
        </w:rPr>
        <w:t>l4</w:t>
      </w:r>
      <w:r w:rsidRPr="008B65CD">
        <w:rPr>
          <w:rStyle w:val="Brailleschrift"/>
        </w:rPr>
        <w:tab/>
      </w:r>
      <w:r w:rsidRPr="008B65CD">
        <w:t>LEICHT</w:t>
      </w:r>
    </w:p>
    <w:p w14:paraId="50C8DBF6" w14:textId="77777777"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AN</w:t>
      </w:r>
    </w:p>
    <w:p w14:paraId="44AB526C" w14:textId="77777777"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AL</w:t>
      </w:r>
    </w:p>
    <w:p w14:paraId="7B85C74E" w14:textId="77777777" w:rsidR="000A1149" w:rsidRPr="008B65CD" w:rsidRDefault="000A1149" w:rsidP="00A507C6">
      <w:pPr>
        <w:pStyle w:val="Tabellenzeile"/>
        <w:tabs>
          <w:tab w:val="left" w:pos="1951"/>
        </w:tabs>
        <w:ind w:left="567"/>
      </w:pPr>
      <w:r w:rsidRPr="008B65CD">
        <w:rPr>
          <w:rStyle w:val="Brailleschrift"/>
        </w:rPr>
        <w:t>mk</w:t>
      </w:r>
      <w:r w:rsidRPr="008B65CD">
        <w:rPr>
          <w:rStyle w:val="Brailleschrift"/>
        </w:rPr>
        <w:tab/>
      </w:r>
      <w:r w:rsidRPr="008B65CD">
        <w:t>MUSIK</w:t>
      </w:r>
    </w:p>
    <w:p w14:paraId="563C05E1" w14:textId="77777777" w:rsidR="000A1149" w:rsidRPr="008B65CD" w:rsidRDefault="000A1149" w:rsidP="00A507C6">
      <w:pPr>
        <w:pStyle w:val="Tabellenzeile"/>
        <w:tabs>
          <w:tab w:val="left" w:pos="1951"/>
        </w:tabs>
        <w:ind w:left="567"/>
      </w:pPr>
      <w:r w:rsidRPr="008B65CD">
        <w:rPr>
          <w:rStyle w:val="Brailleschrift"/>
        </w:rPr>
        <w:t>ml</w:t>
      </w:r>
      <w:r w:rsidRPr="008B65CD">
        <w:rPr>
          <w:rStyle w:val="Brailleschrift"/>
        </w:rPr>
        <w:tab/>
      </w:r>
      <w:r w:rsidRPr="008B65CD">
        <w:t>MATERIAL</w:t>
      </w:r>
    </w:p>
    <w:p w14:paraId="57BA5D08" w14:textId="77777777" w:rsidR="000A1149" w:rsidRPr="008B65CD" w:rsidRDefault="000A1149" w:rsidP="00A507C6">
      <w:pPr>
        <w:pStyle w:val="Tabellenzeile"/>
        <w:tabs>
          <w:tab w:val="left" w:pos="1951"/>
        </w:tabs>
        <w:ind w:left="567"/>
      </w:pPr>
      <w:r w:rsidRPr="008B65CD">
        <w:rPr>
          <w:rStyle w:val="Brailleschrift"/>
        </w:rPr>
        <w:t>mq</w:t>
      </w:r>
      <w:r w:rsidRPr="008B65CD">
        <w:rPr>
          <w:rStyle w:val="Brailleschrift"/>
        </w:rPr>
        <w:tab/>
      </w:r>
      <w:r w:rsidRPr="008B65CD">
        <w:t>MATERIELL</w:t>
      </w:r>
    </w:p>
    <w:p w14:paraId="238FE302" w14:textId="77777777" w:rsidR="000A1149" w:rsidRPr="008B65CD" w:rsidRDefault="000A1149" w:rsidP="00A507C6">
      <w:pPr>
        <w:pStyle w:val="Tabellenzeile"/>
        <w:tabs>
          <w:tab w:val="left" w:pos="1951"/>
        </w:tabs>
        <w:ind w:left="567"/>
      </w:pPr>
      <w:r w:rsidRPr="008B65CD">
        <w:rPr>
          <w:rStyle w:val="Brailleschrift"/>
        </w:rPr>
        <w:t>mr</w:t>
      </w:r>
      <w:r w:rsidRPr="008B65CD">
        <w:rPr>
          <w:rStyle w:val="Brailleschrift"/>
        </w:rPr>
        <w:tab/>
      </w:r>
      <w:r w:rsidRPr="008B65CD">
        <w:t>MIR</w:t>
      </w:r>
    </w:p>
    <w:p w14:paraId="62049B2B" w14:textId="77777777" w:rsidR="000A1149" w:rsidRPr="008B65CD" w:rsidRDefault="000A1149" w:rsidP="00A507C6">
      <w:pPr>
        <w:pStyle w:val="Tabellenzeile"/>
        <w:tabs>
          <w:tab w:val="left" w:pos="1951"/>
        </w:tabs>
        <w:ind w:left="567"/>
      </w:pPr>
      <w:r w:rsidRPr="008B65CD">
        <w:rPr>
          <w:rStyle w:val="Brailleschrift"/>
        </w:rPr>
        <w:t>mt</w:t>
      </w:r>
      <w:r w:rsidRPr="008B65CD">
        <w:rPr>
          <w:rStyle w:val="Brailleschrift"/>
        </w:rPr>
        <w:tab/>
      </w:r>
      <w:r w:rsidRPr="008B65CD">
        <w:t>MITTEL</w:t>
      </w:r>
    </w:p>
    <w:p w14:paraId="65C1997C" w14:textId="77777777"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USS</w:t>
      </w:r>
    </w:p>
    <w:p w14:paraId="4F2A1438" w14:textId="77777777" w:rsidR="000A1149" w:rsidRPr="008B65CD" w:rsidRDefault="000A1149" w:rsidP="00A507C6">
      <w:pPr>
        <w:pStyle w:val="Tabellenzeile"/>
        <w:tabs>
          <w:tab w:val="left" w:pos="1951"/>
        </w:tabs>
        <w:ind w:left="567"/>
      </w:pPr>
      <w:r w:rsidRPr="008B65CD">
        <w:rPr>
          <w:rStyle w:val="Brailleschrift"/>
        </w:rPr>
        <w:t>m5</w:t>
      </w:r>
      <w:r w:rsidRPr="008B65CD">
        <w:rPr>
          <w:rStyle w:val="Brailleschrift"/>
        </w:rPr>
        <w:tab/>
      </w:r>
      <w:r w:rsidRPr="008B65CD">
        <w:t>MASCHIN</w:t>
      </w:r>
    </w:p>
    <w:p w14:paraId="1C5690F2" w14:textId="77777777" w:rsidR="000A1149" w:rsidRPr="008B65CD" w:rsidRDefault="000A1149" w:rsidP="000A1149">
      <w:pPr>
        <w:pStyle w:val="TabellenzeileMitAbstand"/>
      </w:pPr>
      <w:r w:rsidRPr="008B65CD">
        <w:rPr>
          <w:rStyle w:val="Brailleschrift"/>
        </w:rPr>
        <w:t>m_</w:t>
      </w:r>
      <w:r w:rsidRPr="008B65CD">
        <w:rPr>
          <w:rStyle w:val="Brailleschrift"/>
        </w:rPr>
        <w:tab/>
      </w:r>
      <w:r w:rsidRPr="008B65CD">
        <w:t>MÖGLICH</w:t>
      </w:r>
    </w:p>
    <w:p w14:paraId="40035D45" w14:textId="77777777" w:rsidR="000A1149" w:rsidRPr="008B65CD" w:rsidRDefault="000A1149" w:rsidP="00A507C6">
      <w:pPr>
        <w:pStyle w:val="Tabellenzeile"/>
        <w:tabs>
          <w:tab w:val="left" w:pos="1951"/>
        </w:tabs>
        <w:ind w:left="567"/>
      </w:pPr>
      <w:r w:rsidRPr="008B65CD">
        <w:rPr>
          <w:rStyle w:val="Brailleschrift"/>
        </w:rPr>
        <w:t>n</w:t>
      </w:r>
      <w:r w:rsidRPr="008B65CD">
        <w:rPr>
          <w:rStyle w:val="Brailleschrift"/>
        </w:rPr>
        <w:tab/>
      </w:r>
      <w:r w:rsidRPr="008B65CD">
        <w:t>NICHT</w:t>
      </w:r>
    </w:p>
    <w:p w14:paraId="5C1DF33C" w14:textId="77777777" w:rsidR="000A1149" w:rsidRPr="008B65CD" w:rsidRDefault="000A1149" w:rsidP="00A507C6">
      <w:pPr>
        <w:pStyle w:val="Tabellenzeile"/>
        <w:tabs>
          <w:tab w:val="left" w:pos="1951"/>
        </w:tabs>
        <w:ind w:left="567"/>
      </w:pPr>
      <w:r w:rsidRPr="008B65CD">
        <w:rPr>
          <w:rStyle w:val="Brailleschrift"/>
        </w:rPr>
        <w:t>nb</w:t>
      </w:r>
      <w:r w:rsidRPr="008B65CD">
        <w:rPr>
          <w:rStyle w:val="Brailleschrift"/>
        </w:rPr>
        <w:tab/>
      </w:r>
      <w:r w:rsidRPr="008B65CD">
        <w:t>NEBEN</w:t>
      </w:r>
    </w:p>
    <w:p w14:paraId="04093678" w14:textId="77777777" w:rsidR="000A1149" w:rsidRPr="008B65CD" w:rsidRDefault="000A1149" w:rsidP="00A507C6">
      <w:pPr>
        <w:pStyle w:val="Tabellenzeile"/>
        <w:tabs>
          <w:tab w:val="left" w:pos="1951"/>
        </w:tabs>
        <w:ind w:left="567"/>
      </w:pPr>
      <w:r w:rsidRPr="008B65CD">
        <w:rPr>
          <w:rStyle w:val="Brailleschrift"/>
        </w:rPr>
        <w:t>nd</w:t>
      </w:r>
      <w:r w:rsidRPr="008B65CD">
        <w:rPr>
          <w:rStyle w:val="Brailleschrift"/>
        </w:rPr>
        <w:tab/>
      </w:r>
      <w:r w:rsidRPr="008B65CD">
        <w:t>NACHDEM</w:t>
      </w:r>
    </w:p>
    <w:p w14:paraId="707B3BC2" w14:textId="77777777" w:rsidR="000A1149" w:rsidRPr="008B65CD" w:rsidRDefault="000A1149" w:rsidP="00A507C6">
      <w:pPr>
        <w:pStyle w:val="Tabellenzeile"/>
        <w:tabs>
          <w:tab w:val="left" w:pos="1951"/>
        </w:tabs>
        <w:ind w:left="567"/>
      </w:pPr>
      <w:r w:rsidRPr="008B65CD">
        <w:rPr>
          <w:rStyle w:val="Brailleschrift"/>
        </w:rPr>
        <w:t>nh</w:t>
      </w:r>
      <w:r w:rsidRPr="008B65CD">
        <w:rPr>
          <w:rStyle w:val="Brailleschrift"/>
        </w:rPr>
        <w:tab/>
      </w:r>
      <w:r w:rsidRPr="008B65CD">
        <w:t>NEHM</w:t>
      </w:r>
    </w:p>
    <w:p w14:paraId="42B07B16" w14:textId="77777777" w:rsidR="000A1149" w:rsidRPr="008B65CD" w:rsidRDefault="000A1149" w:rsidP="00A507C6">
      <w:pPr>
        <w:pStyle w:val="Tabellenzeile"/>
        <w:tabs>
          <w:tab w:val="left" w:pos="1951"/>
        </w:tabs>
        <w:ind w:left="567"/>
      </w:pPr>
      <w:r w:rsidRPr="008B65CD">
        <w:rPr>
          <w:rStyle w:val="Brailleschrift"/>
        </w:rPr>
        <w:t>nm</w:t>
      </w:r>
      <w:r w:rsidRPr="008B65CD">
        <w:rPr>
          <w:rStyle w:val="Brailleschrift"/>
        </w:rPr>
        <w:tab/>
      </w:r>
      <w:r w:rsidRPr="008B65CD">
        <w:t>NAHM</w:t>
      </w:r>
    </w:p>
    <w:p w14:paraId="076ECD58" w14:textId="77777777" w:rsidR="000A1149" w:rsidRPr="008B65CD" w:rsidRDefault="000A1149" w:rsidP="00A507C6">
      <w:pPr>
        <w:pStyle w:val="Tabellenzeile"/>
        <w:tabs>
          <w:tab w:val="left" w:pos="1951"/>
        </w:tabs>
        <w:ind w:left="567"/>
      </w:pPr>
      <w:r w:rsidRPr="008B65CD">
        <w:rPr>
          <w:rStyle w:val="Brailleschrift"/>
        </w:rPr>
        <w:t>nr</w:t>
      </w:r>
      <w:r w:rsidRPr="008B65CD">
        <w:rPr>
          <w:rStyle w:val="Brailleschrift"/>
        </w:rPr>
        <w:tab/>
      </w:r>
      <w:r w:rsidRPr="008B65CD">
        <w:t>NUR</w:t>
      </w:r>
    </w:p>
    <w:p w14:paraId="40C84DFC" w14:textId="77777777" w:rsidR="000A1149" w:rsidRPr="008B65CD" w:rsidRDefault="000A1149" w:rsidP="00A507C6">
      <w:pPr>
        <w:pStyle w:val="Tabellenzeile"/>
        <w:tabs>
          <w:tab w:val="left" w:pos="1951"/>
        </w:tabs>
        <w:ind w:left="567"/>
      </w:pPr>
      <w:r w:rsidRPr="008B65CD">
        <w:rPr>
          <w:rStyle w:val="Brailleschrift"/>
        </w:rPr>
        <w:t>ns</w:t>
      </w:r>
      <w:r w:rsidRPr="008B65CD">
        <w:rPr>
          <w:rStyle w:val="Brailleschrift"/>
        </w:rPr>
        <w:tab/>
      </w:r>
      <w:r w:rsidRPr="008B65CD">
        <w:t>NICHTS</w:t>
      </w:r>
    </w:p>
    <w:p w14:paraId="5F648C0B" w14:textId="77777777" w:rsidR="000A1149" w:rsidRPr="008B65CD" w:rsidRDefault="000A1149" w:rsidP="00A507C6">
      <w:pPr>
        <w:pStyle w:val="Tabellenzeile"/>
        <w:tabs>
          <w:tab w:val="left" w:pos="1951"/>
        </w:tabs>
        <w:ind w:left="567"/>
      </w:pPr>
      <w:r w:rsidRPr="008B65CD">
        <w:rPr>
          <w:rStyle w:val="Brailleschrift"/>
        </w:rPr>
        <w:t>nt</w:t>
      </w:r>
      <w:r w:rsidRPr="008B65CD">
        <w:rPr>
          <w:rStyle w:val="Brailleschrift"/>
        </w:rPr>
        <w:tab/>
      </w:r>
      <w:r w:rsidRPr="008B65CD">
        <w:t>NATUR</w:t>
      </w:r>
    </w:p>
    <w:p w14:paraId="2F5D777C" w14:textId="77777777" w:rsidR="000A1149" w:rsidRPr="008B65CD" w:rsidRDefault="000A1149" w:rsidP="00A507C6">
      <w:pPr>
        <w:pStyle w:val="Tabellenzeile"/>
        <w:tabs>
          <w:tab w:val="left" w:pos="1951"/>
        </w:tabs>
        <w:ind w:left="567"/>
      </w:pPr>
      <w:r w:rsidRPr="008B65CD">
        <w:rPr>
          <w:rStyle w:val="Brailleschrift"/>
        </w:rPr>
        <w:t>nx</w:t>
      </w:r>
      <w:r w:rsidRPr="008B65CD">
        <w:rPr>
          <w:rStyle w:val="Brailleschrift"/>
        </w:rPr>
        <w:tab/>
      </w:r>
      <w:r w:rsidRPr="008B65CD">
        <w:t>NOMMEN</w:t>
      </w:r>
    </w:p>
    <w:p w14:paraId="2FBDA2B2" w14:textId="77777777" w:rsidR="000A1149" w:rsidRPr="008B65CD" w:rsidRDefault="000A1149" w:rsidP="00A507C6">
      <w:pPr>
        <w:pStyle w:val="Tabellenzeile"/>
        <w:tabs>
          <w:tab w:val="left" w:pos="1951"/>
        </w:tabs>
        <w:ind w:left="567"/>
      </w:pPr>
      <w:r w:rsidRPr="008B65CD">
        <w:rPr>
          <w:rStyle w:val="Brailleschrift"/>
        </w:rPr>
        <w:t>nz</w:t>
      </w:r>
      <w:r w:rsidRPr="008B65CD">
        <w:rPr>
          <w:rStyle w:val="Brailleschrift"/>
        </w:rPr>
        <w:tab/>
      </w:r>
      <w:r w:rsidRPr="008B65CD">
        <w:t>NUTZ</w:t>
      </w:r>
    </w:p>
    <w:p w14:paraId="1917478E" w14:textId="77777777" w:rsidR="000A1149" w:rsidRPr="008B65CD" w:rsidRDefault="000A1149" w:rsidP="00A507C6">
      <w:pPr>
        <w:pStyle w:val="Tabellenzeile"/>
        <w:tabs>
          <w:tab w:val="left" w:pos="1951"/>
        </w:tabs>
        <w:ind w:left="567"/>
      </w:pPr>
      <w:r w:rsidRPr="008B65CD">
        <w:rPr>
          <w:rStyle w:val="Brailleschrift"/>
        </w:rPr>
        <w:t>n}</w:t>
      </w:r>
      <w:r w:rsidRPr="008B65CD">
        <w:rPr>
          <w:rStyle w:val="Brailleschrift"/>
        </w:rPr>
        <w:tab/>
      </w:r>
      <w:r w:rsidRPr="008B65CD">
        <w:t>NÄCHST</w:t>
      </w:r>
    </w:p>
    <w:p w14:paraId="2D20D19A" w14:textId="77777777" w:rsidR="000A1149" w:rsidRPr="008B65CD" w:rsidRDefault="000A1149" w:rsidP="00A507C6">
      <w:pPr>
        <w:pStyle w:val="Tabellenzeile"/>
        <w:tabs>
          <w:tab w:val="left" w:pos="1951"/>
        </w:tabs>
        <w:ind w:left="567"/>
      </w:pPr>
      <w:r w:rsidRPr="008B65CD">
        <w:rPr>
          <w:rStyle w:val="Brailleschrift"/>
        </w:rPr>
        <w:t>n4</w:t>
      </w:r>
      <w:r w:rsidRPr="008B65CD">
        <w:rPr>
          <w:rStyle w:val="Brailleschrift"/>
        </w:rPr>
        <w:tab/>
      </w:r>
      <w:r w:rsidRPr="008B65CD">
        <w:t>NOCH</w:t>
      </w:r>
    </w:p>
    <w:p w14:paraId="5F15D191" w14:textId="77777777" w:rsidR="000A1149" w:rsidRPr="008B65CD" w:rsidRDefault="000A1149" w:rsidP="00A507C6">
      <w:pPr>
        <w:pStyle w:val="Tabellenzeile"/>
        <w:tabs>
          <w:tab w:val="left" w:pos="1951"/>
        </w:tabs>
        <w:ind w:left="567"/>
      </w:pPr>
      <w:r w:rsidRPr="008B65CD">
        <w:rPr>
          <w:rStyle w:val="Brailleschrift"/>
        </w:rPr>
        <w:t>nw</w:t>
      </w:r>
      <w:r w:rsidRPr="008B65CD">
        <w:rPr>
          <w:rStyle w:val="Brailleschrift"/>
        </w:rPr>
        <w:tab/>
      </w:r>
      <w:r w:rsidRPr="008B65CD">
        <w:t>NOTWENDIG</w:t>
      </w:r>
    </w:p>
    <w:p w14:paraId="63159299" w14:textId="77777777" w:rsidR="000A1149" w:rsidRPr="008B65CD" w:rsidRDefault="000A1149" w:rsidP="000A1149">
      <w:pPr>
        <w:pStyle w:val="TabellenzeileMitAbstand"/>
      </w:pPr>
      <w:r w:rsidRPr="008B65CD">
        <w:rPr>
          <w:rStyle w:val="Brailleschrift"/>
        </w:rPr>
        <w:t>n_</w:t>
      </w:r>
      <w:r w:rsidRPr="008B65CD">
        <w:rPr>
          <w:rStyle w:val="Brailleschrift"/>
        </w:rPr>
        <w:tab/>
      </w:r>
      <w:r w:rsidRPr="008B65CD">
        <w:t>NATÜRLICH</w:t>
      </w:r>
    </w:p>
    <w:p w14:paraId="4DA5D923" w14:textId="77777777" w:rsidR="000A1149" w:rsidRPr="008B65CD" w:rsidRDefault="000A1149" w:rsidP="00A507C6">
      <w:pPr>
        <w:pStyle w:val="Tabellenzeile"/>
        <w:tabs>
          <w:tab w:val="left" w:pos="1951"/>
        </w:tabs>
        <w:ind w:left="567"/>
      </w:pPr>
      <w:r w:rsidRPr="008B65CD">
        <w:rPr>
          <w:rStyle w:val="Brailleschrift"/>
        </w:rPr>
        <w:t>o</w:t>
      </w:r>
      <w:r w:rsidRPr="008B65CD">
        <w:rPr>
          <w:rStyle w:val="Brailleschrift"/>
        </w:rPr>
        <w:tab/>
      </w:r>
      <w:r w:rsidRPr="008B65CD">
        <w:t>ODER</w:t>
      </w:r>
    </w:p>
    <w:p w14:paraId="6E880095" w14:textId="77777777" w:rsidR="000A1149" w:rsidRPr="008B65CD" w:rsidRDefault="000A1149" w:rsidP="00A507C6">
      <w:pPr>
        <w:pStyle w:val="Tabellenzeile"/>
        <w:tabs>
          <w:tab w:val="left" w:pos="1951"/>
        </w:tabs>
        <w:ind w:left="567"/>
      </w:pPr>
      <w:r w:rsidRPr="008B65CD">
        <w:rPr>
          <w:rStyle w:val="Brailleschrift"/>
        </w:rPr>
        <w:t>oc</w:t>
      </w:r>
      <w:r w:rsidRPr="008B65CD">
        <w:rPr>
          <w:rStyle w:val="Brailleschrift"/>
        </w:rPr>
        <w:tab/>
      </w:r>
      <w:r w:rsidRPr="008B65CD">
        <w:t>WORDEN</w:t>
      </w:r>
    </w:p>
    <w:p w14:paraId="728B5168" w14:textId="77777777" w:rsidR="000A1149" w:rsidRPr="008B65CD" w:rsidRDefault="000A1149" w:rsidP="000A1149">
      <w:pPr>
        <w:pStyle w:val="TabellenzeileMitAbstand"/>
      </w:pPr>
      <w:r w:rsidRPr="008B65CD">
        <w:rPr>
          <w:rStyle w:val="Brailleschrift"/>
        </w:rPr>
        <w:t>oe</w:t>
      </w:r>
      <w:r w:rsidRPr="008B65CD">
        <w:rPr>
          <w:rStyle w:val="Brailleschrift"/>
        </w:rPr>
        <w:tab/>
      </w:r>
      <w:r w:rsidRPr="008B65CD">
        <w:t>OHNE</w:t>
      </w:r>
    </w:p>
    <w:p w14:paraId="65BEF798" w14:textId="77777777" w:rsidR="000A1149" w:rsidRPr="008B65CD" w:rsidRDefault="000A1149" w:rsidP="00A507C6">
      <w:pPr>
        <w:pStyle w:val="Tabellenzeile"/>
        <w:tabs>
          <w:tab w:val="left" w:pos="1951"/>
        </w:tabs>
        <w:ind w:left="567"/>
      </w:pPr>
      <w:r w:rsidRPr="008B65CD">
        <w:rPr>
          <w:rStyle w:val="Brailleschrift"/>
        </w:rPr>
        <w:t>p</w:t>
      </w:r>
      <w:r w:rsidRPr="008B65CD">
        <w:rPr>
          <w:rStyle w:val="Brailleschrift"/>
        </w:rPr>
        <w:tab/>
      </w:r>
      <w:r w:rsidRPr="008B65CD">
        <w:t>SO</w:t>
      </w:r>
    </w:p>
    <w:p w14:paraId="6A2D62F3" w14:textId="77777777" w:rsidR="000A1149" w:rsidRPr="008B65CD" w:rsidRDefault="000A1149" w:rsidP="00A507C6">
      <w:pPr>
        <w:pStyle w:val="Tabellenzeile"/>
        <w:tabs>
          <w:tab w:val="left" w:pos="1951"/>
        </w:tabs>
        <w:ind w:left="567"/>
      </w:pPr>
      <w:r w:rsidRPr="008B65CD">
        <w:rPr>
          <w:rStyle w:val="Brailleschrift"/>
        </w:rPr>
        <w:t>pg</w:t>
      </w:r>
      <w:r w:rsidRPr="008B65CD">
        <w:rPr>
          <w:rStyle w:val="Brailleschrift"/>
        </w:rPr>
        <w:tab/>
      </w:r>
      <w:r w:rsidRPr="008B65CD">
        <w:t>PARAGRAF</w:t>
      </w:r>
    </w:p>
    <w:p w14:paraId="6A39F139" w14:textId="77777777" w:rsidR="000A1149" w:rsidRPr="008B65CD" w:rsidRDefault="000A1149" w:rsidP="00A507C6">
      <w:pPr>
        <w:pStyle w:val="Tabellenzeile"/>
        <w:tabs>
          <w:tab w:val="left" w:pos="1951"/>
        </w:tabs>
        <w:ind w:left="567"/>
      </w:pPr>
      <w:r w:rsidRPr="008B65CD">
        <w:rPr>
          <w:rStyle w:val="Brailleschrift"/>
        </w:rPr>
        <w:t>pk</w:t>
      </w:r>
      <w:r w:rsidRPr="008B65CD">
        <w:rPr>
          <w:rStyle w:val="Brailleschrift"/>
        </w:rPr>
        <w:tab/>
      </w:r>
      <w:r w:rsidRPr="008B65CD">
        <w:t>POLITIK</w:t>
      </w:r>
    </w:p>
    <w:p w14:paraId="4BE7F597" w14:textId="77777777" w:rsidR="000A1149" w:rsidRPr="008B65CD" w:rsidRDefault="000A1149" w:rsidP="00A507C6">
      <w:pPr>
        <w:pStyle w:val="Tabellenzeile"/>
        <w:tabs>
          <w:tab w:val="left" w:pos="1951"/>
        </w:tabs>
        <w:ind w:left="567"/>
      </w:pPr>
      <w:r w:rsidRPr="008B65CD">
        <w:rPr>
          <w:rStyle w:val="Brailleschrift"/>
        </w:rPr>
        <w:t>pn</w:t>
      </w:r>
      <w:r w:rsidRPr="008B65CD">
        <w:rPr>
          <w:rStyle w:val="Brailleschrift"/>
        </w:rPr>
        <w:tab/>
      </w:r>
      <w:r w:rsidRPr="008B65CD">
        <w:t>PERSON</w:t>
      </w:r>
    </w:p>
    <w:p w14:paraId="1CC5928D" w14:textId="77777777" w:rsidR="000A1149" w:rsidRPr="008B65CD" w:rsidRDefault="000A1149" w:rsidP="00A507C6">
      <w:pPr>
        <w:pStyle w:val="Tabellenzeile"/>
        <w:tabs>
          <w:tab w:val="left" w:pos="1951"/>
        </w:tabs>
        <w:ind w:left="567"/>
      </w:pPr>
      <w:r w:rsidRPr="008B65CD">
        <w:rPr>
          <w:rStyle w:val="Brailleschrift"/>
        </w:rPr>
        <w:t>pt</w:t>
      </w:r>
      <w:r w:rsidRPr="008B65CD">
        <w:rPr>
          <w:rStyle w:val="Brailleschrift"/>
        </w:rPr>
        <w:tab/>
      </w:r>
      <w:r w:rsidRPr="008B65CD">
        <w:t>PUNKT</w:t>
      </w:r>
    </w:p>
    <w:p w14:paraId="6293E5E4" w14:textId="77777777" w:rsidR="000A1149" w:rsidRPr="008B65CD" w:rsidRDefault="000A1149" w:rsidP="00A507C6">
      <w:pPr>
        <w:pStyle w:val="Tabellenzeile"/>
        <w:tabs>
          <w:tab w:val="left" w:pos="1951"/>
        </w:tabs>
        <w:ind w:left="567"/>
      </w:pPr>
      <w:r w:rsidRPr="008B65CD">
        <w:rPr>
          <w:rStyle w:val="Brailleschrift"/>
        </w:rPr>
        <w:t>pz</w:t>
      </w:r>
      <w:r w:rsidRPr="008B65CD">
        <w:rPr>
          <w:rStyle w:val="Brailleschrift"/>
        </w:rPr>
        <w:tab/>
      </w:r>
      <w:r w:rsidRPr="008B65CD">
        <w:t>PLATZ</w:t>
      </w:r>
    </w:p>
    <w:p w14:paraId="5EE73E48" w14:textId="77777777" w:rsidR="000A1149" w:rsidRPr="008B65CD" w:rsidRDefault="000A1149" w:rsidP="00A507C6">
      <w:pPr>
        <w:pStyle w:val="Tabellenzeile"/>
        <w:tabs>
          <w:tab w:val="left" w:pos="1951"/>
        </w:tabs>
        <w:ind w:left="567"/>
      </w:pPr>
      <w:r w:rsidRPr="008B65CD">
        <w:rPr>
          <w:rStyle w:val="Brailleschrift"/>
        </w:rPr>
        <w:t>p5</w:t>
      </w:r>
      <w:r w:rsidRPr="008B65CD">
        <w:rPr>
          <w:rStyle w:val="Brailleschrift"/>
        </w:rPr>
        <w:tab/>
      </w:r>
      <w:r w:rsidRPr="008B65CD">
        <w:t>POLITISCH</w:t>
      </w:r>
    </w:p>
    <w:p w14:paraId="684D43EB" w14:textId="77777777" w:rsidR="000A1149" w:rsidRPr="008B65CD" w:rsidRDefault="000A1149" w:rsidP="000A1149">
      <w:pPr>
        <w:pStyle w:val="TabellenzeileMitAbstand"/>
      </w:pPr>
      <w:r w:rsidRPr="008B65CD">
        <w:rPr>
          <w:rStyle w:val="Brailleschrift"/>
        </w:rPr>
        <w:t>p_</w:t>
      </w:r>
      <w:r w:rsidRPr="008B65CD">
        <w:rPr>
          <w:rStyle w:val="Brailleschrift"/>
        </w:rPr>
        <w:tab/>
      </w:r>
      <w:r w:rsidRPr="008B65CD">
        <w:t>PLÖTZLICH</w:t>
      </w:r>
    </w:p>
    <w:p w14:paraId="7733808F" w14:textId="77777777" w:rsidR="000A1149" w:rsidRPr="008B65CD" w:rsidRDefault="000A1149" w:rsidP="00A507C6">
      <w:pPr>
        <w:pStyle w:val="Tabellenzeile"/>
        <w:tabs>
          <w:tab w:val="left" w:pos="1951"/>
        </w:tabs>
        <w:ind w:left="567"/>
      </w:pPr>
      <w:r w:rsidRPr="008B65CD">
        <w:rPr>
          <w:rStyle w:val="Brailleschrift"/>
        </w:rPr>
        <w:t>q</w:t>
      </w:r>
      <w:r w:rsidRPr="008B65CD">
        <w:rPr>
          <w:rStyle w:val="Brailleschrift"/>
        </w:rPr>
        <w:tab/>
      </w:r>
      <w:r w:rsidRPr="008B65CD">
        <w:t>LL</w:t>
      </w:r>
    </w:p>
    <w:p w14:paraId="0DD7E743" w14:textId="77777777" w:rsidR="000A1149" w:rsidRPr="008B65CD" w:rsidRDefault="000A1149" w:rsidP="00A507C6">
      <w:pPr>
        <w:pStyle w:val="Tabellenzeile"/>
        <w:tabs>
          <w:tab w:val="left" w:pos="1951"/>
        </w:tabs>
        <w:ind w:left="567"/>
      </w:pPr>
      <w:r w:rsidRPr="008B65CD">
        <w:rPr>
          <w:rStyle w:val="Brailleschrift"/>
        </w:rPr>
        <w:t>q</w:t>
      </w:r>
      <w:r w:rsidRPr="008B65CD">
        <w:rPr>
          <w:rStyle w:val="Brailleschrift"/>
        </w:rPr>
        <w:tab/>
      </w:r>
      <w:r w:rsidRPr="008B65CD">
        <w:t>PRO</w:t>
      </w:r>
    </w:p>
    <w:p w14:paraId="2ECFABD0" w14:textId="77777777" w:rsidR="000A1149" w:rsidRPr="008B65CD" w:rsidRDefault="000A1149" w:rsidP="000A1149">
      <w:pPr>
        <w:pStyle w:val="TabellenzeileMitAbstand"/>
      </w:pPr>
      <w:r w:rsidRPr="008B65CD">
        <w:rPr>
          <w:rStyle w:val="Brailleschrift"/>
        </w:rPr>
        <w:t>q</w:t>
      </w:r>
      <w:r w:rsidRPr="008B65CD">
        <w:rPr>
          <w:rStyle w:val="Brailleschrift"/>
        </w:rPr>
        <w:tab/>
      </w:r>
      <w:r w:rsidRPr="008B65CD">
        <w:t>VOLL</w:t>
      </w:r>
    </w:p>
    <w:p w14:paraId="6FFF266C" w14:textId="77777777" w:rsidR="000A1149" w:rsidRPr="008B65CD" w:rsidRDefault="000A1149" w:rsidP="00F31E93">
      <w:pPr>
        <w:pStyle w:val="Tabellenzeile"/>
        <w:keepNext/>
        <w:tabs>
          <w:tab w:val="left" w:pos="1951"/>
        </w:tabs>
        <w:ind w:left="567"/>
      </w:pPr>
      <w:r w:rsidRPr="008B65CD">
        <w:rPr>
          <w:rStyle w:val="Brailleschrift"/>
        </w:rPr>
        <w:t>r</w:t>
      </w:r>
      <w:r w:rsidRPr="008B65CD">
        <w:rPr>
          <w:rStyle w:val="Brailleschrift"/>
        </w:rPr>
        <w:tab/>
      </w:r>
      <w:r w:rsidRPr="008B65CD">
        <w:t>DER</w:t>
      </w:r>
    </w:p>
    <w:p w14:paraId="2A71F19A" w14:textId="77777777" w:rsidR="000A1149" w:rsidRPr="008B65CD" w:rsidRDefault="000A1149" w:rsidP="00A507C6">
      <w:pPr>
        <w:pStyle w:val="Tabellenzeile"/>
        <w:tabs>
          <w:tab w:val="left" w:pos="1951"/>
        </w:tabs>
        <w:ind w:left="567"/>
      </w:pPr>
      <w:r w:rsidRPr="008B65CD">
        <w:rPr>
          <w:rStyle w:val="Brailleschrift"/>
        </w:rPr>
        <w:t>rb</w:t>
      </w:r>
      <w:r w:rsidRPr="008B65CD">
        <w:rPr>
          <w:rStyle w:val="Brailleschrift"/>
        </w:rPr>
        <w:tab/>
      </w:r>
      <w:r w:rsidRPr="008B65CD">
        <w:t>REHABILIT</w:t>
      </w:r>
    </w:p>
    <w:p w14:paraId="704E57DD" w14:textId="77777777" w:rsidR="000A1149" w:rsidRPr="008B65CD" w:rsidRDefault="000A1149" w:rsidP="00A507C6">
      <w:pPr>
        <w:pStyle w:val="Tabellenzeile"/>
        <w:tabs>
          <w:tab w:val="left" w:pos="1951"/>
        </w:tabs>
        <w:ind w:left="567"/>
      </w:pPr>
      <w:r w:rsidRPr="008B65CD">
        <w:rPr>
          <w:rStyle w:val="Brailleschrift"/>
        </w:rPr>
        <w:t>rg</w:t>
      </w:r>
      <w:r w:rsidRPr="008B65CD">
        <w:rPr>
          <w:rStyle w:val="Brailleschrift"/>
        </w:rPr>
        <w:tab/>
      </w:r>
      <w:r w:rsidRPr="008B65CD">
        <w:t>REGIER</w:t>
      </w:r>
    </w:p>
    <w:p w14:paraId="088DBEF6" w14:textId="77777777" w:rsidR="000A1149" w:rsidRPr="008B65CD" w:rsidRDefault="000A1149" w:rsidP="00A507C6">
      <w:pPr>
        <w:pStyle w:val="Tabellenzeile"/>
        <w:tabs>
          <w:tab w:val="left" w:pos="1951"/>
        </w:tabs>
        <w:ind w:left="567"/>
      </w:pPr>
      <w:r w:rsidRPr="008B65CD">
        <w:rPr>
          <w:rStyle w:val="Brailleschrift"/>
        </w:rPr>
        <w:t>rk</w:t>
      </w:r>
      <w:r w:rsidRPr="008B65CD">
        <w:rPr>
          <w:rStyle w:val="Brailleschrift"/>
        </w:rPr>
        <w:tab/>
      </w:r>
      <w:r w:rsidRPr="008B65CD">
        <w:t>REPUBLIK</w:t>
      </w:r>
    </w:p>
    <w:p w14:paraId="40E398A4" w14:textId="77777777" w:rsidR="000A1149" w:rsidRPr="008B65CD" w:rsidRDefault="000A1149" w:rsidP="00A507C6">
      <w:pPr>
        <w:pStyle w:val="Tabellenzeile"/>
        <w:tabs>
          <w:tab w:val="left" w:pos="1951"/>
        </w:tabs>
        <w:ind w:left="567"/>
      </w:pPr>
      <w:r w:rsidRPr="008B65CD">
        <w:rPr>
          <w:rStyle w:val="Brailleschrift"/>
        </w:rPr>
        <w:t>rr</w:t>
      </w:r>
      <w:r w:rsidRPr="008B65CD">
        <w:rPr>
          <w:rStyle w:val="Brailleschrift"/>
        </w:rPr>
        <w:tab/>
      </w:r>
      <w:r w:rsidRPr="008B65CD">
        <w:t>HERR</w:t>
      </w:r>
    </w:p>
    <w:p w14:paraId="7663AB09" w14:textId="77777777" w:rsidR="000A1149" w:rsidRPr="008B65CD" w:rsidRDefault="000A1149" w:rsidP="00A507C6">
      <w:pPr>
        <w:pStyle w:val="Tabellenzeile"/>
        <w:tabs>
          <w:tab w:val="left" w:pos="1951"/>
        </w:tabs>
        <w:ind w:left="567"/>
      </w:pPr>
      <w:r w:rsidRPr="008B65CD">
        <w:rPr>
          <w:rStyle w:val="Brailleschrift"/>
        </w:rPr>
        <w:t>rt</w:t>
      </w:r>
      <w:r w:rsidRPr="008B65CD">
        <w:rPr>
          <w:rStyle w:val="Brailleschrift"/>
        </w:rPr>
        <w:tab/>
      </w:r>
      <w:r w:rsidRPr="008B65CD">
        <w:t>RECHT</w:t>
      </w:r>
    </w:p>
    <w:p w14:paraId="68A561D7" w14:textId="77777777" w:rsidR="000A1149" w:rsidRPr="008B65CD" w:rsidRDefault="000A1149" w:rsidP="000A1149">
      <w:pPr>
        <w:pStyle w:val="TabellenzeileMitAbstand"/>
      </w:pPr>
      <w:r w:rsidRPr="008B65CD">
        <w:rPr>
          <w:rStyle w:val="Brailleschrift"/>
        </w:rPr>
        <w:t>r$</w:t>
      </w:r>
      <w:r w:rsidRPr="008B65CD">
        <w:rPr>
          <w:rStyle w:val="Brailleschrift"/>
        </w:rPr>
        <w:tab/>
      </w:r>
      <w:r w:rsidRPr="008B65CD">
        <w:t>RÜCK</w:t>
      </w:r>
    </w:p>
    <w:p w14:paraId="2BA772C3" w14:textId="77777777"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IE</w:t>
      </w:r>
    </w:p>
    <w:p w14:paraId="51EA6DC4" w14:textId="77777777" w:rsidR="000A1149" w:rsidRPr="008B65CD" w:rsidRDefault="000A1149" w:rsidP="00A507C6">
      <w:pPr>
        <w:pStyle w:val="Tabellenzeile"/>
        <w:tabs>
          <w:tab w:val="left" w:pos="1951"/>
        </w:tabs>
        <w:ind w:left="567"/>
      </w:pPr>
      <w:r w:rsidRPr="008B65CD">
        <w:rPr>
          <w:rStyle w:val="Brailleschrift"/>
        </w:rPr>
        <w:t>sd</w:t>
      </w:r>
      <w:r w:rsidRPr="008B65CD">
        <w:rPr>
          <w:rStyle w:val="Brailleschrift"/>
        </w:rPr>
        <w:tab/>
      </w:r>
      <w:r w:rsidRPr="008B65CD">
        <w:t>SIND</w:t>
      </w:r>
    </w:p>
    <w:p w14:paraId="2981EA9F" w14:textId="77777777" w:rsidR="000A1149" w:rsidRPr="008B65CD" w:rsidRDefault="000A1149" w:rsidP="00A507C6">
      <w:pPr>
        <w:pStyle w:val="Tabellenzeile"/>
        <w:tabs>
          <w:tab w:val="left" w:pos="1951"/>
        </w:tabs>
        <w:ind w:left="567"/>
      </w:pPr>
      <w:r w:rsidRPr="008B65CD">
        <w:rPr>
          <w:rStyle w:val="Brailleschrift"/>
        </w:rPr>
        <w:t>sg</w:t>
      </w:r>
      <w:r w:rsidRPr="008B65CD">
        <w:rPr>
          <w:rStyle w:val="Brailleschrift"/>
        </w:rPr>
        <w:tab/>
      </w:r>
      <w:r w:rsidRPr="008B65CD">
        <w:t>SAG</w:t>
      </w:r>
    </w:p>
    <w:p w14:paraId="7812973F" w14:textId="77777777" w:rsidR="000A1149" w:rsidRPr="008B65CD" w:rsidRDefault="000A1149" w:rsidP="00A507C6">
      <w:pPr>
        <w:pStyle w:val="Tabellenzeile"/>
        <w:tabs>
          <w:tab w:val="left" w:pos="1951"/>
        </w:tabs>
        <w:ind w:left="567"/>
      </w:pPr>
      <w:r w:rsidRPr="008B65CD">
        <w:rPr>
          <w:rStyle w:val="Brailleschrift"/>
        </w:rPr>
        <w:t>sl</w:t>
      </w:r>
      <w:r w:rsidRPr="008B65CD">
        <w:rPr>
          <w:rStyle w:val="Brailleschrift"/>
        </w:rPr>
        <w:tab/>
      </w:r>
      <w:r w:rsidRPr="008B65CD">
        <w:t>SOZIAL</w:t>
      </w:r>
    </w:p>
    <w:p w14:paraId="7C4142A5" w14:textId="77777777" w:rsidR="000A1149" w:rsidRPr="008B65CD" w:rsidRDefault="000A1149" w:rsidP="00A507C6">
      <w:pPr>
        <w:pStyle w:val="Tabellenzeile"/>
        <w:tabs>
          <w:tab w:val="left" w:pos="1951"/>
        </w:tabs>
        <w:ind w:left="567"/>
      </w:pPr>
      <w:r w:rsidRPr="008B65CD">
        <w:rPr>
          <w:rStyle w:val="Brailleschrift"/>
        </w:rPr>
        <w:t>sn</w:t>
      </w:r>
      <w:r w:rsidRPr="008B65CD">
        <w:rPr>
          <w:rStyle w:val="Brailleschrift"/>
        </w:rPr>
        <w:tab/>
      </w:r>
      <w:r w:rsidRPr="008B65CD">
        <w:t>SONDERN</w:t>
      </w:r>
    </w:p>
    <w:p w14:paraId="6EA6B065" w14:textId="77777777" w:rsidR="000A1149" w:rsidRPr="008B65CD" w:rsidRDefault="000A1149" w:rsidP="00A507C6">
      <w:pPr>
        <w:pStyle w:val="Tabellenzeile"/>
        <w:tabs>
          <w:tab w:val="left" w:pos="1951"/>
        </w:tabs>
        <w:ind w:left="567"/>
      </w:pPr>
      <w:r w:rsidRPr="008B65CD">
        <w:rPr>
          <w:rStyle w:val="Brailleschrift"/>
        </w:rPr>
        <w:t>sr</w:t>
      </w:r>
      <w:r w:rsidRPr="008B65CD">
        <w:rPr>
          <w:rStyle w:val="Brailleschrift"/>
        </w:rPr>
        <w:tab/>
      </w:r>
      <w:r w:rsidRPr="008B65CD">
        <w:t>SEHR</w:t>
      </w:r>
    </w:p>
    <w:p w14:paraId="0BCA07A8" w14:textId="77777777" w:rsidR="000A1149" w:rsidRPr="008B65CD" w:rsidRDefault="000A1149" w:rsidP="00A507C6">
      <w:pPr>
        <w:pStyle w:val="Tabellenzeile"/>
        <w:tabs>
          <w:tab w:val="left" w:pos="1951"/>
        </w:tabs>
        <w:ind w:left="567"/>
      </w:pPr>
      <w:r w:rsidRPr="008B65CD">
        <w:rPr>
          <w:rStyle w:val="Brailleschrift"/>
        </w:rPr>
        <w:t>ss</w:t>
      </w:r>
      <w:r w:rsidRPr="008B65CD">
        <w:rPr>
          <w:rStyle w:val="Brailleschrift"/>
        </w:rPr>
        <w:tab/>
      </w:r>
      <w:r w:rsidRPr="008B65CD">
        <w:t>BESSER</w:t>
      </w:r>
    </w:p>
    <w:p w14:paraId="60948056" w14:textId="77777777" w:rsidR="000A1149" w:rsidRPr="008B65CD" w:rsidRDefault="000A1149" w:rsidP="00A507C6">
      <w:pPr>
        <w:pStyle w:val="Tabellenzeile"/>
        <w:tabs>
          <w:tab w:val="left" w:pos="1951"/>
        </w:tabs>
        <w:ind w:left="567"/>
      </w:pPr>
      <w:r w:rsidRPr="008B65CD">
        <w:rPr>
          <w:rStyle w:val="Brailleschrift"/>
        </w:rPr>
        <w:t>sz</w:t>
      </w:r>
      <w:r w:rsidRPr="008B65CD">
        <w:rPr>
          <w:rStyle w:val="Brailleschrift"/>
        </w:rPr>
        <w:tab/>
      </w:r>
      <w:r w:rsidRPr="008B65CD">
        <w:t>SATZ</w:t>
      </w:r>
    </w:p>
    <w:p w14:paraId="3C0C47F2" w14:textId="77777777"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ELBST</w:t>
      </w:r>
    </w:p>
    <w:p w14:paraId="3E30ED8D" w14:textId="77777777" w:rsidR="000A1149" w:rsidRPr="008B65CD" w:rsidRDefault="000A1149" w:rsidP="000A1149">
      <w:pPr>
        <w:pStyle w:val="TabellenzeileMitAbstand"/>
      </w:pPr>
      <w:r w:rsidRPr="008B65CD">
        <w:rPr>
          <w:rStyle w:val="Brailleschrift"/>
        </w:rPr>
        <w:t>s4</w:t>
      </w:r>
      <w:r w:rsidRPr="008B65CD">
        <w:rPr>
          <w:rStyle w:val="Brailleschrift"/>
        </w:rPr>
        <w:tab/>
      </w:r>
      <w:r w:rsidRPr="008B65CD">
        <w:t>SOLCH</w:t>
      </w:r>
    </w:p>
    <w:p w14:paraId="7615FD81" w14:textId="77777777" w:rsidR="000A1149" w:rsidRPr="008B65CD" w:rsidRDefault="000A1149" w:rsidP="00A507C6">
      <w:pPr>
        <w:pStyle w:val="Tabellenzeile"/>
        <w:tabs>
          <w:tab w:val="left" w:pos="1951"/>
        </w:tabs>
        <w:ind w:left="567"/>
      </w:pPr>
      <w:r w:rsidRPr="008B65CD">
        <w:rPr>
          <w:rStyle w:val="Brailleschrift"/>
        </w:rPr>
        <w:t>t</w:t>
      </w:r>
      <w:r w:rsidRPr="008B65CD">
        <w:rPr>
          <w:rStyle w:val="Brailleschrift"/>
        </w:rPr>
        <w:tab/>
      </w:r>
      <w:r w:rsidRPr="008B65CD">
        <w:t>MIT</w:t>
      </w:r>
    </w:p>
    <w:p w14:paraId="44AB4269" w14:textId="77777777" w:rsidR="000A1149" w:rsidRPr="008B65CD" w:rsidRDefault="000A1149" w:rsidP="00A507C6">
      <w:pPr>
        <w:pStyle w:val="Tabellenzeile"/>
        <w:tabs>
          <w:tab w:val="left" w:pos="1951"/>
        </w:tabs>
        <w:ind w:left="567"/>
      </w:pPr>
      <w:r w:rsidRPr="008B65CD">
        <w:rPr>
          <w:rStyle w:val="Brailleschrift"/>
        </w:rPr>
        <w:t>tf</w:t>
      </w:r>
      <w:r w:rsidRPr="008B65CD">
        <w:rPr>
          <w:rStyle w:val="Brailleschrift"/>
        </w:rPr>
        <w:tab/>
      </w:r>
      <w:r w:rsidRPr="008B65CD">
        <w:t>TREFF</w:t>
      </w:r>
    </w:p>
    <w:p w14:paraId="791F9C6B" w14:textId="77777777" w:rsidR="000A1149" w:rsidRPr="008B65CD" w:rsidRDefault="000A1149" w:rsidP="00A507C6">
      <w:pPr>
        <w:pStyle w:val="Tabellenzeile"/>
        <w:tabs>
          <w:tab w:val="left" w:pos="1951"/>
        </w:tabs>
        <w:ind w:left="567"/>
      </w:pPr>
      <w:r w:rsidRPr="008B65CD">
        <w:rPr>
          <w:rStyle w:val="Brailleschrift"/>
        </w:rPr>
        <w:t>tg</w:t>
      </w:r>
      <w:r w:rsidRPr="008B65CD">
        <w:rPr>
          <w:rStyle w:val="Brailleschrift"/>
        </w:rPr>
        <w:tab/>
      </w:r>
      <w:r w:rsidRPr="008B65CD">
        <w:t>TRAG</w:t>
      </w:r>
    </w:p>
    <w:p w14:paraId="4CC0B2C0" w14:textId="77777777" w:rsidR="000A1149" w:rsidRPr="008B65CD" w:rsidRDefault="000A1149" w:rsidP="00A507C6">
      <w:pPr>
        <w:pStyle w:val="Tabellenzeile"/>
        <w:tabs>
          <w:tab w:val="left" w:pos="1951"/>
        </w:tabs>
        <w:ind w:left="567"/>
      </w:pPr>
      <w:r w:rsidRPr="008B65CD">
        <w:rPr>
          <w:rStyle w:val="Brailleschrift"/>
        </w:rPr>
        <w:t>tk</w:t>
      </w:r>
      <w:r w:rsidRPr="008B65CD">
        <w:rPr>
          <w:rStyle w:val="Brailleschrift"/>
        </w:rPr>
        <w:tab/>
      </w:r>
      <w:r w:rsidRPr="008B65CD">
        <w:t>TECHNIK</w:t>
      </w:r>
    </w:p>
    <w:p w14:paraId="17964F96" w14:textId="77777777" w:rsidR="000A1149" w:rsidRPr="008B65CD" w:rsidRDefault="000A1149" w:rsidP="00A507C6">
      <w:pPr>
        <w:pStyle w:val="Tabellenzeile"/>
        <w:tabs>
          <w:tab w:val="left" w:pos="1951"/>
        </w:tabs>
        <w:ind w:left="567"/>
      </w:pPr>
      <w:r w:rsidRPr="008B65CD">
        <w:rPr>
          <w:rStyle w:val="Brailleschrift"/>
        </w:rPr>
        <w:t>tz</w:t>
      </w:r>
      <w:r w:rsidRPr="008B65CD">
        <w:rPr>
          <w:rStyle w:val="Brailleschrift"/>
        </w:rPr>
        <w:tab/>
      </w:r>
      <w:r w:rsidRPr="008B65CD">
        <w:t>TROTZ</w:t>
      </w:r>
    </w:p>
    <w:p w14:paraId="7C77ED2E" w14:textId="77777777" w:rsidR="000A1149" w:rsidRPr="008B65CD" w:rsidRDefault="000A1149" w:rsidP="00A507C6">
      <w:pPr>
        <w:pStyle w:val="Tabellenzeile"/>
        <w:tabs>
          <w:tab w:val="left" w:pos="1951"/>
        </w:tabs>
        <w:ind w:left="567"/>
      </w:pPr>
      <w:r w:rsidRPr="008B65CD">
        <w:rPr>
          <w:rStyle w:val="Brailleschrift"/>
        </w:rPr>
        <w:t>t5</w:t>
      </w:r>
      <w:r w:rsidRPr="008B65CD">
        <w:rPr>
          <w:rStyle w:val="Brailleschrift"/>
        </w:rPr>
        <w:tab/>
      </w:r>
      <w:r w:rsidRPr="008B65CD">
        <w:t>TECHNISCH</w:t>
      </w:r>
    </w:p>
    <w:p w14:paraId="1FD2E6B0" w14:textId="77777777" w:rsidR="000A1149" w:rsidRPr="008B65CD" w:rsidRDefault="000A1149" w:rsidP="000A1149">
      <w:pPr>
        <w:pStyle w:val="TabellenzeileMitAbstand"/>
      </w:pPr>
      <w:r w:rsidRPr="008B65CD">
        <w:rPr>
          <w:rStyle w:val="Brailleschrift"/>
        </w:rPr>
        <w:t>tw</w:t>
      </w:r>
      <w:r w:rsidRPr="008B65CD">
        <w:rPr>
          <w:rStyle w:val="Brailleschrift"/>
        </w:rPr>
        <w:tab/>
      </w:r>
      <w:r w:rsidRPr="008B65CD">
        <w:t>ETWAS</w:t>
      </w:r>
    </w:p>
    <w:p w14:paraId="78E8B3D8" w14:textId="77777777" w:rsidR="000A1149" w:rsidRPr="008B65CD" w:rsidRDefault="000A1149" w:rsidP="00A507C6">
      <w:pPr>
        <w:pStyle w:val="Tabellenzeile"/>
        <w:tabs>
          <w:tab w:val="left" w:pos="1951"/>
        </w:tabs>
        <w:ind w:left="567"/>
      </w:pPr>
      <w:r w:rsidRPr="008B65CD">
        <w:rPr>
          <w:rStyle w:val="Brailleschrift"/>
        </w:rPr>
        <w:t>u</w:t>
      </w:r>
      <w:r w:rsidRPr="008B65CD">
        <w:rPr>
          <w:rStyle w:val="Brailleschrift"/>
        </w:rPr>
        <w:tab/>
      </w:r>
      <w:r w:rsidRPr="008B65CD">
        <w:t>UND</w:t>
      </w:r>
    </w:p>
    <w:p w14:paraId="1248515E" w14:textId="77777777" w:rsidR="000A1149" w:rsidRPr="008B65CD" w:rsidRDefault="000A1149" w:rsidP="00A507C6">
      <w:pPr>
        <w:pStyle w:val="Tabellenzeile"/>
        <w:tabs>
          <w:tab w:val="left" w:pos="1951"/>
        </w:tabs>
        <w:ind w:left="567"/>
      </w:pPr>
      <w:r w:rsidRPr="008B65CD">
        <w:rPr>
          <w:rStyle w:val="Brailleschrift"/>
        </w:rPr>
        <w:t>u-</w:t>
      </w:r>
      <w:r w:rsidRPr="008B65CD">
        <w:rPr>
          <w:rStyle w:val="Brailleschrift"/>
        </w:rPr>
        <w:tab/>
      </w:r>
      <w:r w:rsidRPr="008B65CD">
        <w:t>WURD-</w:t>
      </w:r>
    </w:p>
    <w:p w14:paraId="7B664C33" w14:textId="77777777" w:rsidR="000A1149" w:rsidRPr="008B65CD" w:rsidRDefault="000A1149" w:rsidP="000A1149">
      <w:pPr>
        <w:pStyle w:val="TabellenzeileMitAbstand"/>
      </w:pPr>
      <w:r w:rsidRPr="008B65CD">
        <w:rPr>
          <w:rStyle w:val="Brailleschrift"/>
        </w:rPr>
        <w:t>'-u</w:t>
      </w:r>
      <w:r w:rsidRPr="008B65CD">
        <w:rPr>
          <w:rStyle w:val="Brailleschrift"/>
        </w:rPr>
        <w:tab/>
      </w:r>
      <w:r w:rsidRPr="008B65CD">
        <w:t>-UNG</w:t>
      </w:r>
    </w:p>
    <w:p w14:paraId="1E86448E" w14:textId="77777777" w:rsidR="000A1149" w:rsidRPr="008B65CD" w:rsidRDefault="000A1149" w:rsidP="00A507C6">
      <w:pPr>
        <w:pStyle w:val="Tabellenzeile"/>
        <w:tabs>
          <w:tab w:val="left" w:pos="1951"/>
        </w:tabs>
        <w:ind w:left="567"/>
      </w:pPr>
      <w:r w:rsidRPr="008B65CD">
        <w:rPr>
          <w:rStyle w:val="Brailleschrift"/>
        </w:rPr>
        <w:t>v</w:t>
      </w:r>
      <w:r w:rsidRPr="008B65CD">
        <w:rPr>
          <w:rStyle w:val="Brailleschrift"/>
        </w:rPr>
        <w:tab/>
      </w:r>
      <w:r w:rsidRPr="008B65CD">
        <w:t>VON</w:t>
      </w:r>
    </w:p>
    <w:p w14:paraId="2000B129" w14:textId="77777777" w:rsidR="000A1149" w:rsidRPr="008B65CD" w:rsidRDefault="000A1149" w:rsidP="00A507C6">
      <w:pPr>
        <w:pStyle w:val="Tabellenzeile"/>
        <w:tabs>
          <w:tab w:val="left" w:pos="1951"/>
        </w:tabs>
        <w:ind w:left="567"/>
      </w:pPr>
      <w:r w:rsidRPr="008B65CD">
        <w:rPr>
          <w:rStyle w:val="Brailleschrift"/>
        </w:rPr>
        <w:t>vh</w:t>
      </w:r>
      <w:r w:rsidRPr="008B65CD">
        <w:rPr>
          <w:rStyle w:val="Brailleschrift"/>
        </w:rPr>
        <w:tab/>
      </w:r>
      <w:r w:rsidRPr="008B65CD">
        <w:t>VERHÄLTNIS</w:t>
      </w:r>
    </w:p>
    <w:p w14:paraId="559946DD" w14:textId="77777777" w:rsidR="000A1149" w:rsidRPr="008B65CD" w:rsidRDefault="000A1149" w:rsidP="00A507C6">
      <w:pPr>
        <w:pStyle w:val="Tabellenzeile"/>
        <w:tabs>
          <w:tab w:val="left" w:pos="1951"/>
        </w:tabs>
        <w:ind w:left="567"/>
      </w:pPr>
      <w:r w:rsidRPr="008B65CD">
        <w:rPr>
          <w:rStyle w:val="Brailleschrift"/>
        </w:rPr>
        <w:t>vk</w:t>
      </w:r>
      <w:r w:rsidRPr="008B65CD">
        <w:rPr>
          <w:rStyle w:val="Brailleschrift"/>
        </w:rPr>
        <w:tab/>
      </w:r>
      <w:r w:rsidRPr="008B65CD">
        <w:t>VOLK</w:t>
      </w:r>
    </w:p>
    <w:p w14:paraId="7440655F" w14:textId="77777777" w:rsidR="000A1149" w:rsidRPr="008B65CD" w:rsidRDefault="000A1149" w:rsidP="00A507C6">
      <w:pPr>
        <w:pStyle w:val="Tabellenzeile"/>
        <w:tabs>
          <w:tab w:val="left" w:pos="1951"/>
        </w:tabs>
        <w:ind w:left="567"/>
      </w:pPr>
      <w:r w:rsidRPr="008B65CD">
        <w:rPr>
          <w:rStyle w:val="Brailleschrift"/>
        </w:rPr>
        <w:t>vl</w:t>
      </w:r>
      <w:r w:rsidRPr="008B65CD">
        <w:rPr>
          <w:rStyle w:val="Brailleschrift"/>
        </w:rPr>
        <w:tab/>
      </w:r>
      <w:r w:rsidRPr="008B65CD">
        <w:t>VIEL</w:t>
      </w:r>
    </w:p>
    <w:p w14:paraId="657DEC97" w14:textId="77777777" w:rsidR="000A1149" w:rsidRPr="008B65CD" w:rsidRDefault="000A1149" w:rsidP="00A507C6">
      <w:pPr>
        <w:pStyle w:val="Tabellenzeile"/>
        <w:tabs>
          <w:tab w:val="left" w:pos="1951"/>
        </w:tabs>
        <w:ind w:left="567"/>
      </w:pPr>
      <w:r w:rsidRPr="008B65CD">
        <w:rPr>
          <w:rStyle w:val="Brailleschrift"/>
        </w:rPr>
        <w:t>vm</w:t>
      </w:r>
      <w:r w:rsidRPr="008B65CD">
        <w:rPr>
          <w:rStyle w:val="Brailleschrift"/>
        </w:rPr>
        <w:tab/>
      </w:r>
      <w:r w:rsidRPr="008B65CD">
        <w:t>VOM</w:t>
      </w:r>
    </w:p>
    <w:p w14:paraId="2AEA3918" w14:textId="77777777" w:rsidR="000A1149" w:rsidRPr="008B65CD" w:rsidRDefault="000A1149" w:rsidP="000A1149">
      <w:pPr>
        <w:pStyle w:val="TabellenzeileMitAbstand"/>
      </w:pPr>
      <w:r w:rsidRPr="008B65CD">
        <w:rPr>
          <w:rStyle w:val="Brailleschrift"/>
        </w:rPr>
        <w:t>vt</w:t>
      </w:r>
      <w:r w:rsidRPr="008B65CD">
        <w:rPr>
          <w:rStyle w:val="Brailleschrift"/>
        </w:rPr>
        <w:tab/>
      </w:r>
      <w:r w:rsidRPr="008B65CD">
        <w:t>VIELLEICHT</w:t>
      </w:r>
    </w:p>
    <w:p w14:paraId="769D1832" w14:textId="77777777" w:rsidR="000A1149" w:rsidRPr="008B65CD" w:rsidRDefault="000A1149" w:rsidP="00A507C6">
      <w:pPr>
        <w:pStyle w:val="Tabellenzeile"/>
        <w:tabs>
          <w:tab w:val="left" w:pos="1951"/>
        </w:tabs>
        <w:ind w:left="567"/>
      </w:pPr>
      <w:r w:rsidRPr="008B65CD">
        <w:rPr>
          <w:rStyle w:val="Brailleschrift"/>
        </w:rPr>
        <w:t>x</w:t>
      </w:r>
      <w:r w:rsidRPr="008B65CD">
        <w:rPr>
          <w:rStyle w:val="Brailleschrift"/>
        </w:rPr>
        <w:tab/>
      </w:r>
      <w:r w:rsidRPr="008B65CD">
        <w:t>EX</w:t>
      </w:r>
    </w:p>
    <w:p w14:paraId="03B62523" w14:textId="77777777" w:rsidR="000A1149" w:rsidRPr="008B65CD" w:rsidRDefault="000A1149" w:rsidP="00A507C6">
      <w:pPr>
        <w:pStyle w:val="Tabellenzeile"/>
        <w:tabs>
          <w:tab w:val="left" w:pos="1951"/>
        </w:tabs>
        <w:ind w:left="567"/>
      </w:pPr>
      <w:r w:rsidRPr="008B65CD">
        <w:rPr>
          <w:rStyle w:val="Brailleschrift"/>
        </w:rPr>
        <w:t>x</w:t>
      </w:r>
      <w:r w:rsidRPr="008B65CD">
        <w:rPr>
          <w:rStyle w:val="Brailleschrift"/>
        </w:rPr>
        <w:tab/>
      </w:r>
      <w:r w:rsidRPr="008B65CD">
        <w:t>MM</w:t>
      </w:r>
    </w:p>
    <w:p w14:paraId="7DBB63A3" w14:textId="77777777" w:rsidR="000A1149" w:rsidRPr="008B65CD" w:rsidRDefault="000A1149" w:rsidP="00A507C6">
      <w:pPr>
        <w:pStyle w:val="Tabellenzeile"/>
        <w:tabs>
          <w:tab w:val="left" w:pos="1951"/>
        </w:tabs>
        <w:ind w:left="567"/>
      </w:pPr>
      <w:r w:rsidRPr="008B65CD">
        <w:rPr>
          <w:rStyle w:val="Brailleschrift"/>
        </w:rPr>
        <w:t>x</w:t>
      </w:r>
      <w:r w:rsidRPr="008B65CD">
        <w:rPr>
          <w:rStyle w:val="Brailleschrift"/>
        </w:rPr>
        <w:tab/>
      </w:r>
      <w:r w:rsidRPr="008B65CD">
        <w:t>IMMER</w:t>
      </w:r>
    </w:p>
    <w:p w14:paraId="18EA5FB3" w14:textId="77777777" w:rsidR="000A1149" w:rsidRPr="008B65CD" w:rsidRDefault="000A1149" w:rsidP="000A1149">
      <w:pPr>
        <w:pStyle w:val="TabellenzeileMitAbstand"/>
      </w:pPr>
      <w:r w:rsidRPr="008B65CD">
        <w:rPr>
          <w:rStyle w:val="Brailleschrift"/>
        </w:rPr>
        <w:t>'-x</w:t>
      </w:r>
      <w:r w:rsidRPr="008B65CD">
        <w:rPr>
          <w:rStyle w:val="Brailleschrift"/>
        </w:rPr>
        <w:tab/>
      </w:r>
      <w:r w:rsidRPr="008B65CD">
        <w:t>-NIS</w:t>
      </w:r>
    </w:p>
    <w:p w14:paraId="726616B0" w14:textId="77777777" w:rsidR="000A1149" w:rsidRPr="008B65CD" w:rsidRDefault="000A1149" w:rsidP="00A507C6">
      <w:pPr>
        <w:pStyle w:val="Tabellenzeile"/>
        <w:tabs>
          <w:tab w:val="left" w:pos="1951"/>
        </w:tabs>
        <w:ind w:left="567"/>
      </w:pPr>
      <w:r w:rsidRPr="008B65CD">
        <w:rPr>
          <w:rStyle w:val="Brailleschrift"/>
        </w:rPr>
        <w:t>y</w:t>
      </w:r>
      <w:r w:rsidRPr="008B65CD">
        <w:rPr>
          <w:rStyle w:val="Brailleschrift"/>
        </w:rPr>
        <w:tab/>
      </w:r>
      <w:r w:rsidRPr="008B65CD">
        <w:t>EL</w:t>
      </w:r>
    </w:p>
    <w:p w14:paraId="518154C6" w14:textId="77777777" w:rsidR="000A1149" w:rsidRPr="008B65CD" w:rsidRDefault="000A1149" w:rsidP="000A1149">
      <w:pPr>
        <w:pStyle w:val="TabellenzeileMitAbstand"/>
      </w:pPr>
      <w:r w:rsidRPr="008B65CD">
        <w:rPr>
          <w:rStyle w:val="Brailleschrift"/>
        </w:rPr>
        <w:t>y</w:t>
      </w:r>
      <w:r w:rsidRPr="008B65CD">
        <w:rPr>
          <w:rStyle w:val="Brailleschrift"/>
        </w:rPr>
        <w:tab/>
      </w:r>
      <w:r w:rsidRPr="008B65CD">
        <w:t>WELCH</w:t>
      </w:r>
    </w:p>
    <w:p w14:paraId="699E0D10" w14:textId="77777777" w:rsidR="000A1149" w:rsidRPr="008B65CD" w:rsidRDefault="000A1149" w:rsidP="00A507C6">
      <w:pPr>
        <w:pStyle w:val="Tabellenzeile"/>
        <w:tabs>
          <w:tab w:val="left" w:pos="1951"/>
        </w:tabs>
        <w:ind w:left="567"/>
      </w:pPr>
      <w:r w:rsidRPr="008B65CD">
        <w:rPr>
          <w:rStyle w:val="Brailleschrift"/>
        </w:rPr>
        <w:t>z</w:t>
      </w:r>
      <w:r w:rsidRPr="008B65CD">
        <w:rPr>
          <w:rStyle w:val="Brailleschrift"/>
        </w:rPr>
        <w:tab/>
      </w:r>
      <w:r w:rsidRPr="008B65CD">
        <w:t>ZU</w:t>
      </w:r>
    </w:p>
    <w:p w14:paraId="6F68168C" w14:textId="77777777" w:rsidR="000A1149" w:rsidRPr="008B65CD" w:rsidRDefault="000A1149" w:rsidP="00A507C6">
      <w:pPr>
        <w:pStyle w:val="Tabellenzeile"/>
        <w:tabs>
          <w:tab w:val="left" w:pos="1951"/>
        </w:tabs>
        <w:ind w:left="567"/>
      </w:pPr>
      <w:r w:rsidRPr="008B65CD">
        <w:rPr>
          <w:rStyle w:val="Brailleschrift"/>
        </w:rPr>
        <w:t>zl</w:t>
      </w:r>
      <w:r w:rsidRPr="008B65CD">
        <w:rPr>
          <w:rStyle w:val="Brailleschrift"/>
        </w:rPr>
        <w:tab/>
      </w:r>
      <w:r w:rsidRPr="008B65CD">
        <w:t>ZAHL</w:t>
      </w:r>
    </w:p>
    <w:p w14:paraId="0735DCBE" w14:textId="77777777" w:rsidR="000A1149" w:rsidRPr="008B65CD" w:rsidRDefault="000A1149" w:rsidP="00A507C6">
      <w:pPr>
        <w:pStyle w:val="Tabellenzeile"/>
        <w:tabs>
          <w:tab w:val="left" w:pos="1951"/>
        </w:tabs>
        <w:ind w:left="567"/>
      </w:pPr>
      <w:r w:rsidRPr="008B65CD">
        <w:rPr>
          <w:rStyle w:val="Brailleschrift"/>
        </w:rPr>
        <w:t>zm</w:t>
      </w:r>
      <w:r w:rsidRPr="008B65CD">
        <w:rPr>
          <w:rStyle w:val="Brailleschrift"/>
        </w:rPr>
        <w:tab/>
      </w:r>
      <w:r w:rsidRPr="008B65CD">
        <w:t>ZUM</w:t>
      </w:r>
    </w:p>
    <w:p w14:paraId="38621D72" w14:textId="77777777" w:rsidR="000A1149" w:rsidRPr="008B65CD" w:rsidRDefault="000A1149" w:rsidP="00A507C6">
      <w:pPr>
        <w:pStyle w:val="Tabellenzeile"/>
        <w:tabs>
          <w:tab w:val="left" w:pos="1951"/>
        </w:tabs>
        <w:ind w:left="567"/>
      </w:pPr>
      <w:r w:rsidRPr="008B65CD">
        <w:rPr>
          <w:rStyle w:val="Brailleschrift"/>
        </w:rPr>
        <w:t>zn</w:t>
      </w:r>
      <w:r w:rsidRPr="008B65CD">
        <w:rPr>
          <w:rStyle w:val="Brailleschrift"/>
        </w:rPr>
        <w:tab/>
      </w:r>
      <w:r w:rsidRPr="008B65CD">
        <w:t>ZUNÄCHST</w:t>
      </w:r>
    </w:p>
    <w:p w14:paraId="27106FA3" w14:textId="77777777" w:rsidR="000A1149" w:rsidRPr="008B65CD" w:rsidRDefault="000A1149" w:rsidP="00A507C6">
      <w:pPr>
        <w:pStyle w:val="Tabellenzeile"/>
        <w:tabs>
          <w:tab w:val="left" w:pos="1951"/>
        </w:tabs>
        <w:ind w:left="567"/>
      </w:pPr>
      <w:r w:rsidRPr="008B65CD">
        <w:rPr>
          <w:rStyle w:val="Brailleschrift"/>
        </w:rPr>
        <w:t>zr</w:t>
      </w:r>
      <w:r w:rsidRPr="008B65CD">
        <w:rPr>
          <w:rStyle w:val="Brailleschrift"/>
        </w:rPr>
        <w:tab/>
      </w:r>
      <w:r w:rsidRPr="008B65CD">
        <w:t>ZUR</w:t>
      </w:r>
    </w:p>
    <w:p w14:paraId="3C979628" w14:textId="77777777" w:rsidR="000A1149" w:rsidRPr="008B65CD" w:rsidRDefault="000A1149" w:rsidP="00A507C6">
      <w:pPr>
        <w:pStyle w:val="Tabellenzeile"/>
        <w:tabs>
          <w:tab w:val="left" w:pos="1951"/>
        </w:tabs>
        <w:ind w:left="567"/>
      </w:pPr>
      <w:r w:rsidRPr="008B65CD">
        <w:rPr>
          <w:rStyle w:val="Brailleschrift"/>
        </w:rPr>
        <w:t>zs</w:t>
      </w:r>
      <w:r w:rsidRPr="008B65CD">
        <w:rPr>
          <w:rStyle w:val="Brailleschrift"/>
        </w:rPr>
        <w:tab/>
      </w:r>
      <w:r w:rsidRPr="008B65CD">
        <w:t>ZUSAMMEN</w:t>
      </w:r>
    </w:p>
    <w:p w14:paraId="1E68637C" w14:textId="77777777" w:rsidR="000A1149" w:rsidRPr="008B65CD" w:rsidRDefault="000A1149" w:rsidP="00A507C6">
      <w:pPr>
        <w:pStyle w:val="Tabellenzeile"/>
        <w:tabs>
          <w:tab w:val="left" w:pos="1951"/>
        </w:tabs>
        <w:ind w:left="567"/>
      </w:pPr>
      <w:r w:rsidRPr="008B65CD">
        <w:rPr>
          <w:rStyle w:val="Brailleschrift"/>
        </w:rPr>
        <w:t>zt</w:t>
      </w:r>
      <w:r w:rsidRPr="008B65CD">
        <w:rPr>
          <w:rStyle w:val="Brailleschrift"/>
        </w:rPr>
        <w:tab/>
      </w:r>
      <w:r w:rsidRPr="008B65CD">
        <w:t>ZEIT</w:t>
      </w:r>
    </w:p>
    <w:p w14:paraId="25BD558E" w14:textId="77777777" w:rsidR="000A1149" w:rsidRPr="008B65CD" w:rsidRDefault="000A1149" w:rsidP="00A507C6">
      <w:pPr>
        <w:pStyle w:val="Tabellenzeile"/>
        <w:tabs>
          <w:tab w:val="left" w:pos="1951"/>
        </w:tabs>
        <w:ind w:left="567"/>
      </w:pPr>
      <w:r w:rsidRPr="008B65CD">
        <w:rPr>
          <w:rStyle w:val="Brailleschrift"/>
        </w:rPr>
        <w:t>zw</w:t>
      </w:r>
      <w:r w:rsidRPr="008B65CD">
        <w:rPr>
          <w:rStyle w:val="Brailleschrift"/>
        </w:rPr>
        <w:tab/>
      </w:r>
      <w:r w:rsidRPr="008B65CD">
        <w:t>ZWISCHEN</w:t>
      </w:r>
    </w:p>
    <w:p w14:paraId="6B87E354" w14:textId="77777777" w:rsidR="000A1149" w:rsidRPr="008B65CD" w:rsidRDefault="000A1149" w:rsidP="000A1149">
      <w:pPr>
        <w:pStyle w:val="TabellenzeileMitAbstand"/>
      </w:pPr>
      <w:r w:rsidRPr="008B65CD">
        <w:rPr>
          <w:rStyle w:val="Brailleschrift"/>
        </w:rPr>
        <w:t>z$</w:t>
      </w:r>
      <w:r w:rsidRPr="008B65CD">
        <w:rPr>
          <w:rStyle w:val="Brailleschrift"/>
        </w:rPr>
        <w:tab/>
      </w:r>
      <w:r w:rsidRPr="008B65CD">
        <w:t>ZURÜCK</w:t>
      </w:r>
    </w:p>
    <w:p w14:paraId="5728F6F0" w14:textId="77777777" w:rsidR="000A1149" w:rsidRPr="008B65CD" w:rsidRDefault="000A1149" w:rsidP="00A507C6">
      <w:pPr>
        <w:pStyle w:val="Tabellenzeile"/>
        <w:tabs>
          <w:tab w:val="left" w:pos="1951"/>
        </w:tabs>
        <w:ind w:left="567"/>
      </w:pPr>
      <w:r w:rsidRPr="008B65CD">
        <w:rPr>
          <w:rStyle w:val="Brailleschrift"/>
        </w:rPr>
        <w:t>&amp;</w:t>
      </w:r>
      <w:r w:rsidRPr="008B65CD">
        <w:rPr>
          <w:rStyle w:val="Brailleschrift"/>
        </w:rPr>
        <w:tab/>
      </w:r>
      <w:r w:rsidRPr="008B65CD">
        <w:t>GE</w:t>
      </w:r>
    </w:p>
    <w:p w14:paraId="599644E8" w14:textId="77777777" w:rsidR="000A1149" w:rsidRPr="008B65CD" w:rsidRDefault="000A1149" w:rsidP="00A507C6">
      <w:pPr>
        <w:pStyle w:val="Tabellenzeile"/>
        <w:tabs>
          <w:tab w:val="left" w:pos="1951"/>
        </w:tabs>
        <w:ind w:left="567"/>
      </w:pPr>
      <w:r w:rsidRPr="008B65CD">
        <w:rPr>
          <w:rStyle w:val="Brailleschrift"/>
        </w:rPr>
        <w:t>&amp;</w:t>
      </w:r>
      <w:r w:rsidRPr="008B65CD">
        <w:rPr>
          <w:rStyle w:val="Brailleschrift"/>
        </w:rPr>
        <w:tab/>
      </w:r>
      <w:r w:rsidRPr="008B65CD">
        <w:t>GEWESEN</w:t>
      </w:r>
    </w:p>
    <w:p w14:paraId="74DE4B73" w14:textId="77777777" w:rsidR="000A1149" w:rsidRPr="008B65CD" w:rsidRDefault="000A1149" w:rsidP="000A1149">
      <w:pPr>
        <w:pStyle w:val="TabellenzeileMitAbstand"/>
      </w:pPr>
      <w:r w:rsidRPr="008B65CD">
        <w:rPr>
          <w:rStyle w:val="Brailleschrift"/>
        </w:rPr>
        <w:t>&amp;w</w:t>
      </w:r>
      <w:r w:rsidRPr="008B65CD">
        <w:rPr>
          <w:rStyle w:val="Brailleschrift"/>
        </w:rPr>
        <w:tab/>
      </w:r>
      <w:r w:rsidRPr="008B65CD">
        <w:t>GEWORDEN</w:t>
      </w:r>
    </w:p>
    <w:p w14:paraId="0F016C72"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ES</w:t>
      </w:r>
    </w:p>
    <w:p w14:paraId="44AA1A05"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EM</w:t>
      </w:r>
    </w:p>
    <w:p w14:paraId="4CB50C08"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DEM</w:t>
      </w:r>
    </w:p>
    <w:p w14:paraId="589B5D0E"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S</w:t>
      </w:r>
    </w:p>
    <w:p w14:paraId="5B4DCD3B"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DASS</w:t>
      </w:r>
    </w:p>
    <w:p w14:paraId="52C746E5"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ENT-</w:t>
      </w:r>
    </w:p>
    <w:p w14:paraId="41F79FB3"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SAM</w:t>
      </w:r>
    </w:p>
    <w:p w14:paraId="53B66E11"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T</w:t>
      </w:r>
    </w:p>
    <w:p w14:paraId="18A96C6D"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IST</w:t>
      </w:r>
    </w:p>
    <w:p w14:paraId="36B15ACE" w14:textId="77777777"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TETS</w:t>
      </w:r>
    </w:p>
    <w:p w14:paraId="4CF55612" w14:textId="77777777" w:rsidR="000A1149" w:rsidRPr="008B65CD" w:rsidRDefault="000A1149" w:rsidP="000A1149">
      <w:pPr>
        <w:pStyle w:val="TabellenzeileMitAbstand"/>
      </w:pPr>
      <w:r w:rsidRPr="008B65CD">
        <w:rPr>
          <w:rStyle w:val="Brailleschrift"/>
        </w:rPr>
        <w:t>}t</w:t>
      </w:r>
      <w:r w:rsidRPr="008B65CD">
        <w:rPr>
          <w:rStyle w:val="Brailleschrift"/>
        </w:rPr>
        <w:tab/>
      </w:r>
      <w:r w:rsidRPr="008B65CD">
        <w:t>STAAT</w:t>
      </w:r>
    </w:p>
    <w:p w14:paraId="7AF3C415" w14:textId="77777777" w:rsidR="000A1149" w:rsidRPr="008B65CD" w:rsidRDefault="000A1149" w:rsidP="00A507C6">
      <w:pPr>
        <w:pStyle w:val="Tabellenzeile"/>
        <w:tabs>
          <w:tab w:val="left" w:pos="1951"/>
        </w:tabs>
        <w:ind w:left="567"/>
      </w:pPr>
      <w:r w:rsidRPr="008B65CD">
        <w:rPr>
          <w:rStyle w:val="Brailleschrift"/>
        </w:rPr>
        <w:t>1</w:t>
      </w:r>
      <w:r w:rsidRPr="008B65CD">
        <w:rPr>
          <w:rStyle w:val="Brailleschrift"/>
        </w:rPr>
        <w:tab/>
      </w:r>
      <w:r w:rsidRPr="008B65CD">
        <w:t>AU</w:t>
      </w:r>
    </w:p>
    <w:p w14:paraId="74B647C5" w14:textId="77777777" w:rsidR="000A1149" w:rsidRPr="008B65CD" w:rsidRDefault="000A1149" w:rsidP="000A1149">
      <w:pPr>
        <w:pStyle w:val="TabellenzeileMitAbstand"/>
      </w:pPr>
      <w:r w:rsidRPr="008B65CD">
        <w:rPr>
          <w:rStyle w:val="Brailleschrift"/>
        </w:rPr>
        <w:t>1</w:t>
      </w:r>
      <w:r w:rsidRPr="008B65CD">
        <w:rPr>
          <w:rStyle w:val="Brailleschrift"/>
        </w:rPr>
        <w:tab/>
      </w:r>
      <w:r w:rsidRPr="008B65CD">
        <w:t>AUF</w:t>
      </w:r>
    </w:p>
    <w:p w14:paraId="0FEC515F" w14:textId="77777777" w:rsidR="000A1149" w:rsidRPr="008B65CD" w:rsidRDefault="000A1149" w:rsidP="00A507C6">
      <w:pPr>
        <w:pStyle w:val="Tabellenzeile"/>
        <w:tabs>
          <w:tab w:val="left" w:pos="1951"/>
        </w:tabs>
        <w:ind w:left="567"/>
      </w:pPr>
      <w:r w:rsidRPr="008B65CD">
        <w:rPr>
          <w:rStyle w:val="Brailleschrift"/>
        </w:rPr>
        <w:t>2</w:t>
      </w:r>
      <w:r w:rsidRPr="008B65CD">
        <w:rPr>
          <w:rStyle w:val="Brailleschrift"/>
        </w:rPr>
        <w:tab/>
      </w:r>
      <w:r w:rsidRPr="008B65CD">
        <w:t>EU</w:t>
      </w:r>
    </w:p>
    <w:p w14:paraId="77FA6647" w14:textId="77777777" w:rsidR="000A1149" w:rsidRPr="008B65CD" w:rsidRDefault="000A1149" w:rsidP="000A1149">
      <w:pPr>
        <w:pStyle w:val="TabellenzeileMitAbstand"/>
      </w:pPr>
      <w:r w:rsidRPr="008B65CD">
        <w:rPr>
          <w:rStyle w:val="Brailleschrift"/>
        </w:rPr>
        <w:t>2</w:t>
      </w:r>
      <w:r w:rsidRPr="008B65CD">
        <w:rPr>
          <w:rStyle w:val="Brailleschrift"/>
        </w:rPr>
        <w:tab/>
      </w:r>
      <w:r w:rsidRPr="008B65CD">
        <w:t>WIE</w:t>
      </w:r>
    </w:p>
    <w:p w14:paraId="5C32978B" w14:textId="77777777" w:rsidR="000A1149" w:rsidRPr="008B65CD" w:rsidRDefault="000A1149" w:rsidP="00A507C6">
      <w:pPr>
        <w:pStyle w:val="Tabellenzeile"/>
        <w:tabs>
          <w:tab w:val="left" w:pos="1951"/>
        </w:tabs>
        <w:ind w:left="567"/>
      </w:pPr>
      <w:r w:rsidRPr="008B65CD">
        <w:rPr>
          <w:rStyle w:val="Brailleschrift"/>
        </w:rPr>
        <w:t>3</w:t>
      </w:r>
      <w:r w:rsidRPr="008B65CD">
        <w:rPr>
          <w:rStyle w:val="Brailleschrift"/>
        </w:rPr>
        <w:tab/>
      </w:r>
      <w:r w:rsidRPr="008B65CD">
        <w:t>EI</w:t>
      </w:r>
    </w:p>
    <w:p w14:paraId="1BECA31D" w14:textId="77777777" w:rsidR="000A1149" w:rsidRPr="008B65CD" w:rsidRDefault="000A1149" w:rsidP="000A1149">
      <w:pPr>
        <w:pStyle w:val="TabellenzeileMitAbstand"/>
      </w:pPr>
      <w:r w:rsidRPr="008B65CD">
        <w:rPr>
          <w:rStyle w:val="Brailleschrift"/>
        </w:rPr>
        <w:t>3</w:t>
      </w:r>
      <w:r w:rsidRPr="008B65CD">
        <w:rPr>
          <w:rStyle w:val="Brailleschrift"/>
        </w:rPr>
        <w:tab/>
      </w:r>
      <w:r w:rsidRPr="008B65CD">
        <w:t>ALS</w:t>
      </w:r>
    </w:p>
    <w:p w14:paraId="603A4D6D" w14:textId="77777777" w:rsidR="000A1149" w:rsidRPr="008B65CD" w:rsidRDefault="000A1149" w:rsidP="00A507C6">
      <w:pPr>
        <w:pStyle w:val="Tabellenzeile"/>
        <w:tabs>
          <w:tab w:val="left" w:pos="1951"/>
        </w:tabs>
        <w:ind w:left="567"/>
      </w:pPr>
      <w:r w:rsidRPr="008B65CD">
        <w:rPr>
          <w:rStyle w:val="Brailleschrift"/>
        </w:rPr>
        <w:t>4</w:t>
      </w:r>
      <w:r w:rsidRPr="008B65CD">
        <w:rPr>
          <w:rStyle w:val="Brailleschrift"/>
        </w:rPr>
        <w:tab/>
      </w:r>
      <w:r w:rsidRPr="008B65CD">
        <w:t>CH</w:t>
      </w:r>
    </w:p>
    <w:p w14:paraId="37B929C9" w14:textId="77777777" w:rsidR="000A1149" w:rsidRPr="008B65CD" w:rsidRDefault="000A1149" w:rsidP="00A507C6">
      <w:pPr>
        <w:pStyle w:val="Tabellenzeile"/>
        <w:tabs>
          <w:tab w:val="left" w:pos="1951"/>
        </w:tabs>
        <w:ind w:left="567"/>
      </w:pPr>
      <w:r w:rsidRPr="008B65CD">
        <w:rPr>
          <w:rStyle w:val="Brailleschrift"/>
        </w:rPr>
        <w:t>4</w:t>
      </w:r>
      <w:r w:rsidRPr="008B65CD">
        <w:rPr>
          <w:rStyle w:val="Brailleschrift"/>
        </w:rPr>
        <w:tab/>
      </w:r>
      <w:r w:rsidRPr="008B65CD">
        <w:t>DURCH</w:t>
      </w:r>
    </w:p>
    <w:p w14:paraId="5584E008" w14:textId="77777777" w:rsidR="000A1149" w:rsidRPr="008B65CD" w:rsidRDefault="000A1149" w:rsidP="00A507C6">
      <w:pPr>
        <w:pStyle w:val="Tabellenzeile"/>
        <w:tabs>
          <w:tab w:val="left" w:pos="1951"/>
        </w:tabs>
        <w:ind w:left="567"/>
      </w:pPr>
      <w:r w:rsidRPr="008B65CD">
        <w:rPr>
          <w:rStyle w:val="Brailleschrift"/>
        </w:rPr>
        <w:t>4-</w:t>
      </w:r>
      <w:r w:rsidRPr="008B65CD">
        <w:rPr>
          <w:rStyle w:val="Brailleschrift"/>
        </w:rPr>
        <w:tab/>
      </w:r>
      <w:r w:rsidRPr="008B65CD">
        <w:t>MÖCHT-</w:t>
      </w:r>
    </w:p>
    <w:p w14:paraId="65936ED7" w14:textId="77777777" w:rsidR="000A1149" w:rsidRPr="008B65CD" w:rsidRDefault="000A1149" w:rsidP="000A1149">
      <w:pPr>
        <w:pStyle w:val="TabellenzeileMitAbstand"/>
      </w:pPr>
      <w:r w:rsidRPr="008B65CD">
        <w:rPr>
          <w:rStyle w:val="Brailleschrift"/>
        </w:rPr>
        <w:t>4k</w:t>
      </w:r>
      <w:r w:rsidRPr="008B65CD">
        <w:rPr>
          <w:rStyle w:val="Brailleschrift"/>
        </w:rPr>
        <w:tab/>
      </w:r>
      <w:r w:rsidRPr="008B65CD">
        <w:t>CHARAKTER</w:t>
      </w:r>
    </w:p>
    <w:p w14:paraId="64102970" w14:textId="77777777"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w:t>
      </w:r>
    </w:p>
    <w:p w14:paraId="5B1286C7" w14:textId="77777777"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ON</w:t>
      </w:r>
    </w:p>
    <w:p w14:paraId="70C95901" w14:textId="77777777"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AFT</w:t>
      </w:r>
    </w:p>
    <w:p w14:paraId="77687DF6" w14:textId="77777777" w:rsidR="000A1149" w:rsidRPr="008B65CD" w:rsidRDefault="000A1149" w:rsidP="00A507C6">
      <w:pPr>
        <w:pStyle w:val="Tabellenzeile"/>
        <w:tabs>
          <w:tab w:val="left" w:pos="1951"/>
        </w:tabs>
        <w:ind w:left="567"/>
      </w:pPr>
      <w:r w:rsidRPr="008B65CD">
        <w:rPr>
          <w:rStyle w:val="Brailleschrift"/>
        </w:rPr>
        <w:t>5b</w:t>
      </w:r>
      <w:r w:rsidRPr="008B65CD">
        <w:rPr>
          <w:rStyle w:val="Brailleschrift"/>
        </w:rPr>
        <w:tab/>
      </w:r>
      <w:r w:rsidRPr="008B65CD">
        <w:t>SCHREIB</w:t>
      </w:r>
    </w:p>
    <w:p w14:paraId="7EB53748" w14:textId="77777777" w:rsidR="000A1149" w:rsidRPr="008B65CD" w:rsidRDefault="000A1149" w:rsidP="00A507C6">
      <w:pPr>
        <w:pStyle w:val="Tabellenzeile"/>
        <w:tabs>
          <w:tab w:val="left" w:pos="1951"/>
        </w:tabs>
        <w:ind w:left="567"/>
      </w:pPr>
      <w:r w:rsidRPr="008B65CD">
        <w:rPr>
          <w:rStyle w:val="Brailleschrift"/>
        </w:rPr>
        <w:t>5g</w:t>
      </w:r>
      <w:r w:rsidRPr="008B65CD">
        <w:rPr>
          <w:rStyle w:val="Brailleschrift"/>
        </w:rPr>
        <w:tab/>
      </w:r>
      <w:r w:rsidRPr="008B65CD">
        <w:t>SCHLAG</w:t>
      </w:r>
    </w:p>
    <w:p w14:paraId="0916BB2C" w14:textId="77777777" w:rsidR="000A1149" w:rsidRPr="008B65CD" w:rsidRDefault="000A1149" w:rsidP="00A507C6">
      <w:pPr>
        <w:pStyle w:val="Tabellenzeile"/>
        <w:tabs>
          <w:tab w:val="left" w:pos="1951"/>
        </w:tabs>
        <w:ind w:left="567"/>
      </w:pPr>
      <w:r w:rsidRPr="008B65CD">
        <w:rPr>
          <w:rStyle w:val="Brailleschrift"/>
        </w:rPr>
        <w:t>5t</w:t>
      </w:r>
      <w:r w:rsidRPr="008B65CD">
        <w:rPr>
          <w:rStyle w:val="Brailleschrift"/>
        </w:rPr>
        <w:tab/>
      </w:r>
      <w:r w:rsidRPr="008B65CD">
        <w:t>SCHRIFT</w:t>
      </w:r>
    </w:p>
    <w:p w14:paraId="48173DC2" w14:textId="77777777"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LIEß</w:t>
      </w:r>
    </w:p>
    <w:p w14:paraId="3EA90CD9" w14:textId="77777777" w:rsidR="000A1149" w:rsidRPr="008B65CD" w:rsidRDefault="000A1149" w:rsidP="000A1149">
      <w:pPr>
        <w:pStyle w:val="TabellenzeileMitAbstand"/>
      </w:pPr>
      <w:r w:rsidRPr="008B65CD">
        <w:rPr>
          <w:rStyle w:val="Brailleschrift"/>
        </w:rPr>
        <w:t>5&gt;</w:t>
      </w:r>
      <w:r w:rsidRPr="008B65CD">
        <w:rPr>
          <w:rStyle w:val="Brailleschrift"/>
        </w:rPr>
        <w:tab/>
      </w:r>
      <w:r w:rsidRPr="008B65CD">
        <w:t>SCHWIERIG</w:t>
      </w:r>
    </w:p>
    <w:p w14:paraId="765EC4B5" w14:textId="77777777" w:rsidR="000A1149" w:rsidRPr="008B65CD" w:rsidRDefault="000A1149" w:rsidP="000A1149">
      <w:pPr>
        <w:pStyle w:val="TabellenzeileMitAbstand"/>
      </w:pPr>
      <w:r w:rsidRPr="008B65CD">
        <w:rPr>
          <w:rStyle w:val="Brailleschrift"/>
        </w:rPr>
        <w:t>6</w:t>
      </w:r>
      <w:r w:rsidRPr="008B65CD">
        <w:rPr>
          <w:rStyle w:val="Brailleschrift"/>
        </w:rPr>
        <w:tab/>
      </w:r>
      <w:r w:rsidRPr="008B65CD">
        <w:t>EIN</w:t>
      </w:r>
    </w:p>
    <w:p w14:paraId="2CAD58D4" w14:textId="77777777" w:rsidR="000A1149" w:rsidRPr="008B65CD" w:rsidRDefault="000A1149" w:rsidP="000A1149">
      <w:pPr>
        <w:pStyle w:val="TabellenzeileMitAbstand"/>
      </w:pPr>
      <w:r w:rsidRPr="008B65CD">
        <w:rPr>
          <w:rStyle w:val="Brailleschrift"/>
        </w:rPr>
        <w:t>7</w:t>
      </w:r>
      <w:r w:rsidRPr="008B65CD">
        <w:rPr>
          <w:rStyle w:val="Brailleschrift"/>
        </w:rPr>
        <w:tab/>
      </w:r>
      <w:r w:rsidRPr="008B65CD">
        <w:t>ER</w:t>
      </w:r>
    </w:p>
    <w:p w14:paraId="11358746" w14:textId="77777777" w:rsidR="000A1149" w:rsidRPr="008B65CD" w:rsidRDefault="000A1149" w:rsidP="00A507C6">
      <w:pPr>
        <w:pStyle w:val="Tabellenzeile"/>
        <w:tabs>
          <w:tab w:val="left" w:pos="1951"/>
        </w:tabs>
        <w:ind w:left="567"/>
      </w:pPr>
      <w:r w:rsidRPr="008B65CD">
        <w:rPr>
          <w:rStyle w:val="Brailleschrift"/>
        </w:rPr>
        <w:t>8</w:t>
      </w:r>
      <w:r w:rsidRPr="008B65CD">
        <w:rPr>
          <w:rStyle w:val="Brailleschrift"/>
        </w:rPr>
        <w:tab/>
      </w:r>
      <w:r w:rsidRPr="008B65CD">
        <w:t>ÜBER</w:t>
      </w:r>
    </w:p>
    <w:p w14:paraId="4D933C21" w14:textId="77777777" w:rsidR="000A1149" w:rsidRPr="008B65CD" w:rsidRDefault="000A1149" w:rsidP="00A507C6">
      <w:pPr>
        <w:pStyle w:val="Tabellenzeile"/>
        <w:tabs>
          <w:tab w:val="left" w:pos="1951"/>
        </w:tabs>
        <w:ind w:left="567"/>
      </w:pPr>
      <w:r w:rsidRPr="008B65CD">
        <w:rPr>
          <w:rStyle w:val="Brailleschrift"/>
        </w:rPr>
        <w:t>8-</w:t>
      </w:r>
      <w:r w:rsidRPr="008B65CD">
        <w:rPr>
          <w:rStyle w:val="Brailleschrift"/>
        </w:rPr>
        <w:tab/>
      </w:r>
      <w:r w:rsidRPr="008B65CD">
        <w:t>WÜRD-</w:t>
      </w:r>
    </w:p>
    <w:p w14:paraId="2476A491" w14:textId="77777777" w:rsidR="000A1149" w:rsidRPr="008B65CD" w:rsidRDefault="000A1149" w:rsidP="00A507C6">
      <w:pPr>
        <w:pStyle w:val="Tabellenzeile"/>
        <w:tabs>
          <w:tab w:val="left" w:pos="1951"/>
        </w:tabs>
        <w:ind w:left="567"/>
      </w:pPr>
      <w:r w:rsidRPr="008B65CD">
        <w:rPr>
          <w:rStyle w:val="Brailleschrift"/>
        </w:rPr>
        <w:t>8h</w:t>
      </w:r>
      <w:r w:rsidRPr="008B65CD">
        <w:rPr>
          <w:rStyle w:val="Brailleschrift"/>
        </w:rPr>
        <w:tab/>
      </w:r>
      <w:r w:rsidRPr="008B65CD">
        <w:t>ÜBERHAUPT</w:t>
      </w:r>
    </w:p>
    <w:p w14:paraId="76941BB3" w14:textId="77777777" w:rsidR="000A1149" w:rsidRPr="008B65CD" w:rsidRDefault="000A1149" w:rsidP="000A1149">
      <w:pPr>
        <w:pStyle w:val="TabellenzeileMitAbstand"/>
      </w:pPr>
      <w:r w:rsidRPr="008B65CD">
        <w:rPr>
          <w:rStyle w:val="Brailleschrift"/>
        </w:rPr>
        <w:t>8&gt;</w:t>
      </w:r>
      <w:r w:rsidRPr="008B65CD">
        <w:rPr>
          <w:rStyle w:val="Brailleschrift"/>
        </w:rPr>
        <w:tab/>
      </w:r>
      <w:r w:rsidRPr="008B65CD">
        <w:t>ÜBRIG</w:t>
      </w:r>
    </w:p>
    <w:p w14:paraId="2AF797BE" w14:textId="77777777" w:rsidR="000A1149" w:rsidRPr="008B65CD" w:rsidRDefault="000A1149" w:rsidP="00A507C6">
      <w:pPr>
        <w:pStyle w:val="Tabellenzeile"/>
        <w:tabs>
          <w:tab w:val="left" w:pos="1951"/>
        </w:tabs>
        <w:ind w:left="567"/>
      </w:pPr>
      <w:r w:rsidRPr="008B65CD">
        <w:rPr>
          <w:rStyle w:val="Brailleschrift"/>
        </w:rPr>
        <w:t>9</w:t>
      </w:r>
      <w:r w:rsidRPr="008B65CD">
        <w:rPr>
          <w:rStyle w:val="Brailleschrift"/>
        </w:rPr>
        <w:tab/>
      </w:r>
      <w:r w:rsidRPr="008B65CD">
        <w:t>SEIN</w:t>
      </w:r>
    </w:p>
    <w:p w14:paraId="77851548" w14:textId="77777777" w:rsidR="000A1149" w:rsidRPr="008B65CD" w:rsidRDefault="000A1149" w:rsidP="000A1149">
      <w:pPr>
        <w:pStyle w:val="TabellenzeileMitAbstand"/>
      </w:pPr>
      <w:r w:rsidRPr="008B65CD">
        <w:rPr>
          <w:rStyle w:val="Brailleschrift"/>
        </w:rPr>
        <w:t>9_</w:t>
      </w:r>
      <w:r w:rsidRPr="008B65CD">
        <w:rPr>
          <w:rStyle w:val="Brailleschrift"/>
        </w:rPr>
        <w:tab/>
      </w:r>
      <w:r w:rsidRPr="008B65CD">
        <w:t>ÖFFENTLICH</w:t>
      </w:r>
    </w:p>
    <w:p w14:paraId="478E7360" w14:textId="77777777"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AS</w:t>
      </w:r>
    </w:p>
    <w:p w14:paraId="3EED0C68" w14:textId="77777777"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ÄRTS</w:t>
      </w:r>
    </w:p>
    <w:p w14:paraId="2701C627" w14:textId="77777777" w:rsidR="000A1149" w:rsidRPr="008B65CD" w:rsidRDefault="000A1149" w:rsidP="00A507C6">
      <w:pPr>
        <w:pStyle w:val="Tabellenzeile"/>
        <w:tabs>
          <w:tab w:val="left" w:pos="1951"/>
        </w:tabs>
        <w:ind w:left="567"/>
      </w:pPr>
      <w:r w:rsidRPr="008B65CD">
        <w:rPr>
          <w:rStyle w:val="Brailleschrift"/>
        </w:rPr>
        <w:t>wd</w:t>
      </w:r>
      <w:r w:rsidRPr="008B65CD">
        <w:rPr>
          <w:rStyle w:val="Brailleschrift"/>
        </w:rPr>
        <w:tab/>
      </w:r>
      <w:r w:rsidRPr="008B65CD">
        <w:t>WIRD</w:t>
      </w:r>
    </w:p>
    <w:p w14:paraId="0A1B8DE1" w14:textId="77777777" w:rsidR="000A1149" w:rsidRPr="008B65CD" w:rsidRDefault="000A1149" w:rsidP="00A507C6">
      <w:pPr>
        <w:pStyle w:val="Tabellenzeile"/>
        <w:tabs>
          <w:tab w:val="left" w:pos="1951"/>
        </w:tabs>
        <w:ind w:left="567"/>
      </w:pPr>
      <w:r w:rsidRPr="008B65CD">
        <w:rPr>
          <w:rStyle w:val="Brailleschrift"/>
        </w:rPr>
        <w:t>wg</w:t>
      </w:r>
      <w:r w:rsidRPr="008B65CD">
        <w:rPr>
          <w:rStyle w:val="Brailleschrift"/>
        </w:rPr>
        <w:tab/>
      </w:r>
      <w:r w:rsidRPr="008B65CD">
        <w:t>WEG</w:t>
      </w:r>
    </w:p>
    <w:p w14:paraId="5E1E9DB2" w14:textId="77777777" w:rsidR="000A1149" w:rsidRPr="008B65CD" w:rsidRDefault="000A1149" w:rsidP="00A507C6">
      <w:pPr>
        <w:pStyle w:val="Tabellenzeile"/>
        <w:tabs>
          <w:tab w:val="left" w:pos="1951"/>
        </w:tabs>
        <w:ind w:left="567"/>
      </w:pPr>
      <w:r w:rsidRPr="008B65CD">
        <w:rPr>
          <w:rStyle w:val="Brailleschrift"/>
        </w:rPr>
        <w:t>wh</w:t>
      </w:r>
      <w:r w:rsidRPr="008B65CD">
        <w:rPr>
          <w:rStyle w:val="Brailleschrift"/>
        </w:rPr>
        <w:tab/>
      </w:r>
      <w:r w:rsidRPr="008B65CD">
        <w:t>WAHR</w:t>
      </w:r>
    </w:p>
    <w:p w14:paraId="57948EE7" w14:textId="77777777" w:rsidR="000A1149" w:rsidRPr="008B65CD" w:rsidRDefault="000A1149" w:rsidP="00A507C6">
      <w:pPr>
        <w:pStyle w:val="Tabellenzeile"/>
        <w:tabs>
          <w:tab w:val="left" w:pos="1951"/>
        </w:tabs>
        <w:ind w:left="567"/>
      </w:pPr>
      <w:r w:rsidRPr="008B65CD">
        <w:rPr>
          <w:rStyle w:val="Brailleschrift"/>
        </w:rPr>
        <w:t>wk</w:t>
      </w:r>
      <w:r w:rsidRPr="008B65CD">
        <w:rPr>
          <w:rStyle w:val="Brailleschrift"/>
        </w:rPr>
        <w:tab/>
      </w:r>
      <w:r w:rsidRPr="008B65CD">
        <w:t>WIRK</w:t>
      </w:r>
    </w:p>
    <w:p w14:paraId="793B1A91" w14:textId="77777777" w:rsidR="000A1149" w:rsidRPr="008B65CD" w:rsidRDefault="000A1149" w:rsidP="00A507C6">
      <w:pPr>
        <w:pStyle w:val="Tabellenzeile"/>
        <w:tabs>
          <w:tab w:val="left" w:pos="1951"/>
        </w:tabs>
        <w:ind w:left="567"/>
      </w:pPr>
      <w:r w:rsidRPr="008B65CD">
        <w:rPr>
          <w:rStyle w:val="Brailleschrift"/>
        </w:rPr>
        <w:t>wl</w:t>
      </w:r>
      <w:r w:rsidRPr="008B65CD">
        <w:rPr>
          <w:rStyle w:val="Brailleschrift"/>
        </w:rPr>
        <w:tab/>
      </w:r>
      <w:r w:rsidRPr="008B65CD">
        <w:t>WOHL</w:t>
      </w:r>
    </w:p>
    <w:p w14:paraId="6B772708" w14:textId="77777777" w:rsidR="000A1149" w:rsidRPr="008B65CD" w:rsidRDefault="000A1149" w:rsidP="00A507C6">
      <w:pPr>
        <w:pStyle w:val="Tabellenzeile"/>
        <w:tabs>
          <w:tab w:val="left" w:pos="1951"/>
        </w:tabs>
        <w:ind w:left="567"/>
      </w:pPr>
      <w:r w:rsidRPr="008B65CD">
        <w:rPr>
          <w:rStyle w:val="Brailleschrift"/>
        </w:rPr>
        <w:t>wn</w:t>
      </w:r>
      <w:r w:rsidRPr="008B65CD">
        <w:rPr>
          <w:rStyle w:val="Brailleschrift"/>
        </w:rPr>
        <w:tab/>
      </w:r>
      <w:r w:rsidRPr="008B65CD">
        <w:t>WENN</w:t>
      </w:r>
    </w:p>
    <w:p w14:paraId="55214F92" w14:textId="77777777" w:rsidR="000A1149" w:rsidRPr="008B65CD" w:rsidRDefault="000A1149" w:rsidP="00A507C6">
      <w:pPr>
        <w:pStyle w:val="Tabellenzeile"/>
        <w:tabs>
          <w:tab w:val="left" w:pos="1951"/>
        </w:tabs>
        <w:ind w:left="567"/>
      </w:pPr>
      <w:r w:rsidRPr="008B65CD">
        <w:rPr>
          <w:rStyle w:val="Brailleschrift"/>
        </w:rPr>
        <w:t>wq</w:t>
      </w:r>
      <w:r w:rsidRPr="008B65CD">
        <w:rPr>
          <w:rStyle w:val="Brailleschrift"/>
        </w:rPr>
        <w:tab/>
      </w:r>
      <w:r w:rsidRPr="008B65CD">
        <w:t>WILL</w:t>
      </w:r>
    </w:p>
    <w:p w14:paraId="79F68301" w14:textId="77777777" w:rsidR="000A1149" w:rsidRPr="008B65CD" w:rsidRDefault="000A1149" w:rsidP="00A507C6">
      <w:pPr>
        <w:pStyle w:val="Tabellenzeile"/>
        <w:tabs>
          <w:tab w:val="left" w:pos="1951"/>
        </w:tabs>
        <w:ind w:left="567"/>
      </w:pPr>
      <w:r w:rsidRPr="008B65CD">
        <w:rPr>
          <w:rStyle w:val="Brailleschrift"/>
        </w:rPr>
        <w:t>wr</w:t>
      </w:r>
      <w:r w:rsidRPr="008B65CD">
        <w:rPr>
          <w:rStyle w:val="Brailleschrift"/>
        </w:rPr>
        <w:tab/>
      </w:r>
      <w:r w:rsidRPr="008B65CD">
        <w:t>WIR</w:t>
      </w:r>
    </w:p>
    <w:p w14:paraId="010CBDF2" w14:textId="77777777" w:rsidR="000A1149" w:rsidRPr="008B65CD" w:rsidRDefault="000A1149" w:rsidP="00A507C6">
      <w:pPr>
        <w:pStyle w:val="Tabellenzeile"/>
        <w:tabs>
          <w:tab w:val="left" w:pos="1951"/>
        </w:tabs>
        <w:ind w:left="567"/>
      </w:pPr>
      <w:r w:rsidRPr="008B65CD">
        <w:rPr>
          <w:rStyle w:val="Brailleschrift"/>
        </w:rPr>
        <w:t>wt</w:t>
      </w:r>
      <w:r w:rsidRPr="008B65CD">
        <w:rPr>
          <w:rStyle w:val="Brailleschrift"/>
        </w:rPr>
        <w:tab/>
      </w:r>
      <w:r w:rsidRPr="008B65CD">
        <w:t>WEIT</w:t>
      </w:r>
    </w:p>
    <w:p w14:paraId="60DF94B3" w14:textId="77777777"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ISS</w:t>
      </w:r>
    </w:p>
    <w:p w14:paraId="7C58822C" w14:textId="77777777"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IRST</w:t>
      </w:r>
    </w:p>
    <w:p w14:paraId="6A86D3E8" w14:textId="77777777" w:rsidR="000A1149" w:rsidRPr="008B65CD" w:rsidRDefault="000A1149" w:rsidP="00A507C6">
      <w:pPr>
        <w:pStyle w:val="Tabellenzeile"/>
        <w:tabs>
          <w:tab w:val="left" w:pos="1951"/>
        </w:tabs>
        <w:ind w:left="567"/>
      </w:pPr>
      <w:r w:rsidRPr="008B65CD">
        <w:rPr>
          <w:rStyle w:val="Brailleschrift"/>
        </w:rPr>
        <w:t>w5</w:t>
      </w:r>
      <w:r w:rsidRPr="008B65CD">
        <w:rPr>
          <w:rStyle w:val="Brailleschrift"/>
        </w:rPr>
        <w:tab/>
      </w:r>
      <w:r w:rsidRPr="008B65CD">
        <w:t>WIRTSCHAFT</w:t>
      </w:r>
    </w:p>
    <w:p w14:paraId="517C6A49" w14:textId="77777777" w:rsidR="000A1149" w:rsidRPr="008B65CD" w:rsidRDefault="000A1149" w:rsidP="00A507C6">
      <w:pPr>
        <w:pStyle w:val="Tabellenzeile"/>
        <w:tabs>
          <w:tab w:val="left" w:pos="1951"/>
        </w:tabs>
        <w:ind w:left="567"/>
      </w:pPr>
      <w:r w:rsidRPr="008B65CD">
        <w:rPr>
          <w:rStyle w:val="Brailleschrift"/>
        </w:rPr>
        <w:t>w&gt;</w:t>
      </w:r>
      <w:r w:rsidRPr="008B65CD">
        <w:rPr>
          <w:rStyle w:val="Brailleschrift"/>
        </w:rPr>
        <w:tab/>
      </w:r>
      <w:r w:rsidRPr="008B65CD">
        <w:t>WENIG</w:t>
      </w:r>
    </w:p>
    <w:p w14:paraId="2D0647CA" w14:textId="77777777" w:rsidR="000A1149" w:rsidRPr="008B65CD" w:rsidRDefault="000A1149" w:rsidP="000A1149">
      <w:pPr>
        <w:pStyle w:val="TabellenzeileMitAbstand"/>
      </w:pPr>
      <w:r w:rsidRPr="008B65CD">
        <w:rPr>
          <w:rStyle w:val="Brailleschrift"/>
        </w:rPr>
        <w:t>w_</w:t>
      </w:r>
      <w:r w:rsidRPr="008B65CD">
        <w:rPr>
          <w:rStyle w:val="Brailleschrift"/>
        </w:rPr>
        <w:tab/>
      </w:r>
      <w:r w:rsidRPr="008B65CD">
        <w:t>WESENTLICH</w:t>
      </w:r>
    </w:p>
    <w:p w14:paraId="64FCDEFB" w14:textId="77777777"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ÜRF</w:t>
      </w:r>
    </w:p>
    <w:p w14:paraId="540331C7" w14:textId="77777777" w:rsidR="000A1149" w:rsidRPr="008B65CD" w:rsidRDefault="000A1149" w:rsidP="00A507C6">
      <w:pPr>
        <w:pStyle w:val="Tabellenzeile"/>
        <w:tabs>
          <w:tab w:val="left" w:pos="1951"/>
        </w:tabs>
        <w:ind w:left="567"/>
      </w:pPr>
      <w:r w:rsidRPr="008B65CD">
        <w:rPr>
          <w:rStyle w:val="Brailleschrift"/>
        </w:rPr>
        <w:t>,e</w:t>
      </w:r>
      <w:r w:rsidRPr="008B65CD">
        <w:rPr>
          <w:rStyle w:val="Brailleschrift"/>
        </w:rPr>
        <w:tab/>
      </w:r>
      <w:r w:rsidRPr="008B65CD">
        <w:t>SETZ</w:t>
      </w:r>
    </w:p>
    <w:p w14:paraId="19997D08" w14:textId="77777777" w:rsidR="000A1149" w:rsidRPr="008B65CD" w:rsidRDefault="000A1149" w:rsidP="00A507C6">
      <w:pPr>
        <w:pStyle w:val="Tabellenzeile"/>
        <w:tabs>
          <w:tab w:val="left" w:pos="1951"/>
        </w:tabs>
        <w:ind w:left="567"/>
      </w:pPr>
      <w:r w:rsidRPr="008B65CD">
        <w:rPr>
          <w:rStyle w:val="Brailleschrift"/>
        </w:rPr>
        <w:t>,h</w:t>
      </w:r>
      <w:r w:rsidRPr="008B65CD">
        <w:rPr>
          <w:rStyle w:val="Brailleschrift"/>
        </w:rPr>
        <w:tab/>
      </w:r>
      <w:r w:rsidRPr="008B65CD">
        <w:t>HAB</w:t>
      </w:r>
    </w:p>
    <w:p w14:paraId="305E584D" w14:textId="77777777" w:rsidR="000A1149" w:rsidRPr="008B65CD" w:rsidRDefault="000A1149" w:rsidP="00A507C6">
      <w:pPr>
        <w:pStyle w:val="Tabellenzeile"/>
        <w:tabs>
          <w:tab w:val="left" w:pos="1951"/>
        </w:tabs>
        <w:ind w:left="567"/>
      </w:pPr>
      <w:r w:rsidRPr="008B65CD">
        <w:rPr>
          <w:rStyle w:val="Brailleschrift"/>
        </w:rPr>
        <w:t>,i</w:t>
      </w:r>
      <w:r w:rsidRPr="008B65CD">
        <w:rPr>
          <w:rStyle w:val="Brailleschrift"/>
        </w:rPr>
        <w:tab/>
      </w:r>
      <w:r w:rsidRPr="008B65CD">
        <w:t>SITZ</w:t>
      </w:r>
    </w:p>
    <w:p w14:paraId="2E6E44E3" w14:textId="77777777" w:rsidR="000A1149" w:rsidRPr="008B65CD" w:rsidRDefault="000A1149" w:rsidP="00A507C6">
      <w:pPr>
        <w:pStyle w:val="Tabellenzeile"/>
        <w:tabs>
          <w:tab w:val="left" w:pos="1951"/>
        </w:tabs>
        <w:ind w:left="567"/>
      </w:pPr>
      <w:r w:rsidRPr="008B65CD">
        <w:rPr>
          <w:rStyle w:val="Brailleschrift"/>
        </w:rPr>
        <w:t>,k</w:t>
      </w:r>
      <w:r w:rsidRPr="008B65CD">
        <w:rPr>
          <w:rStyle w:val="Brailleschrift"/>
        </w:rPr>
        <w:tab/>
      </w:r>
      <w:r w:rsidRPr="008B65CD">
        <w:t>KÖNN</w:t>
      </w:r>
    </w:p>
    <w:p w14:paraId="575573CF" w14:textId="77777777" w:rsidR="000A1149" w:rsidRPr="008B65CD" w:rsidRDefault="000A1149" w:rsidP="00A507C6">
      <w:pPr>
        <w:pStyle w:val="Tabellenzeile"/>
        <w:tabs>
          <w:tab w:val="left" w:pos="1951"/>
        </w:tabs>
        <w:ind w:left="567"/>
      </w:pPr>
      <w:r w:rsidRPr="008B65CD">
        <w:rPr>
          <w:rStyle w:val="Brailleschrift"/>
        </w:rPr>
        <w:t>,l</w:t>
      </w:r>
      <w:r w:rsidRPr="008B65CD">
        <w:rPr>
          <w:rStyle w:val="Brailleschrift"/>
        </w:rPr>
        <w:tab/>
      </w:r>
      <w:r w:rsidRPr="008B65CD">
        <w:t>LASS</w:t>
      </w:r>
    </w:p>
    <w:p w14:paraId="0448A0A6" w14:textId="77777777" w:rsidR="000A1149" w:rsidRPr="008B65CD" w:rsidRDefault="000A1149" w:rsidP="00A507C6">
      <w:pPr>
        <w:pStyle w:val="Tabellenzeile"/>
        <w:tabs>
          <w:tab w:val="left" w:pos="1951"/>
        </w:tabs>
        <w:ind w:left="567"/>
      </w:pPr>
      <w:r w:rsidRPr="008B65CD">
        <w:rPr>
          <w:rStyle w:val="Brailleschrift"/>
        </w:rPr>
        <w:t>,m</w:t>
      </w:r>
      <w:r w:rsidRPr="008B65CD">
        <w:rPr>
          <w:rStyle w:val="Brailleschrift"/>
        </w:rPr>
        <w:tab/>
      </w:r>
      <w:r w:rsidRPr="008B65CD">
        <w:t>MÜSS</w:t>
      </w:r>
    </w:p>
    <w:p w14:paraId="7147A89D" w14:textId="77777777" w:rsidR="000A1149" w:rsidRPr="008B65CD" w:rsidRDefault="000A1149" w:rsidP="00A507C6">
      <w:pPr>
        <w:pStyle w:val="Tabellenzeile"/>
        <w:tabs>
          <w:tab w:val="left" w:pos="1951"/>
        </w:tabs>
        <w:ind w:left="567"/>
      </w:pPr>
      <w:r w:rsidRPr="008B65CD">
        <w:rPr>
          <w:rStyle w:val="Brailleschrift"/>
        </w:rPr>
        <w:t>,o</w:t>
      </w:r>
      <w:r w:rsidRPr="008B65CD">
        <w:rPr>
          <w:rStyle w:val="Brailleschrift"/>
        </w:rPr>
        <w:tab/>
      </w:r>
      <w:r w:rsidRPr="008B65CD">
        <w:t>WOLL</w:t>
      </w:r>
    </w:p>
    <w:p w14:paraId="651C8499" w14:textId="77777777" w:rsidR="000A1149" w:rsidRPr="008B65CD" w:rsidRDefault="000A1149" w:rsidP="00A507C6">
      <w:pPr>
        <w:pStyle w:val="Tabellenzeile"/>
        <w:tabs>
          <w:tab w:val="left" w:pos="1951"/>
        </w:tabs>
        <w:ind w:left="567"/>
      </w:pPr>
      <w:r w:rsidRPr="008B65CD">
        <w:rPr>
          <w:rStyle w:val="Brailleschrift"/>
        </w:rPr>
        <w:t>,r</w:t>
      </w:r>
      <w:r w:rsidRPr="008B65CD">
        <w:rPr>
          <w:rStyle w:val="Brailleschrift"/>
        </w:rPr>
        <w:tab/>
      </w:r>
      <w:r w:rsidRPr="008B65CD">
        <w:t>FAHR</w:t>
      </w:r>
    </w:p>
    <w:p w14:paraId="1217BB46" w14:textId="77777777" w:rsidR="000A1149" w:rsidRPr="008B65CD" w:rsidRDefault="000A1149" w:rsidP="00A507C6">
      <w:pPr>
        <w:pStyle w:val="Tabellenzeile"/>
        <w:tabs>
          <w:tab w:val="left" w:pos="1951"/>
        </w:tabs>
        <w:ind w:left="567"/>
      </w:pPr>
      <w:r w:rsidRPr="008B65CD">
        <w:rPr>
          <w:rStyle w:val="Brailleschrift"/>
        </w:rPr>
        <w:t>,s</w:t>
      </w:r>
      <w:r w:rsidRPr="008B65CD">
        <w:rPr>
          <w:rStyle w:val="Brailleschrift"/>
        </w:rPr>
        <w:tab/>
      </w:r>
      <w:r w:rsidRPr="008B65CD">
        <w:t>SOLL</w:t>
      </w:r>
    </w:p>
    <w:p w14:paraId="3378302A" w14:textId="77777777" w:rsidR="000A1149" w:rsidRPr="008B65CD" w:rsidRDefault="000A1149" w:rsidP="00A507C6">
      <w:pPr>
        <w:pStyle w:val="Tabellenzeile"/>
        <w:tabs>
          <w:tab w:val="left" w:pos="1951"/>
        </w:tabs>
        <w:ind w:left="567"/>
      </w:pPr>
      <w:r w:rsidRPr="008B65CD">
        <w:rPr>
          <w:rStyle w:val="Brailleschrift"/>
        </w:rPr>
        <w:t>,y</w:t>
      </w:r>
      <w:r w:rsidRPr="008B65CD">
        <w:rPr>
          <w:rStyle w:val="Brailleschrift"/>
        </w:rPr>
        <w:tab/>
      </w:r>
      <w:r w:rsidRPr="008B65CD">
        <w:t>STELL</w:t>
      </w:r>
    </w:p>
    <w:p w14:paraId="24DC9CE4"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PRECH</w:t>
      </w:r>
    </w:p>
    <w:p w14:paraId="3E7BA44E"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TAND</w:t>
      </w:r>
    </w:p>
    <w:p w14:paraId="285B1722" w14:textId="77777777" w:rsidR="000A1149" w:rsidRPr="008B65CD" w:rsidRDefault="000A1149" w:rsidP="00A507C6">
      <w:pPr>
        <w:pStyle w:val="Tabellenzeile"/>
        <w:tabs>
          <w:tab w:val="left" w:pos="1951"/>
        </w:tabs>
        <w:ind w:left="567"/>
      </w:pPr>
      <w:r w:rsidRPr="008B65CD">
        <w:rPr>
          <w:rStyle w:val="Brailleschrift"/>
        </w:rPr>
        <w:t>,3</w:t>
      </w:r>
      <w:r w:rsidRPr="008B65CD">
        <w:rPr>
          <w:rStyle w:val="Brailleschrift"/>
        </w:rPr>
        <w:tab/>
      </w:r>
      <w:r w:rsidRPr="008B65CD">
        <w:t>WEIS</w:t>
      </w:r>
    </w:p>
    <w:p w14:paraId="4993422D" w14:textId="77777777"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SCHRIEB</w:t>
      </w:r>
    </w:p>
    <w:p w14:paraId="315E957C" w14:textId="77777777" w:rsidR="000A1149" w:rsidRPr="008B65CD" w:rsidRDefault="000A1149" w:rsidP="00A507C6">
      <w:pPr>
        <w:pStyle w:val="Tabellenzeile"/>
        <w:tabs>
          <w:tab w:val="left" w:pos="1951"/>
        </w:tabs>
        <w:ind w:left="567"/>
      </w:pPr>
      <w:r w:rsidRPr="008B65CD">
        <w:rPr>
          <w:rStyle w:val="Brailleschrift"/>
        </w:rPr>
        <w:t>,6</w:t>
      </w:r>
      <w:r w:rsidRPr="008B65CD">
        <w:rPr>
          <w:rStyle w:val="Brailleschrift"/>
        </w:rPr>
        <w:tab/>
      </w:r>
      <w:r w:rsidRPr="008B65CD">
        <w:t>EINANDER</w:t>
      </w:r>
    </w:p>
    <w:p w14:paraId="1499876C" w14:textId="77777777" w:rsidR="000A1149" w:rsidRPr="008B65CD" w:rsidRDefault="000A1149" w:rsidP="00A507C6">
      <w:pPr>
        <w:pStyle w:val="Tabellenzeile"/>
        <w:tabs>
          <w:tab w:val="left" w:pos="1951"/>
        </w:tabs>
        <w:ind w:left="567"/>
      </w:pPr>
      <w:r w:rsidRPr="008B65CD">
        <w:rPr>
          <w:rStyle w:val="Brailleschrift"/>
        </w:rPr>
        <w:t>,7</w:t>
      </w:r>
      <w:r w:rsidRPr="008B65CD">
        <w:rPr>
          <w:rStyle w:val="Brailleschrift"/>
        </w:rPr>
        <w:tab/>
      </w:r>
      <w:r w:rsidRPr="008B65CD">
        <w:t>ANDER</w:t>
      </w:r>
    </w:p>
    <w:p w14:paraId="60ECF7C0" w14:textId="77777777" w:rsidR="000A1149" w:rsidRPr="008B65CD" w:rsidRDefault="000A1149" w:rsidP="00A507C6">
      <w:pPr>
        <w:pStyle w:val="Tabellenzeile"/>
        <w:tabs>
          <w:tab w:val="left" w:pos="1951"/>
        </w:tabs>
        <w:ind w:left="567"/>
      </w:pPr>
      <w:r w:rsidRPr="008B65CD">
        <w:rPr>
          <w:rStyle w:val="Brailleschrift"/>
        </w:rPr>
        <w:t>,9</w:t>
      </w:r>
      <w:r w:rsidRPr="008B65CD">
        <w:rPr>
          <w:rStyle w:val="Brailleschrift"/>
        </w:rPr>
        <w:tab/>
      </w:r>
      <w:r w:rsidRPr="008B65CD">
        <w:t>MÖG</w:t>
      </w:r>
    </w:p>
    <w:p w14:paraId="7DE95F75" w14:textId="77777777" w:rsidR="000A1149" w:rsidRPr="008B65CD" w:rsidRDefault="000A1149" w:rsidP="00A507C6">
      <w:pPr>
        <w:pStyle w:val="Tabellenzeile"/>
        <w:tabs>
          <w:tab w:val="left" w:pos="1951"/>
        </w:tabs>
        <w:ind w:left="567"/>
      </w:pPr>
      <w:r w:rsidRPr="008B65CD">
        <w:rPr>
          <w:rStyle w:val="Brailleschrift"/>
        </w:rPr>
        <w:t>,w</w:t>
      </w:r>
      <w:r w:rsidRPr="008B65CD">
        <w:rPr>
          <w:rStyle w:val="Brailleschrift"/>
        </w:rPr>
        <w:tab/>
      </w:r>
      <w:r w:rsidRPr="008B65CD">
        <w:t>WERD</w:t>
      </w:r>
    </w:p>
    <w:p w14:paraId="7CFFFC1E"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INTERESS</w:t>
      </w:r>
    </w:p>
    <w:p w14:paraId="03780B68"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BRAUCH</w:t>
      </w:r>
    </w:p>
    <w:p w14:paraId="2F5A35AD" w14:textId="77777777"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SPIEL</w:t>
      </w:r>
    </w:p>
    <w:p w14:paraId="32C9FDB9"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RICHT</w:t>
      </w:r>
    </w:p>
    <w:p w14:paraId="0A176DD0"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BE</w:t>
      </w:r>
    </w:p>
    <w:p w14:paraId="3FDC829A"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BESONDER-</w:t>
      </w:r>
    </w:p>
    <w:p w14:paraId="098B3713"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AL</w:t>
      </w:r>
    </w:p>
    <w:p w14:paraId="3CCC814F"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UN</w:t>
      </w:r>
    </w:p>
    <w:p w14:paraId="0C899064"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UNTER</w:t>
      </w:r>
    </w:p>
    <w:p w14:paraId="1474F3E5"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OR</w:t>
      </w:r>
    </w:p>
    <w:p w14:paraId="65BD4812"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VOR</w:t>
      </w:r>
    </w:p>
    <w:p w14:paraId="2982B701"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AN</w:t>
      </w:r>
    </w:p>
    <w:p w14:paraId="16B35A63"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EH</w:t>
      </w:r>
    </w:p>
    <w:p w14:paraId="799F4434"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MEHR</w:t>
      </w:r>
    </w:p>
    <w:p w14:paraId="6E088097"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TE</w:t>
      </w:r>
    </w:p>
    <w:p w14:paraId="573A0AE1"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IHM</w:t>
      </w:r>
    </w:p>
    <w:p w14:paraId="68C03479"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IN</w:t>
      </w:r>
    </w:p>
    <w:p w14:paraId="30AA04E3"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AR</w:t>
      </w:r>
    </w:p>
    <w:p w14:paraId="058A46C5"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WAR</w:t>
      </w:r>
    </w:p>
    <w:p w14:paraId="24C99FED" w14:textId="77777777" w:rsidR="000A1149" w:rsidRPr="008B65CD" w:rsidRDefault="000A1149" w:rsidP="000A1149">
      <w:pPr>
        <w:pStyle w:val="TabellenzeileMitAbstand"/>
      </w:pPr>
      <w:r w:rsidRPr="008B65CD">
        <w:rPr>
          <w:rStyle w:val="Brailleschrift"/>
        </w:rPr>
        <w:t>)b</w:t>
      </w:r>
      <w:r w:rsidRPr="008B65CD">
        <w:rPr>
          <w:rStyle w:val="Brailleschrift"/>
        </w:rPr>
        <w:tab/>
      </w:r>
      <w:r w:rsidRPr="008B65CD">
        <w:t>ARBEIT</w:t>
      </w:r>
    </w:p>
    <w:p w14:paraId="66090EF4"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ÄU</w:t>
      </w:r>
    </w:p>
    <w:p w14:paraId="048F87E7"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AUCH</w:t>
      </w:r>
    </w:p>
    <w:p w14:paraId="115D538E" w14:textId="77777777"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IE</w:t>
      </w:r>
    </w:p>
    <w:p w14:paraId="445B2FA0" w14:textId="77777777"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DIE</w:t>
      </w:r>
    </w:p>
    <w:p w14:paraId="793EDA13" w14:textId="77777777" w:rsidR="000A1149" w:rsidRPr="008B65CD" w:rsidRDefault="000A1149" w:rsidP="00A507C6">
      <w:pPr>
        <w:pStyle w:val="Tabellenzeile"/>
        <w:tabs>
          <w:tab w:val="left" w:pos="1951"/>
        </w:tabs>
        <w:ind w:left="567"/>
      </w:pPr>
      <w:r w:rsidRPr="008B65CD">
        <w:rPr>
          <w:rStyle w:val="Brailleschrift"/>
        </w:rPr>
        <w:t>0-</w:t>
      </w:r>
      <w:r w:rsidRPr="008B65CD">
        <w:rPr>
          <w:rStyle w:val="Brailleschrift"/>
        </w:rPr>
        <w:tab/>
      </w:r>
      <w:r w:rsidRPr="008B65CD">
        <w:t>DIES-</w:t>
      </w:r>
    </w:p>
    <w:p w14:paraId="7B40F9A5" w14:textId="77777777" w:rsidR="000A1149" w:rsidRPr="008B65CD" w:rsidRDefault="000A1149" w:rsidP="000A1149">
      <w:pPr>
        <w:pStyle w:val="TabellenzeileMitAbstand"/>
      </w:pPr>
      <w:r w:rsidRPr="008B65CD">
        <w:rPr>
          <w:rStyle w:val="Brailleschrift"/>
        </w:rPr>
        <w:t>0d</w:t>
      </w:r>
      <w:r w:rsidRPr="008B65CD">
        <w:rPr>
          <w:rStyle w:val="Brailleschrift"/>
        </w:rPr>
        <w:tab/>
      </w:r>
      <w:r w:rsidRPr="008B65CD">
        <w:t>WIEDER</w:t>
      </w:r>
    </w:p>
    <w:p w14:paraId="06B61AC4"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ICH</w:t>
      </w:r>
    </w:p>
    <w:p w14:paraId="132D935E"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HÄTT</w:t>
      </w:r>
    </w:p>
    <w:p w14:paraId="567B3F89" w14:textId="77777777"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WÄHREND</w:t>
      </w:r>
    </w:p>
    <w:p w14:paraId="5141420F" w14:textId="77777777" w:rsidR="000A1149" w:rsidRPr="008B65CD" w:rsidRDefault="000A1149" w:rsidP="000A1149">
      <w:pPr>
        <w:pStyle w:val="TabellenzeileMitAbstand"/>
      </w:pPr>
      <w:r w:rsidRPr="008B65CD">
        <w:rPr>
          <w:rStyle w:val="Brailleschrift"/>
        </w:rPr>
        <w:t>`_</w:t>
      </w:r>
      <w:r w:rsidRPr="008B65CD">
        <w:rPr>
          <w:rStyle w:val="Brailleschrift"/>
        </w:rPr>
        <w:tab/>
      </w:r>
      <w:r w:rsidRPr="008B65CD">
        <w:t>ÄHNLICH</w:t>
      </w:r>
    </w:p>
    <w:p w14:paraId="4F902ABD"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DES</w:t>
      </w:r>
    </w:p>
    <w:p w14:paraId="68C48713"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IM</w:t>
      </w:r>
    </w:p>
    <w:p w14:paraId="567ECBC0"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VER-</w:t>
      </w:r>
    </w:p>
    <w:p w14:paraId="595B7B83" w14:textId="77777777" w:rsidR="000A1149" w:rsidRPr="008B65CD" w:rsidRDefault="000A1149" w:rsidP="000A1149">
      <w:pPr>
        <w:pStyle w:val="TabellenzeileMitAbstand"/>
      </w:pPr>
      <w:r w:rsidRPr="008B65CD">
        <w:rPr>
          <w:rStyle w:val="Brailleschrift"/>
        </w:rPr>
        <w:t>&gt;</w:t>
      </w:r>
      <w:r w:rsidRPr="008B65CD">
        <w:rPr>
          <w:rStyle w:val="Brailleschrift"/>
        </w:rPr>
        <w:tab/>
      </w:r>
      <w:r w:rsidRPr="008B65CD">
        <w:t>IG</w:t>
      </w:r>
    </w:p>
    <w:p w14:paraId="259E269C" w14:textId="77777777" w:rsidR="000A1149" w:rsidRPr="008B65CD" w:rsidRDefault="000A1149" w:rsidP="000A1149">
      <w:pPr>
        <w:pStyle w:val="TabellenzeileMitAbstand"/>
      </w:pPr>
      <w:r w:rsidRPr="008B65CD">
        <w:rPr>
          <w:rStyle w:val="Brailleschrift"/>
        </w:rPr>
        <w:t>_</w:t>
      </w:r>
      <w:r w:rsidRPr="008B65CD">
        <w:rPr>
          <w:rStyle w:val="Brailleschrift"/>
        </w:rPr>
        <w:tab/>
      </w:r>
      <w:r w:rsidRPr="008B65CD">
        <w:t>LICH</w:t>
      </w:r>
    </w:p>
    <w:p w14:paraId="3F3BF63B" w14:textId="77777777" w:rsidR="000A1149" w:rsidRPr="008B65CD" w:rsidRDefault="000A1149" w:rsidP="00A507C6">
      <w:pPr>
        <w:pStyle w:val="Tabellenzeile"/>
        <w:tabs>
          <w:tab w:val="left" w:pos="1951"/>
        </w:tabs>
        <w:ind w:left="567"/>
      </w:pPr>
      <w:r w:rsidRPr="008B65CD">
        <w:rPr>
          <w:rStyle w:val="Brailleschrift"/>
        </w:rPr>
        <w:t>!d$</w:t>
      </w:r>
      <w:r w:rsidRPr="008B65CD">
        <w:rPr>
          <w:rStyle w:val="Brailleschrift"/>
        </w:rPr>
        <w:tab/>
      </w:r>
      <w:r w:rsidRPr="008B65CD">
        <w:t>DRÜCK</w:t>
      </w:r>
    </w:p>
    <w:p w14:paraId="7A61FAD0" w14:textId="77777777" w:rsidR="000A1149" w:rsidRPr="008B65CD" w:rsidRDefault="000A1149" w:rsidP="00A507C6">
      <w:pPr>
        <w:pStyle w:val="Tabellenzeile"/>
        <w:tabs>
          <w:tab w:val="left" w:pos="1951"/>
        </w:tabs>
        <w:ind w:left="567"/>
      </w:pPr>
      <w:r w:rsidRPr="008B65CD">
        <w:rPr>
          <w:rStyle w:val="Brailleschrift"/>
        </w:rPr>
        <w:t>!fq</w:t>
      </w:r>
      <w:r w:rsidRPr="008B65CD">
        <w:rPr>
          <w:rStyle w:val="Brailleschrift"/>
        </w:rPr>
        <w:tab/>
      </w:r>
      <w:r w:rsidRPr="008B65CD">
        <w:t>FÄLL</w:t>
      </w:r>
    </w:p>
    <w:p w14:paraId="1BE00569" w14:textId="77777777" w:rsidR="000A1149" w:rsidRPr="008B65CD" w:rsidRDefault="000A1149" w:rsidP="00A507C6">
      <w:pPr>
        <w:pStyle w:val="Tabellenzeile"/>
        <w:tabs>
          <w:tab w:val="left" w:pos="1951"/>
        </w:tabs>
        <w:ind w:left="567"/>
      </w:pPr>
      <w:r w:rsidRPr="008B65CD">
        <w:rPr>
          <w:rStyle w:val="Brailleschrift"/>
        </w:rPr>
        <w:t>!gd</w:t>
      </w:r>
      <w:r w:rsidRPr="008B65CD">
        <w:rPr>
          <w:rStyle w:val="Brailleschrift"/>
        </w:rPr>
        <w:tab/>
      </w:r>
      <w:r w:rsidRPr="008B65CD">
        <w:t>GRÜND</w:t>
      </w:r>
    </w:p>
    <w:p w14:paraId="7C3C4CC1" w14:textId="77777777" w:rsidR="000A1149" w:rsidRPr="008B65CD" w:rsidRDefault="000A1149" w:rsidP="00A507C6">
      <w:pPr>
        <w:pStyle w:val="Tabellenzeile"/>
        <w:tabs>
          <w:tab w:val="left" w:pos="1951"/>
        </w:tabs>
        <w:ind w:left="567"/>
      </w:pPr>
      <w:r w:rsidRPr="008B65CD">
        <w:rPr>
          <w:rStyle w:val="Brailleschrift"/>
        </w:rPr>
        <w:t>!gz</w:t>
      </w:r>
      <w:r w:rsidRPr="008B65CD">
        <w:rPr>
          <w:rStyle w:val="Brailleschrift"/>
        </w:rPr>
        <w:tab/>
      </w:r>
      <w:r w:rsidRPr="008B65CD">
        <w:t>GÄNZ</w:t>
      </w:r>
    </w:p>
    <w:p w14:paraId="3059907C" w14:textId="77777777" w:rsidR="000A1149" w:rsidRPr="008B65CD" w:rsidRDefault="000A1149" w:rsidP="00A507C6">
      <w:pPr>
        <w:pStyle w:val="Tabellenzeile"/>
        <w:tabs>
          <w:tab w:val="left" w:pos="1951"/>
        </w:tabs>
        <w:ind w:left="567"/>
      </w:pPr>
      <w:r w:rsidRPr="008B65CD">
        <w:rPr>
          <w:rStyle w:val="Brailleschrift"/>
        </w:rPr>
        <w:t>!g~</w:t>
      </w:r>
      <w:r w:rsidRPr="008B65CD">
        <w:rPr>
          <w:rStyle w:val="Brailleschrift"/>
        </w:rPr>
        <w:tab/>
      </w:r>
      <w:r w:rsidRPr="008B65CD">
        <w:t>GRÖß</w:t>
      </w:r>
    </w:p>
    <w:p w14:paraId="7708AF00" w14:textId="77777777" w:rsidR="000A1149" w:rsidRPr="008B65CD" w:rsidRDefault="000A1149" w:rsidP="00A507C6">
      <w:pPr>
        <w:pStyle w:val="Tabellenzeile"/>
        <w:tabs>
          <w:tab w:val="left" w:pos="1951"/>
        </w:tabs>
        <w:ind w:left="567"/>
      </w:pPr>
      <w:r w:rsidRPr="008B65CD">
        <w:rPr>
          <w:rStyle w:val="Brailleschrift"/>
        </w:rPr>
        <w:t>!gw</w:t>
      </w:r>
      <w:r w:rsidRPr="008B65CD">
        <w:rPr>
          <w:rStyle w:val="Brailleschrift"/>
        </w:rPr>
        <w:tab/>
      </w:r>
      <w:r w:rsidRPr="008B65CD">
        <w:t>GEGENWÄRT</w:t>
      </w:r>
    </w:p>
    <w:p w14:paraId="232E778E" w14:textId="77777777" w:rsidR="000A1149" w:rsidRPr="008B65CD" w:rsidRDefault="000A1149" w:rsidP="00A507C6">
      <w:pPr>
        <w:pStyle w:val="Tabellenzeile"/>
        <w:tabs>
          <w:tab w:val="left" w:pos="1951"/>
        </w:tabs>
        <w:ind w:left="567"/>
      </w:pPr>
      <w:r w:rsidRPr="008B65CD">
        <w:rPr>
          <w:rStyle w:val="Brailleschrift"/>
        </w:rPr>
        <w:t>!hd</w:t>
      </w:r>
      <w:r w:rsidRPr="008B65CD">
        <w:rPr>
          <w:rStyle w:val="Brailleschrift"/>
        </w:rPr>
        <w:tab/>
      </w:r>
      <w:r w:rsidRPr="008B65CD">
        <w:t>HÄND</w:t>
      </w:r>
    </w:p>
    <w:p w14:paraId="48AD536F" w14:textId="77777777" w:rsidR="000A1149" w:rsidRPr="008B65CD" w:rsidRDefault="000A1149" w:rsidP="00A507C6">
      <w:pPr>
        <w:pStyle w:val="Tabellenzeile"/>
        <w:tabs>
          <w:tab w:val="left" w:pos="1951"/>
        </w:tabs>
        <w:ind w:left="567"/>
      </w:pPr>
      <w:r w:rsidRPr="008B65CD">
        <w:rPr>
          <w:rStyle w:val="Brailleschrift"/>
        </w:rPr>
        <w:t>!hf</w:t>
      </w:r>
      <w:r w:rsidRPr="008B65CD">
        <w:rPr>
          <w:rStyle w:val="Brailleschrift"/>
        </w:rPr>
        <w:tab/>
      </w:r>
      <w:r w:rsidRPr="008B65CD">
        <w:t>HÄFT</w:t>
      </w:r>
    </w:p>
    <w:p w14:paraId="3C66A2CA" w14:textId="77777777" w:rsidR="000A1149" w:rsidRPr="008B65CD" w:rsidRDefault="000A1149" w:rsidP="00A507C6">
      <w:pPr>
        <w:pStyle w:val="Tabellenzeile"/>
        <w:tabs>
          <w:tab w:val="left" w:pos="1951"/>
        </w:tabs>
        <w:ind w:left="567"/>
      </w:pPr>
      <w:r w:rsidRPr="008B65CD">
        <w:rPr>
          <w:rStyle w:val="Brailleschrift"/>
        </w:rPr>
        <w:t>!hp</w:t>
      </w:r>
      <w:r w:rsidRPr="008B65CD">
        <w:rPr>
          <w:rStyle w:val="Brailleschrift"/>
        </w:rPr>
        <w:tab/>
      </w:r>
      <w:r w:rsidRPr="008B65CD">
        <w:t>HÄUPT</w:t>
      </w:r>
    </w:p>
    <w:p w14:paraId="487FF493" w14:textId="77777777" w:rsidR="000A1149" w:rsidRPr="008B65CD" w:rsidRDefault="000A1149" w:rsidP="00A507C6">
      <w:pPr>
        <w:pStyle w:val="Tabellenzeile"/>
        <w:tabs>
          <w:tab w:val="left" w:pos="1951"/>
        </w:tabs>
        <w:ind w:left="567"/>
      </w:pPr>
      <w:r w:rsidRPr="008B65CD">
        <w:rPr>
          <w:rStyle w:val="Brailleschrift"/>
        </w:rPr>
        <w:t>!i</w:t>
      </w:r>
      <w:r w:rsidRPr="008B65CD">
        <w:rPr>
          <w:rStyle w:val="Brailleschrift"/>
        </w:rPr>
        <w:tab/>
      </w:r>
      <w:r w:rsidRPr="008B65CD">
        <w:t>ISMUS</w:t>
      </w:r>
    </w:p>
    <w:p w14:paraId="6FD69965" w14:textId="77777777" w:rsidR="000A1149" w:rsidRPr="008B65CD" w:rsidRDefault="000A1149" w:rsidP="00A507C6">
      <w:pPr>
        <w:pStyle w:val="Tabellenzeile"/>
        <w:tabs>
          <w:tab w:val="left" w:pos="1951"/>
        </w:tabs>
        <w:ind w:left="567"/>
      </w:pPr>
      <w:r w:rsidRPr="008B65CD">
        <w:rPr>
          <w:rStyle w:val="Brailleschrift"/>
        </w:rPr>
        <w:t>!jr</w:t>
      </w:r>
      <w:r w:rsidRPr="008B65CD">
        <w:rPr>
          <w:rStyle w:val="Brailleschrift"/>
        </w:rPr>
        <w:tab/>
      </w:r>
      <w:r w:rsidRPr="008B65CD">
        <w:t>JÄHR</w:t>
      </w:r>
    </w:p>
    <w:p w14:paraId="16C7AA69" w14:textId="77777777" w:rsidR="000A1149" w:rsidRPr="008B65CD" w:rsidRDefault="000A1149" w:rsidP="00A507C6">
      <w:pPr>
        <w:pStyle w:val="Tabellenzeile"/>
        <w:tabs>
          <w:tab w:val="left" w:pos="1951"/>
        </w:tabs>
        <w:ind w:left="567"/>
      </w:pPr>
      <w:r w:rsidRPr="008B65CD">
        <w:rPr>
          <w:rStyle w:val="Brailleschrift"/>
        </w:rPr>
        <w:t>!kf</w:t>
      </w:r>
      <w:r w:rsidRPr="008B65CD">
        <w:rPr>
          <w:rStyle w:val="Brailleschrift"/>
        </w:rPr>
        <w:tab/>
      </w:r>
      <w:r w:rsidRPr="008B65CD">
        <w:t>KRÄFT</w:t>
      </w:r>
    </w:p>
    <w:p w14:paraId="04E13539" w14:textId="77777777" w:rsidR="000A1149" w:rsidRPr="008B65CD" w:rsidRDefault="000A1149" w:rsidP="00A507C6">
      <w:pPr>
        <w:pStyle w:val="Tabellenzeile"/>
        <w:tabs>
          <w:tab w:val="left" w:pos="1951"/>
        </w:tabs>
        <w:ind w:left="567"/>
      </w:pPr>
      <w:r w:rsidRPr="008B65CD">
        <w:rPr>
          <w:rStyle w:val="Brailleschrift"/>
        </w:rPr>
        <w:t>!kx</w:t>
      </w:r>
      <w:r w:rsidRPr="008B65CD">
        <w:rPr>
          <w:rStyle w:val="Brailleschrift"/>
        </w:rPr>
        <w:tab/>
      </w:r>
      <w:r w:rsidRPr="008B65CD">
        <w:t>KÖMM</w:t>
      </w:r>
    </w:p>
    <w:p w14:paraId="4EC36C3A" w14:textId="77777777" w:rsidR="000A1149" w:rsidRPr="008B65CD" w:rsidRDefault="000A1149" w:rsidP="00A507C6">
      <w:pPr>
        <w:pStyle w:val="Tabellenzeile"/>
        <w:tabs>
          <w:tab w:val="left" w:pos="1951"/>
        </w:tabs>
        <w:ind w:left="567"/>
      </w:pPr>
      <w:r w:rsidRPr="008B65CD">
        <w:rPr>
          <w:rStyle w:val="Brailleschrift"/>
        </w:rPr>
        <w:t>!kz</w:t>
      </w:r>
      <w:r w:rsidRPr="008B65CD">
        <w:rPr>
          <w:rStyle w:val="Brailleschrift"/>
        </w:rPr>
        <w:tab/>
      </w:r>
      <w:r w:rsidRPr="008B65CD">
        <w:t>KÜRZ</w:t>
      </w:r>
    </w:p>
    <w:p w14:paraId="3A1BC077" w14:textId="77777777" w:rsidR="000A1149" w:rsidRPr="008B65CD" w:rsidRDefault="000A1149" w:rsidP="00A507C6">
      <w:pPr>
        <w:pStyle w:val="Tabellenzeile"/>
        <w:tabs>
          <w:tab w:val="left" w:pos="1951"/>
        </w:tabs>
        <w:ind w:left="567"/>
      </w:pPr>
      <w:r w:rsidRPr="008B65CD">
        <w:rPr>
          <w:rStyle w:val="Brailleschrift"/>
        </w:rPr>
        <w:t>!l</w:t>
      </w:r>
      <w:r w:rsidRPr="008B65CD">
        <w:rPr>
          <w:rStyle w:val="Brailleschrift"/>
        </w:rPr>
        <w:tab/>
      </w:r>
      <w:r w:rsidRPr="008B65CD">
        <w:t>LÄSS</w:t>
      </w:r>
    </w:p>
    <w:p w14:paraId="55B37570" w14:textId="77777777" w:rsidR="000A1149" w:rsidRPr="008B65CD" w:rsidRDefault="000A1149" w:rsidP="00A507C6">
      <w:pPr>
        <w:pStyle w:val="Tabellenzeile"/>
        <w:tabs>
          <w:tab w:val="left" w:pos="1951"/>
        </w:tabs>
        <w:ind w:left="567"/>
      </w:pPr>
      <w:r w:rsidRPr="008B65CD">
        <w:rPr>
          <w:rStyle w:val="Brailleschrift"/>
        </w:rPr>
        <w:t>!lg</w:t>
      </w:r>
      <w:r w:rsidRPr="008B65CD">
        <w:rPr>
          <w:rStyle w:val="Brailleschrift"/>
        </w:rPr>
        <w:tab/>
      </w:r>
      <w:r w:rsidRPr="008B65CD">
        <w:t>LÄNG</w:t>
      </w:r>
    </w:p>
    <w:p w14:paraId="60AD2C37" w14:textId="77777777" w:rsidR="000A1149" w:rsidRPr="008B65CD" w:rsidRDefault="000A1149" w:rsidP="00A507C6">
      <w:pPr>
        <w:pStyle w:val="Tabellenzeile"/>
        <w:tabs>
          <w:tab w:val="left" w:pos="1951"/>
        </w:tabs>
        <w:ind w:left="567"/>
      </w:pPr>
      <w:r w:rsidRPr="008B65CD">
        <w:rPr>
          <w:rStyle w:val="Brailleschrift"/>
        </w:rPr>
        <w:t>!n</w:t>
      </w:r>
      <w:r w:rsidRPr="008B65CD">
        <w:rPr>
          <w:rStyle w:val="Brailleschrift"/>
        </w:rPr>
        <w:tab/>
      </w:r>
      <w:r w:rsidRPr="008B65CD">
        <w:t>ATION</w:t>
      </w:r>
    </w:p>
    <w:p w14:paraId="6E8634B6" w14:textId="77777777" w:rsidR="000A1149" w:rsidRPr="008B65CD" w:rsidRDefault="000A1149" w:rsidP="00A507C6">
      <w:pPr>
        <w:pStyle w:val="Tabellenzeile"/>
        <w:tabs>
          <w:tab w:val="left" w:pos="1951"/>
        </w:tabs>
        <w:ind w:left="567"/>
      </w:pPr>
      <w:r w:rsidRPr="008B65CD">
        <w:rPr>
          <w:rStyle w:val="Brailleschrift"/>
        </w:rPr>
        <w:t>!nm</w:t>
      </w:r>
      <w:r w:rsidRPr="008B65CD">
        <w:rPr>
          <w:rStyle w:val="Brailleschrift"/>
        </w:rPr>
        <w:tab/>
      </w:r>
      <w:r w:rsidRPr="008B65CD">
        <w:t>NÄHM</w:t>
      </w:r>
    </w:p>
    <w:p w14:paraId="2DA11830" w14:textId="77777777" w:rsidR="000A1149" w:rsidRPr="008B65CD" w:rsidRDefault="000A1149" w:rsidP="00A507C6">
      <w:pPr>
        <w:pStyle w:val="Tabellenzeile"/>
        <w:tabs>
          <w:tab w:val="left" w:pos="1951"/>
        </w:tabs>
        <w:ind w:left="567"/>
      </w:pPr>
      <w:r w:rsidRPr="008B65CD">
        <w:rPr>
          <w:rStyle w:val="Brailleschrift"/>
        </w:rPr>
        <w:t>!nz</w:t>
      </w:r>
      <w:r w:rsidRPr="008B65CD">
        <w:rPr>
          <w:rStyle w:val="Brailleschrift"/>
        </w:rPr>
        <w:tab/>
      </w:r>
      <w:r w:rsidRPr="008B65CD">
        <w:t>NÜTZ</w:t>
      </w:r>
    </w:p>
    <w:p w14:paraId="1829BCD6" w14:textId="77777777" w:rsidR="000A1149" w:rsidRPr="008B65CD" w:rsidRDefault="000A1149" w:rsidP="00A507C6">
      <w:pPr>
        <w:pStyle w:val="Tabellenzeile"/>
        <w:tabs>
          <w:tab w:val="left" w:pos="1951"/>
        </w:tabs>
        <w:ind w:left="567"/>
      </w:pPr>
      <w:r w:rsidRPr="008B65CD">
        <w:rPr>
          <w:rStyle w:val="Brailleschrift"/>
        </w:rPr>
        <w:t>!pn</w:t>
      </w:r>
      <w:r w:rsidRPr="008B65CD">
        <w:rPr>
          <w:rStyle w:val="Brailleschrift"/>
        </w:rPr>
        <w:tab/>
      </w:r>
      <w:r w:rsidRPr="008B65CD">
        <w:t>PERSÖN</w:t>
      </w:r>
    </w:p>
    <w:p w14:paraId="143E1797" w14:textId="77777777" w:rsidR="000A1149" w:rsidRPr="008B65CD" w:rsidRDefault="000A1149" w:rsidP="00A507C6">
      <w:pPr>
        <w:pStyle w:val="Tabellenzeile"/>
        <w:tabs>
          <w:tab w:val="left" w:pos="1951"/>
        </w:tabs>
        <w:ind w:left="567"/>
      </w:pPr>
      <w:r w:rsidRPr="008B65CD">
        <w:rPr>
          <w:rStyle w:val="Brailleschrift"/>
        </w:rPr>
        <w:t>!pt</w:t>
      </w:r>
      <w:r w:rsidRPr="008B65CD">
        <w:rPr>
          <w:rStyle w:val="Brailleschrift"/>
        </w:rPr>
        <w:tab/>
      </w:r>
      <w:r w:rsidRPr="008B65CD">
        <w:t>PÜNKT</w:t>
      </w:r>
    </w:p>
    <w:p w14:paraId="2D1BB806" w14:textId="77777777" w:rsidR="000A1149" w:rsidRPr="008B65CD" w:rsidRDefault="000A1149" w:rsidP="00A507C6">
      <w:pPr>
        <w:pStyle w:val="Tabellenzeile"/>
        <w:tabs>
          <w:tab w:val="left" w:pos="1951"/>
        </w:tabs>
        <w:ind w:left="567"/>
      </w:pPr>
      <w:r w:rsidRPr="008B65CD">
        <w:rPr>
          <w:rStyle w:val="Brailleschrift"/>
        </w:rPr>
        <w:t>!pz</w:t>
      </w:r>
      <w:r w:rsidRPr="008B65CD">
        <w:rPr>
          <w:rStyle w:val="Brailleschrift"/>
        </w:rPr>
        <w:tab/>
      </w:r>
      <w:r w:rsidRPr="008B65CD">
        <w:t>PLÄTZ</w:t>
      </w:r>
    </w:p>
    <w:p w14:paraId="1B6F928D" w14:textId="77777777" w:rsidR="000A1149" w:rsidRPr="008B65CD" w:rsidRDefault="000A1149" w:rsidP="00A507C6">
      <w:pPr>
        <w:pStyle w:val="Tabellenzeile"/>
        <w:tabs>
          <w:tab w:val="left" w:pos="1951"/>
        </w:tabs>
        <w:ind w:left="567"/>
      </w:pPr>
      <w:r w:rsidRPr="008B65CD">
        <w:rPr>
          <w:rStyle w:val="Brailleschrift"/>
        </w:rPr>
        <w:t>!q</w:t>
      </w:r>
      <w:r w:rsidRPr="008B65CD">
        <w:rPr>
          <w:rStyle w:val="Brailleschrift"/>
        </w:rPr>
        <w:tab/>
      </w:r>
      <w:r w:rsidRPr="008B65CD">
        <w:t>VÖLL</w:t>
      </w:r>
    </w:p>
    <w:p w14:paraId="2255F2EE" w14:textId="77777777" w:rsidR="000A1149" w:rsidRPr="008B65CD" w:rsidRDefault="000A1149" w:rsidP="00A507C6">
      <w:pPr>
        <w:pStyle w:val="Tabellenzeile"/>
        <w:tabs>
          <w:tab w:val="left" w:pos="1951"/>
        </w:tabs>
        <w:ind w:left="567"/>
      </w:pPr>
      <w:r w:rsidRPr="008B65CD">
        <w:rPr>
          <w:rStyle w:val="Brailleschrift"/>
        </w:rPr>
        <w:t>!r</w:t>
      </w:r>
      <w:r w:rsidRPr="008B65CD">
        <w:rPr>
          <w:rStyle w:val="Brailleschrift"/>
        </w:rPr>
        <w:tab/>
      </w:r>
      <w:r w:rsidRPr="008B65CD">
        <w:t>FÄHR</w:t>
      </w:r>
    </w:p>
    <w:p w14:paraId="565567C8" w14:textId="77777777" w:rsidR="000A1149" w:rsidRPr="008B65CD" w:rsidRDefault="000A1149" w:rsidP="00A507C6">
      <w:pPr>
        <w:pStyle w:val="Tabellenzeile"/>
        <w:tabs>
          <w:tab w:val="left" w:pos="1951"/>
        </w:tabs>
        <w:ind w:left="567"/>
      </w:pPr>
      <w:r w:rsidRPr="008B65CD">
        <w:rPr>
          <w:rStyle w:val="Brailleschrift"/>
        </w:rPr>
        <w:t>!sg</w:t>
      </w:r>
      <w:r w:rsidRPr="008B65CD">
        <w:rPr>
          <w:rStyle w:val="Brailleschrift"/>
        </w:rPr>
        <w:tab/>
      </w:r>
      <w:r w:rsidRPr="008B65CD">
        <w:t>SÄG</w:t>
      </w:r>
    </w:p>
    <w:p w14:paraId="257B3CE6" w14:textId="77777777" w:rsidR="000A1149" w:rsidRPr="008B65CD" w:rsidRDefault="000A1149" w:rsidP="00A507C6">
      <w:pPr>
        <w:pStyle w:val="Tabellenzeile"/>
        <w:tabs>
          <w:tab w:val="left" w:pos="1951"/>
        </w:tabs>
        <w:ind w:left="567"/>
      </w:pPr>
      <w:r w:rsidRPr="008B65CD">
        <w:rPr>
          <w:rStyle w:val="Brailleschrift"/>
        </w:rPr>
        <w:t>!sz</w:t>
      </w:r>
      <w:r w:rsidRPr="008B65CD">
        <w:rPr>
          <w:rStyle w:val="Brailleschrift"/>
        </w:rPr>
        <w:tab/>
      </w:r>
      <w:r w:rsidRPr="008B65CD">
        <w:t>SÄTZ</w:t>
      </w:r>
    </w:p>
    <w:p w14:paraId="03DC03D9" w14:textId="77777777" w:rsidR="000A1149" w:rsidRPr="008B65CD" w:rsidRDefault="000A1149" w:rsidP="00A507C6">
      <w:pPr>
        <w:pStyle w:val="Tabellenzeile"/>
        <w:tabs>
          <w:tab w:val="left" w:pos="1951"/>
        </w:tabs>
        <w:ind w:left="567"/>
      </w:pPr>
      <w:r w:rsidRPr="008B65CD">
        <w:rPr>
          <w:rStyle w:val="Brailleschrift"/>
        </w:rPr>
        <w:t>!tg</w:t>
      </w:r>
      <w:r w:rsidRPr="008B65CD">
        <w:rPr>
          <w:rStyle w:val="Brailleschrift"/>
        </w:rPr>
        <w:tab/>
      </w:r>
      <w:r w:rsidRPr="008B65CD">
        <w:t>TRÄG</w:t>
      </w:r>
    </w:p>
    <w:p w14:paraId="2A8C4977" w14:textId="77777777" w:rsidR="000A1149" w:rsidRPr="008B65CD" w:rsidRDefault="000A1149" w:rsidP="00A507C6">
      <w:pPr>
        <w:pStyle w:val="Tabellenzeile"/>
        <w:tabs>
          <w:tab w:val="left" w:pos="1951"/>
        </w:tabs>
        <w:ind w:left="567"/>
      </w:pPr>
      <w:r w:rsidRPr="008B65CD">
        <w:rPr>
          <w:rStyle w:val="Brailleschrift"/>
        </w:rPr>
        <w:t>!v</w:t>
      </w:r>
      <w:r w:rsidRPr="008B65CD">
        <w:rPr>
          <w:rStyle w:val="Brailleschrift"/>
        </w:rPr>
        <w:tab/>
      </w:r>
      <w:r w:rsidRPr="008B65CD">
        <w:t>ATIV</w:t>
      </w:r>
    </w:p>
    <w:p w14:paraId="62EB2575" w14:textId="77777777" w:rsidR="000A1149" w:rsidRPr="008B65CD" w:rsidRDefault="000A1149" w:rsidP="00A507C6">
      <w:pPr>
        <w:pStyle w:val="Tabellenzeile"/>
        <w:tabs>
          <w:tab w:val="left" w:pos="1951"/>
        </w:tabs>
        <w:ind w:left="567"/>
      </w:pPr>
      <w:r w:rsidRPr="008B65CD">
        <w:rPr>
          <w:rStyle w:val="Brailleschrift"/>
        </w:rPr>
        <w:t>!vk</w:t>
      </w:r>
      <w:r w:rsidRPr="008B65CD">
        <w:rPr>
          <w:rStyle w:val="Brailleschrift"/>
        </w:rPr>
        <w:tab/>
      </w:r>
      <w:r w:rsidRPr="008B65CD">
        <w:t>VÖLK</w:t>
      </w:r>
    </w:p>
    <w:p w14:paraId="7208E16D" w14:textId="77777777" w:rsidR="000A1149" w:rsidRPr="008B65CD" w:rsidRDefault="000A1149" w:rsidP="00A507C6">
      <w:pPr>
        <w:pStyle w:val="Tabellenzeile"/>
        <w:tabs>
          <w:tab w:val="left" w:pos="1951"/>
        </w:tabs>
        <w:ind w:left="567"/>
      </w:pPr>
      <w:r w:rsidRPr="008B65CD">
        <w:rPr>
          <w:rStyle w:val="Brailleschrift"/>
        </w:rPr>
        <w:t>!zl</w:t>
      </w:r>
      <w:r w:rsidRPr="008B65CD">
        <w:rPr>
          <w:rStyle w:val="Brailleschrift"/>
        </w:rPr>
        <w:tab/>
      </w:r>
      <w:r w:rsidRPr="008B65CD">
        <w:t>ZÄHL</w:t>
      </w:r>
    </w:p>
    <w:p w14:paraId="59BD1053"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STÄND</w:t>
      </w:r>
    </w:p>
    <w:p w14:paraId="45283890" w14:textId="77777777" w:rsidR="000A1149" w:rsidRPr="008B65CD" w:rsidRDefault="000A1149" w:rsidP="00A507C6">
      <w:pPr>
        <w:pStyle w:val="Tabellenzeile"/>
        <w:tabs>
          <w:tab w:val="left" w:pos="1951"/>
        </w:tabs>
        <w:ind w:left="567"/>
      </w:pPr>
      <w:r w:rsidRPr="008B65CD">
        <w:rPr>
          <w:rStyle w:val="Brailleschrift"/>
        </w:rPr>
        <w:t>!5</w:t>
      </w:r>
      <w:r w:rsidRPr="008B65CD">
        <w:rPr>
          <w:rStyle w:val="Brailleschrift"/>
        </w:rPr>
        <w:tab/>
      </w:r>
      <w:r w:rsidRPr="008B65CD">
        <w:t>ISTISCH</w:t>
      </w:r>
    </w:p>
    <w:p w14:paraId="330EC22E" w14:textId="77777777" w:rsidR="000A1149" w:rsidRPr="008B65CD" w:rsidRDefault="000A1149" w:rsidP="00A507C6">
      <w:pPr>
        <w:pStyle w:val="Tabellenzeile"/>
        <w:tabs>
          <w:tab w:val="left" w:pos="1951"/>
        </w:tabs>
        <w:ind w:left="567"/>
      </w:pPr>
      <w:r w:rsidRPr="008B65CD">
        <w:rPr>
          <w:rStyle w:val="Brailleschrift"/>
        </w:rPr>
        <w:t>!5g</w:t>
      </w:r>
      <w:r w:rsidRPr="008B65CD">
        <w:rPr>
          <w:rStyle w:val="Brailleschrift"/>
        </w:rPr>
        <w:tab/>
      </w:r>
      <w:r w:rsidRPr="008B65CD">
        <w:t>SCHLÄG</w:t>
      </w:r>
    </w:p>
    <w:p w14:paraId="583C3EB1" w14:textId="77777777" w:rsidR="000A1149" w:rsidRPr="008B65CD" w:rsidRDefault="000A1149" w:rsidP="00A507C6">
      <w:pPr>
        <w:pStyle w:val="Tabellenzeile"/>
        <w:tabs>
          <w:tab w:val="left" w:pos="1951"/>
        </w:tabs>
        <w:ind w:left="567"/>
      </w:pPr>
      <w:r w:rsidRPr="008B65CD">
        <w:rPr>
          <w:rStyle w:val="Brailleschrift"/>
        </w:rPr>
        <w:t>!7</w:t>
      </w:r>
      <w:r w:rsidRPr="008B65CD">
        <w:rPr>
          <w:rStyle w:val="Brailleschrift"/>
        </w:rPr>
        <w:tab/>
      </w:r>
      <w:r w:rsidRPr="008B65CD">
        <w:t>ÄNDER</w:t>
      </w:r>
    </w:p>
    <w:p w14:paraId="1A3E004B" w14:textId="77777777" w:rsidR="000A1149" w:rsidRPr="008B65CD" w:rsidRDefault="000A1149" w:rsidP="00A507C6">
      <w:pPr>
        <w:pStyle w:val="Tabellenzeile"/>
        <w:tabs>
          <w:tab w:val="left" w:pos="1951"/>
        </w:tabs>
        <w:ind w:left="567"/>
      </w:pPr>
      <w:r w:rsidRPr="008B65CD">
        <w:rPr>
          <w:rStyle w:val="Brailleschrift"/>
        </w:rPr>
        <w:t>!wh</w:t>
      </w:r>
      <w:r w:rsidRPr="008B65CD">
        <w:rPr>
          <w:rStyle w:val="Brailleschrift"/>
        </w:rPr>
        <w:tab/>
      </w:r>
      <w:r w:rsidRPr="008B65CD">
        <w:t>WÄHR</w:t>
      </w:r>
    </w:p>
    <w:p w14:paraId="579DF79D"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WÄR</w:t>
      </w:r>
    </w:p>
    <w:p w14:paraId="62312EFB" w14:textId="77777777" w:rsidR="000A1149" w:rsidRPr="008B65CD" w:rsidRDefault="000A1149" w:rsidP="00A507C6">
      <w:pPr>
        <w:pStyle w:val="Tabellenzeile"/>
        <w:tabs>
          <w:tab w:val="left" w:pos="1951"/>
        </w:tabs>
        <w:ind w:left="567"/>
      </w:pPr>
      <w:r w:rsidRPr="008B65CD">
        <w:rPr>
          <w:rStyle w:val="Brailleschrift"/>
        </w:rPr>
        <w:t>!|</w:t>
      </w:r>
      <w:r w:rsidRPr="008B65CD">
        <w:rPr>
          <w:rStyle w:val="Brailleschrift"/>
        </w:rPr>
        <w:tab/>
      </w:r>
      <w:r w:rsidRPr="008B65CD">
        <w:t>BRÄUCH</w:t>
      </w:r>
    </w:p>
    <w:p w14:paraId="13E43112"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ITÄT</w:t>
      </w:r>
    </w:p>
    <w:p w14:paraId="343B49DE" w14:textId="77777777" w:rsidR="000A1149" w:rsidRPr="008B65CD" w:rsidRDefault="000A1149" w:rsidP="000A1149">
      <w:pPr>
        <w:pStyle w:val="TabellenzeileMitAbstand"/>
      </w:pPr>
      <w:r w:rsidRPr="008B65CD">
        <w:rPr>
          <w:rStyle w:val="Brailleschrift"/>
        </w:rPr>
        <w:t>$</w:t>
      </w:r>
      <w:r w:rsidRPr="008B65CD">
        <w:rPr>
          <w:rStyle w:val="Brailleschrift"/>
        </w:rPr>
        <w:tab/>
      </w:r>
      <w:r w:rsidRPr="008B65CD">
        <w:t>CK</w:t>
      </w:r>
    </w:p>
    <w:p w14:paraId="618DAAAE" w14:textId="77777777" w:rsidR="000A1149" w:rsidRPr="008B65CD" w:rsidRDefault="000A1149" w:rsidP="00A507C6">
      <w:pPr>
        <w:pStyle w:val="Tabellenzeile"/>
        <w:tabs>
          <w:tab w:val="left" w:pos="1951"/>
        </w:tabs>
        <w:ind w:left="567"/>
      </w:pPr>
      <w:r w:rsidRPr="008B65CD">
        <w:rPr>
          <w:rStyle w:val="Brailleschrift"/>
        </w:rPr>
        <w:t>&lt;</w:t>
      </w:r>
      <w:r w:rsidRPr="008B65CD">
        <w:rPr>
          <w:rStyle w:val="Brailleschrift"/>
        </w:rPr>
        <w:tab/>
      </w:r>
      <w:r w:rsidRPr="008B65CD">
        <w:t>ACH</w:t>
      </w:r>
    </w:p>
    <w:p w14:paraId="12D9B7AB" w14:textId="77777777" w:rsidR="00D933E3" w:rsidRPr="008B65CD" w:rsidRDefault="00D933E3" w:rsidP="00F03CD5">
      <w:pPr>
        <w:sectPr w:rsidR="00D933E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567E886" w14:textId="77777777" w:rsidR="00D44EBB" w:rsidRPr="008B65CD" w:rsidRDefault="00E268A4" w:rsidP="00F03CD5">
      <w:pPr>
        <w:pStyle w:val="berschrift2"/>
        <w:rPr>
          <w:sz w:val="28"/>
        </w:rPr>
      </w:pPr>
      <w:bookmarkStart w:id="559" w:name="_Toc465839301"/>
      <w:bookmarkStart w:id="560" w:name="_Toc465840821"/>
      <w:bookmarkStart w:id="561" w:name="_Toc466381105"/>
      <w:bookmarkStart w:id="562" w:name="_Toc466381367"/>
      <w:bookmarkStart w:id="563" w:name="_Toc466381984"/>
      <w:bookmarkStart w:id="564" w:name="_Toc517810686"/>
      <w:r w:rsidRPr="008B65CD">
        <w:t>A3</w:t>
      </w:r>
      <w:r w:rsidR="00997A47" w:rsidRPr="008B65CD">
        <w:tab/>
      </w:r>
      <w:r w:rsidRPr="008B65CD">
        <w:t>H</w:t>
      </w:r>
      <w:r w:rsidR="00D44EBB" w:rsidRPr="008B65CD">
        <w:t>istorische Entwicklung der Brailleschrift im deutschsprachigen Raum</w:t>
      </w:r>
      <w:bookmarkEnd w:id="559"/>
      <w:bookmarkEnd w:id="560"/>
      <w:bookmarkEnd w:id="561"/>
      <w:bookmarkEnd w:id="562"/>
      <w:bookmarkEnd w:id="563"/>
      <w:bookmarkEnd w:id="564"/>
    </w:p>
    <w:p w14:paraId="3E502882" w14:textId="77777777" w:rsidR="00D44EBB" w:rsidRPr="008B65CD" w:rsidRDefault="00D44EBB" w:rsidP="00F03CD5">
      <w:r w:rsidRPr="008B65CD">
        <w:t>Nachdem sich das Braille'sche System in den europäischen Ländern in den 1870er und 1880er Jahren als Blindenschrift durchgesetzt hatte, entwickelte man schon sehr bald in England, Frankreich und Deutschland erste Kurzschriftsysteme, um die Schreib- und Lese</w:t>
      </w:r>
      <w:r w:rsidR="00FE2786" w:rsidRPr="008B65CD">
        <w:softHyphen/>
      </w:r>
      <w:r w:rsidRPr="008B65CD">
        <w:t>geschwindigkeit zu erhöhen.</w:t>
      </w:r>
    </w:p>
    <w:p w14:paraId="242ED62D" w14:textId="77777777" w:rsidR="00D44EBB" w:rsidRPr="008B65CD" w:rsidRDefault="00D44EBB" w:rsidP="00F03CD5">
      <w:r w:rsidRPr="008B65CD">
        <w:t>In den Jahren 1920-1925 legte Carl Strehl die erste systemati</w:t>
      </w:r>
      <w:r w:rsidR="002466A9" w:rsidRPr="008B65CD">
        <w:softHyphen/>
      </w:r>
      <w:r w:rsidRPr="008B65CD">
        <w:t>sche Darstellung der deutschen Blindenvoll- und -kurzschrift auf der Ba</w:t>
      </w:r>
      <w:r w:rsidR="00E30539" w:rsidRPr="008B65CD">
        <w:softHyphen/>
      </w:r>
      <w:r w:rsidRPr="008B65CD">
        <w:t>sis der 1904 vereinbarten Kürzungsregeln vor. Die 1904 ein</w:t>
      </w:r>
      <w:r w:rsidR="00FE2786" w:rsidRPr="008B65CD">
        <w:softHyphen/>
      </w:r>
      <w:r w:rsidRPr="008B65CD">
        <w:t>geführ</w:t>
      </w:r>
      <w:r w:rsidR="00E30539" w:rsidRPr="008B65CD">
        <w:softHyphen/>
      </w:r>
      <w:r w:rsidRPr="008B65CD">
        <w:t>te Kurzschriftversion blieb praktisch unverändert fast 70</w:t>
      </w:r>
      <w:r w:rsidR="00E30539" w:rsidRPr="008B65CD">
        <w:t> </w:t>
      </w:r>
      <w:r w:rsidRPr="008B65CD">
        <w:t>Jahre gültig.</w:t>
      </w:r>
    </w:p>
    <w:p w14:paraId="33DB32BF" w14:textId="77777777" w:rsidR="006F3BAD" w:rsidRPr="008B65CD" w:rsidRDefault="00D44EBB" w:rsidP="00F03CD5">
      <w:r w:rsidRPr="008B65CD">
        <w:t>Die technischen Neuerungen auf dem Gebiet der automatisierten Textübertragung und des Brailleschriftdrucks machten schließlich eine gründliche Reform der Kurzschrift erforderlich. Die Reform musste unter der Vorgabe erarbeitet werden, dass das bereits über</w:t>
      </w:r>
      <w:r w:rsidR="00C847B5" w:rsidRPr="008B65CD">
        <w:softHyphen/>
      </w:r>
      <w:r w:rsidRPr="008B65CD">
        <w:t>tragene Schriftgut lesbar blieb. Es gelang, durch neue Prin</w:t>
      </w:r>
      <w:r w:rsidR="00FE2786" w:rsidRPr="008B65CD">
        <w:softHyphen/>
      </w:r>
      <w:r w:rsidRPr="008B65CD">
        <w:t>zi</w:t>
      </w:r>
      <w:r w:rsidR="004F4382" w:rsidRPr="008B65CD">
        <w:softHyphen/>
      </w:r>
      <w:r w:rsidRPr="008B65CD">
        <w:t>pien und Einführung einer Reihe von weiteren Kürzungen die Effi</w:t>
      </w:r>
      <w:r w:rsidR="004F4382" w:rsidRPr="008B65CD">
        <w:softHyphen/>
      </w:r>
      <w:r w:rsidRPr="008B65CD">
        <w:t>zienz der Kurzschrift zu steigern. 1971 wurde diese neue Ver</w:t>
      </w:r>
      <w:r w:rsidR="00FE2786" w:rsidRPr="008B65CD">
        <w:softHyphen/>
      </w:r>
      <w:r w:rsidRPr="008B65CD">
        <w:t>sion der Kurzschrift im ganzen deutschen Sprachgebiet eingeführt und nach einer Erprobungszeit 1984 geringfügig modifiziert.</w:t>
      </w:r>
    </w:p>
    <w:p w14:paraId="7B369E47" w14:textId="77777777" w:rsidR="00D44EBB" w:rsidRPr="008B65CD" w:rsidRDefault="00D44EBB" w:rsidP="00F03CD5">
      <w:pPr>
        <w:pStyle w:val="berschrift3"/>
        <w:rPr>
          <w:sz w:val="28"/>
        </w:rPr>
      </w:pPr>
      <w:bookmarkStart w:id="565" w:name="_Toc465839302"/>
      <w:bookmarkStart w:id="566" w:name="_Toc465840822"/>
      <w:bookmarkStart w:id="567" w:name="_Toc466381106"/>
      <w:bookmarkStart w:id="568" w:name="_Toc466381368"/>
      <w:bookmarkStart w:id="569" w:name="_Toc466381985"/>
      <w:bookmarkStart w:id="570" w:name="_Toc517810687"/>
      <w:r w:rsidRPr="008B65CD">
        <w:t>A3.1</w:t>
      </w:r>
      <w:r w:rsidR="007478DB" w:rsidRPr="008B65CD">
        <w:tab/>
      </w:r>
      <w:r w:rsidRPr="008B65CD">
        <w:t>Die Punktschrift 1904-1971</w:t>
      </w:r>
      <w:bookmarkEnd w:id="565"/>
      <w:bookmarkEnd w:id="566"/>
      <w:bookmarkEnd w:id="567"/>
      <w:bookmarkEnd w:id="568"/>
      <w:bookmarkEnd w:id="569"/>
      <w:bookmarkEnd w:id="570"/>
    </w:p>
    <w:p w14:paraId="79630246" w14:textId="77777777" w:rsidR="007875AE" w:rsidRPr="008B65CD" w:rsidRDefault="00D44EBB" w:rsidP="00F03CD5">
      <w:r w:rsidRPr="008B65CD">
        <w:t>Nachstehend sind die für das Leseverständnis notwendigen wich</w:t>
      </w:r>
      <w:r w:rsidR="004F4382" w:rsidRPr="008B65CD">
        <w:softHyphen/>
      </w:r>
      <w:r w:rsidRPr="008B65CD">
        <w:t>tigsten Abweichungen zum derzeit gültigen Braillesystem zusam</w:t>
      </w:r>
      <w:r w:rsidR="004F4382" w:rsidRPr="008B65CD">
        <w:softHyphen/>
      </w:r>
      <w:r w:rsidRPr="008B65CD">
        <w:t>men</w:t>
      </w:r>
      <w:r w:rsidR="004F4382" w:rsidRPr="008B65CD">
        <w:softHyphen/>
      </w:r>
      <w:r w:rsidRPr="008B65CD">
        <w:t>gestellt:</w:t>
      </w:r>
    </w:p>
    <w:p w14:paraId="665B3AA1" w14:textId="77777777" w:rsidR="00D44EBB" w:rsidRPr="008B65CD" w:rsidRDefault="00D44EBB" w:rsidP="00F03CD5">
      <w:pPr>
        <w:pStyle w:val="berschrift4"/>
      </w:pPr>
      <w:bookmarkStart w:id="571" w:name="_Toc517810688"/>
      <w:r w:rsidRPr="008B65CD">
        <w:t>A3.1.1</w:t>
      </w:r>
      <w:r w:rsidR="007478DB" w:rsidRPr="008B65CD">
        <w:tab/>
      </w:r>
      <w:r w:rsidRPr="008B65CD">
        <w:t>Satz- und Hilfszeichen</w:t>
      </w:r>
      <w:bookmarkEnd w:id="571"/>
    </w:p>
    <w:p w14:paraId="54E50E6D" w14:textId="77777777" w:rsidR="00D44EBB" w:rsidRPr="008B65CD" w:rsidRDefault="00D44EBB" w:rsidP="00F03CD5">
      <w:pPr>
        <w:pStyle w:val="Liste"/>
      </w:pPr>
      <w:r w:rsidRPr="008B65CD">
        <w:t>1.</w:t>
      </w:r>
      <w:r w:rsidR="00942E84" w:rsidRPr="008B65CD">
        <w:tab/>
      </w:r>
      <w:r w:rsidRPr="008B65CD">
        <w:t>Der Satzpunkt wurde durch</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wieder</w:t>
      </w:r>
      <w:r w:rsidR="002466A9" w:rsidRPr="008B65CD">
        <w:softHyphen/>
      </w:r>
      <w:r w:rsidRPr="008B65CD">
        <w:t>gegeben, Abkür</w:t>
      </w:r>
      <w:r w:rsidR="00FE2786" w:rsidRPr="008B65CD">
        <w:softHyphen/>
      </w:r>
      <w:r w:rsidRPr="008B65CD">
        <w:t>zungs-, Dezimal-, Multiplikations-, Fort</w:t>
      </w:r>
      <w:r w:rsidR="007E68C9" w:rsidRPr="008B65CD">
        <w:softHyphen/>
      </w:r>
      <w:r w:rsidRPr="008B65CD">
        <w:t>setzungs- und Gliederungs</w:t>
      </w:r>
      <w:r w:rsidR="00926DC0" w:rsidRPr="008B65CD">
        <w:softHyphen/>
      </w:r>
      <w:r w:rsidRPr="008B65CD">
        <w:t>punkt wie heute durch Punkt 3.</w:t>
      </w:r>
    </w:p>
    <w:p w14:paraId="72674090" w14:textId="77777777" w:rsidR="00D44EBB" w:rsidRPr="008B65CD" w:rsidRDefault="00D44EBB" w:rsidP="00F03CD5">
      <w:pPr>
        <w:pStyle w:val="Liste"/>
      </w:pPr>
      <w:r w:rsidRPr="008B65CD">
        <w:t>2.</w:t>
      </w:r>
      <w:r w:rsidR="00942E84" w:rsidRPr="008B65CD">
        <w:tab/>
      </w:r>
      <w:r w:rsidRPr="008B65CD">
        <w:t>Punkt 3 stand auch für den Apostroph.</w:t>
      </w:r>
    </w:p>
    <w:p w14:paraId="7E24D3C3" w14:textId="77777777" w:rsidR="00D44EBB" w:rsidRPr="008B65CD" w:rsidRDefault="00D44EBB" w:rsidP="00F03CD5">
      <w:pPr>
        <w:pStyle w:val="Liste"/>
      </w:pPr>
      <w:r w:rsidRPr="008B65CD">
        <w:t>3.</w:t>
      </w:r>
      <w:r w:rsidR="00942E84" w:rsidRPr="008B65CD">
        <w:tab/>
      </w:r>
      <w:r w:rsidRPr="008B65CD">
        <w:t>Das Zeichen</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markierte sowohl die Großschreibung ein</w:t>
      </w:r>
      <w:r w:rsidR="004F4382" w:rsidRPr="008B65CD">
        <w:softHyphen/>
      </w:r>
      <w:r w:rsidRPr="008B65CD">
        <w:t>zelner Buchstaben als auch ganzer Wörter. Das Zeichen</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gt;</w:t>
      </w:r>
      <w:r w:rsidR="00A00401" w:rsidRPr="008B65CD">
        <w:rPr>
          <w:rStyle w:val="Brailleschrift"/>
        </w:rPr>
        <w:t> </w:t>
      </w:r>
      <w:r w:rsidR="00A00401" w:rsidRPr="008B65CD">
        <w:rPr>
          <w:rStyle w:val="Brailleschrift"/>
          <w:rFonts w:ascii="Arial" w:hAnsi="Arial" w:cs="Arial"/>
        </w:rPr>
        <w:t>‌</w:t>
      </w:r>
      <w:r w:rsidRPr="008B65CD">
        <w:t>als Zei</w:t>
      </w:r>
      <w:r w:rsidR="000F693A" w:rsidRPr="008B65CD">
        <w:softHyphen/>
      </w:r>
      <w:r w:rsidRPr="008B65CD">
        <w:t>chen zur Ankündigung von Großbuchstaben gab es noch nicht.</w:t>
      </w:r>
    </w:p>
    <w:p w14:paraId="65DCDEFE" w14:textId="77777777" w:rsidR="00D44EBB" w:rsidRPr="008B65CD" w:rsidRDefault="00D44EBB" w:rsidP="00F03CD5">
      <w:pPr>
        <w:pStyle w:val="Liste"/>
      </w:pPr>
      <w:r w:rsidRPr="008B65CD">
        <w:t>4.</w:t>
      </w:r>
      <w:r w:rsidR="00942E84" w:rsidRPr="008B65CD">
        <w:tab/>
      </w:r>
      <w:r w:rsidRPr="008B65CD">
        <w:t>Bei römischen Zahlen wurde auf die Kennzeichnung von Groß- bzw. Kleinschreibung verzichtet. Römischen Zahlen, die aus einem Buchstaben bestehen, wurde Punkt 6 vorange</w:t>
      </w:r>
      <w:r w:rsidR="007E68C9" w:rsidRPr="008B65CD">
        <w:softHyphen/>
      </w:r>
      <w:r w:rsidRPr="008B65CD">
        <w:t>stellt. Dieser diente aber nicht als Kleinbuchstaben</w:t>
      </w:r>
      <w:r w:rsidR="007E68C9" w:rsidRPr="008B65CD">
        <w:softHyphen/>
      </w:r>
      <w:r w:rsidRPr="008B65CD">
        <w:t>ankündi</w:t>
      </w:r>
      <w:r w:rsidR="004F4382" w:rsidRPr="008B65CD">
        <w:softHyphen/>
      </w:r>
      <w:r w:rsidRPr="008B65CD">
        <w:t>gungs</w:t>
      </w:r>
      <w:r w:rsidR="00C847B5" w:rsidRPr="008B65CD">
        <w:softHyphen/>
      </w:r>
      <w:r w:rsidRPr="008B65CD">
        <w:t>zeichen, sondern als Aufhebungspunkt.</w:t>
      </w:r>
    </w:p>
    <w:p w14:paraId="6563998D" w14:textId="77777777" w:rsidR="00D44EBB" w:rsidRPr="008B65CD" w:rsidRDefault="00D44EBB" w:rsidP="00F03CD5">
      <w:pPr>
        <w:pStyle w:val="Liste"/>
      </w:pPr>
      <w:r w:rsidRPr="008B65CD">
        <w:t>5.</w:t>
      </w:r>
      <w:r w:rsidR="00942E84" w:rsidRPr="008B65CD">
        <w:tab/>
      </w:r>
      <w:r w:rsidRPr="008B65CD">
        <w:t>Für den Schrägstrich wurde</w:t>
      </w:r>
      <w:r w:rsidR="00A00401" w:rsidRPr="008B65CD">
        <w:rPr>
          <w:rStyle w:val="Brailleschrift"/>
        </w:rPr>
        <w:t> </w:t>
      </w:r>
      <w:r w:rsidR="00A00401" w:rsidRPr="008B65CD">
        <w:rPr>
          <w:rStyle w:val="Brailleschrift"/>
          <w:rFonts w:ascii="Arial" w:hAnsi="Arial" w:cs="Arial"/>
        </w:rPr>
        <w:t>‌</w:t>
      </w:r>
      <w:r w:rsidR="00B07EA5"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verwendet.</w:t>
      </w:r>
    </w:p>
    <w:p w14:paraId="3906A9EA" w14:textId="77777777" w:rsidR="00D44EBB" w:rsidRPr="008B65CD" w:rsidRDefault="00D44EBB" w:rsidP="00F03CD5">
      <w:pPr>
        <w:pStyle w:val="Liste"/>
      </w:pPr>
      <w:r w:rsidRPr="008B65CD">
        <w:t>6.</w:t>
      </w:r>
      <w:r w:rsidR="00942E84" w:rsidRPr="008B65CD">
        <w:tab/>
      </w:r>
      <w:r w:rsidRPr="008B65CD">
        <w:t>In Kurzschrift wurde der Aufhebungspunkt</w:t>
      </w:r>
      <w:r w:rsidR="00A00401" w:rsidRPr="008B65CD">
        <w:rPr>
          <w:rStyle w:val="Brailleschrift"/>
        </w:rPr>
        <w:t> </w:t>
      </w:r>
      <w:r w:rsidR="00A00401" w:rsidRPr="008B65CD">
        <w:rPr>
          <w:rStyle w:val="Brailleschrift"/>
          <w:rFonts w:ascii="Arial" w:hAnsi="Arial" w:cs="Arial"/>
        </w:rPr>
        <w:t>‌</w:t>
      </w:r>
      <w:r w:rsidR="007478D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nur vor c, q, x und y gesetzt, entfiel aber vor den Buchstaben q und x am Wortanfang bzw. nach der Silbentrennung am Beginn der neuen Zeile.</w:t>
      </w:r>
    </w:p>
    <w:p w14:paraId="4FB13ADE" w14:textId="77777777" w:rsidR="00D44EBB" w:rsidRPr="008B65CD" w:rsidRDefault="00D44EBB" w:rsidP="00F03CD5">
      <w:pPr>
        <w:pStyle w:val="Liste"/>
      </w:pPr>
      <w:r w:rsidRPr="008B65CD">
        <w:t>7.</w:t>
      </w:r>
      <w:r w:rsidR="00942E84" w:rsidRPr="008B65CD">
        <w:tab/>
      </w:r>
      <w:r w:rsidRPr="008B65CD">
        <w:t>Enthielt ein Zahlenausdruck einen Bindestrich oder einen Schräg</w:t>
      </w:r>
      <w:r w:rsidR="000F693A" w:rsidRPr="008B65CD">
        <w:softHyphen/>
      </w:r>
      <w:r w:rsidRPr="008B65CD">
        <w:t>strich, so wurde bei einer sich anschließenden Zahl in der Regel auf ein erneutes Zahlzeichen verzichtet.</w:t>
      </w:r>
    </w:p>
    <w:p w14:paraId="5D2C2DB7" w14:textId="77777777" w:rsidR="00D44EBB" w:rsidRPr="008B65CD" w:rsidRDefault="00D44EBB" w:rsidP="00F03CD5">
      <w:pPr>
        <w:pStyle w:val="Liste"/>
      </w:pPr>
      <w:r w:rsidRPr="008B65CD">
        <w:t>8.</w:t>
      </w:r>
      <w:r w:rsidR="00942E84" w:rsidRPr="008B65CD">
        <w:tab/>
      </w:r>
      <w:r w:rsidRPr="008B65CD">
        <w:t>Mathematischen Operationszeichen wurde im Text nicht Punkt 4, sondern Punkt 5 vorangestellt.</w:t>
      </w:r>
    </w:p>
    <w:p w14:paraId="02E2A1DF" w14:textId="77777777" w:rsidR="00D44EBB" w:rsidRPr="008B65CD" w:rsidRDefault="00D44EBB" w:rsidP="00F03CD5">
      <w:pPr>
        <w:pStyle w:val="Liste"/>
      </w:pPr>
      <w:r w:rsidRPr="008B65CD">
        <w:t>9.</w:t>
      </w:r>
      <w:r w:rsidR="00942E84" w:rsidRPr="008B65CD">
        <w:tab/>
      </w:r>
      <w:r w:rsidRPr="008B65CD">
        <w:t>Den Umlautungspunkt gab es in der Kurzschrift bis 1971 nicht.</w:t>
      </w:r>
    </w:p>
    <w:p w14:paraId="4B689A10" w14:textId="77777777" w:rsidR="00D44EBB" w:rsidRPr="008B65CD" w:rsidRDefault="00D44EBB" w:rsidP="00F03CD5">
      <w:pPr>
        <w:pStyle w:val="berschrift4"/>
      </w:pPr>
      <w:bookmarkStart w:id="572" w:name="_Toc517810689"/>
      <w:r w:rsidRPr="008B65CD">
        <w:t>A3.1.2</w:t>
      </w:r>
      <w:r w:rsidR="007A2AB8" w:rsidRPr="008B65CD">
        <w:tab/>
      </w:r>
      <w:r w:rsidRPr="008B65CD">
        <w:t>Wortkürzungen, Endungen und</w:t>
      </w:r>
      <w:r w:rsidR="004C6411" w:rsidRPr="008B65CD">
        <w:br/>
      </w:r>
      <w:r w:rsidRPr="008B65CD">
        <w:t>Do</w:t>
      </w:r>
      <w:r w:rsidR="002524B2" w:rsidRPr="008B65CD">
        <w:t>ppel-s-</w:t>
      </w:r>
      <w:r w:rsidRPr="008B65CD">
        <w:t>Zeichen</w:t>
      </w:r>
      <w:bookmarkEnd w:id="572"/>
    </w:p>
    <w:p w14:paraId="06EB3E8C" w14:textId="77777777" w:rsidR="00E575B2" w:rsidRPr="008B65CD" w:rsidRDefault="00D44EBB" w:rsidP="00880AC8">
      <w:pPr>
        <w:pStyle w:val="Liste"/>
      </w:pPr>
      <w:r w:rsidRPr="008B65CD">
        <w:t>1.</w:t>
      </w:r>
      <w:r w:rsidR="00942E84" w:rsidRPr="008B65CD">
        <w:tab/>
      </w:r>
      <w:r w:rsidRPr="008B65CD">
        <w:t>Manche einformige Wortkürzungen durften Prä- und Suffixe annehm</w:t>
      </w:r>
      <w:r w:rsidR="0011217E" w:rsidRPr="008B65CD">
        <w:t xml:space="preserve">en. So wurden beispielsweise </w:t>
      </w:r>
      <w:r w:rsidR="00880AC8" w:rsidRPr="008B65CD">
        <w:t xml:space="preserve">die </w:t>
      </w:r>
      <w:r w:rsidRPr="008B65CD">
        <w:t xml:space="preserve">Wörter </w:t>
      </w:r>
      <w:r w:rsidR="00880AC8" w:rsidRPr="008B65CD">
        <w:t xml:space="preserve">"verläßt", "beläßt", "vernichten" und "vervollständigen" </w:t>
      </w:r>
      <w:r w:rsidRPr="008B65CD">
        <w:t>wie</w:t>
      </w:r>
      <w:r w:rsidR="004F4382" w:rsidRPr="008B65CD">
        <w:softHyphen/>
      </w:r>
      <w:r w:rsidRPr="008B65CD">
        <w:t>der</w:t>
      </w:r>
      <w:r w:rsidR="0082634A" w:rsidRPr="008B65CD">
        <w:softHyphen/>
      </w:r>
      <w:r w:rsidRPr="008B65CD">
        <w:t>gegeben als:</w:t>
      </w:r>
    </w:p>
    <w:p w14:paraId="09CB261A" w14:textId="77777777"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14:paraId="5181717C" w14:textId="77777777" w:rsidR="00880AC8" w:rsidRPr="008B65CD" w:rsidRDefault="00880AC8" w:rsidP="00880AC8">
      <w:pPr>
        <w:pStyle w:val="ZBSchwarzschrift"/>
      </w:pPr>
      <w:r w:rsidRPr="008B65CD">
        <w:rPr>
          <w:rStyle w:val="Schwarzschrift"/>
        </w:rPr>
        <w:t>verläßt</w:t>
      </w:r>
    </w:p>
    <w:p w14:paraId="6DEB8B2B" w14:textId="77777777" w:rsidR="00880AC8" w:rsidRPr="008B65CD" w:rsidRDefault="00880AC8" w:rsidP="00880AC8">
      <w:pPr>
        <w:pStyle w:val="ZBBrailleschrift"/>
      </w:pPr>
      <w:r w:rsidRPr="008B65CD">
        <w:rPr>
          <w:rStyle w:val="Brailleschrift"/>
        </w:rPr>
        <w:t>-l</w:t>
      </w:r>
    </w:p>
    <w:p w14:paraId="0046EAC2" w14:textId="77777777" w:rsidR="00880AC8" w:rsidRPr="008B65CD" w:rsidRDefault="00880AC8" w:rsidP="00880AC8">
      <w:pPr>
        <w:pStyle w:val="ZBSchwarzschrift"/>
      </w:pPr>
      <w:r w:rsidRPr="008B65CD">
        <w:rPr>
          <w:rStyle w:val="Schwarzschrift"/>
        </w:rPr>
        <w:t>beläßt</w:t>
      </w:r>
    </w:p>
    <w:p w14:paraId="3BA8CAF3" w14:textId="77777777" w:rsidR="00880AC8" w:rsidRPr="008B65CD" w:rsidRDefault="00880AC8" w:rsidP="00880AC8">
      <w:pPr>
        <w:pStyle w:val="ZBBrailleschrift"/>
      </w:pPr>
      <w:r w:rsidRPr="008B65CD">
        <w:rPr>
          <w:rStyle w:val="Brailleschrift"/>
        </w:rPr>
        <w:t>;l</w:t>
      </w:r>
    </w:p>
    <w:p w14:paraId="557EA824" w14:textId="77777777" w:rsidR="00880AC8" w:rsidRPr="008B65CD" w:rsidRDefault="00880AC8" w:rsidP="00880AC8">
      <w:pPr>
        <w:pStyle w:val="ZBSchwarzschrift"/>
      </w:pPr>
      <w:r w:rsidRPr="008B65CD">
        <w:rPr>
          <w:rStyle w:val="Schwarzschrift"/>
        </w:rPr>
        <w:t>vernichten</w:t>
      </w:r>
    </w:p>
    <w:p w14:paraId="77054976" w14:textId="77777777" w:rsidR="00880AC8" w:rsidRPr="008B65CD" w:rsidRDefault="00880AC8" w:rsidP="00880AC8">
      <w:pPr>
        <w:pStyle w:val="ZBBrailleschrift"/>
      </w:pPr>
      <w:r w:rsidRPr="008B65CD">
        <w:rPr>
          <w:rStyle w:val="Brailleschrift"/>
        </w:rPr>
        <w:t>-nc</w:t>
      </w:r>
    </w:p>
    <w:p w14:paraId="20E032A6" w14:textId="77777777" w:rsidR="00880AC8" w:rsidRPr="008B65CD" w:rsidRDefault="00880AC8" w:rsidP="00880AC8">
      <w:pPr>
        <w:pStyle w:val="ZBSchwarzschrift"/>
      </w:pPr>
      <w:r w:rsidRPr="008B65CD">
        <w:rPr>
          <w:rStyle w:val="Schwarzschrift"/>
        </w:rPr>
        <w:t>vervollständigen</w:t>
      </w:r>
    </w:p>
    <w:p w14:paraId="5403CAAB" w14:textId="77777777" w:rsidR="00880AC8" w:rsidRPr="008B65CD" w:rsidRDefault="00880AC8" w:rsidP="00880AC8">
      <w:pPr>
        <w:pStyle w:val="ZBBrailleschrift"/>
      </w:pPr>
      <w:r w:rsidRPr="008B65CD">
        <w:rPr>
          <w:rStyle w:val="Brailleschrift"/>
        </w:rPr>
        <w:t>-q-</w:t>
      </w:r>
      <w:r w:rsidR="00B07EA5" w:rsidRPr="008B65CD">
        <w:rPr>
          <w:rStyle w:val="Brailleschrift"/>
        </w:rPr>
        <w:t>}</w:t>
      </w:r>
      <w:r w:rsidRPr="008B65CD">
        <w:rPr>
          <w:rStyle w:val="Brailleschrift"/>
        </w:rPr>
        <w:t>`nd&gt;c</w:t>
      </w:r>
    </w:p>
    <w:p w14:paraId="3082DD16" w14:textId="77777777" w:rsidR="002524B2" w:rsidRPr="008B65CD" w:rsidRDefault="002524B2" w:rsidP="00F03CD5">
      <w:pPr>
        <w:sectPr w:rsidR="002524B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7685C1A" w14:textId="77777777" w:rsidR="00EF24FC" w:rsidRPr="008B65CD" w:rsidRDefault="00D44EBB" w:rsidP="00880AC8">
      <w:pPr>
        <w:pStyle w:val="Listenfortsetzung"/>
      </w:pPr>
      <w:r w:rsidRPr="008B65CD">
        <w:t xml:space="preserve">Bei den einformigen Wortkürzungen für </w:t>
      </w:r>
      <w:r w:rsidR="003C25F7" w:rsidRPr="008B65CD">
        <w:t>"</w:t>
      </w:r>
      <w:r w:rsidRPr="008B65CD">
        <w:t>mehr</w:t>
      </w:r>
      <w:r w:rsidR="003C25F7" w:rsidRPr="008B65CD">
        <w:t>"</w:t>
      </w:r>
      <w:r w:rsidRPr="008B65CD">
        <w:t xml:space="preserve">, </w:t>
      </w:r>
      <w:r w:rsidR="003C25F7" w:rsidRPr="008B65CD">
        <w:t>"</w:t>
      </w:r>
      <w:r w:rsidRPr="008B65CD">
        <w:t>unter</w:t>
      </w:r>
      <w:r w:rsidR="003C25F7" w:rsidRPr="008B65CD">
        <w:t>"</w:t>
      </w:r>
      <w:r w:rsidRPr="008B65CD">
        <w:t xml:space="preserve"> und </w:t>
      </w:r>
      <w:r w:rsidR="003C25F7" w:rsidRPr="008B65CD">
        <w:t>"</w:t>
      </w:r>
      <w:r w:rsidRPr="008B65CD">
        <w:t>vor</w:t>
      </w:r>
      <w:r w:rsidR="003C25F7" w:rsidRPr="008B65CD">
        <w:t>"</w:t>
      </w:r>
      <w:r w:rsidRPr="008B65CD">
        <w:t xml:space="preserve"> waren Ableitungen hingegen nicht zulässig. Man schrieb also beispielsweise</w:t>
      </w:r>
      <w:r w:rsidR="00880AC8" w:rsidRPr="008B65CD">
        <w:t xml:space="preserve"> "mehrere", "unterste" und "vorige" wie folgt:</w:t>
      </w:r>
    </w:p>
    <w:p w14:paraId="69A21361" w14:textId="77777777"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14:paraId="09CE6A73" w14:textId="77777777" w:rsidR="00880AC8" w:rsidRPr="008B65CD" w:rsidRDefault="00880AC8" w:rsidP="00880AC8">
      <w:pPr>
        <w:pStyle w:val="ZBSchwarzschrift"/>
      </w:pPr>
      <w:r w:rsidRPr="008B65CD">
        <w:rPr>
          <w:rStyle w:val="Schwarzschrift"/>
        </w:rPr>
        <w:t>mehrere</w:t>
      </w:r>
    </w:p>
    <w:p w14:paraId="4ED67B11" w14:textId="77777777" w:rsidR="00880AC8" w:rsidRPr="008B65CD" w:rsidRDefault="00880AC8" w:rsidP="00880AC8">
      <w:pPr>
        <w:pStyle w:val="ZBBrailleschrift"/>
      </w:pPr>
      <w:r w:rsidRPr="008B65CD">
        <w:rPr>
          <w:rStyle w:val="Brailleschrift"/>
        </w:rPr>
        <w:t>m=r7e</w:t>
      </w:r>
    </w:p>
    <w:p w14:paraId="153C2B59" w14:textId="77777777" w:rsidR="00880AC8" w:rsidRPr="008B65CD" w:rsidRDefault="00880AC8" w:rsidP="00880AC8">
      <w:pPr>
        <w:pStyle w:val="ZBSchwarzschrift"/>
      </w:pPr>
      <w:r w:rsidRPr="008B65CD">
        <w:rPr>
          <w:rStyle w:val="Schwarzschrift"/>
        </w:rPr>
        <w:t>unterste</w:t>
      </w:r>
    </w:p>
    <w:p w14:paraId="4057A596" w14:textId="77777777" w:rsidR="00880AC8" w:rsidRPr="008B65CD" w:rsidRDefault="00880AC8" w:rsidP="00880AC8">
      <w:pPr>
        <w:pStyle w:val="ZBBrailleschrift"/>
      </w:pPr>
      <w:r w:rsidRPr="008B65CD">
        <w:rPr>
          <w:rStyle w:val="Brailleschrift"/>
        </w:rPr>
        <w:t>/t7</w:t>
      </w:r>
      <w:r w:rsidR="00B07EA5" w:rsidRPr="008B65CD">
        <w:rPr>
          <w:rStyle w:val="Brailleschrift"/>
        </w:rPr>
        <w:t>}</w:t>
      </w:r>
      <w:r w:rsidRPr="008B65CD">
        <w:rPr>
          <w:rStyle w:val="Brailleschrift"/>
        </w:rPr>
        <w:t>e</w:t>
      </w:r>
    </w:p>
    <w:p w14:paraId="7D78446E" w14:textId="77777777"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9E6211B" w14:textId="77777777" w:rsidR="00880AC8" w:rsidRPr="008B65CD" w:rsidRDefault="00880AC8" w:rsidP="00880AC8">
      <w:pPr>
        <w:pStyle w:val="ZBSchwarzschrift"/>
      </w:pPr>
      <w:r w:rsidRPr="008B65CD">
        <w:rPr>
          <w:rStyle w:val="Schwarzschrift"/>
        </w:rPr>
        <w:t>vorige</w:t>
      </w:r>
    </w:p>
    <w:p w14:paraId="5C90C713" w14:textId="77777777" w:rsidR="00880AC8" w:rsidRPr="008B65CD" w:rsidRDefault="00880AC8" w:rsidP="00880AC8">
      <w:pPr>
        <w:pStyle w:val="ZBBrailleschrift"/>
      </w:pPr>
      <w:r w:rsidRPr="008B65CD">
        <w:rPr>
          <w:rStyle w:val="Brailleschrift"/>
        </w:rPr>
        <w:t>v?&gt;e</w:t>
      </w:r>
    </w:p>
    <w:p w14:paraId="3931FB92" w14:textId="77777777" w:rsidR="002524B2" w:rsidRPr="008B65CD" w:rsidRDefault="002524B2" w:rsidP="00880AC8">
      <w:pPr>
        <w:pStyle w:val="ZBBrailleschrift"/>
        <w:sectPr w:rsidR="002524B2" w:rsidRPr="008B65CD" w:rsidSect="00543E4D">
          <w:type w:val="continuous"/>
          <w:pgSz w:w="11906" w:h="16838" w:code="9"/>
          <w:pgMar w:top="1134" w:right="1134" w:bottom="851" w:left="1134" w:header="709" w:footer="709" w:gutter="284"/>
          <w:cols w:space="709"/>
          <w:docGrid w:linePitch="381"/>
        </w:sectPr>
      </w:pPr>
    </w:p>
    <w:p w14:paraId="4D8CD772" w14:textId="77777777" w:rsidR="00D44EBB" w:rsidRPr="008B65CD" w:rsidRDefault="00D44EBB" w:rsidP="00F31E93">
      <w:pPr>
        <w:pStyle w:val="Liste"/>
      </w:pPr>
      <w:r w:rsidRPr="008B65CD">
        <w:t>2.</w:t>
      </w:r>
      <w:r w:rsidR="00942E84" w:rsidRPr="008B65CD">
        <w:tab/>
      </w:r>
      <w:r w:rsidRPr="008B65CD">
        <w:t xml:space="preserve">Bei der Silbentrennung am Zeilenende galten für die neue Zeile die gleichen Regeln wie für den Anlaut der Wörter. Man schrieb </w:t>
      </w:r>
      <w:r w:rsidR="00E9629A" w:rsidRPr="008B65CD">
        <w:t>z. B.</w:t>
      </w:r>
      <w:r w:rsidRPr="008B65CD">
        <w:t xml:space="preserve"> das getrennte Wort </w:t>
      </w:r>
      <w:r w:rsidR="00F31E93" w:rsidRPr="008B65CD">
        <w:t>"</w:t>
      </w:r>
      <w:r w:rsidRPr="008B65CD">
        <w:rPr>
          <w:rStyle w:val="Schwarzschrift"/>
        </w:rPr>
        <w:t>unbeachtet</w:t>
      </w:r>
      <w:r w:rsidR="00F31E93" w:rsidRPr="008B65CD">
        <w:rPr>
          <w:rStyle w:val="Schwarzschrift"/>
        </w:rPr>
        <w:t>"</w:t>
      </w:r>
      <w:r w:rsidR="007B4700" w:rsidRPr="008B65CD">
        <w:t xml:space="preserve"> wie folgt:</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a4(t</w:t>
      </w:r>
      <w:r w:rsidRPr="008B65CD">
        <w:t>.</w:t>
      </w:r>
    </w:p>
    <w:p w14:paraId="2F320E3A" w14:textId="77777777" w:rsidR="00D44EBB" w:rsidRPr="008B65CD" w:rsidRDefault="00D44EBB" w:rsidP="00F03CD5">
      <w:pPr>
        <w:pStyle w:val="Liste"/>
      </w:pPr>
      <w:r w:rsidRPr="008B65CD">
        <w:t>3.</w:t>
      </w:r>
      <w:r w:rsidR="00942E84" w:rsidRPr="008B65CD">
        <w:tab/>
      </w:r>
      <w:r w:rsidRPr="008B65CD">
        <w:t>Die Kürzungen für</w:t>
      </w:r>
      <w:r w:rsidR="005D71AE" w:rsidRPr="008B65CD">
        <w:t xml:space="preserve">  </w:t>
      </w:r>
      <w:r w:rsidR="004F4382" w:rsidRPr="008B65CD">
        <w:rPr>
          <w:rStyle w:val="Schwarzschrift"/>
        </w:rPr>
        <w:t>ig</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gt;</w:t>
      </w:r>
      <w:r w:rsidR="00A00401" w:rsidRPr="008B65CD">
        <w:rPr>
          <w:rStyle w:val="Brailleschrift"/>
        </w:rPr>
        <w:t> </w:t>
      </w:r>
      <w:r w:rsidR="00A00401" w:rsidRPr="008B65CD">
        <w:rPr>
          <w:rStyle w:val="Brailleschrift"/>
          <w:rFonts w:ascii="Arial" w:hAnsi="Arial" w:cs="Arial"/>
        </w:rPr>
        <w:t>‌</w:t>
      </w:r>
      <w:r w:rsidRPr="008B65CD">
        <w:t>und</w:t>
      </w:r>
      <w:r w:rsidR="005D71AE" w:rsidRPr="008B65CD">
        <w:t xml:space="preserve">  </w:t>
      </w:r>
      <w:r w:rsidR="004F4382" w:rsidRPr="008B65CD">
        <w:rPr>
          <w:rStyle w:val="Schwarzschrift"/>
        </w:rPr>
        <w:t>lich</w:t>
      </w:r>
      <w:r w:rsidR="00A00401" w:rsidRPr="008B65CD">
        <w:rPr>
          <w:rStyle w:val="Brailleschrift"/>
        </w:rPr>
        <w:t> </w:t>
      </w:r>
      <w:r w:rsidR="00A00401" w:rsidRPr="008B65CD">
        <w:rPr>
          <w:rStyle w:val="Brailleschrift"/>
          <w:rFonts w:ascii="Arial" w:hAnsi="Arial" w:cs="Arial"/>
        </w:rPr>
        <w:t>‌</w:t>
      </w:r>
      <w:r w:rsidR="007A2AB8" w:rsidRPr="008B65CD">
        <w:rPr>
          <w:rStyle w:val="Brailleschrift"/>
        </w:rPr>
        <w:t>_</w:t>
      </w:r>
      <w:r w:rsidR="00A00401" w:rsidRPr="008B65CD">
        <w:rPr>
          <w:rStyle w:val="Brailleschrift"/>
        </w:rPr>
        <w:t> </w:t>
      </w:r>
      <w:r w:rsidR="00A00401" w:rsidRPr="008B65CD">
        <w:rPr>
          <w:rStyle w:val="Brailleschrift"/>
          <w:rFonts w:ascii="Arial" w:hAnsi="Arial" w:cs="Arial"/>
        </w:rPr>
        <w:t>‌</w:t>
      </w:r>
      <w:r w:rsidRPr="008B65CD">
        <w:t xml:space="preserve">wurden nur als </w:t>
      </w:r>
      <w:r w:rsidR="003C25F7" w:rsidRPr="008B65CD">
        <w:t>"</w:t>
      </w:r>
      <w:r w:rsidRPr="008B65CD">
        <w:t>Nachsilben</w:t>
      </w:r>
      <w:r w:rsidR="003C25F7" w:rsidRPr="008B65CD">
        <w:t>"</w:t>
      </w:r>
      <w:r w:rsidRPr="008B65CD">
        <w:t xml:space="preserve"> bzw. im Wort</w:t>
      </w:r>
      <w:r w:rsidR="007E68C9" w:rsidRPr="008B65CD">
        <w:softHyphen/>
      </w:r>
      <w:r w:rsidRPr="008B65CD">
        <w:t>auslaut benutzt.</w:t>
      </w:r>
    </w:p>
    <w:p w14:paraId="2E588A6F" w14:textId="77777777" w:rsidR="00E575B2" w:rsidRPr="008B65CD" w:rsidRDefault="00D44EBB" w:rsidP="002A6482">
      <w:pPr>
        <w:pStyle w:val="Liste"/>
      </w:pPr>
      <w:r w:rsidRPr="008B65CD">
        <w:t>4.</w:t>
      </w:r>
      <w:r w:rsidR="00942E84" w:rsidRPr="008B65CD">
        <w:tab/>
      </w:r>
      <w:r w:rsidRPr="008B65CD">
        <w:t>Alleinstehend und am Wortende bedeuteten Kürzungen wie</w:t>
      </w:r>
      <w:r w:rsidR="00A00401" w:rsidRPr="008B65CD">
        <w:rPr>
          <w:rStyle w:val="Brailleschrift"/>
        </w:rPr>
        <w:t> </w:t>
      </w:r>
      <w:r w:rsidR="00A00401" w:rsidRPr="008B65CD">
        <w:rPr>
          <w:rStyle w:val="Brailleschrift"/>
          <w:rFonts w:ascii="Arial" w:hAnsi="Arial" w:cs="Arial"/>
        </w:rPr>
        <w:t>‌</w:t>
      </w:r>
      <w:r w:rsidR="007B4700" w:rsidRPr="008B65CD">
        <w:rPr>
          <w:rStyle w:val="Brailleschrift"/>
        </w:rPr>
        <w:t>,</w:t>
      </w:r>
      <w:r w:rsidR="003A5634">
        <w:rPr>
          <w:rStyle w:val="Brailleschrift"/>
        </w:rPr>
        <w:t>k</w:t>
      </w:r>
      <w:r w:rsidR="007B4700" w:rsidRPr="008B65CD">
        <w:t>,</w:t>
      </w:r>
      <w:r w:rsidR="00A00401" w:rsidRPr="008B65CD">
        <w:rPr>
          <w:rStyle w:val="Brailleschrift"/>
        </w:rPr>
        <w:t> </w:t>
      </w:r>
      <w:r w:rsidR="00A00401" w:rsidRPr="008B65CD">
        <w:rPr>
          <w:rStyle w:val="Brailleschrift"/>
          <w:rFonts w:ascii="Arial" w:hAnsi="Arial" w:cs="Arial"/>
        </w:rPr>
        <w:t>‌</w:t>
      </w:r>
      <w:r w:rsidR="007B4700" w:rsidRPr="008B65CD">
        <w:rPr>
          <w:rStyle w:val="Brailleschrift"/>
        </w:rPr>
        <w:t>,</w:t>
      </w:r>
      <w:r w:rsidR="00B07EA5" w:rsidRPr="008B65CD">
        <w:rPr>
          <w:rStyle w:val="Brailleschrift"/>
        </w:rPr>
        <w:t>w</w:t>
      </w:r>
      <w:r w:rsidR="007B4700" w:rsidRPr="008B65CD">
        <w:t>,</w:t>
      </w:r>
      <w:r w:rsidR="00A00401" w:rsidRPr="008B65CD">
        <w:rPr>
          <w:rStyle w:val="Brailleschrift"/>
        </w:rPr>
        <w:t> </w:t>
      </w:r>
      <w:r w:rsidR="00A00401" w:rsidRPr="008B65CD">
        <w:rPr>
          <w:rStyle w:val="Brailleschrift"/>
          <w:rFonts w:ascii="Arial" w:hAnsi="Arial" w:cs="Arial"/>
        </w:rPr>
        <w:t>‌</w:t>
      </w:r>
      <w:r w:rsidR="008D22C7" w:rsidRPr="008B65CD">
        <w:rPr>
          <w:rStyle w:val="Brailleschrift"/>
        </w:rPr>
        <w:t>bb</w:t>
      </w:r>
      <w:r w:rsidR="007B4700" w:rsidRPr="008B65CD">
        <w:t>,</w:t>
      </w:r>
      <w:r w:rsidR="00A00401" w:rsidRPr="008B65CD">
        <w:rPr>
          <w:rStyle w:val="Brailleschrift"/>
        </w:rPr>
        <w:t> </w:t>
      </w:r>
      <w:r w:rsidR="00A00401" w:rsidRPr="008B65CD">
        <w:rPr>
          <w:rStyle w:val="Brailleschrift"/>
          <w:rFonts w:ascii="Arial" w:hAnsi="Arial" w:cs="Arial"/>
        </w:rPr>
        <w:t>‌</w:t>
      </w:r>
      <w:r w:rsidR="008D22C7" w:rsidRPr="008B65CD">
        <w:rPr>
          <w:rStyle w:val="Brailleschrift"/>
        </w:rPr>
        <w:t>f</w:t>
      </w:r>
      <w:r w:rsidR="00BE573B" w:rsidRPr="008B65CD">
        <w:rPr>
          <w:rStyle w:val="Brailleschrift"/>
        </w:rPr>
        <w:t>h</w:t>
      </w:r>
      <w:r w:rsidR="007B4700" w:rsidRPr="008B65CD">
        <w:t>,</w:t>
      </w:r>
      <w:r w:rsidR="00A00401" w:rsidRPr="008B65CD">
        <w:rPr>
          <w:rStyle w:val="Brailleschrift"/>
        </w:rPr>
        <w:t> </w:t>
      </w:r>
      <w:r w:rsidR="00A00401" w:rsidRPr="008B65CD">
        <w:rPr>
          <w:rStyle w:val="Brailleschrift"/>
          <w:rFonts w:ascii="Arial" w:hAnsi="Arial" w:cs="Arial"/>
        </w:rPr>
        <w:t>‌</w:t>
      </w:r>
      <w:r w:rsidR="00BE573B" w:rsidRPr="008B65CD">
        <w:rPr>
          <w:rStyle w:val="Brailleschrift"/>
        </w:rPr>
        <w:t>nh</w:t>
      </w:r>
      <w:r w:rsidR="00A00401" w:rsidRPr="008B65CD">
        <w:rPr>
          <w:rStyle w:val="Brailleschrift"/>
        </w:rPr>
        <w:t> </w:t>
      </w:r>
      <w:r w:rsidR="00A00401" w:rsidRPr="008B65CD">
        <w:rPr>
          <w:rStyle w:val="Brailleschrift"/>
          <w:rFonts w:ascii="Arial" w:hAnsi="Arial" w:cs="Arial"/>
        </w:rPr>
        <w:t>‌</w:t>
      </w:r>
      <w:r w:rsidR="007B4700" w:rsidRPr="008B65CD">
        <w:t xml:space="preserve">den Infinitiv </w:t>
      </w:r>
      <w:r w:rsidR="002A6482" w:rsidRPr="008B65CD">
        <w:t>"können", "werden", "bleiben", "führen", "nehmen".</w:t>
      </w:r>
    </w:p>
    <w:p w14:paraId="15C3831E" w14:textId="77777777" w:rsidR="00CD3B08" w:rsidRPr="008B65CD" w:rsidRDefault="00CD3B08" w:rsidP="00F03CD5">
      <w:pPr>
        <w:sectPr w:rsidR="00CD3B08" w:rsidRPr="008B65CD" w:rsidSect="00543E4D">
          <w:type w:val="continuous"/>
          <w:pgSz w:w="11906" w:h="16838" w:code="9"/>
          <w:pgMar w:top="1134" w:right="1134" w:bottom="851" w:left="1134" w:header="709" w:footer="709" w:gutter="284"/>
          <w:cols w:space="709"/>
          <w:docGrid w:linePitch="381"/>
        </w:sectPr>
      </w:pPr>
    </w:p>
    <w:p w14:paraId="0889D19F" w14:textId="77777777" w:rsidR="00E575B2" w:rsidRPr="008B65CD" w:rsidRDefault="00D44EBB" w:rsidP="00F03CD5">
      <w:pPr>
        <w:pStyle w:val="Listenfortsetzung"/>
      </w:pPr>
      <w:r w:rsidRPr="008B65CD">
        <w:t>Durch das Anfügen von Endungen reduzierte sich ihre Be</w:t>
      </w:r>
      <w:r w:rsidR="00FE2786" w:rsidRPr="008B65CD">
        <w:softHyphen/>
      </w:r>
      <w:r w:rsidRPr="008B65CD">
        <w:t>deutung aber auf den Verbstamm:</w:t>
      </w:r>
    </w:p>
    <w:p w14:paraId="2A3B6B53"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14:paraId="44910939" w14:textId="77777777" w:rsidR="002A6482" w:rsidRPr="008B65CD" w:rsidRDefault="002A6482" w:rsidP="002A6482">
      <w:pPr>
        <w:pStyle w:val="ZBSchwarzschrift"/>
      </w:pPr>
      <w:r w:rsidRPr="008B65CD">
        <w:rPr>
          <w:rStyle w:val="Schwarzschrift"/>
        </w:rPr>
        <w:t>ich bleibe</w:t>
      </w:r>
    </w:p>
    <w:p w14:paraId="0B1BA0C8" w14:textId="77777777" w:rsidR="002A6482" w:rsidRPr="008B65CD" w:rsidRDefault="002A6482" w:rsidP="002A6482">
      <w:pPr>
        <w:pStyle w:val="ZBBrailleschrift"/>
      </w:pPr>
      <w:r w:rsidRPr="008B65CD">
        <w:rPr>
          <w:rStyle w:val="Brailleschrift"/>
        </w:rPr>
        <w:t># bbe</w:t>
      </w:r>
    </w:p>
    <w:p w14:paraId="3DF3E0AA" w14:textId="77777777" w:rsidR="002A6482" w:rsidRPr="008B65CD" w:rsidRDefault="002A6482" w:rsidP="002A6482">
      <w:pPr>
        <w:pStyle w:val="ZBSchwarzschrift"/>
        <w:rPr>
          <w:rStyle w:val="Schwarzschrift"/>
        </w:rPr>
      </w:pPr>
      <w:r w:rsidRPr="008B65CD">
        <w:rPr>
          <w:rStyle w:val="Schwarzschrift"/>
        </w:rPr>
        <w:t>wir könnten</w:t>
      </w:r>
    </w:p>
    <w:p w14:paraId="4FFEA296" w14:textId="77777777" w:rsidR="002A6482" w:rsidRPr="008B65CD" w:rsidRDefault="002A6482" w:rsidP="002A6482">
      <w:pPr>
        <w:pStyle w:val="ZBBrailleschrift"/>
        <w:rPr>
          <w:rStyle w:val="Schwarzschrift"/>
        </w:rPr>
      </w:pPr>
      <w:r w:rsidRPr="008B65CD">
        <w:rPr>
          <w:rStyle w:val="Brailleschrift"/>
        </w:rPr>
        <w:t>wr ,ktc</w:t>
      </w:r>
    </w:p>
    <w:p w14:paraId="76B0439C"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31E9FD2" w14:textId="77777777" w:rsidR="002A6482" w:rsidRPr="008B65CD" w:rsidRDefault="002A6482" w:rsidP="002A6482">
      <w:pPr>
        <w:pStyle w:val="ZBSchwarzschrift"/>
      </w:pPr>
      <w:r w:rsidRPr="008B65CD">
        <w:rPr>
          <w:rStyle w:val="Schwarzschrift"/>
        </w:rPr>
        <w:t>du führst</w:t>
      </w:r>
    </w:p>
    <w:p w14:paraId="28E627B6" w14:textId="77777777" w:rsidR="002A6482" w:rsidRPr="008B65CD" w:rsidRDefault="002A6482" w:rsidP="002A6482">
      <w:pPr>
        <w:pStyle w:val="ZBBrailleschrift"/>
      </w:pPr>
      <w:r w:rsidRPr="008B65CD">
        <w:rPr>
          <w:rStyle w:val="Brailleschrift"/>
        </w:rPr>
        <w:t>du fh</w:t>
      </w:r>
      <w:r w:rsidR="00B07EA5" w:rsidRPr="008B65CD">
        <w:rPr>
          <w:rStyle w:val="Brailleschrift"/>
        </w:rPr>
        <w:t>}</w:t>
      </w:r>
    </w:p>
    <w:p w14:paraId="208E4497" w14:textId="77777777" w:rsidR="002A6482" w:rsidRPr="008B65CD" w:rsidRDefault="002A6482" w:rsidP="002A6482">
      <w:pPr>
        <w:pStyle w:val="ZBSchwarzschrift"/>
      </w:pPr>
      <w:r w:rsidRPr="008B65CD">
        <w:rPr>
          <w:rStyle w:val="Schwarzschrift"/>
        </w:rPr>
        <w:t>ihr nehmt</w:t>
      </w:r>
    </w:p>
    <w:p w14:paraId="0CEA15AC" w14:textId="77777777" w:rsidR="002A6482" w:rsidRPr="008B65CD" w:rsidRDefault="002A6482" w:rsidP="002A6482">
      <w:pPr>
        <w:pStyle w:val="ZBBrailleschrift"/>
      </w:pPr>
      <w:r w:rsidRPr="008B65CD">
        <w:rPr>
          <w:rStyle w:val="Brailleschrift"/>
        </w:rPr>
        <w:t>i nht</w:t>
      </w:r>
    </w:p>
    <w:p w14:paraId="0B4E1F89" w14:textId="77777777" w:rsidR="002A6482" w:rsidRPr="008B65CD" w:rsidRDefault="002A6482" w:rsidP="00F03CD5">
      <w:pPr>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F1C7926" w14:textId="77777777" w:rsidR="00E575B2" w:rsidRPr="008B65CD" w:rsidRDefault="00D44EBB" w:rsidP="002A6482">
      <w:pPr>
        <w:pStyle w:val="Listenfortsetzung"/>
      </w:pPr>
      <w:r w:rsidRPr="008B65CD">
        <w:t>Entsprechend standen</w:t>
      </w:r>
      <w:r w:rsidR="00792019" w:rsidRPr="008B65CD">
        <w:rPr>
          <w:rStyle w:val="Brailleschrift"/>
        </w:rPr>
        <w:t> </w:t>
      </w:r>
      <w:r w:rsidR="00792019" w:rsidRPr="008B65CD">
        <w:rPr>
          <w:rStyle w:val="Brailleschrift"/>
          <w:rFonts w:ascii="Arial" w:hAnsi="Arial" w:cs="Arial"/>
        </w:rPr>
        <w:t>‌</w:t>
      </w:r>
      <w:r w:rsidR="00BE573B" w:rsidRPr="008B65CD">
        <w:rPr>
          <w:rStyle w:val="Brailleschrift"/>
        </w:rPr>
        <w:t>h</w:t>
      </w:r>
      <w:r w:rsidR="002A6482" w:rsidRPr="008B65CD">
        <w:t>,</w:t>
      </w:r>
      <w:r w:rsidR="00792019" w:rsidRPr="008B65CD">
        <w:rPr>
          <w:rStyle w:val="Brailleschrift"/>
        </w:rPr>
        <w:t> </w:t>
      </w:r>
      <w:r w:rsidR="00792019" w:rsidRPr="008B65CD">
        <w:rPr>
          <w:rStyle w:val="Brailleschrift"/>
          <w:rFonts w:ascii="Arial" w:hAnsi="Arial" w:cs="Arial"/>
        </w:rPr>
        <w:t>‌</w:t>
      </w:r>
      <w:r w:rsidR="00B07EA5" w:rsidRPr="008B65CD">
        <w:rPr>
          <w:rStyle w:val="Brailleschrift"/>
        </w:rPr>
        <w:t>`</w:t>
      </w:r>
      <w:r w:rsidR="002A6482" w:rsidRPr="008B65CD">
        <w:t>,</w:t>
      </w:r>
      <w:r w:rsidR="00792019" w:rsidRPr="008B65CD">
        <w:rPr>
          <w:rStyle w:val="Brailleschrift"/>
        </w:rPr>
        <w:t> </w:t>
      </w:r>
      <w:r w:rsidR="00792019" w:rsidRPr="008B65CD">
        <w:rPr>
          <w:rStyle w:val="Brailleschrift"/>
          <w:rFonts w:ascii="Arial" w:hAnsi="Arial" w:cs="Arial"/>
        </w:rPr>
        <w:t>‌</w:t>
      </w:r>
      <w:r w:rsidR="00B07EA5" w:rsidRPr="008B65CD">
        <w:rPr>
          <w:rStyle w:val="Brailleschrift"/>
        </w:rPr>
        <w:t>y</w:t>
      </w:r>
      <w:r w:rsidR="002A6482" w:rsidRPr="008B65CD">
        <w:t>,</w:t>
      </w:r>
      <w:r w:rsidR="00792019" w:rsidRPr="008B65CD">
        <w:rPr>
          <w:rStyle w:val="Brailleschrift"/>
        </w:rPr>
        <w:t> </w:t>
      </w:r>
      <w:r w:rsidR="00792019" w:rsidRPr="008B65CD">
        <w:rPr>
          <w:rStyle w:val="Brailleschrift"/>
          <w:rFonts w:ascii="Arial" w:hAnsi="Arial" w:cs="Arial"/>
        </w:rPr>
        <w:t>‌</w:t>
      </w:r>
      <w:r w:rsidR="008D22C7" w:rsidRPr="008B65CD">
        <w:rPr>
          <w:rStyle w:val="Brailleschrift"/>
        </w:rPr>
        <w:t>bd</w:t>
      </w:r>
      <w:r w:rsidR="002A6482" w:rsidRPr="008B65CD">
        <w:t>,</w:t>
      </w:r>
      <w:r w:rsidR="00792019" w:rsidRPr="008B65CD">
        <w:rPr>
          <w:rStyle w:val="Brailleschrift"/>
        </w:rPr>
        <w:t> </w:t>
      </w:r>
      <w:r w:rsidR="00792019" w:rsidRPr="008B65CD">
        <w:rPr>
          <w:rStyle w:val="Brailleschrift"/>
          <w:rFonts w:ascii="Arial" w:hAnsi="Arial" w:cs="Arial"/>
        </w:rPr>
        <w:t>‌</w:t>
      </w:r>
      <w:r w:rsidR="00BE573B" w:rsidRPr="008B65CD">
        <w:rPr>
          <w:rStyle w:val="Brailleschrift"/>
        </w:rPr>
        <w:t>j</w:t>
      </w:r>
      <w:r w:rsidR="008D22C7" w:rsidRPr="008B65CD">
        <w:rPr>
          <w:rStyle w:val="Brailleschrift"/>
        </w:rPr>
        <w:t>d</w:t>
      </w:r>
      <w:r w:rsidR="002A6482" w:rsidRPr="008B65CD">
        <w:t>,</w:t>
      </w:r>
      <w:r w:rsidR="00792019" w:rsidRPr="008B65CD">
        <w:rPr>
          <w:rStyle w:val="Brailleschrift"/>
        </w:rPr>
        <w:t> </w:t>
      </w:r>
      <w:r w:rsidR="00792019" w:rsidRPr="008B65CD">
        <w:rPr>
          <w:rStyle w:val="Brailleschrift"/>
          <w:rFonts w:ascii="Arial" w:hAnsi="Arial" w:cs="Arial"/>
        </w:rPr>
        <w:t>‌</w:t>
      </w:r>
      <w:r w:rsidR="003A5634">
        <w:rPr>
          <w:rStyle w:val="Brailleschrift"/>
        </w:rPr>
        <w:t>k</w:t>
      </w:r>
      <w:r w:rsidR="00B07EA5" w:rsidRPr="008B65CD">
        <w:rPr>
          <w:rStyle w:val="Brailleschrift"/>
        </w:rPr>
        <w:t>t</w:t>
      </w:r>
      <w:r w:rsidR="002A6482" w:rsidRPr="008B65CD">
        <w:t>,</w:t>
      </w:r>
      <w:r w:rsidR="00792019" w:rsidRPr="008B65CD">
        <w:rPr>
          <w:rStyle w:val="Brailleschrift"/>
        </w:rPr>
        <w:t> </w:t>
      </w:r>
      <w:r w:rsidR="00792019" w:rsidRPr="008B65CD">
        <w:rPr>
          <w:rStyle w:val="Brailleschrift"/>
          <w:rFonts w:ascii="Arial" w:hAnsi="Arial" w:cs="Arial"/>
        </w:rPr>
        <w:t>‌</w:t>
      </w:r>
      <w:r w:rsidR="00BE573B" w:rsidRPr="008B65CD">
        <w:rPr>
          <w:rStyle w:val="Brailleschrift"/>
        </w:rPr>
        <w:t>s</w:t>
      </w:r>
      <w:r w:rsidR="002A6482" w:rsidRPr="008B65CD">
        <w:rPr>
          <w:rStyle w:val="Brailleschrift"/>
        </w:rPr>
        <w:t>4</w:t>
      </w:r>
      <w:r w:rsidR="00792019" w:rsidRPr="008B65CD">
        <w:rPr>
          <w:rStyle w:val="Brailleschrift"/>
        </w:rPr>
        <w:t> </w:t>
      </w:r>
      <w:r w:rsidR="00792019" w:rsidRPr="008B65CD">
        <w:rPr>
          <w:rStyle w:val="Brailleschrift"/>
          <w:rFonts w:ascii="Arial" w:hAnsi="Arial" w:cs="Arial"/>
        </w:rPr>
        <w:t>‌</w:t>
      </w:r>
      <w:r w:rsidR="002A6482" w:rsidRPr="008B65CD">
        <w:t>allein bzw. am Wortende für "hatte", "hätte", "welche", "beide", "jede", "konnte", "solche", mit Endung nur für den jeweiligen Wortstamm:</w:t>
      </w:r>
    </w:p>
    <w:p w14:paraId="1260915B"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14:paraId="1DB50EC7" w14:textId="77777777" w:rsidR="002A6482" w:rsidRPr="008B65CD" w:rsidRDefault="002A6482" w:rsidP="002A6482">
      <w:pPr>
        <w:pStyle w:val="ZBSchwarzschrift"/>
      </w:pPr>
      <w:r w:rsidRPr="008B65CD">
        <w:rPr>
          <w:rStyle w:val="Schwarzschrift"/>
        </w:rPr>
        <w:t>ich hatte</w:t>
      </w:r>
    </w:p>
    <w:p w14:paraId="46049D0B" w14:textId="77777777" w:rsidR="002A6482" w:rsidRPr="008B65CD" w:rsidRDefault="002A6482" w:rsidP="002A6482">
      <w:pPr>
        <w:pStyle w:val="ZBBrailleschrift"/>
      </w:pPr>
      <w:r w:rsidRPr="008B65CD">
        <w:rPr>
          <w:rStyle w:val="Brailleschrift"/>
        </w:rPr>
        <w:t># h</w:t>
      </w:r>
    </w:p>
    <w:p w14:paraId="3A09840A" w14:textId="77777777" w:rsidR="002A6482" w:rsidRPr="008B65CD" w:rsidRDefault="002A6482" w:rsidP="002A6482">
      <w:pPr>
        <w:pStyle w:val="ZBSchwarzschrift"/>
        <w:rPr>
          <w:rStyle w:val="Schwarzschrift"/>
        </w:rPr>
      </w:pPr>
      <w:r w:rsidRPr="008B65CD">
        <w:rPr>
          <w:rStyle w:val="Schwarzschrift"/>
        </w:rPr>
        <w:t>du hättest</w:t>
      </w:r>
    </w:p>
    <w:p w14:paraId="1A1B53B2" w14:textId="77777777" w:rsidR="002A6482" w:rsidRPr="008B65CD" w:rsidRDefault="002A6482" w:rsidP="002A6482">
      <w:pPr>
        <w:pStyle w:val="ZBBrailleschrift"/>
        <w:rPr>
          <w:rStyle w:val="Schwarzschrift"/>
        </w:rPr>
      </w:pPr>
      <w:r w:rsidRPr="008B65CD">
        <w:rPr>
          <w:rStyle w:val="Brailleschrift"/>
        </w:rPr>
        <w:t>du `e</w:t>
      </w:r>
      <w:r w:rsidR="00B07EA5" w:rsidRPr="008B65CD">
        <w:rPr>
          <w:rStyle w:val="Brailleschrift"/>
        </w:rPr>
        <w:t>}</w:t>
      </w:r>
    </w:p>
    <w:p w14:paraId="256681E6"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8920ACD" w14:textId="77777777" w:rsidR="002A6482" w:rsidRPr="008B65CD" w:rsidRDefault="002A6482" w:rsidP="002A6482">
      <w:pPr>
        <w:pStyle w:val="ZBSchwarzschrift"/>
        <w:rPr>
          <w:rStyle w:val="Schwarzschrift"/>
        </w:rPr>
      </w:pPr>
      <w:r w:rsidRPr="008B65CD">
        <w:rPr>
          <w:rStyle w:val="Schwarzschrift"/>
        </w:rPr>
        <w:t>er hätte</w:t>
      </w:r>
    </w:p>
    <w:p w14:paraId="45B547CB" w14:textId="77777777" w:rsidR="002A6482" w:rsidRPr="008B65CD" w:rsidRDefault="002A6482" w:rsidP="002A6482">
      <w:pPr>
        <w:pStyle w:val="ZBBrailleschrift"/>
        <w:rPr>
          <w:rStyle w:val="Schwarzschrift"/>
        </w:rPr>
      </w:pPr>
      <w:r w:rsidRPr="008B65CD">
        <w:rPr>
          <w:rStyle w:val="Brailleschrift"/>
        </w:rPr>
        <w:t>7 `</w:t>
      </w:r>
    </w:p>
    <w:p w14:paraId="5690111C" w14:textId="77777777" w:rsidR="002A6482" w:rsidRPr="008B65CD" w:rsidRDefault="002A6482" w:rsidP="002A6482">
      <w:pPr>
        <w:pStyle w:val="ZBSchwarzschrift"/>
      </w:pPr>
      <w:r w:rsidRPr="008B65CD">
        <w:rPr>
          <w:rStyle w:val="Schwarzschrift"/>
        </w:rPr>
        <w:t>welcherlei</w:t>
      </w:r>
    </w:p>
    <w:p w14:paraId="6FED3B42" w14:textId="77777777" w:rsidR="002A6482" w:rsidRPr="008B65CD" w:rsidRDefault="002A6482" w:rsidP="002A6482">
      <w:pPr>
        <w:pStyle w:val="ZBBrailleschrift"/>
      </w:pPr>
      <w:r w:rsidRPr="008B65CD">
        <w:rPr>
          <w:rStyle w:val="Brailleschrift"/>
        </w:rPr>
        <w:t>y7l3</w:t>
      </w:r>
    </w:p>
    <w:p w14:paraId="7B0735E1"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EAAEFF3" w14:textId="77777777" w:rsidR="002A6482" w:rsidRPr="008B65CD" w:rsidRDefault="002A6482" w:rsidP="002A6482">
      <w:pPr>
        <w:pStyle w:val="ZBSchwarzschrift"/>
        <w:rPr>
          <w:rStyle w:val="Schwarzschrift"/>
        </w:rPr>
      </w:pPr>
      <w:r w:rsidRPr="008B65CD">
        <w:rPr>
          <w:rStyle w:val="Schwarzschrift"/>
        </w:rPr>
        <w:t>beide Kinder</w:t>
      </w:r>
    </w:p>
    <w:p w14:paraId="5EC416D1" w14:textId="77777777" w:rsidR="002A6482" w:rsidRPr="008B65CD" w:rsidRDefault="002A6482" w:rsidP="002A6482">
      <w:pPr>
        <w:pStyle w:val="ZBBrailleschrift"/>
        <w:rPr>
          <w:rStyle w:val="Schwarzschrift"/>
        </w:rPr>
      </w:pPr>
      <w:r w:rsidRPr="008B65CD">
        <w:rPr>
          <w:rStyle w:val="Brailleschrift"/>
        </w:rPr>
        <w:t>bd k*d7</w:t>
      </w:r>
    </w:p>
    <w:p w14:paraId="23AC2C17" w14:textId="77777777" w:rsidR="002A6482" w:rsidRPr="008B65CD" w:rsidRDefault="002A6482" w:rsidP="002A6482">
      <w:pPr>
        <w:pStyle w:val="ZBSchwarzschrift"/>
        <w:rPr>
          <w:rStyle w:val="Schwarzschrift"/>
        </w:rPr>
      </w:pPr>
      <w:r w:rsidRPr="008B65CD">
        <w:rPr>
          <w:rStyle w:val="Schwarzschrift"/>
        </w:rPr>
        <w:t>beidseitig</w:t>
      </w:r>
    </w:p>
    <w:p w14:paraId="1F2431DE" w14:textId="77777777" w:rsidR="002A6482" w:rsidRPr="008B65CD" w:rsidRDefault="002A6482" w:rsidP="002A6482">
      <w:pPr>
        <w:pStyle w:val="ZBBrailleschrift"/>
        <w:rPr>
          <w:rStyle w:val="Schwarzschrift"/>
        </w:rPr>
      </w:pPr>
      <w:r w:rsidRPr="008B65CD">
        <w:rPr>
          <w:rStyle w:val="Brailleschrift"/>
        </w:rPr>
        <w:t>bd-s3t&gt;</w:t>
      </w:r>
    </w:p>
    <w:p w14:paraId="4A99DE60" w14:textId="77777777" w:rsidR="008E3416" w:rsidRPr="008B65CD" w:rsidRDefault="008E3416" w:rsidP="00F03CD5">
      <w:pPr>
        <w:sectPr w:rsidR="008E341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BF4E2B8" w14:textId="77777777" w:rsidR="002A6482" w:rsidRPr="008B65CD" w:rsidRDefault="002A6482" w:rsidP="002A6482">
      <w:pPr>
        <w:pStyle w:val="ZBSchwarzschrift"/>
      </w:pPr>
      <w:r w:rsidRPr="008B65CD">
        <w:rPr>
          <w:rStyle w:val="Schwarzschrift"/>
        </w:rPr>
        <w:t>jede Katze</w:t>
      </w:r>
    </w:p>
    <w:p w14:paraId="4CAA5827" w14:textId="77777777" w:rsidR="002A6482" w:rsidRPr="008B65CD" w:rsidRDefault="002A6482" w:rsidP="002A6482">
      <w:pPr>
        <w:pStyle w:val="ZBBrailleschrift"/>
      </w:pPr>
      <w:r w:rsidRPr="008B65CD">
        <w:rPr>
          <w:rStyle w:val="Brailleschrift"/>
        </w:rPr>
        <w:t>jd katze</w:t>
      </w:r>
    </w:p>
    <w:p w14:paraId="3E04A98F" w14:textId="77777777" w:rsidR="001E1FAA" w:rsidRPr="008B65CD" w:rsidRDefault="00D44EBB" w:rsidP="002A6482">
      <w:pPr>
        <w:pStyle w:val="Listenfortsetzung"/>
        <w:jc w:val="both"/>
      </w:pPr>
      <w:r w:rsidRPr="008B65CD">
        <w:t>Traten die Stämme allein oder am Wortende auf, mussten sie ausge</w:t>
      </w:r>
      <w:r w:rsidR="007E68C9" w:rsidRPr="008B65CD">
        <w:softHyphen/>
      </w:r>
      <w:r w:rsidRPr="008B65CD">
        <w:t>schrieben werden:</w:t>
      </w:r>
    </w:p>
    <w:p w14:paraId="53E9A12C"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14:paraId="44D9071A" w14:textId="77777777" w:rsidR="002A6482" w:rsidRPr="008B65CD" w:rsidRDefault="002A6482" w:rsidP="002A6482">
      <w:pPr>
        <w:pStyle w:val="ZBSchwarzschrift"/>
        <w:rPr>
          <w:rStyle w:val="Schwarzschrift"/>
        </w:rPr>
      </w:pPr>
      <w:r w:rsidRPr="008B65CD">
        <w:rPr>
          <w:rStyle w:val="Schwarzschrift"/>
        </w:rPr>
        <w:t>ungekonnt</w:t>
      </w:r>
    </w:p>
    <w:p w14:paraId="54F23C6C" w14:textId="77777777" w:rsidR="002A6482" w:rsidRPr="008B65CD" w:rsidRDefault="002A6482" w:rsidP="002A6482">
      <w:pPr>
        <w:pStyle w:val="ZBBrailleschrift"/>
        <w:rPr>
          <w:rStyle w:val="Schwarzschrift"/>
        </w:rPr>
      </w:pPr>
      <w:r w:rsidRPr="008B65CD">
        <w:rPr>
          <w:rStyle w:val="Brailleschrift"/>
        </w:rPr>
        <w:t>/&amp;konnt</w:t>
      </w:r>
    </w:p>
    <w:p w14:paraId="6C04DC1D" w14:textId="77777777" w:rsidR="002A6482" w:rsidRPr="008B65CD" w:rsidRDefault="002A6482" w:rsidP="002A6482">
      <w:pPr>
        <w:pStyle w:val="ZBSchwarzschrift"/>
        <w:rPr>
          <w:rStyle w:val="Schwarzschrift"/>
        </w:rPr>
      </w:pPr>
      <w:r w:rsidRPr="008B65CD">
        <w:rPr>
          <w:rStyle w:val="Schwarzschrift"/>
        </w:rPr>
        <w:t>Erfolg</w:t>
      </w:r>
    </w:p>
    <w:p w14:paraId="117D3F6C" w14:textId="77777777" w:rsidR="002A6482" w:rsidRPr="008B65CD" w:rsidRDefault="002A6482" w:rsidP="002A6482">
      <w:pPr>
        <w:pStyle w:val="ZBBrailleschrift"/>
        <w:rPr>
          <w:rStyle w:val="Schwarzschrift"/>
        </w:rPr>
      </w:pPr>
      <w:r w:rsidRPr="008B65CD">
        <w:rPr>
          <w:rStyle w:val="Brailleschrift"/>
        </w:rPr>
        <w:t>7folg</w:t>
      </w:r>
    </w:p>
    <w:p w14:paraId="0CF6C184" w14:textId="77777777" w:rsidR="00D011EA" w:rsidRPr="008B65CD" w:rsidRDefault="00D011EA" w:rsidP="00F03CD5">
      <w:pPr>
        <w:sectPr w:rsidR="00D011E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16AB007" w14:textId="77777777" w:rsidR="000161BD" w:rsidRPr="008B65CD" w:rsidRDefault="00D44EBB" w:rsidP="000C0F86">
      <w:pPr>
        <w:pStyle w:val="Liste"/>
        <w:spacing w:before="240"/>
      </w:pPr>
      <w:r w:rsidRPr="008B65CD">
        <w:t>5.</w:t>
      </w:r>
      <w:r w:rsidR="00942E84" w:rsidRPr="008B65CD">
        <w:tab/>
      </w:r>
      <w:r w:rsidRPr="008B65CD">
        <w:t xml:space="preserve">Der Plural für </w:t>
      </w:r>
      <w:r w:rsidR="003C25F7" w:rsidRPr="008B65CD">
        <w:t>"</w:t>
      </w:r>
      <w:r w:rsidRPr="008B65CD">
        <w:t>-heit</w:t>
      </w:r>
      <w:r w:rsidR="003C25F7" w:rsidRPr="008B65CD">
        <w:t>"</w:t>
      </w:r>
      <w:r w:rsidRPr="008B65CD">
        <w:t xml:space="preserve">, </w:t>
      </w:r>
      <w:r w:rsidR="003C25F7" w:rsidRPr="008B65CD">
        <w:t>"</w:t>
      </w:r>
      <w:r w:rsidRPr="008B65CD">
        <w:t>-keit</w:t>
      </w:r>
      <w:r w:rsidR="003C25F7" w:rsidRPr="008B65CD">
        <w:t>"</w:t>
      </w:r>
      <w:r w:rsidRPr="008B65CD">
        <w:t xml:space="preserve">, </w:t>
      </w:r>
      <w:r w:rsidR="003C25F7" w:rsidRPr="008B65CD">
        <w:t>"</w:t>
      </w:r>
      <w:r w:rsidRPr="008B65CD">
        <w:t>-schaft</w:t>
      </w:r>
      <w:r w:rsidR="003C25F7" w:rsidRPr="008B65CD">
        <w:t>"</w:t>
      </w:r>
      <w:r w:rsidRPr="008B65CD">
        <w:t xml:space="preserve"> und </w:t>
      </w:r>
      <w:r w:rsidR="003C25F7" w:rsidRPr="008B65CD">
        <w:t>"</w:t>
      </w:r>
      <w:r w:rsidRPr="008B65CD">
        <w:t>-ung</w:t>
      </w:r>
      <w:r w:rsidR="003C25F7" w:rsidRPr="008B65CD">
        <w:t>"</w:t>
      </w:r>
      <w:r w:rsidRPr="008B65CD">
        <w:t xml:space="preserve"> ergab sich durch Anfügen eines </w:t>
      </w:r>
      <w:r w:rsidR="003C25F7" w:rsidRPr="008B65CD">
        <w:t>"</w:t>
      </w:r>
      <w:r w:rsidRPr="008B65CD">
        <w:t>n</w:t>
      </w:r>
      <w:r w:rsidR="003C25F7" w:rsidRPr="008B65CD">
        <w:t>"</w:t>
      </w:r>
      <w:r w:rsidRPr="008B65CD">
        <w:t xml:space="preserve">; die Kürzung für </w:t>
      </w:r>
      <w:r w:rsidR="003C25F7" w:rsidRPr="008B65CD">
        <w:t>"</w:t>
      </w:r>
      <w:r w:rsidRPr="008B65CD">
        <w:t>-mal</w:t>
      </w:r>
      <w:r w:rsidR="003C25F7" w:rsidRPr="008B65CD">
        <w:t>"</w:t>
      </w:r>
      <w:r w:rsidRPr="008B65CD">
        <w:t xml:space="preserve"> durfte </w:t>
      </w:r>
      <w:r w:rsidR="003C25F7" w:rsidRPr="008B65CD">
        <w:t>"</w:t>
      </w:r>
      <w:r w:rsidRPr="008B65CD">
        <w:t>-ig</w:t>
      </w:r>
      <w:r w:rsidR="003C25F7" w:rsidRPr="008B65CD">
        <w:t>"</w:t>
      </w:r>
      <w:r w:rsidRPr="008B65CD">
        <w:t xml:space="preserve"> oder </w:t>
      </w:r>
      <w:r w:rsidR="003C25F7" w:rsidRPr="008B65CD">
        <w:t>"</w:t>
      </w:r>
      <w:r w:rsidRPr="008B65CD">
        <w:t>-s</w:t>
      </w:r>
      <w:r w:rsidR="003C25F7" w:rsidRPr="008B65CD">
        <w:t>"</w:t>
      </w:r>
      <w:r w:rsidRPr="008B65CD">
        <w:t xml:space="preserve"> annehmen:</w:t>
      </w:r>
    </w:p>
    <w:p w14:paraId="24EFFCE6"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14:paraId="25C5BCE0" w14:textId="77777777" w:rsidR="00D22EC1" w:rsidRPr="008B65CD" w:rsidRDefault="00D22EC1" w:rsidP="00D22EC1">
      <w:pPr>
        <w:pStyle w:val="ZBSchwarzschrift"/>
      </w:pPr>
      <w:r w:rsidRPr="008B65CD">
        <w:rPr>
          <w:rStyle w:val="Schwarzschrift"/>
        </w:rPr>
        <w:t>Einheiten</w:t>
      </w:r>
    </w:p>
    <w:p w14:paraId="2DEBB57E" w14:textId="77777777" w:rsidR="00D22EC1" w:rsidRPr="008B65CD" w:rsidRDefault="00D22EC1" w:rsidP="00D22EC1">
      <w:pPr>
        <w:pStyle w:val="ZBBrailleschrift"/>
      </w:pPr>
      <w:r w:rsidRPr="008B65CD">
        <w:rPr>
          <w:rStyle w:val="Brailleschrift"/>
        </w:rPr>
        <w:t>6hn</w:t>
      </w:r>
    </w:p>
    <w:p w14:paraId="469E6DA0" w14:textId="77777777" w:rsidR="00D22EC1" w:rsidRPr="008B65CD" w:rsidRDefault="00D22EC1" w:rsidP="00D22EC1">
      <w:pPr>
        <w:pStyle w:val="ZBSchwarzschrift"/>
        <w:rPr>
          <w:rStyle w:val="Schwarzschrift"/>
        </w:rPr>
      </w:pPr>
      <w:r w:rsidRPr="008B65CD">
        <w:rPr>
          <w:rStyle w:val="Schwarzschrift"/>
        </w:rPr>
        <w:t>Zeitungen</w:t>
      </w:r>
    </w:p>
    <w:p w14:paraId="46E07E92" w14:textId="77777777" w:rsidR="00D22EC1" w:rsidRPr="008B65CD" w:rsidRDefault="00D22EC1" w:rsidP="00D22EC1">
      <w:pPr>
        <w:pStyle w:val="ZBBrailleschrift"/>
        <w:rPr>
          <w:rStyle w:val="Schwarzschrift"/>
        </w:rPr>
      </w:pPr>
      <w:r w:rsidRPr="008B65CD">
        <w:rPr>
          <w:rStyle w:val="Brailleschrift"/>
        </w:rPr>
        <w:t>ztun</w:t>
      </w:r>
    </w:p>
    <w:p w14:paraId="2D649303"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668AA1E" w14:textId="77777777" w:rsidR="00D22EC1" w:rsidRPr="008B65CD" w:rsidRDefault="00D22EC1" w:rsidP="00D22EC1">
      <w:pPr>
        <w:pStyle w:val="ZBSchwarzschrift"/>
      </w:pPr>
      <w:r w:rsidRPr="008B65CD">
        <w:rPr>
          <w:rStyle w:val="Schwarzschrift"/>
        </w:rPr>
        <w:t>einmalig</w:t>
      </w:r>
    </w:p>
    <w:p w14:paraId="7852F412" w14:textId="77777777" w:rsidR="00D22EC1" w:rsidRPr="008B65CD" w:rsidRDefault="00D22EC1" w:rsidP="00D22EC1">
      <w:pPr>
        <w:pStyle w:val="ZBBrailleschrift"/>
      </w:pPr>
      <w:r w:rsidRPr="008B65CD">
        <w:rPr>
          <w:rStyle w:val="Brailleschrift"/>
        </w:rPr>
        <w:t>6m&gt;</w:t>
      </w:r>
    </w:p>
    <w:p w14:paraId="216A5911" w14:textId="77777777" w:rsidR="00D22EC1" w:rsidRPr="008B65CD" w:rsidRDefault="00D22EC1" w:rsidP="00D22EC1">
      <w:pPr>
        <w:pStyle w:val="ZBSchwarzschrift"/>
        <w:rPr>
          <w:rStyle w:val="Schwarzschrift"/>
        </w:rPr>
      </w:pPr>
      <w:r w:rsidRPr="008B65CD">
        <w:rPr>
          <w:rStyle w:val="Schwarzschrift"/>
        </w:rPr>
        <w:t>Freund</w:t>
      </w:r>
      <w:r w:rsidRPr="008B65CD">
        <w:rPr>
          <w:rStyle w:val="Schwarzschrift"/>
        </w:rPr>
        <w:softHyphen/>
        <w:t>schaften</w:t>
      </w:r>
    </w:p>
    <w:p w14:paraId="07E7A4D7" w14:textId="77777777" w:rsidR="00D22EC1" w:rsidRPr="008B65CD" w:rsidRDefault="00D22EC1" w:rsidP="00D22EC1">
      <w:pPr>
        <w:pStyle w:val="ZBBrailleschrift"/>
        <w:rPr>
          <w:rStyle w:val="Schwarzschrift"/>
        </w:rPr>
      </w:pPr>
      <w:r w:rsidRPr="008B65CD">
        <w:rPr>
          <w:rStyle w:val="Brailleschrift"/>
        </w:rPr>
        <w:t>fd5n</w:t>
      </w:r>
    </w:p>
    <w:p w14:paraId="5CAB8067"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A69E761" w14:textId="77777777" w:rsidR="00D22EC1" w:rsidRPr="008B65CD" w:rsidRDefault="00D22EC1" w:rsidP="00D22EC1">
      <w:pPr>
        <w:pStyle w:val="ZBSchwarzschrift"/>
      </w:pPr>
      <w:r w:rsidRPr="008B65CD">
        <w:rPr>
          <w:rStyle w:val="Schwarzschrift"/>
        </w:rPr>
        <w:t>nochmals</w:t>
      </w:r>
    </w:p>
    <w:p w14:paraId="0BDE46AA" w14:textId="77777777" w:rsidR="00D22EC1" w:rsidRPr="008B65CD" w:rsidRDefault="00D22EC1" w:rsidP="00D22EC1">
      <w:pPr>
        <w:pStyle w:val="ZBBrailleschrift"/>
      </w:pPr>
      <w:r w:rsidRPr="008B65CD">
        <w:rPr>
          <w:rStyle w:val="Brailleschrift"/>
        </w:rPr>
        <w:t>n4ms</w:t>
      </w:r>
    </w:p>
    <w:p w14:paraId="694993BD" w14:textId="77777777" w:rsidR="00D011EA" w:rsidRPr="008B65CD" w:rsidRDefault="00D011EA" w:rsidP="00D22E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14:paraId="46B5AB67" w14:textId="77777777" w:rsidR="00D44EBB" w:rsidRPr="008B65CD" w:rsidRDefault="00D44EBB" w:rsidP="00F03CD5">
      <w:pPr>
        <w:pStyle w:val="Liste"/>
      </w:pPr>
      <w:r w:rsidRPr="008B65CD">
        <w:t>6.</w:t>
      </w:r>
      <w:r w:rsidR="00942E84" w:rsidRPr="008B65CD">
        <w:tab/>
      </w:r>
      <w:r w:rsidRPr="008B65CD">
        <w:t>Eszett und Doppel-s-Zeichen waren identisch</w:t>
      </w:r>
      <w:r w:rsidR="00A00401" w:rsidRPr="008B65CD">
        <w:rPr>
          <w:rStyle w:val="Brailleschrift"/>
        </w:rPr>
        <w:t> </w:t>
      </w:r>
      <w:r w:rsidR="00A00401" w:rsidRPr="008B65CD">
        <w:rPr>
          <w:rStyle w:val="Brailleschrift"/>
          <w:rFonts w:ascii="Arial" w:hAnsi="Arial" w:cs="Arial"/>
        </w:rPr>
        <w:t>‌</w:t>
      </w:r>
      <w:r w:rsidR="00B07EA5" w:rsidRPr="008B65CD">
        <w:rPr>
          <w:rStyle w:val="Brailleschrift"/>
        </w:rPr>
        <w:t>~</w:t>
      </w:r>
      <w:r w:rsidRPr="008B65CD">
        <w:t>. Das Dop</w:t>
      </w:r>
      <w:r w:rsidR="00AC48FF" w:rsidRPr="008B65CD">
        <w:softHyphen/>
      </w:r>
      <w:r w:rsidRPr="008B65CD">
        <w:t>pel-s-Zeichen wurde als Lautgruppenkürzung wie die Kür</w:t>
      </w:r>
      <w:r w:rsidR="00AC48FF" w:rsidRPr="008B65CD">
        <w:softHyphen/>
      </w:r>
      <w:r w:rsidRPr="008B65CD">
        <w:t xml:space="preserve">zungen für </w:t>
      </w:r>
      <w:r w:rsidR="003C25F7" w:rsidRPr="008B65CD">
        <w:t>"</w:t>
      </w:r>
      <w:r w:rsidRPr="008B65CD">
        <w:t>ll</w:t>
      </w:r>
      <w:r w:rsidR="003C25F7" w:rsidRPr="008B65CD">
        <w:t>"</w:t>
      </w:r>
      <w:r w:rsidRPr="008B65CD">
        <w:t xml:space="preserve">, </w:t>
      </w:r>
      <w:r w:rsidR="003C25F7" w:rsidRPr="008B65CD">
        <w:t>"</w:t>
      </w:r>
      <w:r w:rsidRPr="008B65CD">
        <w:t>mm</w:t>
      </w:r>
      <w:r w:rsidR="003C25F7" w:rsidRPr="008B65CD">
        <w:t>"</w:t>
      </w:r>
      <w:r w:rsidRPr="008B65CD">
        <w:t xml:space="preserve"> und </w:t>
      </w:r>
      <w:r w:rsidR="003C25F7" w:rsidRPr="008B65CD">
        <w:t>"</w:t>
      </w:r>
      <w:r w:rsidRPr="008B65CD">
        <w:t>st</w:t>
      </w:r>
      <w:r w:rsidR="003C25F7" w:rsidRPr="008B65CD">
        <w:t>"</w:t>
      </w:r>
      <w:r w:rsidRPr="008B65CD">
        <w:t xml:space="preserve"> behandelt.</w:t>
      </w:r>
    </w:p>
    <w:p w14:paraId="427D5DEB" w14:textId="77777777" w:rsidR="000161BD" w:rsidRPr="008B65CD" w:rsidRDefault="00D44EBB" w:rsidP="0014000E">
      <w:pPr>
        <w:pStyle w:val="Liste"/>
      </w:pPr>
      <w:r w:rsidRPr="008B65CD">
        <w:t>7.</w:t>
      </w:r>
      <w:r w:rsidR="00942E84" w:rsidRPr="008B65CD">
        <w:tab/>
      </w:r>
      <w:r w:rsidRPr="008B65CD">
        <w:t>Für die Schreibung von Wortverbindungen bzw. zusammen</w:t>
      </w:r>
      <w:r w:rsidR="007E68C9" w:rsidRPr="008B65CD">
        <w:softHyphen/>
      </w:r>
      <w:r w:rsidRPr="008B65CD">
        <w:t xml:space="preserve">gesetzten Wörtern kannte die Kurzschrift von 1904 zwei sog. </w:t>
      </w:r>
      <w:r w:rsidR="003C25F7" w:rsidRPr="008B65CD">
        <w:t>"</w:t>
      </w:r>
      <w:r w:rsidRPr="008B65CD">
        <w:t>Bindezeichen</w:t>
      </w:r>
      <w:r w:rsidR="003C25F7" w:rsidRPr="008B65CD">
        <w:t>"</w:t>
      </w:r>
      <w:r w:rsidRPr="008B65CD">
        <w:t xml:space="preserve">: erstens den </w:t>
      </w:r>
      <w:r w:rsidR="003C25F7" w:rsidRPr="008B65CD">
        <w:t>"</w:t>
      </w:r>
      <w:r w:rsidRPr="008B65CD">
        <w:t>Bindestrich</w:t>
      </w:r>
      <w:r w:rsidR="003C25F7" w:rsidRPr="008B65CD">
        <w:t>"</w:t>
      </w:r>
      <w:r w:rsidR="00A00401" w:rsidRPr="008B65CD">
        <w:rPr>
          <w:rStyle w:val="Brailleschrift"/>
        </w:rPr>
        <w:t> </w:t>
      </w:r>
      <w:r w:rsidR="00A00401" w:rsidRPr="008B65CD">
        <w:rPr>
          <w:rStyle w:val="Brailleschrift"/>
          <w:rFonts w:ascii="Arial" w:hAnsi="Arial" w:cs="Arial"/>
        </w:rPr>
        <w:t>‌</w:t>
      </w:r>
      <w:r w:rsidR="00DA2981" w:rsidRPr="008B65CD">
        <w:rPr>
          <w:rStyle w:val="Brailleschrift"/>
        </w:rPr>
        <w:t>-</w:t>
      </w:r>
      <w:r w:rsidRPr="008B65CD">
        <w:t xml:space="preserve">, zweitens das </w:t>
      </w:r>
      <w:r w:rsidR="003C25F7" w:rsidRPr="008B65CD">
        <w:t>"</w:t>
      </w:r>
      <w:r w:rsidRPr="008B65CD">
        <w:t>Bindekomma</w:t>
      </w:r>
      <w:r w:rsidR="003C25F7" w:rsidRPr="008B65CD">
        <w:t>"</w:t>
      </w:r>
      <w:r w:rsidR="0014000E" w:rsidRPr="008B65CD">
        <w:rPr>
          <w:rStyle w:val="Brailleschrift"/>
        </w:rPr>
        <w:t> </w:t>
      </w:r>
      <w:r w:rsidR="0014000E" w:rsidRPr="008B65CD">
        <w:rPr>
          <w:rStyle w:val="Brailleschrift"/>
          <w:rFonts w:ascii="Arial" w:hAnsi="Arial" w:cs="Arial"/>
        </w:rPr>
        <w:t>‌</w:t>
      </w:r>
      <w:r w:rsidR="00DA2981" w:rsidRPr="008B65CD">
        <w:rPr>
          <w:rStyle w:val="Brailleschrift"/>
        </w:rPr>
        <w:t>,</w:t>
      </w:r>
      <w:r w:rsidRPr="008B65CD">
        <w:t>. Grundsätzlich wurden die Wort</w:t>
      </w:r>
      <w:r w:rsidR="00FE2786" w:rsidRPr="008B65CD">
        <w:softHyphen/>
      </w:r>
      <w:r w:rsidRPr="008B65CD">
        <w:t>kür</w:t>
      </w:r>
      <w:r w:rsidR="00FE2786" w:rsidRPr="008B65CD">
        <w:softHyphen/>
      </w:r>
      <w:r w:rsidRPr="008B65CD">
        <w:t>zun</w:t>
      </w:r>
      <w:r w:rsidR="00AC48FF" w:rsidRPr="008B65CD">
        <w:softHyphen/>
      </w:r>
      <w:r w:rsidRPr="008B65CD">
        <w:t>gen untereinander sowie in Verbindungen mit aus</w:t>
      </w:r>
      <w:r w:rsidR="00FE2786" w:rsidRPr="008B65CD">
        <w:softHyphen/>
      </w:r>
      <w:r w:rsidRPr="008B65CD">
        <w:t>ge</w:t>
      </w:r>
      <w:r w:rsidR="0082634A" w:rsidRPr="008B65CD">
        <w:softHyphen/>
      </w:r>
      <w:r w:rsidRPr="008B65CD">
        <w:t>schrie</w:t>
      </w:r>
      <w:r w:rsidR="00AC48FF" w:rsidRPr="008B65CD">
        <w:softHyphen/>
      </w:r>
      <w:r w:rsidRPr="008B65CD">
        <w:t>benen Wörtern durch eines der beiden Binde</w:t>
      </w:r>
      <w:r w:rsidR="007E68C9" w:rsidRPr="008B65CD">
        <w:softHyphen/>
      </w:r>
      <w:r w:rsidRPr="008B65CD">
        <w:t>zeichen abge</w:t>
      </w:r>
      <w:r w:rsidR="00AC48FF" w:rsidRPr="008B65CD">
        <w:softHyphen/>
      </w:r>
      <w:r w:rsidRPr="008B65CD">
        <w:t xml:space="preserve">trennt. Dabei diente das Bindekomma (auch </w:t>
      </w:r>
      <w:r w:rsidR="003C25F7" w:rsidRPr="008B65CD">
        <w:t>"</w:t>
      </w:r>
      <w:r w:rsidRPr="008B65CD">
        <w:t>Wort</w:t>
      </w:r>
      <w:r w:rsidR="00FE2786" w:rsidRPr="008B65CD">
        <w:softHyphen/>
      </w:r>
      <w:r w:rsidRPr="008B65CD">
        <w:t>punkt</w:t>
      </w:r>
      <w:r w:rsidR="003C25F7" w:rsidRPr="008B65CD">
        <w:t>"</w:t>
      </w:r>
      <w:r w:rsidRPr="008B65CD">
        <w:t xml:space="preserve"> genannt) innerhalb von Wortverbindungen, die aus drei oder mehr Teilen bestehen, zur Kennzeichnung ein</w:t>
      </w:r>
      <w:r w:rsidR="0082634A" w:rsidRPr="008B65CD">
        <w:softHyphen/>
      </w:r>
      <w:r w:rsidRPr="008B65CD">
        <w:t xml:space="preserve">formiger Wortkürzungen. Auf das Wort </w:t>
      </w:r>
      <w:r w:rsidR="003C25F7" w:rsidRPr="008B65CD">
        <w:t>"</w:t>
      </w:r>
      <w:r w:rsidRPr="008B65CD">
        <w:t>hervor</w:t>
      </w:r>
      <w:r w:rsidR="003C25F7" w:rsidRPr="008B65CD">
        <w:t>"</w:t>
      </w:r>
      <w:r w:rsidRPr="008B65CD">
        <w:t xml:space="preserve"> ange</w:t>
      </w:r>
      <w:r w:rsidR="007E68C9" w:rsidRPr="008B65CD">
        <w:softHyphen/>
      </w:r>
      <w:r w:rsidRPr="008B65CD">
        <w:t>wandt, wurden nach diesem S</w:t>
      </w:r>
      <w:r w:rsidR="00D36189" w:rsidRPr="008B65CD">
        <w:t>ystem beispielsweise nach</w:t>
      </w:r>
      <w:r w:rsidR="00FE2786" w:rsidRPr="008B65CD">
        <w:softHyphen/>
      </w:r>
      <w:r w:rsidR="00D36189" w:rsidRPr="008B65CD">
        <w:t>stehende Wörter</w:t>
      </w:r>
      <w:r w:rsidRPr="008B65CD">
        <w:t xml:space="preserve"> in Kurzschrift wie folgt wiedergegeben:</w:t>
      </w:r>
    </w:p>
    <w:p w14:paraId="5E88CF7E"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14:paraId="418D0DC8" w14:textId="77777777" w:rsidR="00D22EC1" w:rsidRPr="008B65CD" w:rsidRDefault="00D22EC1" w:rsidP="00D22EC1">
      <w:pPr>
        <w:pStyle w:val="ZBSchwarzschrift"/>
      </w:pPr>
      <w:r w:rsidRPr="008B65CD">
        <w:rPr>
          <w:rStyle w:val="Schwarzschrift"/>
        </w:rPr>
        <w:t>hervorrufen</w:t>
      </w:r>
    </w:p>
    <w:p w14:paraId="5B5698E8" w14:textId="77777777" w:rsidR="00D22EC1" w:rsidRPr="008B65CD" w:rsidRDefault="00D22EC1" w:rsidP="00D22EC1">
      <w:pPr>
        <w:pStyle w:val="ZBBrailleschrift"/>
      </w:pPr>
      <w:r w:rsidRPr="008B65CD">
        <w:rPr>
          <w:rStyle w:val="Brailleschrift"/>
        </w:rPr>
        <w:t>h7,?rufc</w:t>
      </w:r>
    </w:p>
    <w:p w14:paraId="2434E1A9" w14:textId="77777777" w:rsidR="00D22EC1" w:rsidRPr="008B65CD" w:rsidRDefault="00D22EC1" w:rsidP="00D22EC1">
      <w:pPr>
        <w:pStyle w:val="ZBSchwarzschrift"/>
      </w:pPr>
      <w:r w:rsidRPr="008B65CD">
        <w:rPr>
          <w:rStyle w:val="Schwarzschrift"/>
        </w:rPr>
        <w:t>hervorzurufen</w:t>
      </w:r>
    </w:p>
    <w:p w14:paraId="1BC1E105" w14:textId="77777777" w:rsidR="00D22EC1" w:rsidRPr="008B65CD" w:rsidRDefault="00D22EC1" w:rsidP="00D22EC1">
      <w:pPr>
        <w:pStyle w:val="ZBBrailleschrift"/>
      </w:pPr>
      <w:r w:rsidRPr="008B65CD">
        <w:rPr>
          <w:rStyle w:val="Brailleschrift"/>
        </w:rPr>
        <w:t>h7,?,zrufc</w:t>
      </w:r>
    </w:p>
    <w:p w14:paraId="77E2415F"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DF2E16F" w14:textId="77777777" w:rsidR="00D22EC1" w:rsidRPr="008B65CD" w:rsidRDefault="00D22EC1" w:rsidP="00D22EC1">
      <w:pPr>
        <w:pStyle w:val="ZBSchwarzschrift"/>
      </w:pPr>
      <w:r w:rsidRPr="008B65CD">
        <w:rPr>
          <w:rStyle w:val="Schwarzschrift"/>
        </w:rPr>
        <w:t>hervor</w:t>
      </w:r>
    </w:p>
    <w:p w14:paraId="29BF25FC" w14:textId="77777777" w:rsidR="00D22EC1" w:rsidRPr="008B65CD" w:rsidRDefault="00D22EC1" w:rsidP="00D22EC1">
      <w:pPr>
        <w:pStyle w:val="ZBBrailleschrift"/>
      </w:pPr>
      <w:r w:rsidRPr="008B65CD">
        <w:rPr>
          <w:rStyle w:val="Brailleschrift"/>
        </w:rPr>
        <w:t>h7-?</w:t>
      </w:r>
    </w:p>
    <w:p w14:paraId="2520F30A" w14:textId="77777777" w:rsidR="00D011EA" w:rsidRPr="008B65CD" w:rsidRDefault="00D011EA" w:rsidP="008A74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14:paraId="7C188CD6" w14:textId="77777777" w:rsidR="00D44EBB" w:rsidRPr="008B65CD" w:rsidRDefault="00D44EBB" w:rsidP="00115B25">
      <w:pPr>
        <w:pStyle w:val="ZBUeberschrift"/>
        <w:rPr>
          <w:rStyle w:val="Beispiele"/>
          <w:b/>
        </w:rPr>
      </w:pPr>
      <w:r w:rsidRPr="008B65CD">
        <w:rPr>
          <w:rStyle w:val="Beispiele"/>
          <w:b/>
        </w:rPr>
        <w:t>Weitere Beispiele für zusammengesetzte Wörter:</w:t>
      </w:r>
    </w:p>
    <w:tbl>
      <w:tblPr>
        <w:tblStyle w:val="Tabellenraster"/>
        <w:tblW w:w="0" w:type="auto"/>
        <w:tblInd w:w="567" w:type="dxa"/>
        <w:tblLook w:val="04A0" w:firstRow="1" w:lastRow="0" w:firstColumn="1" w:lastColumn="0" w:noHBand="0" w:noVBand="1"/>
      </w:tblPr>
      <w:tblGrid>
        <w:gridCol w:w="4219"/>
        <w:gridCol w:w="3471"/>
      </w:tblGrid>
      <w:tr w:rsidR="00EF24FC" w:rsidRPr="008B65CD" w14:paraId="0FA7D0D8" w14:textId="77777777" w:rsidTr="00D54895">
        <w:tc>
          <w:tcPr>
            <w:tcW w:w="4219" w:type="dxa"/>
          </w:tcPr>
          <w:p w14:paraId="54DFF583" w14:textId="77777777" w:rsidR="00EF24FC" w:rsidRPr="008B65CD" w:rsidRDefault="00EF24FC" w:rsidP="00EF24FC">
            <w:pPr>
              <w:pStyle w:val="Tabellenzeile"/>
              <w:rPr>
                <w:rStyle w:val="Schwarzschrift"/>
              </w:rPr>
            </w:pPr>
            <w:r w:rsidRPr="008B65CD">
              <w:rPr>
                <w:rStyle w:val="Schwarzschrift"/>
              </w:rPr>
              <w:t>Nachfragen</w:t>
            </w:r>
          </w:p>
        </w:tc>
        <w:tc>
          <w:tcPr>
            <w:tcW w:w="3471" w:type="dxa"/>
          </w:tcPr>
          <w:p w14:paraId="2EDA8186" w14:textId="77777777" w:rsidR="00EF24FC" w:rsidRPr="008B65CD" w:rsidRDefault="00EF24FC" w:rsidP="00EF24FC">
            <w:pPr>
              <w:pStyle w:val="Tabellenzeile"/>
              <w:rPr>
                <w:rStyle w:val="Brailleschrift"/>
              </w:rPr>
            </w:pPr>
            <w:r w:rsidRPr="008B65CD">
              <w:rPr>
                <w:rStyle w:val="Brailleschrift"/>
              </w:rPr>
              <w:t>n&lt;-fr</w:t>
            </w:r>
          </w:p>
        </w:tc>
      </w:tr>
      <w:tr w:rsidR="00EF24FC" w:rsidRPr="008B65CD" w14:paraId="203D5B99" w14:textId="77777777" w:rsidTr="00D54895">
        <w:tc>
          <w:tcPr>
            <w:tcW w:w="4219" w:type="dxa"/>
          </w:tcPr>
          <w:p w14:paraId="340395CF" w14:textId="77777777" w:rsidR="00EF24FC" w:rsidRPr="008B65CD" w:rsidRDefault="00EF24FC" w:rsidP="00EF24FC">
            <w:pPr>
              <w:pStyle w:val="Tabellenzeile"/>
              <w:rPr>
                <w:rStyle w:val="Schwarzschrift"/>
              </w:rPr>
            </w:pPr>
            <w:r w:rsidRPr="008B65CD">
              <w:rPr>
                <w:rStyle w:val="Schwarzschrift"/>
              </w:rPr>
              <w:t>Wofür</w:t>
            </w:r>
          </w:p>
        </w:tc>
        <w:tc>
          <w:tcPr>
            <w:tcW w:w="3471" w:type="dxa"/>
          </w:tcPr>
          <w:p w14:paraId="0896E78A" w14:textId="77777777" w:rsidR="00EF24FC" w:rsidRPr="008B65CD" w:rsidRDefault="00EF24FC" w:rsidP="00EF24FC">
            <w:pPr>
              <w:pStyle w:val="Tabellenzeile"/>
              <w:rPr>
                <w:rStyle w:val="Brailleschrift"/>
              </w:rPr>
            </w:pPr>
            <w:r w:rsidRPr="008B65CD">
              <w:rPr>
                <w:rStyle w:val="Brailleschrift"/>
              </w:rPr>
              <w:t>wo-f</w:t>
            </w:r>
          </w:p>
        </w:tc>
      </w:tr>
      <w:tr w:rsidR="00EF24FC" w:rsidRPr="008B65CD" w14:paraId="636C4346" w14:textId="77777777" w:rsidTr="00D54895">
        <w:tc>
          <w:tcPr>
            <w:tcW w:w="4219" w:type="dxa"/>
          </w:tcPr>
          <w:p w14:paraId="6CEFB47A" w14:textId="77777777" w:rsidR="00EF24FC" w:rsidRPr="008B65CD" w:rsidRDefault="00EF24FC" w:rsidP="00EF24FC">
            <w:pPr>
              <w:pStyle w:val="Tabellenzeile"/>
              <w:rPr>
                <w:rStyle w:val="Schwarzschrift"/>
              </w:rPr>
            </w:pPr>
            <w:r w:rsidRPr="008B65CD">
              <w:rPr>
                <w:rStyle w:val="Schwarzschrift"/>
              </w:rPr>
              <w:t>Zusammenarbeit</w:t>
            </w:r>
          </w:p>
        </w:tc>
        <w:tc>
          <w:tcPr>
            <w:tcW w:w="3471" w:type="dxa"/>
          </w:tcPr>
          <w:p w14:paraId="42EB997E" w14:textId="77777777" w:rsidR="00EF24FC" w:rsidRPr="008B65CD" w:rsidRDefault="00B07EA5" w:rsidP="00EF24FC">
            <w:pPr>
              <w:pStyle w:val="Tabellenzeile"/>
              <w:rPr>
                <w:rStyle w:val="Brailleschrift"/>
              </w:rPr>
            </w:pPr>
            <w:r w:rsidRPr="008B65CD">
              <w:rPr>
                <w:rStyle w:val="Brailleschrift"/>
              </w:rPr>
              <w:t>z</w:t>
            </w:r>
            <w:r w:rsidR="00EF24FC" w:rsidRPr="008B65CD">
              <w:rPr>
                <w:rStyle w:val="Brailleschrift"/>
              </w:rPr>
              <w:t>s-)b</w:t>
            </w:r>
          </w:p>
        </w:tc>
      </w:tr>
      <w:tr w:rsidR="00EF24FC" w:rsidRPr="008B65CD" w14:paraId="689CB292" w14:textId="77777777" w:rsidTr="00D54895">
        <w:tc>
          <w:tcPr>
            <w:tcW w:w="4219" w:type="dxa"/>
          </w:tcPr>
          <w:p w14:paraId="4B5DBFBA" w14:textId="77777777" w:rsidR="00EF24FC" w:rsidRPr="008B65CD" w:rsidRDefault="00EF24FC" w:rsidP="00EF24FC">
            <w:pPr>
              <w:pStyle w:val="Tabellenzeile"/>
              <w:rPr>
                <w:rStyle w:val="Schwarzschrift"/>
              </w:rPr>
            </w:pPr>
            <w:r w:rsidRPr="008B65CD">
              <w:rPr>
                <w:rStyle w:val="Schwarzschrift"/>
              </w:rPr>
              <w:t>Vorschrift</w:t>
            </w:r>
          </w:p>
        </w:tc>
        <w:tc>
          <w:tcPr>
            <w:tcW w:w="3471" w:type="dxa"/>
          </w:tcPr>
          <w:p w14:paraId="6691209A" w14:textId="77777777" w:rsidR="00EF24FC" w:rsidRPr="008B65CD" w:rsidRDefault="00F31E93" w:rsidP="00EF24FC">
            <w:pPr>
              <w:pStyle w:val="Tabellenzeile"/>
              <w:rPr>
                <w:rStyle w:val="Brailleschrift"/>
              </w:rPr>
            </w:pPr>
            <w:r w:rsidRPr="008B65CD">
              <w:rPr>
                <w:rStyle w:val="Brailleschrift"/>
              </w:rPr>
              <w:t>?</w:t>
            </w:r>
            <w:r w:rsidR="00EF24FC" w:rsidRPr="008B65CD">
              <w:rPr>
                <w:rStyle w:val="Brailleschrift"/>
              </w:rPr>
              <w:t>-5t</w:t>
            </w:r>
          </w:p>
        </w:tc>
      </w:tr>
      <w:tr w:rsidR="00EF24FC" w:rsidRPr="008B65CD" w14:paraId="4C09DC15" w14:textId="77777777" w:rsidTr="00D54895">
        <w:tc>
          <w:tcPr>
            <w:tcW w:w="4219" w:type="dxa"/>
          </w:tcPr>
          <w:p w14:paraId="5E7B8A31" w14:textId="77777777" w:rsidR="00EF24FC" w:rsidRPr="008B65CD" w:rsidRDefault="00EF24FC" w:rsidP="00EF24FC">
            <w:pPr>
              <w:pStyle w:val="Tabellenzeile"/>
              <w:rPr>
                <w:rStyle w:val="Schwarzschrift"/>
              </w:rPr>
            </w:pPr>
            <w:r w:rsidRPr="008B65CD">
              <w:rPr>
                <w:rStyle w:val="Schwarzschrift"/>
              </w:rPr>
              <w:t>Blindenschrift</w:t>
            </w:r>
          </w:p>
        </w:tc>
        <w:tc>
          <w:tcPr>
            <w:tcW w:w="3471" w:type="dxa"/>
          </w:tcPr>
          <w:p w14:paraId="44715D02" w14:textId="77777777" w:rsidR="00EF24FC" w:rsidRPr="008B65CD" w:rsidRDefault="008D22C7" w:rsidP="00EF24FC">
            <w:pPr>
              <w:pStyle w:val="Tabellenzeile"/>
              <w:rPr>
                <w:rStyle w:val="Brailleschrift"/>
              </w:rPr>
            </w:pPr>
            <w:r w:rsidRPr="008B65CD">
              <w:rPr>
                <w:rStyle w:val="Brailleschrift"/>
              </w:rPr>
              <w:t>b</w:t>
            </w:r>
            <w:r w:rsidR="00EF24FC" w:rsidRPr="008B65CD">
              <w:rPr>
                <w:rStyle w:val="Brailleschrift"/>
              </w:rPr>
              <w:t>lc-5t</w:t>
            </w:r>
          </w:p>
        </w:tc>
      </w:tr>
      <w:tr w:rsidR="00EF24FC" w:rsidRPr="008B65CD" w14:paraId="7C89BCB6" w14:textId="77777777" w:rsidTr="00D54895">
        <w:tc>
          <w:tcPr>
            <w:tcW w:w="4219" w:type="dxa"/>
          </w:tcPr>
          <w:p w14:paraId="314D00F9" w14:textId="77777777" w:rsidR="00EF24FC" w:rsidRPr="008B65CD" w:rsidRDefault="00EF24FC" w:rsidP="00EF24FC">
            <w:pPr>
              <w:pStyle w:val="Tabellenzeile"/>
              <w:rPr>
                <w:rStyle w:val="Schwarzschrift"/>
              </w:rPr>
            </w:pPr>
            <w:r w:rsidRPr="008B65CD">
              <w:rPr>
                <w:rStyle w:val="Schwarzschrift"/>
              </w:rPr>
              <w:t>Arbeitseinheiten</w:t>
            </w:r>
          </w:p>
        </w:tc>
        <w:tc>
          <w:tcPr>
            <w:tcW w:w="3471" w:type="dxa"/>
          </w:tcPr>
          <w:p w14:paraId="722B2725" w14:textId="77777777" w:rsidR="00EF24FC" w:rsidRPr="008B65CD" w:rsidRDefault="00EF24FC" w:rsidP="00EF24FC">
            <w:pPr>
              <w:pStyle w:val="Tabellenzeile"/>
              <w:rPr>
                <w:rStyle w:val="Brailleschrift"/>
              </w:rPr>
            </w:pPr>
            <w:r w:rsidRPr="008B65CD">
              <w:rPr>
                <w:rStyle w:val="Brailleschrift"/>
              </w:rPr>
              <w:t>)bs6hn</w:t>
            </w:r>
          </w:p>
        </w:tc>
      </w:tr>
      <w:tr w:rsidR="00EF24FC" w:rsidRPr="008B65CD" w14:paraId="2CB5F51E" w14:textId="77777777" w:rsidTr="00D54895">
        <w:tc>
          <w:tcPr>
            <w:tcW w:w="4219" w:type="dxa"/>
          </w:tcPr>
          <w:p w14:paraId="4B197F23" w14:textId="77777777" w:rsidR="00EF24FC" w:rsidRPr="008B65CD" w:rsidRDefault="00EF24FC" w:rsidP="00EF24FC">
            <w:pPr>
              <w:pStyle w:val="Tabellenzeile"/>
              <w:rPr>
                <w:rStyle w:val="Schwarzschrift"/>
              </w:rPr>
            </w:pPr>
            <w:r w:rsidRPr="008B65CD">
              <w:rPr>
                <w:rStyle w:val="Schwarzschrift"/>
              </w:rPr>
              <w:t>Auszuarbeiten</w:t>
            </w:r>
          </w:p>
        </w:tc>
        <w:tc>
          <w:tcPr>
            <w:tcW w:w="3471" w:type="dxa"/>
          </w:tcPr>
          <w:p w14:paraId="2C2F46A5" w14:textId="77777777" w:rsidR="00EF24FC" w:rsidRPr="008B65CD" w:rsidRDefault="00EF24FC" w:rsidP="00EF24FC">
            <w:pPr>
              <w:pStyle w:val="Tabellenzeile"/>
              <w:rPr>
                <w:rStyle w:val="Brailleschrift"/>
              </w:rPr>
            </w:pPr>
            <w:r w:rsidRPr="008B65CD">
              <w:rPr>
                <w:rStyle w:val="Brailleschrift"/>
              </w:rPr>
              <w:t>1s,z)bc</w:t>
            </w:r>
          </w:p>
        </w:tc>
      </w:tr>
      <w:tr w:rsidR="00EF24FC" w:rsidRPr="008B65CD" w14:paraId="1196923E" w14:textId="77777777" w:rsidTr="00D54895">
        <w:tc>
          <w:tcPr>
            <w:tcW w:w="4219" w:type="dxa"/>
          </w:tcPr>
          <w:p w14:paraId="5B895D2F" w14:textId="77777777" w:rsidR="00EF24FC" w:rsidRPr="008B65CD" w:rsidRDefault="00EF24FC" w:rsidP="00EF24FC">
            <w:pPr>
              <w:pStyle w:val="Tabellenzeile"/>
              <w:rPr>
                <w:rStyle w:val="Schwarzschrift"/>
              </w:rPr>
            </w:pPr>
            <w:r w:rsidRPr="008B65CD">
              <w:rPr>
                <w:rStyle w:val="Schwarzschrift"/>
              </w:rPr>
              <w:t>Briefaufschrift</w:t>
            </w:r>
          </w:p>
        </w:tc>
        <w:tc>
          <w:tcPr>
            <w:tcW w:w="3471" w:type="dxa"/>
          </w:tcPr>
          <w:p w14:paraId="3FC8B362" w14:textId="77777777" w:rsidR="00EF24FC" w:rsidRPr="008B65CD" w:rsidRDefault="008D22C7" w:rsidP="00EF24FC">
            <w:pPr>
              <w:pStyle w:val="Tabellenzeile"/>
              <w:rPr>
                <w:rStyle w:val="Brailleschrift"/>
              </w:rPr>
            </w:pPr>
            <w:r w:rsidRPr="008B65CD">
              <w:rPr>
                <w:rStyle w:val="Brailleschrift"/>
              </w:rPr>
              <w:t>b</w:t>
            </w:r>
            <w:r w:rsidR="00EF24FC" w:rsidRPr="008B65CD">
              <w:rPr>
                <w:rStyle w:val="Brailleschrift"/>
              </w:rPr>
              <w:t>f,15t</w:t>
            </w:r>
          </w:p>
        </w:tc>
      </w:tr>
      <w:tr w:rsidR="00EF24FC" w:rsidRPr="008B65CD" w14:paraId="7740DAAC" w14:textId="77777777" w:rsidTr="00D54895">
        <w:tc>
          <w:tcPr>
            <w:tcW w:w="4219" w:type="dxa"/>
          </w:tcPr>
          <w:p w14:paraId="58750D9E" w14:textId="77777777" w:rsidR="00EF24FC" w:rsidRPr="008B65CD" w:rsidRDefault="00EF24FC" w:rsidP="00EF24FC">
            <w:pPr>
              <w:pStyle w:val="Tabellenzeile"/>
              <w:rPr>
                <w:rStyle w:val="Schwarzschrift"/>
              </w:rPr>
            </w:pPr>
            <w:r w:rsidRPr="008B65CD">
              <w:rPr>
                <w:rStyle w:val="Schwarzschrift"/>
              </w:rPr>
              <w:t>Textbearbeitung</w:t>
            </w:r>
          </w:p>
        </w:tc>
        <w:tc>
          <w:tcPr>
            <w:tcW w:w="3471" w:type="dxa"/>
          </w:tcPr>
          <w:p w14:paraId="1D984FFA" w14:textId="77777777" w:rsidR="00EF24FC" w:rsidRPr="008B65CD" w:rsidRDefault="00EF24FC" w:rsidP="00EF24FC">
            <w:pPr>
              <w:pStyle w:val="Tabellenzeile"/>
              <w:rPr>
                <w:rStyle w:val="Brailleschrift"/>
              </w:rPr>
            </w:pPr>
            <w:r w:rsidRPr="008B65CD">
              <w:rPr>
                <w:rStyle w:val="Brailleschrift"/>
              </w:rPr>
              <w:t>te'xt-;)bu</w:t>
            </w:r>
          </w:p>
        </w:tc>
      </w:tr>
      <w:tr w:rsidR="00EF24FC" w:rsidRPr="008B65CD" w14:paraId="598CD6DB" w14:textId="77777777" w:rsidTr="00D54895">
        <w:tc>
          <w:tcPr>
            <w:tcW w:w="4219" w:type="dxa"/>
          </w:tcPr>
          <w:p w14:paraId="0E11E2D0" w14:textId="77777777" w:rsidR="00EF24FC" w:rsidRPr="008B65CD" w:rsidRDefault="00EF24FC" w:rsidP="00EF24FC">
            <w:pPr>
              <w:pStyle w:val="Tabellenzeile"/>
              <w:rPr>
                <w:rStyle w:val="Schwarzschrift"/>
              </w:rPr>
            </w:pPr>
            <w:r w:rsidRPr="008B65CD">
              <w:rPr>
                <w:rStyle w:val="Schwarzschrift"/>
              </w:rPr>
              <w:t>Vorüber</w:t>
            </w:r>
          </w:p>
        </w:tc>
        <w:tc>
          <w:tcPr>
            <w:tcW w:w="3471" w:type="dxa"/>
          </w:tcPr>
          <w:p w14:paraId="5F36EF72" w14:textId="77777777" w:rsidR="00EF24FC" w:rsidRPr="008B65CD" w:rsidRDefault="00EF24FC" w:rsidP="00EF24FC">
            <w:pPr>
              <w:pStyle w:val="Tabellenzeile"/>
              <w:rPr>
                <w:rStyle w:val="Brailleschrift"/>
              </w:rPr>
            </w:pPr>
            <w:r w:rsidRPr="008B65CD">
              <w:rPr>
                <w:rStyle w:val="Brailleschrift"/>
              </w:rPr>
              <w:t>?-8</w:t>
            </w:r>
          </w:p>
        </w:tc>
      </w:tr>
      <w:tr w:rsidR="00EF24FC" w:rsidRPr="008B65CD" w14:paraId="403CF6A1" w14:textId="77777777" w:rsidTr="00D54895">
        <w:tc>
          <w:tcPr>
            <w:tcW w:w="4219" w:type="dxa"/>
          </w:tcPr>
          <w:p w14:paraId="0B1B85B9" w14:textId="77777777" w:rsidR="00EF24FC" w:rsidRPr="008B65CD" w:rsidRDefault="00EF24FC" w:rsidP="00EF24FC">
            <w:pPr>
              <w:pStyle w:val="Tabellenzeile"/>
              <w:rPr>
                <w:rStyle w:val="Schwarzschrift"/>
              </w:rPr>
            </w:pPr>
            <w:r w:rsidRPr="008B65CD">
              <w:rPr>
                <w:rStyle w:val="Schwarzschrift"/>
              </w:rPr>
              <w:t>Dabeizusein</w:t>
            </w:r>
          </w:p>
        </w:tc>
        <w:tc>
          <w:tcPr>
            <w:tcW w:w="3471" w:type="dxa"/>
          </w:tcPr>
          <w:p w14:paraId="39E5CED8" w14:textId="77777777" w:rsidR="00EF24FC" w:rsidRPr="008B65CD" w:rsidRDefault="008D22C7" w:rsidP="00EF24FC">
            <w:pPr>
              <w:pStyle w:val="Tabellenzeile"/>
              <w:rPr>
                <w:rStyle w:val="Brailleschrift"/>
              </w:rPr>
            </w:pPr>
            <w:r w:rsidRPr="008B65CD">
              <w:rPr>
                <w:rStyle w:val="Brailleschrift"/>
              </w:rPr>
              <w:t>d</w:t>
            </w:r>
            <w:r w:rsidR="00EF24FC" w:rsidRPr="008B65CD">
              <w:rPr>
                <w:rStyle w:val="Brailleschrift"/>
              </w:rPr>
              <w:t>b,z-9</w:t>
            </w:r>
          </w:p>
        </w:tc>
      </w:tr>
      <w:tr w:rsidR="00EF24FC" w:rsidRPr="008B65CD" w14:paraId="37763B25" w14:textId="77777777" w:rsidTr="00D54895">
        <w:tc>
          <w:tcPr>
            <w:tcW w:w="4219" w:type="dxa"/>
          </w:tcPr>
          <w:p w14:paraId="7DCE673C" w14:textId="77777777" w:rsidR="00EF24FC" w:rsidRPr="008B65CD" w:rsidRDefault="00EF24FC" w:rsidP="00EF24FC">
            <w:pPr>
              <w:pStyle w:val="Tabellenzeile"/>
              <w:rPr>
                <w:rStyle w:val="Schwarzschrift"/>
              </w:rPr>
            </w:pPr>
            <w:r w:rsidRPr="008B65CD">
              <w:rPr>
                <w:rStyle w:val="Schwarzschrift"/>
              </w:rPr>
              <w:t>Herunterläßt</w:t>
            </w:r>
          </w:p>
        </w:tc>
        <w:tc>
          <w:tcPr>
            <w:tcW w:w="3471" w:type="dxa"/>
          </w:tcPr>
          <w:p w14:paraId="725B6673" w14:textId="77777777" w:rsidR="00EF24FC" w:rsidRPr="008B65CD" w:rsidRDefault="00BE573B" w:rsidP="00EF24FC">
            <w:pPr>
              <w:pStyle w:val="Tabellenzeile"/>
              <w:rPr>
                <w:rStyle w:val="Brailleschrift"/>
              </w:rPr>
            </w:pPr>
            <w:r w:rsidRPr="008B65CD">
              <w:rPr>
                <w:rStyle w:val="Brailleschrift"/>
              </w:rPr>
              <w:t>h</w:t>
            </w:r>
            <w:r w:rsidR="00EF24FC" w:rsidRPr="008B65CD">
              <w:rPr>
                <w:rStyle w:val="Brailleschrift"/>
              </w:rPr>
              <w:t>7,/-l</w:t>
            </w:r>
          </w:p>
        </w:tc>
      </w:tr>
      <w:tr w:rsidR="00EF24FC" w:rsidRPr="008B65CD" w14:paraId="746A273E" w14:textId="77777777" w:rsidTr="00D54895">
        <w:tc>
          <w:tcPr>
            <w:tcW w:w="4219" w:type="dxa"/>
          </w:tcPr>
          <w:p w14:paraId="4DC7CD89" w14:textId="77777777" w:rsidR="00EF24FC" w:rsidRPr="008B65CD" w:rsidRDefault="00EF24FC" w:rsidP="00EF24FC">
            <w:pPr>
              <w:pStyle w:val="Tabellenzeile"/>
              <w:rPr>
                <w:rStyle w:val="Schwarzschrift"/>
              </w:rPr>
            </w:pPr>
            <w:r w:rsidRPr="008B65CD">
              <w:rPr>
                <w:rStyle w:val="Schwarzschrift"/>
              </w:rPr>
              <w:t>Sozusagen</w:t>
            </w:r>
          </w:p>
        </w:tc>
        <w:tc>
          <w:tcPr>
            <w:tcW w:w="3471" w:type="dxa"/>
          </w:tcPr>
          <w:p w14:paraId="0524EB79" w14:textId="77777777" w:rsidR="00EF24FC" w:rsidRPr="008B65CD" w:rsidRDefault="00BE573B" w:rsidP="00EF24FC">
            <w:pPr>
              <w:pStyle w:val="Tabellenzeile"/>
              <w:rPr>
                <w:rStyle w:val="Brailleschrift"/>
              </w:rPr>
            </w:pPr>
            <w:r w:rsidRPr="008B65CD">
              <w:rPr>
                <w:rStyle w:val="Brailleschrift"/>
              </w:rPr>
              <w:t>p</w:t>
            </w:r>
            <w:r w:rsidR="00EF24FC" w:rsidRPr="008B65CD">
              <w:rPr>
                <w:rStyle w:val="Brailleschrift"/>
              </w:rPr>
              <w:t>,zsg</w:t>
            </w:r>
          </w:p>
        </w:tc>
      </w:tr>
      <w:tr w:rsidR="00EF24FC" w:rsidRPr="008B65CD" w14:paraId="3C4295D3" w14:textId="77777777" w:rsidTr="00D54895">
        <w:tc>
          <w:tcPr>
            <w:tcW w:w="4219" w:type="dxa"/>
          </w:tcPr>
          <w:p w14:paraId="27706EC2" w14:textId="77777777" w:rsidR="00EF24FC" w:rsidRPr="008B65CD" w:rsidRDefault="00EF24FC" w:rsidP="00EF24FC">
            <w:pPr>
              <w:pStyle w:val="Tabellenzeile"/>
              <w:rPr>
                <w:rStyle w:val="Schwarzschrift"/>
              </w:rPr>
            </w:pPr>
            <w:r w:rsidRPr="008B65CD">
              <w:rPr>
                <w:rStyle w:val="Schwarzschrift"/>
              </w:rPr>
              <w:t>Anzubringen</w:t>
            </w:r>
          </w:p>
        </w:tc>
        <w:tc>
          <w:tcPr>
            <w:tcW w:w="3471" w:type="dxa"/>
          </w:tcPr>
          <w:p w14:paraId="1F55DE6C" w14:textId="77777777" w:rsidR="00EF24FC" w:rsidRPr="008B65CD" w:rsidRDefault="00EF24FC" w:rsidP="00EF24FC">
            <w:pPr>
              <w:pStyle w:val="Tabellenzeile"/>
              <w:rPr>
                <w:rStyle w:val="Brailleschrift"/>
              </w:rPr>
            </w:pPr>
            <w:r w:rsidRPr="008B65CD">
              <w:rPr>
                <w:rStyle w:val="Brailleschrift"/>
              </w:rPr>
              <w:t>+z-bg</w:t>
            </w:r>
          </w:p>
        </w:tc>
      </w:tr>
      <w:tr w:rsidR="00EF24FC" w:rsidRPr="008B65CD" w14:paraId="7574EAA3" w14:textId="77777777" w:rsidTr="00D54895">
        <w:tc>
          <w:tcPr>
            <w:tcW w:w="4219" w:type="dxa"/>
          </w:tcPr>
          <w:p w14:paraId="617A8928" w14:textId="77777777" w:rsidR="00EF24FC" w:rsidRPr="008B65CD" w:rsidRDefault="00EF24FC" w:rsidP="00EF24FC">
            <w:pPr>
              <w:pStyle w:val="Tabellenzeile"/>
              <w:rPr>
                <w:rStyle w:val="Schwarzschrift"/>
              </w:rPr>
            </w:pPr>
            <w:r w:rsidRPr="008B65CD">
              <w:rPr>
                <w:rStyle w:val="Schwarzschrift"/>
              </w:rPr>
              <w:t>Grundform</w:t>
            </w:r>
          </w:p>
        </w:tc>
        <w:tc>
          <w:tcPr>
            <w:tcW w:w="3471" w:type="dxa"/>
          </w:tcPr>
          <w:p w14:paraId="34ECA4A4" w14:textId="77777777" w:rsidR="00EF24FC" w:rsidRPr="008B65CD" w:rsidRDefault="008D22C7" w:rsidP="00EF24FC">
            <w:pPr>
              <w:pStyle w:val="Tabellenzeile"/>
              <w:rPr>
                <w:rStyle w:val="Brailleschrift"/>
              </w:rPr>
            </w:pPr>
            <w:r w:rsidRPr="008B65CD">
              <w:rPr>
                <w:rStyle w:val="Brailleschrift"/>
              </w:rPr>
              <w:t>g</w:t>
            </w:r>
            <w:r w:rsidR="00EF24FC" w:rsidRPr="008B65CD">
              <w:rPr>
                <w:rStyle w:val="Brailleschrift"/>
              </w:rPr>
              <w:t>d-f?m</w:t>
            </w:r>
          </w:p>
        </w:tc>
      </w:tr>
      <w:tr w:rsidR="00EF24FC" w:rsidRPr="008B65CD" w14:paraId="4F295CCA" w14:textId="77777777" w:rsidTr="00D54895">
        <w:tc>
          <w:tcPr>
            <w:tcW w:w="4219" w:type="dxa"/>
          </w:tcPr>
          <w:p w14:paraId="215A5EDC" w14:textId="77777777" w:rsidR="00EF24FC" w:rsidRPr="008B65CD" w:rsidRDefault="00EF24FC" w:rsidP="00EF24FC">
            <w:pPr>
              <w:pStyle w:val="Tabellenzeile"/>
              <w:rPr>
                <w:rStyle w:val="Schwarzschrift"/>
              </w:rPr>
            </w:pPr>
            <w:r w:rsidRPr="008B65CD">
              <w:rPr>
                <w:rStyle w:val="Schwarzschrift"/>
              </w:rPr>
              <w:t>Bevollmächtigt</w:t>
            </w:r>
          </w:p>
        </w:tc>
        <w:tc>
          <w:tcPr>
            <w:tcW w:w="3471" w:type="dxa"/>
          </w:tcPr>
          <w:p w14:paraId="22F5EA47" w14:textId="77777777" w:rsidR="00EF24FC" w:rsidRPr="008B65CD" w:rsidRDefault="00EF24FC" w:rsidP="00EF24FC">
            <w:pPr>
              <w:pStyle w:val="Tabellenzeile"/>
              <w:rPr>
                <w:rStyle w:val="Brailleschrift"/>
              </w:rPr>
            </w:pPr>
            <w:r w:rsidRPr="008B65CD">
              <w:rPr>
                <w:rStyle w:val="Brailleschrift"/>
              </w:rPr>
              <w:t>;q-m`4t&gt;t</w:t>
            </w:r>
          </w:p>
        </w:tc>
      </w:tr>
      <w:tr w:rsidR="00EF24FC" w:rsidRPr="008B65CD" w14:paraId="1A9B9B7B" w14:textId="77777777" w:rsidTr="00D54895">
        <w:tc>
          <w:tcPr>
            <w:tcW w:w="4219" w:type="dxa"/>
          </w:tcPr>
          <w:p w14:paraId="00D997AA" w14:textId="77777777" w:rsidR="00EF24FC" w:rsidRPr="008B65CD" w:rsidRDefault="00EF24FC" w:rsidP="00EF24FC">
            <w:pPr>
              <w:pStyle w:val="Tabellenzeile"/>
              <w:rPr>
                <w:rStyle w:val="Schwarzschrift"/>
              </w:rPr>
            </w:pPr>
            <w:r w:rsidRPr="008B65CD">
              <w:rPr>
                <w:rStyle w:val="Schwarzschrift"/>
              </w:rPr>
              <w:t>Inwiefern</w:t>
            </w:r>
          </w:p>
        </w:tc>
        <w:tc>
          <w:tcPr>
            <w:tcW w:w="3471" w:type="dxa"/>
          </w:tcPr>
          <w:p w14:paraId="369C05E9" w14:textId="77777777" w:rsidR="00EF24FC" w:rsidRPr="008B65CD" w:rsidRDefault="00EF24FC" w:rsidP="00EF24FC">
            <w:pPr>
              <w:pStyle w:val="Tabellenzeile"/>
              <w:rPr>
                <w:rStyle w:val="Brailleschrift"/>
              </w:rPr>
            </w:pPr>
            <w:r w:rsidRPr="008B65CD">
              <w:rPr>
                <w:rStyle w:val="Brailleschrift"/>
              </w:rPr>
              <w:t>*2-f7n</w:t>
            </w:r>
          </w:p>
        </w:tc>
      </w:tr>
      <w:tr w:rsidR="00EF24FC" w:rsidRPr="008B65CD" w14:paraId="5D226083" w14:textId="77777777" w:rsidTr="00D54895">
        <w:tc>
          <w:tcPr>
            <w:tcW w:w="4219" w:type="dxa"/>
          </w:tcPr>
          <w:p w14:paraId="5EA888D6" w14:textId="77777777" w:rsidR="00EF24FC" w:rsidRPr="008B65CD" w:rsidRDefault="00EF24FC" w:rsidP="00EF24FC">
            <w:pPr>
              <w:pStyle w:val="Tabellenzeile"/>
              <w:rPr>
                <w:rStyle w:val="Schwarzschrift"/>
              </w:rPr>
            </w:pPr>
            <w:r w:rsidRPr="008B65CD">
              <w:rPr>
                <w:rStyle w:val="Schwarzschrift"/>
              </w:rPr>
              <w:t>Nachlaß</w:t>
            </w:r>
          </w:p>
        </w:tc>
        <w:tc>
          <w:tcPr>
            <w:tcW w:w="3471" w:type="dxa"/>
          </w:tcPr>
          <w:p w14:paraId="02965AB4" w14:textId="77777777" w:rsidR="00EF24FC" w:rsidRPr="008B65CD" w:rsidRDefault="00BE573B" w:rsidP="00EF24FC">
            <w:pPr>
              <w:pStyle w:val="Tabellenzeile"/>
              <w:rPr>
                <w:rStyle w:val="Brailleschrift"/>
              </w:rPr>
            </w:pPr>
            <w:r w:rsidRPr="008B65CD">
              <w:rPr>
                <w:rStyle w:val="Brailleschrift"/>
              </w:rPr>
              <w:t>n</w:t>
            </w:r>
            <w:r w:rsidR="00EF24FC" w:rsidRPr="008B65CD">
              <w:rPr>
                <w:rStyle w:val="Brailleschrift"/>
              </w:rPr>
              <w:t>&lt;la</w:t>
            </w:r>
            <w:r w:rsidR="00B07EA5" w:rsidRPr="008B65CD">
              <w:rPr>
                <w:rStyle w:val="Brailleschrift"/>
              </w:rPr>
              <w:t>~</w:t>
            </w:r>
          </w:p>
        </w:tc>
      </w:tr>
      <w:tr w:rsidR="00EF24FC" w:rsidRPr="008B65CD" w14:paraId="66F1E2B1" w14:textId="77777777" w:rsidTr="00D54895">
        <w:tc>
          <w:tcPr>
            <w:tcW w:w="4219" w:type="dxa"/>
          </w:tcPr>
          <w:p w14:paraId="0ADD797B" w14:textId="77777777" w:rsidR="00EF24FC" w:rsidRPr="008B65CD" w:rsidRDefault="00EF24FC" w:rsidP="00EF24FC">
            <w:pPr>
              <w:pStyle w:val="Tabellenzeile"/>
              <w:rPr>
                <w:rStyle w:val="Schwarzschrift"/>
              </w:rPr>
            </w:pPr>
            <w:r w:rsidRPr="008B65CD">
              <w:rPr>
                <w:rStyle w:val="Schwarzschrift"/>
              </w:rPr>
              <w:t>Nachlassen</w:t>
            </w:r>
          </w:p>
        </w:tc>
        <w:tc>
          <w:tcPr>
            <w:tcW w:w="3471" w:type="dxa"/>
          </w:tcPr>
          <w:p w14:paraId="6D8A1FC6" w14:textId="77777777" w:rsidR="00EF24FC" w:rsidRPr="008B65CD" w:rsidRDefault="00BE573B" w:rsidP="00282329">
            <w:pPr>
              <w:pStyle w:val="Tabellenzeile"/>
              <w:rPr>
                <w:rStyle w:val="Brailleschrift"/>
              </w:rPr>
            </w:pPr>
            <w:r w:rsidRPr="008B65CD">
              <w:rPr>
                <w:rStyle w:val="Brailleschrift"/>
              </w:rPr>
              <w:t>n</w:t>
            </w:r>
            <w:r w:rsidR="00EF24FC" w:rsidRPr="008B65CD">
              <w:rPr>
                <w:rStyle w:val="Brailleschrift"/>
              </w:rPr>
              <w:t>&lt;,l</w:t>
            </w:r>
          </w:p>
        </w:tc>
      </w:tr>
      <w:tr w:rsidR="00EF24FC" w:rsidRPr="008B65CD" w14:paraId="5789DF7F" w14:textId="77777777" w:rsidTr="00D54895">
        <w:tc>
          <w:tcPr>
            <w:tcW w:w="4219" w:type="dxa"/>
          </w:tcPr>
          <w:p w14:paraId="68929290" w14:textId="77777777" w:rsidR="00EF24FC" w:rsidRPr="008B65CD" w:rsidRDefault="00EF24FC" w:rsidP="00EF24FC">
            <w:pPr>
              <w:pStyle w:val="Tabellenzeile"/>
              <w:rPr>
                <w:rStyle w:val="Schwarzschrift"/>
              </w:rPr>
            </w:pPr>
            <w:r w:rsidRPr="008B65CD">
              <w:rPr>
                <w:rStyle w:val="Schwarzschrift"/>
              </w:rPr>
              <w:t>Geldbriefträger</w:t>
            </w:r>
          </w:p>
        </w:tc>
        <w:tc>
          <w:tcPr>
            <w:tcW w:w="3471" w:type="dxa"/>
          </w:tcPr>
          <w:p w14:paraId="5A0D9E97" w14:textId="77777777" w:rsidR="00EF24FC" w:rsidRPr="008B65CD" w:rsidRDefault="008D22C7" w:rsidP="00EF24FC">
            <w:pPr>
              <w:pStyle w:val="Tabellenzeile"/>
              <w:rPr>
                <w:rStyle w:val="Brailleschrift"/>
              </w:rPr>
            </w:pPr>
            <w:r w:rsidRPr="008B65CD">
              <w:rPr>
                <w:rStyle w:val="Brailleschrift"/>
              </w:rPr>
              <w:t>g</w:t>
            </w:r>
            <w:r w:rsidR="00EF24FC" w:rsidRPr="008B65CD">
              <w:rPr>
                <w:rStyle w:val="Brailleschrift"/>
              </w:rPr>
              <w:t>yd-bf-tr`g7</w:t>
            </w:r>
          </w:p>
        </w:tc>
      </w:tr>
      <w:tr w:rsidR="00EF24FC" w:rsidRPr="008B65CD" w14:paraId="195AABD6" w14:textId="77777777" w:rsidTr="00D54895">
        <w:tc>
          <w:tcPr>
            <w:tcW w:w="4219" w:type="dxa"/>
          </w:tcPr>
          <w:p w14:paraId="5F4FE067" w14:textId="77777777" w:rsidR="00EF24FC" w:rsidRPr="008B65CD" w:rsidRDefault="00EF24FC" w:rsidP="00EF24FC">
            <w:pPr>
              <w:pStyle w:val="Tabellenzeile"/>
              <w:rPr>
                <w:rStyle w:val="Schwarzschrift"/>
              </w:rPr>
            </w:pPr>
            <w:r w:rsidRPr="008B65CD">
              <w:rPr>
                <w:rStyle w:val="Schwarzschrift"/>
              </w:rPr>
              <w:t>Punktschriftbuch</w:t>
            </w:r>
          </w:p>
        </w:tc>
        <w:tc>
          <w:tcPr>
            <w:tcW w:w="3471" w:type="dxa"/>
          </w:tcPr>
          <w:p w14:paraId="1660C462" w14:textId="77777777" w:rsidR="00EF24FC" w:rsidRPr="008B65CD" w:rsidRDefault="00BE573B" w:rsidP="00EF24FC">
            <w:pPr>
              <w:pStyle w:val="Tabellenzeile"/>
              <w:rPr>
                <w:rStyle w:val="Brailleschrift"/>
              </w:rPr>
            </w:pPr>
            <w:r w:rsidRPr="008B65CD">
              <w:rPr>
                <w:rStyle w:val="Brailleschrift"/>
              </w:rPr>
              <w:t>p</w:t>
            </w:r>
            <w:r w:rsidR="00EF24FC" w:rsidRPr="008B65CD">
              <w:rPr>
                <w:rStyle w:val="Brailleschrift"/>
              </w:rPr>
              <w:t>t-5t-bu4</w:t>
            </w:r>
          </w:p>
        </w:tc>
      </w:tr>
    </w:tbl>
    <w:p w14:paraId="467EE81D" w14:textId="77777777" w:rsidR="00D44EBB" w:rsidRPr="008B65CD" w:rsidRDefault="00D44EBB" w:rsidP="008A74C1">
      <w:pPr>
        <w:pStyle w:val="berschrift3"/>
        <w:rPr>
          <w:sz w:val="28"/>
        </w:rPr>
      </w:pPr>
      <w:bookmarkStart w:id="573" w:name="_Toc465839303"/>
      <w:bookmarkStart w:id="574" w:name="_Toc465840823"/>
      <w:bookmarkStart w:id="575" w:name="_Toc466381107"/>
      <w:bookmarkStart w:id="576" w:name="_Toc466381369"/>
      <w:bookmarkStart w:id="577" w:name="_Toc466381986"/>
      <w:bookmarkStart w:id="578" w:name="_Toc517810690"/>
      <w:r w:rsidRPr="008B65CD">
        <w:t>A3.2</w:t>
      </w:r>
      <w:r w:rsidR="00B625DB" w:rsidRPr="008B65CD">
        <w:tab/>
      </w:r>
      <w:r w:rsidRPr="008B65CD">
        <w:t>Die Punktschrift 1971</w:t>
      </w:r>
      <w:bookmarkEnd w:id="573"/>
      <w:bookmarkEnd w:id="574"/>
      <w:bookmarkEnd w:id="575"/>
      <w:bookmarkEnd w:id="576"/>
      <w:bookmarkEnd w:id="577"/>
      <w:bookmarkEnd w:id="578"/>
    </w:p>
    <w:p w14:paraId="0D9B834B" w14:textId="77777777" w:rsidR="00D44EBB" w:rsidRPr="008B65CD" w:rsidRDefault="00D44EBB" w:rsidP="00F03CD5">
      <w:r w:rsidRPr="008B65CD">
        <w:t>Mit der Wiener Reform vom 7.-8. Oktober 1971 traten vier zwe</w:t>
      </w:r>
      <w:r w:rsidR="00EE34DC" w:rsidRPr="008B65CD">
        <w:t>iformige Kürzungen außer Kraft:</w:t>
      </w:r>
    </w:p>
    <w:p w14:paraId="22089729" w14:textId="77777777"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1384"/>
        <w:gridCol w:w="2552"/>
      </w:tblGrid>
      <w:tr w:rsidR="00282329" w:rsidRPr="008B65CD" w14:paraId="5B43F3FB" w14:textId="77777777" w:rsidTr="00282329">
        <w:tc>
          <w:tcPr>
            <w:tcW w:w="1384" w:type="dxa"/>
          </w:tcPr>
          <w:p w14:paraId="3E9BBB3D" w14:textId="77777777" w:rsidR="00282329" w:rsidRPr="008B65CD" w:rsidRDefault="008D22C7" w:rsidP="00282329">
            <w:pPr>
              <w:pStyle w:val="Tabellenzeile"/>
            </w:pPr>
            <w:r w:rsidRPr="008B65CD">
              <w:rPr>
                <w:rStyle w:val="Brailleschrift"/>
              </w:rPr>
              <w:t>d</w:t>
            </w:r>
            <w:r w:rsidR="00B07EA5" w:rsidRPr="008B65CD">
              <w:rPr>
                <w:rStyle w:val="Brailleschrift"/>
              </w:rPr>
              <w:t>~</w:t>
            </w:r>
          </w:p>
        </w:tc>
        <w:tc>
          <w:tcPr>
            <w:tcW w:w="2552" w:type="dxa"/>
          </w:tcPr>
          <w:p w14:paraId="776AE79A" w14:textId="77777777" w:rsidR="00282329" w:rsidRPr="008B65CD" w:rsidRDefault="00282329" w:rsidP="00EF24FC">
            <w:pPr>
              <w:pStyle w:val="Tabellenzeile"/>
            </w:pPr>
            <w:r w:rsidRPr="008B65CD">
              <w:t>DESSEN</w:t>
            </w:r>
          </w:p>
        </w:tc>
      </w:tr>
      <w:tr w:rsidR="00282329" w:rsidRPr="008B65CD" w14:paraId="434B0CE9" w14:textId="77777777" w:rsidTr="00282329">
        <w:tc>
          <w:tcPr>
            <w:tcW w:w="1384" w:type="dxa"/>
          </w:tcPr>
          <w:p w14:paraId="58F3D9E5" w14:textId="77777777" w:rsidR="00282329" w:rsidRPr="008B65CD" w:rsidRDefault="00BE573B" w:rsidP="00282329">
            <w:pPr>
              <w:pStyle w:val="Tabellenzeile"/>
            </w:pPr>
            <w:r w:rsidRPr="008B65CD">
              <w:rPr>
                <w:rStyle w:val="Brailleschrift"/>
              </w:rPr>
              <w:t>n</w:t>
            </w:r>
            <w:r w:rsidR="00282329" w:rsidRPr="008B65CD">
              <w:rPr>
                <w:rStyle w:val="Brailleschrift"/>
              </w:rPr>
              <w:t>n</w:t>
            </w:r>
          </w:p>
        </w:tc>
        <w:tc>
          <w:tcPr>
            <w:tcW w:w="2552" w:type="dxa"/>
          </w:tcPr>
          <w:p w14:paraId="1DFB0DBF" w14:textId="77777777" w:rsidR="00282329" w:rsidRPr="008B65CD" w:rsidRDefault="00282329" w:rsidP="00EF24FC">
            <w:pPr>
              <w:pStyle w:val="Tabellenzeile"/>
            </w:pPr>
            <w:r w:rsidRPr="008B65CD">
              <w:t>NUN</w:t>
            </w:r>
          </w:p>
        </w:tc>
      </w:tr>
      <w:tr w:rsidR="00282329" w:rsidRPr="008B65CD" w14:paraId="193C81C2" w14:textId="77777777" w:rsidTr="00282329">
        <w:tc>
          <w:tcPr>
            <w:tcW w:w="1384" w:type="dxa"/>
          </w:tcPr>
          <w:p w14:paraId="313B2D26" w14:textId="77777777" w:rsidR="00282329" w:rsidRPr="008B65CD" w:rsidRDefault="00BE573B" w:rsidP="00282329">
            <w:pPr>
              <w:pStyle w:val="Tabellenzeile"/>
            </w:pPr>
            <w:r w:rsidRPr="008B65CD">
              <w:rPr>
                <w:rStyle w:val="Brailleschrift"/>
              </w:rPr>
              <w:t>s</w:t>
            </w:r>
            <w:r w:rsidR="00282329" w:rsidRPr="008B65CD">
              <w:rPr>
                <w:rStyle w:val="Brailleschrift"/>
              </w:rPr>
              <w:t>q</w:t>
            </w:r>
          </w:p>
        </w:tc>
        <w:tc>
          <w:tcPr>
            <w:tcW w:w="2552" w:type="dxa"/>
          </w:tcPr>
          <w:p w14:paraId="463FD0DD" w14:textId="77777777" w:rsidR="00282329" w:rsidRPr="008B65CD" w:rsidRDefault="00282329" w:rsidP="00EF24FC">
            <w:pPr>
              <w:pStyle w:val="Tabellenzeile"/>
            </w:pPr>
            <w:r w:rsidRPr="008B65CD">
              <w:t>SOLL</w:t>
            </w:r>
          </w:p>
        </w:tc>
      </w:tr>
      <w:tr w:rsidR="00282329" w:rsidRPr="008B65CD" w14:paraId="38BE42FE" w14:textId="77777777" w:rsidTr="00282329">
        <w:tc>
          <w:tcPr>
            <w:tcW w:w="1384" w:type="dxa"/>
          </w:tcPr>
          <w:p w14:paraId="414AB04A" w14:textId="77777777" w:rsidR="00282329" w:rsidRPr="008B65CD" w:rsidRDefault="00282329" w:rsidP="00282329">
            <w:pPr>
              <w:pStyle w:val="Tabellenzeile"/>
            </w:pPr>
            <w:r w:rsidRPr="008B65CD">
              <w:rPr>
                <w:rStyle w:val="Brailleschrift"/>
              </w:rPr>
              <w:t>tn</w:t>
            </w:r>
          </w:p>
        </w:tc>
        <w:tc>
          <w:tcPr>
            <w:tcW w:w="2552" w:type="dxa"/>
          </w:tcPr>
          <w:p w14:paraId="6959E54A" w14:textId="77777777" w:rsidR="00282329" w:rsidRPr="008B65CD" w:rsidRDefault="00282329" w:rsidP="00EF24FC">
            <w:pPr>
              <w:pStyle w:val="Tabellenzeile"/>
            </w:pPr>
            <w:r w:rsidRPr="008B65CD">
              <w:t>TUN</w:t>
            </w:r>
          </w:p>
        </w:tc>
      </w:tr>
    </w:tbl>
    <w:p w14:paraId="761CCE75" w14:textId="77777777"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A294395" w14:textId="77777777" w:rsidR="006F3BAD" w:rsidRPr="008B65CD" w:rsidRDefault="00D44EBB" w:rsidP="00F03CD5">
      <w:r w:rsidRPr="008B65CD">
        <w:t>Folgende Kürzungen wurden eingeführt:</w:t>
      </w:r>
    </w:p>
    <w:p w14:paraId="2C128651" w14:textId="77777777" w:rsidR="00D44EBB" w:rsidRPr="008B65CD" w:rsidRDefault="00D44EBB" w:rsidP="00D54895">
      <w:pPr>
        <w:pStyle w:val="Liste"/>
        <w:spacing w:before="240" w:after="240"/>
      </w:pPr>
      <w:r w:rsidRPr="008B65CD">
        <w:t>1.</w:t>
      </w:r>
      <w:r w:rsidR="00942E84" w:rsidRPr="008B65CD">
        <w:tab/>
      </w:r>
      <w:r w:rsidRPr="008B65CD">
        <w:t>Kürzungen für Präfixe (</w:t>
      </w:r>
      <w:r w:rsidR="003C25F7" w:rsidRPr="008B65CD">
        <w:t>"</w:t>
      </w:r>
      <w:r w:rsidRPr="008B65CD">
        <w:t>Vorsilben</w:t>
      </w:r>
      <w:r w:rsidR="003C25F7" w:rsidRPr="008B65CD">
        <w:t>"</w:t>
      </w:r>
      <w:r w:rsidRPr="008B65CD">
        <w:t xml:space="preserve"> genannt):</w:t>
      </w:r>
    </w:p>
    <w:p w14:paraId="5DB7AD70" w14:textId="77777777"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14:paraId="6141C9CF" w14:textId="77777777" w:rsidTr="00282329">
        <w:tc>
          <w:tcPr>
            <w:tcW w:w="1384" w:type="dxa"/>
          </w:tcPr>
          <w:p w14:paraId="6A857D9F" w14:textId="77777777" w:rsidR="00282329" w:rsidRPr="008B65CD" w:rsidRDefault="00B07EA5" w:rsidP="00282329">
            <w:pPr>
              <w:pStyle w:val="Tabellenzeile"/>
            </w:pPr>
            <w:r w:rsidRPr="008B65CD">
              <w:rPr>
                <w:rStyle w:val="Brailleschrift"/>
              </w:rPr>
              <w:t>|</w:t>
            </w:r>
            <w:r w:rsidR="00282329" w:rsidRPr="008B65CD">
              <w:rPr>
                <w:rStyle w:val="Brailleschrift"/>
              </w:rPr>
              <w:t>-</w:t>
            </w:r>
          </w:p>
        </w:tc>
        <w:tc>
          <w:tcPr>
            <w:tcW w:w="2552" w:type="dxa"/>
          </w:tcPr>
          <w:p w14:paraId="1E313819" w14:textId="77777777" w:rsidR="00282329" w:rsidRPr="008B65CD" w:rsidRDefault="00282329" w:rsidP="00EF24FC">
            <w:pPr>
              <w:pStyle w:val="Tabellenzeile"/>
            </w:pPr>
            <w:r w:rsidRPr="008B65CD">
              <w:t xml:space="preserve">AUS- </w:t>
            </w:r>
          </w:p>
        </w:tc>
      </w:tr>
      <w:tr w:rsidR="00282329" w:rsidRPr="008B65CD" w14:paraId="2997C65E" w14:textId="77777777" w:rsidTr="00282329">
        <w:tc>
          <w:tcPr>
            <w:tcW w:w="1384" w:type="dxa"/>
          </w:tcPr>
          <w:p w14:paraId="33E7E2EA" w14:textId="77777777" w:rsidR="00282329" w:rsidRPr="008B65CD" w:rsidRDefault="00B07EA5" w:rsidP="00282329">
            <w:pPr>
              <w:pStyle w:val="Tabellenzeile"/>
            </w:pPr>
            <w:r w:rsidRPr="008B65CD">
              <w:rPr>
                <w:rStyle w:val="Brailleschrift"/>
              </w:rPr>
              <w:t>~</w:t>
            </w:r>
            <w:r w:rsidR="00282329" w:rsidRPr="008B65CD">
              <w:rPr>
                <w:rStyle w:val="Brailleschrift"/>
              </w:rPr>
              <w:t>-</w:t>
            </w:r>
          </w:p>
        </w:tc>
        <w:tc>
          <w:tcPr>
            <w:tcW w:w="2552" w:type="dxa"/>
          </w:tcPr>
          <w:p w14:paraId="61F9073E" w14:textId="77777777" w:rsidR="00282329" w:rsidRPr="008B65CD" w:rsidRDefault="00282329" w:rsidP="00EF24FC">
            <w:pPr>
              <w:pStyle w:val="Tabellenzeile"/>
            </w:pPr>
            <w:r w:rsidRPr="008B65CD">
              <w:t xml:space="preserve">ENT- </w:t>
            </w:r>
          </w:p>
        </w:tc>
      </w:tr>
      <w:tr w:rsidR="00282329" w:rsidRPr="008B65CD" w14:paraId="014F7EAC" w14:textId="77777777" w:rsidTr="00282329">
        <w:tc>
          <w:tcPr>
            <w:tcW w:w="1384" w:type="dxa"/>
          </w:tcPr>
          <w:p w14:paraId="3EA1CCC1" w14:textId="77777777" w:rsidR="00282329" w:rsidRPr="008B65CD" w:rsidRDefault="00282329" w:rsidP="00282329">
            <w:pPr>
              <w:pStyle w:val="Tabellenzeile"/>
            </w:pPr>
            <w:r w:rsidRPr="008B65CD">
              <w:rPr>
                <w:rStyle w:val="Brailleschrift"/>
              </w:rPr>
              <w:t>x-</w:t>
            </w:r>
          </w:p>
        </w:tc>
        <w:tc>
          <w:tcPr>
            <w:tcW w:w="2552" w:type="dxa"/>
          </w:tcPr>
          <w:p w14:paraId="6038E253" w14:textId="77777777" w:rsidR="00282329" w:rsidRPr="008B65CD" w:rsidRDefault="00282329" w:rsidP="00EF24FC">
            <w:pPr>
              <w:pStyle w:val="Tabellenzeile"/>
            </w:pPr>
            <w:r w:rsidRPr="008B65CD">
              <w:t xml:space="preserve">EX- </w:t>
            </w:r>
          </w:p>
        </w:tc>
      </w:tr>
      <w:tr w:rsidR="00282329" w:rsidRPr="008B65CD" w14:paraId="4B523336" w14:textId="77777777" w:rsidTr="00282329">
        <w:tc>
          <w:tcPr>
            <w:tcW w:w="1384" w:type="dxa"/>
          </w:tcPr>
          <w:p w14:paraId="61BB2AE7" w14:textId="77777777" w:rsidR="00282329" w:rsidRPr="008B65CD" w:rsidRDefault="00282329" w:rsidP="00282329">
            <w:pPr>
              <w:pStyle w:val="Tabellenzeile"/>
            </w:pPr>
            <w:r w:rsidRPr="008B65CD">
              <w:rPr>
                <w:rStyle w:val="Brailleschrift"/>
              </w:rPr>
              <w:t>q-</w:t>
            </w:r>
          </w:p>
        </w:tc>
        <w:tc>
          <w:tcPr>
            <w:tcW w:w="2552" w:type="dxa"/>
          </w:tcPr>
          <w:p w14:paraId="6469D661" w14:textId="77777777" w:rsidR="00282329" w:rsidRPr="008B65CD" w:rsidRDefault="00282329" w:rsidP="00EF24FC">
            <w:pPr>
              <w:pStyle w:val="Tabellenzeile"/>
            </w:pPr>
            <w:r w:rsidRPr="008B65CD">
              <w:t>PRO-</w:t>
            </w:r>
          </w:p>
        </w:tc>
      </w:tr>
    </w:tbl>
    <w:p w14:paraId="2B836EA4" w14:textId="77777777" w:rsidR="0065654B" w:rsidRPr="008B65CD" w:rsidRDefault="0065654B" w:rsidP="00F03CD5">
      <w:pPr>
        <w:pStyle w:val="Listenfortsetzung"/>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C38631D" w14:textId="77777777" w:rsidR="007875AE" w:rsidRPr="008B65CD" w:rsidRDefault="00D44EBB" w:rsidP="00F03CD5">
      <w:pPr>
        <w:pStyle w:val="Listenfortsetzung"/>
      </w:pPr>
      <w:r w:rsidRPr="008B65CD">
        <w:t>Seitdem müssen auch q und x in Kurzschrift immer mit Aufhebungspunkt geschrieben werden.</w:t>
      </w:r>
    </w:p>
    <w:p w14:paraId="4A3F520F" w14:textId="77777777" w:rsidR="006F3BAD" w:rsidRPr="008B65CD" w:rsidRDefault="00D44EBB" w:rsidP="00D54895">
      <w:pPr>
        <w:pStyle w:val="Liste"/>
        <w:spacing w:before="240" w:after="240"/>
      </w:pPr>
      <w:r w:rsidRPr="008B65CD">
        <w:t>2.</w:t>
      </w:r>
      <w:r w:rsidR="00942E84" w:rsidRPr="008B65CD">
        <w:tab/>
      </w:r>
      <w:r w:rsidRPr="008B65CD">
        <w:t>Kürzungen für Suffixe (</w:t>
      </w:r>
      <w:r w:rsidR="003C25F7" w:rsidRPr="008B65CD">
        <w:t>"</w:t>
      </w:r>
      <w:r w:rsidRPr="008B65CD">
        <w:t>Nachsilben</w:t>
      </w:r>
      <w:r w:rsidR="003C25F7" w:rsidRPr="008B65CD">
        <w:t>"</w:t>
      </w:r>
      <w:r w:rsidRPr="008B65CD">
        <w:t xml:space="preserve"> genannt):</w:t>
      </w:r>
    </w:p>
    <w:p w14:paraId="7A3BF378" w14:textId="77777777"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4008" w:type="dxa"/>
        <w:tblInd w:w="567" w:type="dxa"/>
        <w:tblLook w:val="04A0" w:firstRow="1" w:lastRow="0" w:firstColumn="1" w:lastColumn="0" w:noHBand="0" w:noVBand="1"/>
      </w:tblPr>
      <w:tblGrid>
        <w:gridCol w:w="1384"/>
        <w:gridCol w:w="2624"/>
      </w:tblGrid>
      <w:tr w:rsidR="004707FF" w:rsidRPr="008B65CD" w14:paraId="1951E796" w14:textId="77777777" w:rsidTr="004707FF">
        <w:tc>
          <w:tcPr>
            <w:tcW w:w="1384" w:type="dxa"/>
          </w:tcPr>
          <w:p w14:paraId="68F8439E" w14:textId="77777777" w:rsidR="004707FF" w:rsidRPr="008B65CD" w:rsidRDefault="004707FF" w:rsidP="00282329">
            <w:pPr>
              <w:pStyle w:val="Tabellenzeile"/>
            </w:pPr>
            <w:r w:rsidRPr="008B65CD">
              <w:rPr>
                <w:rStyle w:val="Brailleschrift"/>
              </w:rPr>
              <w:t>'-!n</w:t>
            </w:r>
          </w:p>
        </w:tc>
        <w:tc>
          <w:tcPr>
            <w:tcW w:w="2624" w:type="dxa"/>
          </w:tcPr>
          <w:p w14:paraId="1746FC83" w14:textId="77777777" w:rsidR="004707FF" w:rsidRPr="008B65CD" w:rsidRDefault="004707FF" w:rsidP="00EF24FC">
            <w:pPr>
              <w:pStyle w:val="Tabellenzeile"/>
            </w:pPr>
            <w:r w:rsidRPr="008B65CD">
              <w:t>-ATION</w:t>
            </w:r>
          </w:p>
        </w:tc>
      </w:tr>
      <w:tr w:rsidR="004707FF" w:rsidRPr="008B65CD" w14:paraId="388E2A93" w14:textId="77777777" w:rsidTr="004707FF">
        <w:tc>
          <w:tcPr>
            <w:tcW w:w="1384" w:type="dxa"/>
          </w:tcPr>
          <w:p w14:paraId="762E2F98" w14:textId="77777777" w:rsidR="004707FF" w:rsidRPr="008B65CD" w:rsidRDefault="004707FF" w:rsidP="00282329">
            <w:pPr>
              <w:pStyle w:val="Tabellenzeile"/>
            </w:pPr>
            <w:r w:rsidRPr="008B65CD">
              <w:rPr>
                <w:rStyle w:val="Brailleschrift"/>
              </w:rPr>
              <w:t>'-!v</w:t>
            </w:r>
          </w:p>
        </w:tc>
        <w:tc>
          <w:tcPr>
            <w:tcW w:w="2624" w:type="dxa"/>
          </w:tcPr>
          <w:p w14:paraId="64E4CCB5" w14:textId="77777777" w:rsidR="004707FF" w:rsidRPr="008B65CD" w:rsidRDefault="004707FF" w:rsidP="00EF24FC">
            <w:pPr>
              <w:pStyle w:val="Tabellenzeile"/>
            </w:pPr>
            <w:r w:rsidRPr="008B65CD">
              <w:t>-ATIV</w:t>
            </w:r>
          </w:p>
        </w:tc>
      </w:tr>
      <w:tr w:rsidR="004707FF" w:rsidRPr="008B65CD" w14:paraId="79922057" w14:textId="77777777" w:rsidTr="004707FF">
        <w:tc>
          <w:tcPr>
            <w:tcW w:w="1384" w:type="dxa"/>
          </w:tcPr>
          <w:p w14:paraId="410415AE" w14:textId="77777777" w:rsidR="004707FF" w:rsidRPr="008B65CD" w:rsidRDefault="004707FF" w:rsidP="00282329">
            <w:pPr>
              <w:pStyle w:val="Tabellenzeile"/>
            </w:pPr>
            <w:r w:rsidRPr="008B65CD">
              <w:rPr>
                <w:rStyle w:val="Brailleschrift"/>
              </w:rPr>
              <w:t>'-j</w:t>
            </w:r>
          </w:p>
        </w:tc>
        <w:tc>
          <w:tcPr>
            <w:tcW w:w="2624" w:type="dxa"/>
          </w:tcPr>
          <w:p w14:paraId="54C08A9A" w14:textId="77777777" w:rsidR="004707FF" w:rsidRPr="008B65CD" w:rsidRDefault="004707FF" w:rsidP="00EF24FC">
            <w:pPr>
              <w:pStyle w:val="Tabellenzeile"/>
            </w:pPr>
            <w:r w:rsidRPr="008B65CD">
              <w:t>-ION</w:t>
            </w:r>
          </w:p>
        </w:tc>
      </w:tr>
      <w:tr w:rsidR="004707FF" w:rsidRPr="008B65CD" w14:paraId="19EBAF49" w14:textId="77777777" w:rsidTr="004707FF">
        <w:tc>
          <w:tcPr>
            <w:tcW w:w="1384" w:type="dxa"/>
          </w:tcPr>
          <w:p w14:paraId="75EFA71B" w14:textId="77777777" w:rsidR="004707FF" w:rsidRPr="008B65CD" w:rsidRDefault="004707FF" w:rsidP="00282329">
            <w:pPr>
              <w:pStyle w:val="Tabellenzeile"/>
            </w:pPr>
            <w:r w:rsidRPr="008B65CD">
              <w:rPr>
                <w:rStyle w:val="Brailleschrift"/>
              </w:rPr>
              <w:t>'-!i</w:t>
            </w:r>
          </w:p>
        </w:tc>
        <w:tc>
          <w:tcPr>
            <w:tcW w:w="2624" w:type="dxa"/>
          </w:tcPr>
          <w:p w14:paraId="05EAC09B" w14:textId="77777777" w:rsidR="004707FF" w:rsidRPr="008B65CD" w:rsidRDefault="004707FF" w:rsidP="00EF24FC">
            <w:pPr>
              <w:pStyle w:val="Tabellenzeile"/>
            </w:pPr>
            <w:r w:rsidRPr="008B65CD">
              <w:t>-ISMUS</w:t>
            </w:r>
          </w:p>
        </w:tc>
      </w:tr>
      <w:tr w:rsidR="004707FF" w:rsidRPr="008B65CD" w14:paraId="622DEC95" w14:textId="77777777" w:rsidTr="004707FF">
        <w:tc>
          <w:tcPr>
            <w:tcW w:w="1384" w:type="dxa"/>
          </w:tcPr>
          <w:p w14:paraId="01B0471C" w14:textId="77777777" w:rsidR="004707FF" w:rsidRPr="008B65CD" w:rsidRDefault="004707FF" w:rsidP="00282329">
            <w:pPr>
              <w:pStyle w:val="Tabellenzeile"/>
            </w:pPr>
            <w:r w:rsidRPr="008B65CD">
              <w:rPr>
                <w:rStyle w:val="Brailleschrift"/>
              </w:rPr>
              <w:t>'-!5</w:t>
            </w:r>
          </w:p>
        </w:tc>
        <w:tc>
          <w:tcPr>
            <w:tcW w:w="2624" w:type="dxa"/>
          </w:tcPr>
          <w:p w14:paraId="62A4AA80" w14:textId="77777777" w:rsidR="004707FF" w:rsidRPr="008B65CD" w:rsidRDefault="004707FF" w:rsidP="00EF24FC">
            <w:pPr>
              <w:pStyle w:val="Tabellenzeile"/>
            </w:pPr>
            <w:r w:rsidRPr="008B65CD">
              <w:t>-ISTISCH</w:t>
            </w:r>
          </w:p>
        </w:tc>
      </w:tr>
      <w:tr w:rsidR="004707FF" w:rsidRPr="008B65CD" w14:paraId="02875067" w14:textId="77777777" w:rsidTr="004707FF">
        <w:tc>
          <w:tcPr>
            <w:tcW w:w="1384" w:type="dxa"/>
          </w:tcPr>
          <w:p w14:paraId="16D9F92E" w14:textId="77777777" w:rsidR="004707FF" w:rsidRPr="008B65CD" w:rsidRDefault="004707FF" w:rsidP="00282329">
            <w:pPr>
              <w:pStyle w:val="Tabellenzeile"/>
            </w:pPr>
            <w:r w:rsidRPr="008B65CD">
              <w:rPr>
                <w:rStyle w:val="Brailleschrift"/>
              </w:rPr>
              <w:t>'-!`</w:t>
            </w:r>
          </w:p>
        </w:tc>
        <w:tc>
          <w:tcPr>
            <w:tcW w:w="2624" w:type="dxa"/>
          </w:tcPr>
          <w:p w14:paraId="43392683" w14:textId="77777777" w:rsidR="004707FF" w:rsidRPr="008B65CD" w:rsidRDefault="004707FF" w:rsidP="00EF24FC">
            <w:pPr>
              <w:pStyle w:val="Tabellenzeile"/>
            </w:pPr>
            <w:r w:rsidRPr="008B65CD">
              <w:t xml:space="preserve">-ITÄT </w:t>
            </w:r>
          </w:p>
        </w:tc>
      </w:tr>
    </w:tbl>
    <w:p w14:paraId="1C24269C" w14:textId="77777777" w:rsidR="0065654B" w:rsidRPr="008B65CD" w:rsidRDefault="0065654B" w:rsidP="00F03CD5">
      <w:pPr>
        <w:pStyle w:val="Liste"/>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1E9E214" w14:textId="77777777" w:rsidR="006F3BAD" w:rsidRPr="008B65CD" w:rsidRDefault="003C2E79" w:rsidP="00841396">
      <w:pPr>
        <w:pStyle w:val="Liste"/>
        <w:keepNext/>
        <w:spacing w:before="240" w:after="240"/>
      </w:pPr>
      <w:r w:rsidRPr="008B65CD">
        <w:t>3.</w:t>
      </w:r>
      <w:r w:rsidR="00942E84" w:rsidRPr="008B65CD">
        <w:tab/>
      </w:r>
      <w:r w:rsidRPr="008B65CD">
        <w:t>Eine einformige Kürzung:</w:t>
      </w:r>
    </w:p>
    <w:tbl>
      <w:tblPr>
        <w:tblStyle w:val="Tabellenraster"/>
        <w:tblW w:w="0" w:type="auto"/>
        <w:tblInd w:w="567" w:type="dxa"/>
        <w:tblLook w:val="04A0" w:firstRow="1" w:lastRow="0" w:firstColumn="1" w:lastColumn="0" w:noHBand="0" w:noVBand="1"/>
      </w:tblPr>
      <w:tblGrid>
        <w:gridCol w:w="1384"/>
        <w:gridCol w:w="1384"/>
      </w:tblGrid>
      <w:tr w:rsidR="00282329" w:rsidRPr="008B65CD" w14:paraId="70E302A5" w14:textId="77777777" w:rsidTr="00282329">
        <w:tc>
          <w:tcPr>
            <w:tcW w:w="1384" w:type="dxa"/>
          </w:tcPr>
          <w:p w14:paraId="7492D49B" w14:textId="77777777" w:rsidR="00282329" w:rsidRPr="008B65CD" w:rsidRDefault="00282329" w:rsidP="00282329">
            <w:pPr>
              <w:pStyle w:val="Tabellenzeile"/>
            </w:pPr>
            <w:r w:rsidRPr="008B65CD">
              <w:rPr>
                <w:rStyle w:val="Brailleschrift"/>
              </w:rPr>
              <w:t>:</w:t>
            </w:r>
          </w:p>
        </w:tc>
        <w:tc>
          <w:tcPr>
            <w:tcW w:w="1384" w:type="dxa"/>
          </w:tcPr>
          <w:p w14:paraId="3FF3391E" w14:textId="77777777" w:rsidR="00282329" w:rsidRPr="008B65CD" w:rsidRDefault="00282329" w:rsidP="00282329">
            <w:pPr>
              <w:pStyle w:val="Tabellenzeile"/>
            </w:pPr>
            <w:r w:rsidRPr="008B65CD">
              <w:t>UM</w:t>
            </w:r>
          </w:p>
        </w:tc>
      </w:tr>
    </w:tbl>
    <w:p w14:paraId="4FE97079" w14:textId="77777777" w:rsidR="001C5E5E" w:rsidRPr="008B65CD" w:rsidRDefault="00D44EBB" w:rsidP="00841396">
      <w:pPr>
        <w:pStyle w:val="Liste"/>
        <w:spacing w:before="240" w:after="240"/>
      </w:pPr>
      <w:r w:rsidRPr="008B65CD">
        <w:t>4.</w:t>
      </w:r>
      <w:r w:rsidR="00942E84" w:rsidRPr="008B65CD">
        <w:tab/>
      </w:r>
      <w:r w:rsidRPr="008B65CD">
        <w:t>66 zweiformige Kürzungen:</w:t>
      </w:r>
    </w:p>
    <w:p w14:paraId="498CA79A" w14:textId="77777777" w:rsidR="00552269" w:rsidRPr="008B65CD" w:rsidRDefault="00552269" w:rsidP="00552269">
      <w:pPr>
        <w:pStyle w:val="Liste"/>
        <w:spacing w:before="240"/>
        <w:rPr>
          <w:rStyle w:val="Brailleschrift"/>
          <w:rFonts w:ascii="Verdana" w:hAnsi="Verdana"/>
          <w:spacing w:val="0"/>
          <w:sz w:val="28"/>
        </w:rPr>
        <w:sectPr w:rsidR="00552269"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14:paraId="1C966B3B" w14:textId="77777777" w:rsidTr="00282329">
        <w:tc>
          <w:tcPr>
            <w:tcW w:w="1384" w:type="dxa"/>
          </w:tcPr>
          <w:p w14:paraId="34068A06" w14:textId="77777777" w:rsidR="00282329" w:rsidRPr="008B65CD" w:rsidRDefault="00282329" w:rsidP="00282329">
            <w:pPr>
              <w:pStyle w:val="Tabellenzeile"/>
            </w:pPr>
            <w:r w:rsidRPr="008B65CD">
              <w:rPr>
                <w:rStyle w:val="Brailleschrift"/>
              </w:rPr>
              <w:t>`_</w:t>
            </w:r>
          </w:p>
        </w:tc>
        <w:tc>
          <w:tcPr>
            <w:tcW w:w="2552" w:type="dxa"/>
          </w:tcPr>
          <w:p w14:paraId="79E9E22A" w14:textId="77777777" w:rsidR="00282329" w:rsidRPr="008B65CD" w:rsidRDefault="00282329" w:rsidP="00EF24FC">
            <w:pPr>
              <w:pStyle w:val="Tabellenzeile"/>
            </w:pPr>
            <w:r w:rsidRPr="008B65CD">
              <w:t>ÄHNLICH</w:t>
            </w:r>
          </w:p>
        </w:tc>
      </w:tr>
      <w:tr w:rsidR="00282329" w:rsidRPr="008B65CD" w14:paraId="0A978685" w14:textId="77777777" w:rsidTr="00282329">
        <w:tc>
          <w:tcPr>
            <w:tcW w:w="1384" w:type="dxa"/>
          </w:tcPr>
          <w:p w14:paraId="519C8795" w14:textId="77777777" w:rsidR="00282329" w:rsidRPr="008B65CD" w:rsidRDefault="00282329" w:rsidP="00282329">
            <w:pPr>
              <w:pStyle w:val="Tabellenzeile"/>
            </w:pPr>
            <w:r w:rsidRPr="008B65CD">
              <w:rPr>
                <w:rStyle w:val="Brailleschrift"/>
              </w:rPr>
              <w:t>4k</w:t>
            </w:r>
          </w:p>
        </w:tc>
        <w:tc>
          <w:tcPr>
            <w:tcW w:w="2552" w:type="dxa"/>
          </w:tcPr>
          <w:p w14:paraId="7D0A2E1A" w14:textId="77777777" w:rsidR="00282329" w:rsidRPr="008B65CD" w:rsidRDefault="00282329" w:rsidP="00EF24FC">
            <w:pPr>
              <w:pStyle w:val="Tabellenzeile"/>
            </w:pPr>
            <w:r w:rsidRPr="008B65CD">
              <w:t>CHARAKTER</w:t>
            </w:r>
          </w:p>
        </w:tc>
      </w:tr>
      <w:tr w:rsidR="00282329" w:rsidRPr="008B65CD" w14:paraId="5AC5068D" w14:textId="77777777" w:rsidTr="00282329">
        <w:tc>
          <w:tcPr>
            <w:tcW w:w="1384" w:type="dxa"/>
          </w:tcPr>
          <w:p w14:paraId="72106585" w14:textId="77777777" w:rsidR="00282329" w:rsidRPr="008B65CD" w:rsidRDefault="008D22C7" w:rsidP="00282329">
            <w:pPr>
              <w:pStyle w:val="Tabellenzeile"/>
            </w:pPr>
            <w:r w:rsidRPr="008B65CD">
              <w:rPr>
                <w:rStyle w:val="Brailleschrift"/>
              </w:rPr>
              <w:t>d</w:t>
            </w:r>
            <w:r w:rsidR="00282329" w:rsidRPr="008B65CD">
              <w:rPr>
                <w:rStyle w:val="Brailleschrift"/>
              </w:rPr>
              <w:t>1</w:t>
            </w:r>
          </w:p>
        </w:tc>
        <w:tc>
          <w:tcPr>
            <w:tcW w:w="2552" w:type="dxa"/>
          </w:tcPr>
          <w:p w14:paraId="7A138AE9" w14:textId="77777777" w:rsidR="00282329" w:rsidRPr="008B65CD" w:rsidRDefault="00282329" w:rsidP="00EF24FC">
            <w:pPr>
              <w:pStyle w:val="Tabellenzeile"/>
            </w:pPr>
            <w:r w:rsidRPr="008B65CD">
              <w:t>DARAUF</w:t>
            </w:r>
          </w:p>
        </w:tc>
      </w:tr>
      <w:tr w:rsidR="00282329" w:rsidRPr="008B65CD" w14:paraId="2A271CB3" w14:textId="77777777" w:rsidTr="00282329">
        <w:tc>
          <w:tcPr>
            <w:tcW w:w="1384" w:type="dxa"/>
          </w:tcPr>
          <w:p w14:paraId="53993D71" w14:textId="77777777" w:rsidR="00282329" w:rsidRPr="008B65CD" w:rsidRDefault="008D22C7" w:rsidP="00282329">
            <w:pPr>
              <w:pStyle w:val="Tabellenzeile"/>
            </w:pPr>
            <w:r w:rsidRPr="008B65CD">
              <w:rPr>
                <w:rStyle w:val="Brailleschrift"/>
              </w:rPr>
              <w:t>d</w:t>
            </w:r>
            <w:r w:rsidR="00282329" w:rsidRPr="008B65CD">
              <w:rPr>
                <w:rStyle w:val="Brailleschrift"/>
              </w:rPr>
              <w:t>$</w:t>
            </w:r>
          </w:p>
        </w:tc>
        <w:tc>
          <w:tcPr>
            <w:tcW w:w="2552" w:type="dxa"/>
          </w:tcPr>
          <w:p w14:paraId="38D6F94F" w14:textId="77777777" w:rsidR="00282329" w:rsidRPr="008B65CD" w:rsidRDefault="00282329" w:rsidP="00EF24FC">
            <w:pPr>
              <w:pStyle w:val="Tabellenzeile"/>
            </w:pPr>
            <w:r w:rsidRPr="008B65CD">
              <w:t>DRUCK</w:t>
            </w:r>
          </w:p>
        </w:tc>
      </w:tr>
      <w:tr w:rsidR="00282329" w:rsidRPr="008B65CD" w14:paraId="21D5CF5F" w14:textId="77777777" w:rsidTr="00282329">
        <w:tc>
          <w:tcPr>
            <w:tcW w:w="1384" w:type="dxa"/>
          </w:tcPr>
          <w:p w14:paraId="3984C011" w14:textId="77777777" w:rsidR="00282329" w:rsidRPr="008B65CD" w:rsidRDefault="008D22C7" w:rsidP="00282329">
            <w:pPr>
              <w:pStyle w:val="Tabellenzeile"/>
            </w:pPr>
            <w:r w:rsidRPr="008B65CD">
              <w:rPr>
                <w:rStyle w:val="Brailleschrift"/>
              </w:rPr>
              <w:t>d</w:t>
            </w:r>
            <w:r w:rsidR="00282329" w:rsidRPr="008B65CD">
              <w:rPr>
                <w:rStyle w:val="Brailleschrift"/>
              </w:rPr>
              <w:t>k</w:t>
            </w:r>
          </w:p>
        </w:tc>
        <w:tc>
          <w:tcPr>
            <w:tcW w:w="2552" w:type="dxa"/>
          </w:tcPr>
          <w:p w14:paraId="34C91921" w14:textId="77777777" w:rsidR="00282329" w:rsidRPr="008B65CD" w:rsidRDefault="00282329" w:rsidP="00EF24FC">
            <w:pPr>
              <w:pStyle w:val="Tabellenzeile"/>
            </w:pPr>
            <w:r w:rsidRPr="008B65CD">
              <w:t>DANK</w:t>
            </w:r>
          </w:p>
        </w:tc>
      </w:tr>
      <w:tr w:rsidR="00282329" w:rsidRPr="008B65CD" w14:paraId="5547407F" w14:textId="77777777" w:rsidTr="00282329">
        <w:tc>
          <w:tcPr>
            <w:tcW w:w="1384" w:type="dxa"/>
          </w:tcPr>
          <w:p w14:paraId="228134D3" w14:textId="77777777" w:rsidR="00282329" w:rsidRPr="008B65CD" w:rsidRDefault="008D22C7" w:rsidP="00282329">
            <w:pPr>
              <w:pStyle w:val="Tabellenzeile"/>
            </w:pPr>
            <w:r w:rsidRPr="008B65CD">
              <w:rPr>
                <w:rStyle w:val="Brailleschrift"/>
              </w:rPr>
              <w:t>d</w:t>
            </w:r>
            <w:r w:rsidR="00282329" w:rsidRPr="008B65CD">
              <w:rPr>
                <w:rStyle w:val="Brailleschrift"/>
              </w:rPr>
              <w:t>t</w:t>
            </w:r>
          </w:p>
        </w:tc>
        <w:tc>
          <w:tcPr>
            <w:tcW w:w="2552" w:type="dxa"/>
          </w:tcPr>
          <w:p w14:paraId="51D436CD" w14:textId="77777777" w:rsidR="00282329" w:rsidRPr="008B65CD" w:rsidRDefault="00282329" w:rsidP="00EF24FC">
            <w:pPr>
              <w:pStyle w:val="Tabellenzeile"/>
            </w:pPr>
            <w:r w:rsidRPr="008B65CD">
              <w:t>DEMOKRAT</w:t>
            </w:r>
          </w:p>
        </w:tc>
      </w:tr>
      <w:tr w:rsidR="00282329" w:rsidRPr="008B65CD" w14:paraId="78A358F5" w14:textId="77777777" w:rsidTr="00282329">
        <w:tc>
          <w:tcPr>
            <w:tcW w:w="1384" w:type="dxa"/>
          </w:tcPr>
          <w:p w14:paraId="298222CD" w14:textId="77777777" w:rsidR="00282329" w:rsidRPr="008B65CD" w:rsidRDefault="008D22C7" w:rsidP="00282329">
            <w:pPr>
              <w:pStyle w:val="Tabellenzeile"/>
            </w:pPr>
            <w:r w:rsidRPr="008B65CD">
              <w:rPr>
                <w:rStyle w:val="Brailleschrift"/>
              </w:rPr>
              <w:t>d</w:t>
            </w:r>
            <w:r w:rsidR="00282329" w:rsidRPr="008B65CD">
              <w:rPr>
                <w:rStyle w:val="Brailleschrift"/>
              </w:rPr>
              <w:t>8</w:t>
            </w:r>
          </w:p>
        </w:tc>
        <w:tc>
          <w:tcPr>
            <w:tcW w:w="2552" w:type="dxa"/>
          </w:tcPr>
          <w:p w14:paraId="007DE413" w14:textId="77777777" w:rsidR="00282329" w:rsidRPr="008B65CD" w:rsidRDefault="00282329" w:rsidP="00EF24FC">
            <w:pPr>
              <w:pStyle w:val="Tabellenzeile"/>
            </w:pPr>
            <w:r w:rsidRPr="008B65CD">
              <w:t>DARÜBER</w:t>
            </w:r>
          </w:p>
        </w:tc>
      </w:tr>
      <w:tr w:rsidR="00282329" w:rsidRPr="008B65CD" w14:paraId="0BD76D61" w14:textId="77777777" w:rsidTr="00282329">
        <w:tc>
          <w:tcPr>
            <w:tcW w:w="1384" w:type="dxa"/>
          </w:tcPr>
          <w:p w14:paraId="2D98A7B7" w14:textId="77777777" w:rsidR="00282329" w:rsidRPr="008B65CD" w:rsidRDefault="008D22C7" w:rsidP="00282329">
            <w:pPr>
              <w:pStyle w:val="Tabellenzeile"/>
            </w:pPr>
            <w:r w:rsidRPr="008B65CD">
              <w:rPr>
                <w:rStyle w:val="Brailleschrift"/>
              </w:rPr>
              <w:t>e</w:t>
            </w:r>
            <w:r w:rsidR="00282329" w:rsidRPr="008B65CD">
              <w:rPr>
                <w:rStyle w:val="Brailleschrift"/>
              </w:rPr>
              <w:t>a</w:t>
            </w:r>
          </w:p>
        </w:tc>
        <w:tc>
          <w:tcPr>
            <w:tcW w:w="2552" w:type="dxa"/>
          </w:tcPr>
          <w:p w14:paraId="5466EE79" w14:textId="77777777" w:rsidR="00282329" w:rsidRPr="008B65CD" w:rsidRDefault="00282329" w:rsidP="00EF24FC">
            <w:pPr>
              <w:pStyle w:val="Tabellenzeile"/>
            </w:pPr>
            <w:r w:rsidRPr="008B65CD">
              <w:t>ETWA</w:t>
            </w:r>
          </w:p>
        </w:tc>
      </w:tr>
      <w:tr w:rsidR="00282329" w:rsidRPr="008B65CD" w14:paraId="7AD7589E" w14:textId="77777777" w:rsidTr="00282329">
        <w:tc>
          <w:tcPr>
            <w:tcW w:w="1384" w:type="dxa"/>
          </w:tcPr>
          <w:p w14:paraId="628BD869" w14:textId="77777777" w:rsidR="00282329" w:rsidRPr="008B65CD" w:rsidRDefault="008D22C7" w:rsidP="00282329">
            <w:pPr>
              <w:pStyle w:val="Tabellenzeile"/>
            </w:pPr>
            <w:r w:rsidRPr="008B65CD">
              <w:rPr>
                <w:rStyle w:val="Brailleschrift"/>
              </w:rPr>
              <w:t>e</w:t>
            </w:r>
            <w:r w:rsidR="00282329" w:rsidRPr="008B65CD">
              <w:rPr>
                <w:rStyle w:val="Brailleschrift"/>
              </w:rPr>
              <w:t>c</w:t>
            </w:r>
          </w:p>
        </w:tc>
        <w:tc>
          <w:tcPr>
            <w:tcW w:w="2552" w:type="dxa"/>
          </w:tcPr>
          <w:p w14:paraId="29FA1A80" w14:textId="77777777" w:rsidR="00282329" w:rsidRPr="008B65CD" w:rsidRDefault="00282329" w:rsidP="00EF24FC">
            <w:pPr>
              <w:pStyle w:val="Tabellenzeile"/>
            </w:pPr>
            <w:r w:rsidRPr="008B65CD">
              <w:t>DENEN</w:t>
            </w:r>
          </w:p>
        </w:tc>
      </w:tr>
      <w:tr w:rsidR="00282329" w:rsidRPr="008B65CD" w14:paraId="31869C0E" w14:textId="77777777" w:rsidTr="00282329">
        <w:tc>
          <w:tcPr>
            <w:tcW w:w="1384" w:type="dxa"/>
          </w:tcPr>
          <w:p w14:paraId="326FA77A" w14:textId="77777777" w:rsidR="00282329" w:rsidRPr="008B65CD" w:rsidRDefault="008D22C7" w:rsidP="00282329">
            <w:pPr>
              <w:pStyle w:val="Tabellenzeile"/>
            </w:pPr>
            <w:r w:rsidRPr="008B65CD">
              <w:rPr>
                <w:rStyle w:val="Brailleschrift"/>
              </w:rPr>
              <w:t>f</w:t>
            </w:r>
            <w:r w:rsidR="00282329" w:rsidRPr="008B65CD">
              <w:rPr>
                <w:rStyle w:val="Brailleschrift"/>
              </w:rPr>
              <w:t>f</w:t>
            </w:r>
          </w:p>
        </w:tc>
        <w:tc>
          <w:tcPr>
            <w:tcW w:w="2552" w:type="dxa"/>
          </w:tcPr>
          <w:p w14:paraId="0078B363" w14:textId="77777777" w:rsidR="00282329" w:rsidRPr="008B65CD" w:rsidRDefault="00282329" w:rsidP="00EF24FC">
            <w:pPr>
              <w:pStyle w:val="Tabellenzeile"/>
            </w:pPr>
            <w:r w:rsidRPr="008B65CD">
              <w:t>HOFF</w:t>
            </w:r>
          </w:p>
        </w:tc>
      </w:tr>
      <w:tr w:rsidR="00282329" w:rsidRPr="008B65CD" w14:paraId="48B72162" w14:textId="77777777" w:rsidTr="00282329">
        <w:tc>
          <w:tcPr>
            <w:tcW w:w="1384" w:type="dxa"/>
          </w:tcPr>
          <w:p w14:paraId="141D9CAE" w14:textId="77777777" w:rsidR="00282329" w:rsidRPr="008B65CD" w:rsidRDefault="00282329" w:rsidP="00282329">
            <w:pPr>
              <w:pStyle w:val="Tabellenzeile"/>
            </w:pPr>
            <w:r w:rsidRPr="008B65CD">
              <w:rPr>
                <w:rStyle w:val="Brailleschrift"/>
              </w:rPr>
              <w:t>f&gt;</w:t>
            </w:r>
          </w:p>
        </w:tc>
        <w:tc>
          <w:tcPr>
            <w:tcW w:w="2552" w:type="dxa"/>
          </w:tcPr>
          <w:p w14:paraId="4F108B26" w14:textId="77777777" w:rsidR="00282329" w:rsidRPr="008B65CD" w:rsidRDefault="00282329" w:rsidP="00EF24FC">
            <w:pPr>
              <w:pStyle w:val="Tabellenzeile"/>
            </w:pPr>
            <w:r w:rsidRPr="008B65CD">
              <w:t>FERTIG</w:t>
            </w:r>
          </w:p>
        </w:tc>
      </w:tr>
      <w:tr w:rsidR="00282329" w:rsidRPr="008B65CD" w14:paraId="242CA34F" w14:textId="77777777" w:rsidTr="00282329">
        <w:tc>
          <w:tcPr>
            <w:tcW w:w="1384" w:type="dxa"/>
          </w:tcPr>
          <w:p w14:paraId="34889667" w14:textId="77777777" w:rsidR="00282329" w:rsidRPr="008B65CD" w:rsidRDefault="008D22C7" w:rsidP="00282329">
            <w:pPr>
              <w:pStyle w:val="Tabellenzeile"/>
            </w:pPr>
            <w:r w:rsidRPr="008B65CD">
              <w:rPr>
                <w:rStyle w:val="Brailleschrift"/>
              </w:rPr>
              <w:t>f</w:t>
            </w:r>
            <w:r w:rsidR="00282329" w:rsidRPr="008B65CD">
              <w:rPr>
                <w:rStyle w:val="Brailleschrift"/>
              </w:rPr>
              <w:t>q</w:t>
            </w:r>
          </w:p>
        </w:tc>
        <w:tc>
          <w:tcPr>
            <w:tcW w:w="2552" w:type="dxa"/>
          </w:tcPr>
          <w:p w14:paraId="76FEB32C" w14:textId="77777777" w:rsidR="00282329" w:rsidRPr="008B65CD" w:rsidRDefault="00282329" w:rsidP="00EF24FC">
            <w:pPr>
              <w:pStyle w:val="Tabellenzeile"/>
            </w:pPr>
            <w:r w:rsidRPr="008B65CD">
              <w:t>FALL</w:t>
            </w:r>
          </w:p>
        </w:tc>
      </w:tr>
      <w:tr w:rsidR="00282329" w:rsidRPr="008B65CD" w14:paraId="6DEBE678" w14:textId="77777777" w:rsidTr="00282329">
        <w:tc>
          <w:tcPr>
            <w:tcW w:w="1384" w:type="dxa"/>
          </w:tcPr>
          <w:p w14:paraId="5F81DF25" w14:textId="77777777" w:rsidR="00282329" w:rsidRPr="008B65CD" w:rsidRDefault="008D22C7" w:rsidP="00282329">
            <w:pPr>
              <w:pStyle w:val="Tabellenzeile"/>
            </w:pPr>
            <w:r w:rsidRPr="008B65CD">
              <w:rPr>
                <w:rStyle w:val="Brailleschrift"/>
              </w:rPr>
              <w:t>g</w:t>
            </w:r>
            <w:r w:rsidR="00282329" w:rsidRPr="008B65CD">
              <w:rPr>
                <w:rStyle w:val="Brailleschrift"/>
              </w:rPr>
              <w:t>b</w:t>
            </w:r>
          </w:p>
        </w:tc>
        <w:tc>
          <w:tcPr>
            <w:tcW w:w="2552" w:type="dxa"/>
          </w:tcPr>
          <w:p w14:paraId="145A794B" w14:textId="77777777" w:rsidR="00282329" w:rsidRPr="008B65CD" w:rsidRDefault="00282329" w:rsidP="00EF24FC">
            <w:pPr>
              <w:pStyle w:val="Tabellenzeile"/>
            </w:pPr>
            <w:r w:rsidRPr="008B65CD">
              <w:t>GIBT</w:t>
            </w:r>
          </w:p>
        </w:tc>
      </w:tr>
      <w:tr w:rsidR="00282329" w:rsidRPr="008B65CD" w14:paraId="6BB7623D" w14:textId="77777777" w:rsidTr="00282329">
        <w:tc>
          <w:tcPr>
            <w:tcW w:w="1384" w:type="dxa"/>
          </w:tcPr>
          <w:p w14:paraId="0DF57A97" w14:textId="77777777" w:rsidR="00282329" w:rsidRPr="008B65CD" w:rsidRDefault="00282329" w:rsidP="00282329">
            <w:pPr>
              <w:pStyle w:val="Tabellenzeile"/>
            </w:pPr>
            <w:r w:rsidRPr="008B65CD">
              <w:rPr>
                <w:rStyle w:val="Brailleschrift"/>
              </w:rPr>
              <w:t>gf</w:t>
            </w:r>
          </w:p>
        </w:tc>
        <w:tc>
          <w:tcPr>
            <w:tcW w:w="2552" w:type="dxa"/>
          </w:tcPr>
          <w:p w14:paraId="1D6CA309" w14:textId="77777777" w:rsidR="00282329" w:rsidRPr="008B65CD" w:rsidRDefault="00282329" w:rsidP="00EF24FC">
            <w:pPr>
              <w:pStyle w:val="Tabellenzeile"/>
            </w:pPr>
            <w:r w:rsidRPr="008B65CD">
              <w:t>GESCHÄFT</w:t>
            </w:r>
          </w:p>
        </w:tc>
      </w:tr>
      <w:tr w:rsidR="00282329" w:rsidRPr="008B65CD" w14:paraId="267228CE" w14:textId="77777777" w:rsidTr="00282329">
        <w:tc>
          <w:tcPr>
            <w:tcW w:w="1384" w:type="dxa"/>
          </w:tcPr>
          <w:p w14:paraId="7540B36C" w14:textId="77777777" w:rsidR="00282329" w:rsidRPr="008B65CD" w:rsidRDefault="008D22C7" w:rsidP="00282329">
            <w:pPr>
              <w:pStyle w:val="Tabellenzeile"/>
            </w:pPr>
            <w:r w:rsidRPr="008B65CD">
              <w:rPr>
                <w:rStyle w:val="Brailleschrift"/>
              </w:rPr>
              <w:t>g</w:t>
            </w:r>
            <w:r w:rsidR="00282329" w:rsidRPr="008B65CD">
              <w:rPr>
                <w:rStyle w:val="Brailleschrift"/>
              </w:rPr>
              <w:t>g</w:t>
            </w:r>
          </w:p>
        </w:tc>
        <w:tc>
          <w:tcPr>
            <w:tcW w:w="2552" w:type="dxa"/>
          </w:tcPr>
          <w:p w14:paraId="4E301A6A" w14:textId="77777777" w:rsidR="00282329" w:rsidRPr="008B65CD" w:rsidRDefault="00282329" w:rsidP="00EF24FC">
            <w:pPr>
              <w:pStyle w:val="Tabellenzeile"/>
            </w:pPr>
            <w:r w:rsidRPr="008B65CD">
              <w:t>GELEGEN</w:t>
            </w:r>
          </w:p>
        </w:tc>
      </w:tr>
      <w:tr w:rsidR="00282329" w:rsidRPr="008B65CD" w14:paraId="35E97C56" w14:textId="77777777" w:rsidTr="00282329">
        <w:tc>
          <w:tcPr>
            <w:tcW w:w="1384" w:type="dxa"/>
          </w:tcPr>
          <w:p w14:paraId="04942794" w14:textId="77777777" w:rsidR="00282329" w:rsidRPr="008B65CD" w:rsidRDefault="008D22C7" w:rsidP="00282329">
            <w:pPr>
              <w:pStyle w:val="Tabellenzeile"/>
            </w:pPr>
            <w:r w:rsidRPr="008B65CD">
              <w:rPr>
                <w:rStyle w:val="Brailleschrift"/>
              </w:rPr>
              <w:t>g</w:t>
            </w:r>
            <w:r w:rsidR="00282329" w:rsidRPr="008B65CD">
              <w:rPr>
                <w:rStyle w:val="Brailleschrift"/>
              </w:rPr>
              <w:t>5</w:t>
            </w:r>
          </w:p>
        </w:tc>
        <w:tc>
          <w:tcPr>
            <w:tcW w:w="2552" w:type="dxa"/>
          </w:tcPr>
          <w:p w14:paraId="42BF09D8" w14:textId="77777777" w:rsidR="00282329" w:rsidRPr="008B65CD" w:rsidRDefault="00282329" w:rsidP="00EF24FC">
            <w:pPr>
              <w:pStyle w:val="Tabellenzeile"/>
            </w:pPr>
            <w:r w:rsidRPr="008B65CD">
              <w:t>GESELLSCHAFT</w:t>
            </w:r>
          </w:p>
        </w:tc>
      </w:tr>
      <w:tr w:rsidR="00282329" w:rsidRPr="008B65CD" w14:paraId="1EDF5382" w14:textId="77777777" w:rsidTr="00282329">
        <w:tc>
          <w:tcPr>
            <w:tcW w:w="1384" w:type="dxa"/>
          </w:tcPr>
          <w:p w14:paraId="5953B30D" w14:textId="77777777" w:rsidR="00282329" w:rsidRPr="008B65CD" w:rsidRDefault="008D22C7" w:rsidP="00282329">
            <w:pPr>
              <w:pStyle w:val="Tabellenzeile"/>
            </w:pPr>
            <w:r w:rsidRPr="008B65CD">
              <w:rPr>
                <w:rStyle w:val="Brailleschrift"/>
              </w:rPr>
              <w:t>g</w:t>
            </w:r>
            <w:r w:rsidR="00282329" w:rsidRPr="008B65CD">
              <w:rPr>
                <w:rStyle w:val="Brailleschrift"/>
              </w:rPr>
              <w:t>w</w:t>
            </w:r>
          </w:p>
        </w:tc>
        <w:tc>
          <w:tcPr>
            <w:tcW w:w="2552" w:type="dxa"/>
          </w:tcPr>
          <w:p w14:paraId="7B08E252" w14:textId="77777777" w:rsidR="00282329" w:rsidRPr="008B65CD" w:rsidRDefault="00282329" w:rsidP="00EF24FC">
            <w:pPr>
              <w:pStyle w:val="Tabellenzeile"/>
            </w:pPr>
            <w:r w:rsidRPr="008B65CD">
              <w:t>GEGENWART</w:t>
            </w:r>
          </w:p>
        </w:tc>
      </w:tr>
      <w:tr w:rsidR="00282329" w:rsidRPr="008B65CD" w14:paraId="61B41CFE" w14:textId="77777777" w:rsidTr="00282329">
        <w:tc>
          <w:tcPr>
            <w:tcW w:w="1384" w:type="dxa"/>
          </w:tcPr>
          <w:p w14:paraId="78937578" w14:textId="77777777" w:rsidR="00282329" w:rsidRPr="008B65CD" w:rsidRDefault="00BE573B" w:rsidP="00282329">
            <w:pPr>
              <w:pStyle w:val="Tabellenzeile"/>
            </w:pPr>
            <w:r w:rsidRPr="008B65CD">
              <w:rPr>
                <w:rStyle w:val="Brailleschrift"/>
              </w:rPr>
              <w:t>h</w:t>
            </w:r>
            <w:r w:rsidR="00282329" w:rsidRPr="008B65CD">
              <w:rPr>
                <w:rStyle w:val="Brailleschrift"/>
              </w:rPr>
              <w:t>d</w:t>
            </w:r>
          </w:p>
        </w:tc>
        <w:tc>
          <w:tcPr>
            <w:tcW w:w="2552" w:type="dxa"/>
          </w:tcPr>
          <w:p w14:paraId="4C0E753A" w14:textId="77777777" w:rsidR="00282329" w:rsidRPr="008B65CD" w:rsidRDefault="00282329" w:rsidP="00EF24FC">
            <w:pPr>
              <w:pStyle w:val="Tabellenzeile"/>
            </w:pPr>
            <w:r w:rsidRPr="008B65CD">
              <w:t>HAND</w:t>
            </w:r>
          </w:p>
        </w:tc>
      </w:tr>
      <w:tr w:rsidR="00282329" w:rsidRPr="008B65CD" w14:paraId="1501ED62" w14:textId="77777777" w:rsidTr="00282329">
        <w:tc>
          <w:tcPr>
            <w:tcW w:w="1384" w:type="dxa"/>
          </w:tcPr>
          <w:p w14:paraId="55C91DD4" w14:textId="77777777" w:rsidR="00282329" w:rsidRPr="008B65CD" w:rsidRDefault="00BE573B" w:rsidP="00282329">
            <w:pPr>
              <w:pStyle w:val="Tabellenzeile"/>
            </w:pPr>
            <w:r w:rsidRPr="008B65CD">
              <w:rPr>
                <w:rStyle w:val="Brailleschrift"/>
              </w:rPr>
              <w:t>h</w:t>
            </w:r>
            <w:r w:rsidR="00282329" w:rsidRPr="008B65CD">
              <w:rPr>
                <w:rStyle w:val="Brailleschrift"/>
              </w:rPr>
              <w:t>f</w:t>
            </w:r>
          </w:p>
        </w:tc>
        <w:tc>
          <w:tcPr>
            <w:tcW w:w="2552" w:type="dxa"/>
          </w:tcPr>
          <w:p w14:paraId="1F8A3AE4" w14:textId="77777777" w:rsidR="00282329" w:rsidRPr="008B65CD" w:rsidRDefault="00282329" w:rsidP="00EF24FC">
            <w:pPr>
              <w:pStyle w:val="Tabellenzeile"/>
            </w:pPr>
            <w:r w:rsidRPr="008B65CD">
              <w:t>HAFT</w:t>
            </w:r>
          </w:p>
        </w:tc>
      </w:tr>
      <w:tr w:rsidR="00282329" w:rsidRPr="008B65CD" w14:paraId="7A9DA536" w14:textId="77777777" w:rsidTr="00282329">
        <w:tc>
          <w:tcPr>
            <w:tcW w:w="1384" w:type="dxa"/>
          </w:tcPr>
          <w:p w14:paraId="05FC970E" w14:textId="77777777" w:rsidR="00282329" w:rsidRPr="008B65CD" w:rsidRDefault="00BE573B" w:rsidP="00282329">
            <w:pPr>
              <w:pStyle w:val="Tabellenzeile"/>
            </w:pPr>
            <w:r w:rsidRPr="008B65CD">
              <w:rPr>
                <w:rStyle w:val="Brailleschrift"/>
              </w:rPr>
              <w:t>h</w:t>
            </w:r>
            <w:r w:rsidR="00282329" w:rsidRPr="008B65CD">
              <w:rPr>
                <w:rStyle w:val="Brailleschrift"/>
              </w:rPr>
              <w:t>p</w:t>
            </w:r>
          </w:p>
        </w:tc>
        <w:tc>
          <w:tcPr>
            <w:tcW w:w="2552" w:type="dxa"/>
          </w:tcPr>
          <w:p w14:paraId="463BAE61" w14:textId="77777777" w:rsidR="00282329" w:rsidRPr="008B65CD" w:rsidRDefault="00282329" w:rsidP="00EF24FC">
            <w:pPr>
              <w:pStyle w:val="Tabellenzeile"/>
            </w:pPr>
            <w:r w:rsidRPr="008B65CD">
              <w:t>HAUPT</w:t>
            </w:r>
          </w:p>
        </w:tc>
      </w:tr>
      <w:tr w:rsidR="00282329" w:rsidRPr="008B65CD" w14:paraId="0C9F99D8" w14:textId="77777777" w:rsidTr="00282329">
        <w:tc>
          <w:tcPr>
            <w:tcW w:w="1384" w:type="dxa"/>
          </w:tcPr>
          <w:p w14:paraId="0CD810FD" w14:textId="77777777" w:rsidR="00282329" w:rsidRPr="008B65CD" w:rsidRDefault="00BE573B" w:rsidP="00282329">
            <w:pPr>
              <w:pStyle w:val="Tabellenzeile"/>
            </w:pPr>
            <w:r w:rsidRPr="008B65CD">
              <w:rPr>
                <w:rStyle w:val="Brailleschrift"/>
              </w:rPr>
              <w:t>i</w:t>
            </w:r>
            <w:r w:rsidR="00282329" w:rsidRPr="008B65CD">
              <w:rPr>
                <w:rStyle w:val="Brailleschrift"/>
              </w:rPr>
              <w:t>g</w:t>
            </w:r>
          </w:p>
        </w:tc>
        <w:tc>
          <w:tcPr>
            <w:tcW w:w="2552" w:type="dxa"/>
          </w:tcPr>
          <w:p w14:paraId="581083DD" w14:textId="77777777" w:rsidR="00282329" w:rsidRPr="008B65CD" w:rsidRDefault="00282329" w:rsidP="00EF24FC">
            <w:pPr>
              <w:pStyle w:val="Tabellenzeile"/>
            </w:pPr>
            <w:r w:rsidRPr="008B65CD">
              <w:t>IRGEND</w:t>
            </w:r>
          </w:p>
        </w:tc>
      </w:tr>
      <w:tr w:rsidR="00282329" w:rsidRPr="008B65CD" w14:paraId="0C1CD439" w14:textId="77777777" w:rsidTr="00282329">
        <w:tc>
          <w:tcPr>
            <w:tcW w:w="1384" w:type="dxa"/>
          </w:tcPr>
          <w:p w14:paraId="61DD9DCD" w14:textId="77777777" w:rsidR="00282329" w:rsidRPr="008B65CD" w:rsidRDefault="00282329" w:rsidP="00282329">
            <w:pPr>
              <w:pStyle w:val="Tabellenzeile"/>
            </w:pPr>
            <w:r w:rsidRPr="008B65CD">
              <w:rPr>
                <w:rStyle w:val="Brailleschrift"/>
              </w:rPr>
              <w:t>j&gt;</w:t>
            </w:r>
          </w:p>
        </w:tc>
        <w:tc>
          <w:tcPr>
            <w:tcW w:w="2552" w:type="dxa"/>
          </w:tcPr>
          <w:p w14:paraId="0DFBB35E" w14:textId="77777777" w:rsidR="00282329" w:rsidRPr="008B65CD" w:rsidRDefault="00282329" w:rsidP="00EF24FC">
            <w:pPr>
              <w:pStyle w:val="Tabellenzeile"/>
            </w:pPr>
            <w:r w:rsidRPr="008B65CD">
              <w:t>JETZIG</w:t>
            </w:r>
          </w:p>
        </w:tc>
      </w:tr>
      <w:tr w:rsidR="00282329" w:rsidRPr="008B65CD" w14:paraId="27E95876" w14:textId="77777777" w:rsidTr="00282329">
        <w:tc>
          <w:tcPr>
            <w:tcW w:w="1384" w:type="dxa"/>
          </w:tcPr>
          <w:p w14:paraId="49065597" w14:textId="77777777" w:rsidR="00282329" w:rsidRPr="008B65CD" w:rsidRDefault="003A5634" w:rsidP="00282329">
            <w:pPr>
              <w:pStyle w:val="Tabellenzeile"/>
            </w:pPr>
            <w:r>
              <w:rPr>
                <w:rStyle w:val="Brailleschrift"/>
              </w:rPr>
              <w:t>k</w:t>
            </w:r>
            <w:r w:rsidR="00282329" w:rsidRPr="008B65CD">
              <w:rPr>
                <w:rStyle w:val="Brailleschrift"/>
              </w:rPr>
              <w:t>f</w:t>
            </w:r>
          </w:p>
        </w:tc>
        <w:tc>
          <w:tcPr>
            <w:tcW w:w="2552" w:type="dxa"/>
          </w:tcPr>
          <w:p w14:paraId="130E5541" w14:textId="77777777" w:rsidR="00282329" w:rsidRPr="008B65CD" w:rsidRDefault="00282329" w:rsidP="00EF24FC">
            <w:pPr>
              <w:pStyle w:val="Tabellenzeile"/>
            </w:pPr>
            <w:r w:rsidRPr="008B65CD">
              <w:t>KRAFT</w:t>
            </w:r>
          </w:p>
        </w:tc>
      </w:tr>
      <w:tr w:rsidR="00282329" w:rsidRPr="008B65CD" w14:paraId="3B296F49" w14:textId="77777777" w:rsidTr="00282329">
        <w:tc>
          <w:tcPr>
            <w:tcW w:w="1384" w:type="dxa"/>
          </w:tcPr>
          <w:p w14:paraId="3DF36309" w14:textId="77777777" w:rsidR="00282329" w:rsidRPr="008B65CD" w:rsidRDefault="003A5634" w:rsidP="00282329">
            <w:pPr>
              <w:pStyle w:val="Tabellenzeile"/>
            </w:pPr>
            <w:r>
              <w:rPr>
                <w:rStyle w:val="Brailleschrift"/>
              </w:rPr>
              <w:t>k</w:t>
            </w:r>
            <w:r w:rsidR="00282329" w:rsidRPr="008B65CD">
              <w:rPr>
                <w:rStyle w:val="Brailleschrift"/>
              </w:rPr>
              <w:t>p</w:t>
            </w:r>
          </w:p>
        </w:tc>
        <w:tc>
          <w:tcPr>
            <w:tcW w:w="2552" w:type="dxa"/>
          </w:tcPr>
          <w:p w14:paraId="3D2B24A4" w14:textId="77777777" w:rsidR="00282329" w:rsidRPr="008B65CD" w:rsidRDefault="00282329" w:rsidP="00EF24FC">
            <w:pPr>
              <w:pStyle w:val="Tabellenzeile"/>
            </w:pPr>
            <w:r w:rsidRPr="008B65CD">
              <w:t>KAPITAL</w:t>
            </w:r>
          </w:p>
        </w:tc>
      </w:tr>
      <w:tr w:rsidR="00282329" w:rsidRPr="008B65CD" w14:paraId="7C25899E" w14:textId="77777777" w:rsidTr="00282329">
        <w:tc>
          <w:tcPr>
            <w:tcW w:w="1384" w:type="dxa"/>
          </w:tcPr>
          <w:p w14:paraId="3F9F16D7" w14:textId="77777777" w:rsidR="00282329" w:rsidRPr="008B65CD" w:rsidRDefault="003A5634" w:rsidP="00282329">
            <w:pPr>
              <w:pStyle w:val="Tabellenzeile"/>
            </w:pPr>
            <w:r>
              <w:rPr>
                <w:rStyle w:val="Brailleschrift"/>
              </w:rPr>
              <w:t>k</w:t>
            </w:r>
            <w:r w:rsidR="00282329" w:rsidRPr="008B65CD">
              <w:rPr>
                <w:rStyle w:val="Brailleschrift"/>
              </w:rPr>
              <w:t>z</w:t>
            </w:r>
          </w:p>
        </w:tc>
        <w:tc>
          <w:tcPr>
            <w:tcW w:w="2552" w:type="dxa"/>
          </w:tcPr>
          <w:p w14:paraId="553C0F58" w14:textId="77777777" w:rsidR="00282329" w:rsidRPr="008B65CD" w:rsidRDefault="00282329" w:rsidP="00EF24FC">
            <w:pPr>
              <w:pStyle w:val="Tabellenzeile"/>
            </w:pPr>
            <w:r w:rsidRPr="008B65CD">
              <w:t>KURZ</w:t>
            </w:r>
          </w:p>
        </w:tc>
      </w:tr>
      <w:tr w:rsidR="00282329" w:rsidRPr="008B65CD" w14:paraId="5303D630" w14:textId="77777777" w:rsidTr="00282329">
        <w:tc>
          <w:tcPr>
            <w:tcW w:w="1384" w:type="dxa"/>
          </w:tcPr>
          <w:p w14:paraId="471D6CC2" w14:textId="77777777" w:rsidR="00282329" w:rsidRPr="008B65CD" w:rsidRDefault="00BE573B" w:rsidP="00282329">
            <w:pPr>
              <w:pStyle w:val="Tabellenzeile"/>
            </w:pPr>
            <w:r w:rsidRPr="008B65CD">
              <w:rPr>
                <w:rStyle w:val="Brailleschrift"/>
              </w:rPr>
              <w:t>l</w:t>
            </w:r>
            <w:r w:rsidR="00282329" w:rsidRPr="008B65CD">
              <w:rPr>
                <w:rStyle w:val="Brailleschrift"/>
              </w:rPr>
              <w:t>4</w:t>
            </w:r>
          </w:p>
        </w:tc>
        <w:tc>
          <w:tcPr>
            <w:tcW w:w="2552" w:type="dxa"/>
          </w:tcPr>
          <w:p w14:paraId="4EE219C7" w14:textId="77777777" w:rsidR="00282329" w:rsidRPr="008B65CD" w:rsidRDefault="00282329" w:rsidP="00EF24FC">
            <w:pPr>
              <w:pStyle w:val="Tabellenzeile"/>
            </w:pPr>
            <w:r w:rsidRPr="008B65CD">
              <w:t>LEICHT</w:t>
            </w:r>
          </w:p>
        </w:tc>
      </w:tr>
      <w:tr w:rsidR="00282329" w:rsidRPr="008B65CD" w14:paraId="49EC9A3E" w14:textId="77777777" w:rsidTr="00282329">
        <w:tc>
          <w:tcPr>
            <w:tcW w:w="1384" w:type="dxa"/>
          </w:tcPr>
          <w:p w14:paraId="553CC2AF" w14:textId="77777777" w:rsidR="00282329" w:rsidRPr="008B65CD" w:rsidRDefault="00BE573B" w:rsidP="00282329">
            <w:pPr>
              <w:pStyle w:val="Tabellenzeile"/>
            </w:pPr>
            <w:r w:rsidRPr="008B65CD">
              <w:rPr>
                <w:rStyle w:val="Brailleschrift"/>
              </w:rPr>
              <w:t>l</w:t>
            </w:r>
            <w:r w:rsidR="00282329" w:rsidRPr="008B65CD">
              <w:rPr>
                <w:rStyle w:val="Brailleschrift"/>
              </w:rPr>
              <w:t>g</w:t>
            </w:r>
          </w:p>
        </w:tc>
        <w:tc>
          <w:tcPr>
            <w:tcW w:w="2552" w:type="dxa"/>
          </w:tcPr>
          <w:p w14:paraId="170585D9" w14:textId="77777777" w:rsidR="00282329" w:rsidRPr="008B65CD" w:rsidRDefault="00282329" w:rsidP="00EF24FC">
            <w:pPr>
              <w:pStyle w:val="Tabellenzeile"/>
            </w:pPr>
            <w:r w:rsidRPr="008B65CD">
              <w:t>LANG</w:t>
            </w:r>
          </w:p>
        </w:tc>
      </w:tr>
      <w:tr w:rsidR="00282329" w:rsidRPr="008B65CD" w14:paraId="5C8D6FF8" w14:textId="77777777" w:rsidTr="00282329">
        <w:tc>
          <w:tcPr>
            <w:tcW w:w="1384" w:type="dxa"/>
          </w:tcPr>
          <w:p w14:paraId="14E61025" w14:textId="77777777" w:rsidR="00282329" w:rsidRPr="008B65CD" w:rsidRDefault="00BE573B" w:rsidP="00282329">
            <w:pPr>
              <w:pStyle w:val="Tabellenzeile"/>
            </w:pPr>
            <w:r w:rsidRPr="008B65CD">
              <w:rPr>
                <w:rStyle w:val="Brailleschrift"/>
              </w:rPr>
              <w:t>m</w:t>
            </w:r>
            <w:r w:rsidR="00282329" w:rsidRPr="008B65CD">
              <w:rPr>
                <w:rStyle w:val="Brailleschrift"/>
              </w:rPr>
              <w:t>k</w:t>
            </w:r>
          </w:p>
        </w:tc>
        <w:tc>
          <w:tcPr>
            <w:tcW w:w="2552" w:type="dxa"/>
          </w:tcPr>
          <w:p w14:paraId="59062A31" w14:textId="77777777" w:rsidR="00282329" w:rsidRPr="008B65CD" w:rsidRDefault="00282329" w:rsidP="00EF24FC">
            <w:pPr>
              <w:pStyle w:val="Tabellenzeile"/>
            </w:pPr>
            <w:r w:rsidRPr="008B65CD">
              <w:t>MUSIK</w:t>
            </w:r>
          </w:p>
        </w:tc>
      </w:tr>
      <w:tr w:rsidR="00282329" w:rsidRPr="008B65CD" w14:paraId="05D943DF" w14:textId="77777777" w:rsidTr="00282329">
        <w:tc>
          <w:tcPr>
            <w:tcW w:w="1384" w:type="dxa"/>
          </w:tcPr>
          <w:p w14:paraId="390D5296" w14:textId="77777777" w:rsidR="00282329" w:rsidRPr="008B65CD" w:rsidRDefault="00BE573B" w:rsidP="00282329">
            <w:pPr>
              <w:pStyle w:val="Tabellenzeile"/>
            </w:pPr>
            <w:r w:rsidRPr="008B65CD">
              <w:rPr>
                <w:rStyle w:val="Brailleschrift"/>
              </w:rPr>
              <w:t>m</w:t>
            </w:r>
            <w:r w:rsidR="00282329" w:rsidRPr="008B65CD">
              <w:rPr>
                <w:rStyle w:val="Brailleschrift"/>
              </w:rPr>
              <w:t>l</w:t>
            </w:r>
          </w:p>
        </w:tc>
        <w:tc>
          <w:tcPr>
            <w:tcW w:w="2552" w:type="dxa"/>
          </w:tcPr>
          <w:p w14:paraId="4F2627FF" w14:textId="77777777" w:rsidR="00282329" w:rsidRPr="008B65CD" w:rsidRDefault="00282329" w:rsidP="00EF24FC">
            <w:pPr>
              <w:pStyle w:val="Tabellenzeile"/>
            </w:pPr>
            <w:r w:rsidRPr="008B65CD">
              <w:t>MATERIAL</w:t>
            </w:r>
          </w:p>
        </w:tc>
      </w:tr>
      <w:tr w:rsidR="00282329" w:rsidRPr="008B65CD" w14:paraId="58D3CBC4" w14:textId="77777777" w:rsidTr="00282329">
        <w:tc>
          <w:tcPr>
            <w:tcW w:w="1384" w:type="dxa"/>
          </w:tcPr>
          <w:p w14:paraId="7B0D7A81" w14:textId="77777777" w:rsidR="00282329" w:rsidRPr="008B65CD" w:rsidRDefault="00BE573B" w:rsidP="00282329">
            <w:pPr>
              <w:pStyle w:val="Tabellenzeile"/>
            </w:pPr>
            <w:r w:rsidRPr="008B65CD">
              <w:rPr>
                <w:rStyle w:val="Brailleschrift"/>
              </w:rPr>
              <w:t>m</w:t>
            </w:r>
            <w:r w:rsidR="00282329" w:rsidRPr="008B65CD">
              <w:rPr>
                <w:rStyle w:val="Brailleschrift"/>
              </w:rPr>
              <w:t>q</w:t>
            </w:r>
          </w:p>
        </w:tc>
        <w:tc>
          <w:tcPr>
            <w:tcW w:w="2552" w:type="dxa"/>
          </w:tcPr>
          <w:p w14:paraId="4F21A56B" w14:textId="77777777" w:rsidR="00282329" w:rsidRPr="008B65CD" w:rsidRDefault="00282329" w:rsidP="00EF24FC">
            <w:pPr>
              <w:pStyle w:val="Tabellenzeile"/>
            </w:pPr>
            <w:r w:rsidRPr="008B65CD">
              <w:t>MATERIELL</w:t>
            </w:r>
          </w:p>
        </w:tc>
      </w:tr>
      <w:tr w:rsidR="00282329" w:rsidRPr="008B65CD" w14:paraId="391F58AA" w14:textId="77777777" w:rsidTr="00282329">
        <w:tc>
          <w:tcPr>
            <w:tcW w:w="1384" w:type="dxa"/>
          </w:tcPr>
          <w:p w14:paraId="503D0C7F" w14:textId="77777777" w:rsidR="00282329" w:rsidRPr="008B65CD" w:rsidRDefault="00BE573B" w:rsidP="00282329">
            <w:pPr>
              <w:pStyle w:val="Tabellenzeile"/>
            </w:pPr>
            <w:r w:rsidRPr="008B65CD">
              <w:rPr>
                <w:rStyle w:val="Brailleschrift"/>
              </w:rPr>
              <w:t>m</w:t>
            </w:r>
            <w:r w:rsidR="00282329" w:rsidRPr="008B65CD">
              <w:rPr>
                <w:rStyle w:val="Brailleschrift"/>
              </w:rPr>
              <w:t>n</w:t>
            </w:r>
          </w:p>
        </w:tc>
        <w:tc>
          <w:tcPr>
            <w:tcW w:w="2552" w:type="dxa"/>
          </w:tcPr>
          <w:p w14:paraId="51154C5C" w14:textId="77777777" w:rsidR="00282329" w:rsidRPr="008B65CD" w:rsidRDefault="00282329" w:rsidP="00EF24FC">
            <w:pPr>
              <w:pStyle w:val="Tabellenzeile"/>
            </w:pPr>
            <w:r w:rsidRPr="008B65CD">
              <w:t>MANN</w:t>
            </w:r>
          </w:p>
        </w:tc>
      </w:tr>
      <w:tr w:rsidR="00282329" w:rsidRPr="008B65CD" w14:paraId="037D04A7" w14:textId="77777777" w:rsidTr="00282329">
        <w:tc>
          <w:tcPr>
            <w:tcW w:w="1384" w:type="dxa"/>
          </w:tcPr>
          <w:p w14:paraId="0299332D" w14:textId="77777777" w:rsidR="00282329" w:rsidRPr="008B65CD" w:rsidRDefault="00BE573B" w:rsidP="00282329">
            <w:pPr>
              <w:pStyle w:val="Tabellenzeile"/>
            </w:pPr>
            <w:r w:rsidRPr="008B65CD">
              <w:rPr>
                <w:rStyle w:val="Brailleschrift"/>
              </w:rPr>
              <w:t>m</w:t>
            </w:r>
            <w:r w:rsidR="00282329" w:rsidRPr="008B65CD">
              <w:rPr>
                <w:rStyle w:val="Brailleschrift"/>
              </w:rPr>
              <w:t>5</w:t>
            </w:r>
          </w:p>
        </w:tc>
        <w:tc>
          <w:tcPr>
            <w:tcW w:w="2552" w:type="dxa"/>
          </w:tcPr>
          <w:p w14:paraId="4A4CE86A" w14:textId="77777777" w:rsidR="00282329" w:rsidRPr="008B65CD" w:rsidRDefault="00282329" w:rsidP="00EF24FC">
            <w:pPr>
              <w:pStyle w:val="Tabellenzeile"/>
            </w:pPr>
            <w:r w:rsidRPr="008B65CD">
              <w:t>MASCHIN</w:t>
            </w:r>
          </w:p>
        </w:tc>
      </w:tr>
      <w:tr w:rsidR="00282329" w:rsidRPr="008B65CD" w14:paraId="20011696" w14:textId="77777777" w:rsidTr="00282329">
        <w:tc>
          <w:tcPr>
            <w:tcW w:w="1384" w:type="dxa"/>
          </w:tcPr>
          <w:p w14:paraId="6E28327D" w14:textId="77777777" w:rsidR="00282329" w:rsidRPr="008B65CD" w:rsidRDefault="00BE573B" w:rsidP="00282329">
            <w:pPr>
              <w:pStyle w:val="Tabellenzeile"/>
            </w:pPr>
            <w:r w:rsidRPr="008B65CD">
              <w:rPr>
                <w:rStyle w:val="Brailleschrift"/>
              </w:rPr>
              <w:t>n</w:t>
            </w:r>
            <w:r w:rsidR="00282329" w:rsidRPr="008B65CD">
              <w:rPr>
                <w:rStyle w:val="Brailleschrift"/>
              </w:rPr>
              <w:t>b</w:t>
            </w:r>
          </w:p>
        </w:tc>
        <w:tc>
          <w:tcPr>
            <w:tcW w:w="2552" w:type="dxa"/>
          </w:tcPr>
          <w:p w14:paraId="1725CB9D" w14:textId="77777777" w:rsidR="00282329" w:rsidRPr="008B65CD" w:rsidRDefault="00282329" w:rsidP="00EF24FC">
            <w:pPr>
              <w:pStyle w:val="Tabellenzeile"/>
            </w:pPr>
            <w:r w:rsidRPr="008B65CD">
              <w:t>NEBEN</w:t>
            </w:r>
          </w:p>
        </w:tc>
      </w:tr>
      <w:tr w:rsidR="00282329" w:rsidRPr="008B65CD" w14:paraId="03C301D6" w14:textId="77777777" w:rsidTr="00282329">
        <w:tc>
          <w:tcPr>
            <w:tcW w:w="1384" w:type="dxa"/>
          </w:tcPr>
          <w:p w14:paraId="64CC3615" w14:textId="77777777" w:rsidR="00282329" w:rsidRPr="008B65CD" w:rsidRDefault="00BE573B" w:rsidP="00282329">
            <w:pPr>
              <w:pStyle w:val="Tabellenzeile"/>
            </w:pPr>
            <w:r w:rsidRPr="008B65CD">
              <w:rPr>
                <w:rStyle w:val="Brailleschrift"/>
              </w:rPr>
              <w:t>n</w:t>
            </w:r>
            <w:r w:rsidR="00282329" w:rsidRPr="008B65CD">
              <w:rPr>
                <w:rStyle w:val="Brailleschrift"/>
              </w:rPr>
              <w:t>m</w:t>
            </w:r>
          </w:p>
        </w:tc>
        <w:tc>
          <w:tcPr>
            <w:tcW w:w="2552" w:type="dxa"/>
          </w:tcPr>
          <w:p w14:paraId="0943A94F" w14:textId="77777777" w:rsidR="00282329" w:rsidRPr="008B65CD" w:rsidRDefault="00282329" w:rsidP="00EF24FC">
            <w:pPr>
              <w:pStyle w:val="Tabellenzeile"/>
            </w:pPr>
            <w:r w:rsidRPr="008B65CD">
              <w:t>NAHM</w:t>
            </w:r>
          </w:p>
        </w:tc>
      </w:tr>
      <w:tr w:rsidR="00282329" w:rsidRPr="008B65CD" w14:paraId="2728121F" w14:textId="77777777" w:rsidTr="00282329">
        <w:tc>
          <w:tcPr>
            <w:tcW w:w="1384" w:type="dxa"/>
          </w:tcPr>
          <w:p w14:paraId="6B2A22D1" w14:textId="77777777" w:rsidR="00282329" w:rsidRPr="008B65CD" w:rsidRDefault="00BE573B" w:rsidP="00282329">
            <w:pPr>
              <w:pStyle w:val="Tabellenzeile"/>
            </w:pPr>
            <w:r w:rsidRPr="008B65CD">
              <w:rPr>
                <w:rStyle w:val="Brailleschrift"/>
              </w:rPr>
              <w:t>n</w:t>
            </w:r>
            <w:r w:rsidR="00282329" w:rsidRPr="008B65CD">
              <w:rPr>
                <w:rStyle w:val="Brailleschrift"/>
              </w:rPr>
              <w:t>x</w:t>
            </w:r>
          </w:p>
        </w:tc>
        <w:tc>
          <w:tcPr>
            <w:tcW w:w="2552" w:type="dxa"/>
          </w:tcPr>
          <w:p w14:paraId="4A868EFB" w14:textId="77777777" w:rsidR="00282329" w:rsidRPr="008B65CD" w:rsidRDefault="00282329" w:rsidP="00EF24FC">
            <w:pPr>
              <w:pStyle w:val="Tabellenzeile"/>
            </w:pPr>
            <w:r w:rsidRPr="008B65CD">
              <w:t>NOMMEN</w:t>
            </w:r>
          </w:p>
        </w:tc>
      </w:tr>
      <w:tr w:rsidR="00282329" w:rsidRPr="008B65CD" w14:paraId="48597A81" w14:textId="77777777" w:rsidTr="00282329">
        <w:tc>
          <w:tcPr>
            <w:tcW w:w="1384" w:type="dxa"/>
          </w:tcPr>
          <w:p w14:paraId="474BE80F" w14:textId="77777777" w:rsidR="00282329" w:rsidRPr="008B65CD" w:rsidRDefault="00BE573B" w:rsidP="00282329">
            <w:pPr>
              <w:pStyle w:val="Tabellenzeile"/>
            </w:pPr>
            <w:r w:rsidRPr="008B65CD">
              <w:rPr>
                <w:rStyle w:val="Brailleschrift"/>
              </w:rPr>
              <w:t>n</w:t>
            </w:r>
            <w:r w:rsidR="00B07EA5" w:rsidRPr="008B65CD">
              <w:rPr>
                <w:rStyle w:val="Brailleschrift"/>
              </w:rPr>
              <w:t>}</w:t>
            </w:r>
          </w:p>
        </w:tc>
        <w:tc>
          <w:tcPr>
            <w:tcW w:w="2552" w:type="dxa"/>
          </w:tcPr>
          <w:p w14:paraId="46125526" w14:textId="77777777" w:rsidR="00282329" w:rsidRPr="008B65CD" w:rsidRDefault="00282329" w:rsidP="00EF24FC">
            <w:pPr>
              <w:pStyle w:val="Tabellenzeile"/>
            </w:pPr>
            <w:r w:rsidRPr="008B65CD">
              <w:t>NÄCHST</w:t>
            </w:r>
          </w:p>
        </w:tc>
      </w:tr>
      <w:tr w:rsidR="00282329" w:rsidRPr="008B65CD" w14:paraId="46F23856" w14:textId="77777777" w:rsidTr="00282329">
        <w:tc>
          <w:tcPr>
            <w:tcW w:w="1384" w:type="dxa"/>
          </w:tcPr>
          <w:p w14:paraId="2BBD8FB1" w14:textId="77777777" w:rsidR="00282329" w:rsidRPr="008B65CD" w:rsidRDefault="00BE573B" w:rsidP="00282329">
            <w:pPr>
              <w:pStyle w:val="Tabellenzeile"/>
            </w:pPr>
            <w:r w:rsidRPr="008B65CD">
              <w:rPr>
                <w:rStyle w:val="Brailleschrift"/>
              </w:rPr>
              <w:t>n</w:t>
            </w:r>
            <w:r w:rsidR="00282329" w:rsidRPr="008B65CD">
              <w:rPr>
                <w:rStyle w:val="Brailleschrift"/>
              </w:rPr>
              <w:t>z</w:t>
            </w:r>
          </w:p>
        </w:tc>
        <w:tc>
          <w:tcPr>
            <w:tcW w:w="2552" w:type="dxa"/>
          </w:tcPr>
          <w:p w14:paraId="223E3133" w14:textId="77777777" w:rsidR="00282329" w:rsidRPr="008B65CD" w:rsidRDefault="00282329" w:rsidP="00EF24FC">
            <w:pPr>
              <w:pStyle w:val="Tabellenzeile"/>
            </w:pPr>
            <w:r w:rsidRPr="008B65CD">
              <w:t>NUTZ</w:t>
            </w:r>
          </w:p>
        </w:tc>
      </w:tr>
      <w:tr w:rsidR="00282329" w:rsidRPr="008B65CD" w14:paraId="448C90EF" w14:textId="77777777" w:rsidTr="00282329">
        <w:tc>
          <w:tcPr>
            <w:tcW w:w="1384" w:type="dxa"/>
          </w:tcPr>
          <w:p w14:paraId="556807AB" w14:textId="77777777" w:rsidR="00282329" w:rsidRPr="008B65CD" w:rsidRDefault="00282329" w:rsidP="00282329">
            <w:pPr>
              <w:pStyle w:val="Tabellenzeile"/>
            </w:pPr>
            <w:r w:rsidRPr="008B65CD">
              <w:rPr>
                <w:rStyle w:val="Brailleschrift"/>
              </w:rPr>
              <w:t>9_</w:t>
            </w:r>
          </w:p>
        </w:tc>
        <w:tc>
          <w:tcPr>
            <w:tcW w:w="2552" w:type="dxa"/>
          </w:tcPr>
          <w:p w14:paraId="12FB0F74" w14:textId="77777777" w:rsidR="00282329" w:rsidRPr="008B65CD" w:rsidRDefault="00282329" w:rsidP="00EF24FC">
            <w:pPr>
              <w:pStyle w:val="Tabellenzeile"/>
            </w:pPr>
            <w:r w:rsidRPr="008B65CD">
              <w:t>ÖFFENTLICH</w:t>
            </w:r>
          </w:p>
        </w:tc>
      </w:tr>
      <w:tr w:rsidR="00282329" w:rsidRPr="008B65CD" w14:paraId="67F81D31" w14:textId="77777777" w:rsidTr="00282329">
        <w:tc>
          <w:tcPr>
            <w:tcW w:w="1384" w:type="dxa"/>
          </w:tcPr>
          <w:p w14:paraId="5FA0F8B7" w14:textId="77777777" w:rsidR="00282329" w:rsidRPr="008B65CD" w:rsidRDefault="00BE573B" w:rsidP="00282329">
            <w:pPr>
              <w:pStyle w:val="Tabellenzeile"/>
            </w:pPr>
            <w:r w:rsidRPr="008B65CD">
              <w:rPr>
                <w:rStyle w:val="Brailleschrift"/>
              </w:rPr>
              <w:t>p</w:t>
            </w:r>
            <w:r w:rsidR="00282329" w:rsidRPr="008B65CD">
              <w:rPr>
                <w:rStyle w:val="Brailleschrift"/>
              </w:rPr>
              <w:t>k</w:t>
            </w:r>
          </w:p>
        </w:tc>
        <w:tc>
          <w:tcPr>
            <w:tcW w:w="2552" w:type="dxa"/>
          </w:tcPr>
          <w:p w14:paraId="3D7260CB" w14:textId="77777777" w:rsidR="00282329" w:rsidRPr="008B65CD" w:rsidRDefault="00282329" w:rsidP="00EF24FC">
            <w:pPr>
              <w:pStyle w:val="Tabellenzeile"/>
            </w:pPr>
            <w:r w:rsidRPr="008B65CD">
              <w:t>POLITIK</w:t>
            </w:r>
          </w:p>
        </w:tc>
      </w:tr>
      <w:tr w:rsidR="00282329" w:rsidRPr="008B65CD" w14:paraId="4CA210D2" w14:textId="77777777" w:rsidTr="00282329">
        <w:tc>
          <w:tcPr>
            <w:tcW w:w="1384" w:type="dxa"/>
          </w:tcPr>
          <w:p w14:paraId="3484CBA6" w14:textId="77777777" w:rsidR="00282329" w:rsidRPr="008B65CD" w:rsidRDefault="00BE573B" w:rsidP="00282329">
            <w:pPr>
              <w:pStyle w:val="Tabellenzeile"/>
            </w:pPr>
            <w:r w:rsidRPr="008B65CD">
              <w:rPr>
                <w:rStyle w:val="Brailleschrift"/>
              </w:rPr>
              <w:t>p</w:t>
            </w:r>
            <w:r w:rsidR="00282329" w:rsidRPr="008B65CD">
              <w:rPr>
                <w:rStyle w:val="Brailleschrift"/>
              </w:rPr>
              <w:t>_</w:t>
            </w:r>
          </w:p>
        </w:tc>
        <w:tc>
          <w:tcPr>
            <w:tcW w:w="2552" w:type="dxa"/>
          </w:tcPr>
          <w:p w14:paraId="658579E4" w14:textId="77777777" w:rsidR="00282329" w:rsidRPr="008B65CD" w:rsidRDefault="00282329" w:rsidP="00EF24FC">
            <w:pPr>
              <w:pStyle w:val="Tabellenzeile"/>
            </w:pPr>
            <w:r w:rsidRPr="008B65CD">
              <w:t>PLÖTZLICH</w:t>
            </w:r>
          </w:p>
        </w:tc>
      </w:tr>
      <w:tr w:rsidR="00282329" w:rsidRPr="008B65CD" w14:paraId="27728299" w14:textId="77777777" w:rsidTr="00282329">
        <w:tc>
          <w:tcPr>
            <w:tcW w:w="1384" w:type="dxa"/>
          </w:tcPr>
          <w:p w14:paraId="006C1ED6" w14:textId="77777777" w:rsidR="00282329" w:rsidRPr="008B65CD" w:rsidRDefault="00BE573B" w:rsidP="00282329">
            <w:pPr>
              <w:pStyle w:val="Tabellenzeile"/>
            </w:pPr>
            <w:r w:rsidRPr="008B65CD">
              <w:rPr>
                <w:rStyle w:val="Brailleschrift"/>
              </w:rPr>
              <w:t>p</w:t>
            </w:r>
            <w:r w:rsidR="00282329" w:rsidRPr="008B65CD">
              <w:rPr>
                <w:rStyle w:val="Brailleschrift"/>
              </w:rPr>
              <w:t>n</w:t>
            </w:r>
          </w:p>
        </w:tc>
        <w:tc>
          <w:tcPr>
            <w:tcW w:w="2552" w:type="dxa"/>
          </w:tcPr>
          <w:p w14:paraId="4EE7A35A" w14:textId="77777777" w:rsidR="00282329" w:rsidRPr="008B65CD" w:rsidRDefault="00282329" w:rsidP="00EF24FC">
            <w:pPr>
              <w:pStyle w:val="Tabellenzeile"/>
            </w:pPr>
            <w:r w:rsidRPr="008B65CD">
              <w:t>PERSON</w:t>
            </w:r>
          </w:p>
        </w:tc>
      </w:tr>
      <w:tr w:rsidR="00282329" w:rsidRPr="008B65CD" w14:paraId="347792F2" w14:textId="77777777" w:rsidTr="00282329">
        <w:tc>
          <w:tcPr>
            <w:tcW w:w="1384" w:type="dxa"/>
          </w:tcPr>
          <w:p w14:paraId="6F08F0C9" w14:textId="77777777" w:rsidR="00282329" w:rsidRPr="008B65CD" w:rsidRDefault="00BE573B" w:rsidP="00282329">
            <w:pPr>
              <w:pStyle w:val="Tabellenzeile"/>
            </w:pPr>
            <w:r w:rsidRPr="008B65CD">
              <w:rPr>
                <w:rStyle w:val="Brailleschrift"/>
              </w:rPr>
              <w:t>p</w:t>
            </w:r>
            <w:r w:rsidR="00282329" w:rsidRPr="008B65CD">
              <w:rPr>
                <w:rStyle w:val="Brailleschrift"/>
              </w:rPr>
              <w:t>5</w:t>
            </w:r>
          </w:p>
        </w:tc>
        <w:tc>
          <w:tcPr>
            <w:tcW w:w="2552" w:type="dxa"/>
          </w:tcPr>
          <w:p w14:paraId="450A3A9E" w14:textId="77777777" w:rsidR="00282329" w:rsidRPr="008B65CD" w:rsidRDefault="00282329" w:rsidP="00EF24FC">
            <w:pPr>
              <w:pStyle w:val="Tabellenzeile"/>
            </w:pPr>
            <w:r w:rsidRPr="008B65CD">
              <w:t>POLITISCH</w:t>
            </w:r>
          </w:p>
        </w:tc>
      </w:tr>
      <w:tr w:rsidR="00282329" w:rsidRPr="008B65CD" w14:paraId="607790C2" w14:textId="77777777" w:rsidTr="00282329">
        <w:tc>
          <w:tcPr>
            <w:tcW w:w="1384" w:type="dxa"/>
          </w:tcPr>
          <w:p w14:paraId="6A4D15B1" w14:textId="77777777" w:rsidR="00282329" w:rsidRPr="008B65CD" w:rsidRDefault="00BE573B" w:rsidP="00282329">
            <w:pPr>
              <w:pStyle w:val="Tabellenzeile"/>
            </w:pPr>
            <w:r w:rsidRPr="008B65CD">
              <w:rPr>
                <w:rStyle w:val="Brailleschrift"/>
              </w:rPr>
              <w:t>p</w:t>
            </w:r>
            <w:r w:rsidR="00282329" w:rsidRPr="008B65CD">
              <w:rPr>
                <w:rStyle w:val="Brailleschrift"/>
              </w:rPr>
              <w:t>z</w:t>
            </w:r>
          </w:p>
        </w:tc>
        <w:tc>
          <w:tcPr>
            <w:tcW w:w="2552" w:type="dxa"/>
          </w:tcPr>
          <w:p w14:paraId="2A4627F4" w14:textId="77777777" w:rsidR="00282329" w:rsidRPr="008B65CD" w:rsidRDefault="00282329" w:rsidP="00EF24FC">
            <w:pPr>
              <w:pStyle w:val="Tabellenzeile"/>
            </w:pPr>
            <w:r w:rsidRPr="008B65CD">
              <w:t>PLATZ</w:t>
            </w:r>
          </w:p>
        </w:tc>
      </w:tr>
      <w:tr w:rsidR="00282329" w:rsidRPr="008B65CD" w14:paraId="4DE4823A" w14:textId="77777777" w:rsidTr="00282329">
        <w:tc>
          <w:tcPr>
            <w:tcW w:w="1384" w:type="dxa"/>
          </w:tcPr>
          <w:p w14:paraId="65F94980" w14:textId="77777777" w:rsidR="00282329" w:rsidRPr="008B65CD" w:rsidRDefault="00BE573B" w:rsidP="00282329">
            <w:pPr>
              <w:pStyle w:val="Tabellenzeile"/>
            </w:pPr>
            <w:r w:rsidRPr="008B65CD">
              <w:rPr>
                <w:rStyle w:val="Brailleschrift"/>
              </w:rPr>
              <w:t>r</w:t>
            </w:r>
            <w:r w:rsidR="00282329" w:rsidRPr="008B65CD">
              <w:rPr>
                <w:rStyle w:val="Brailleschrift"/>
              </w:rPr>
              <w:t>b</w:t>
            </w:r>
          </w:p>
        </w:tc>
        <w:tc>
          <w:tcPr>
            <w:tcW w:w="2552" w:type="dxa"/>
          </w:tcPr>
          <w:p w14:paraId="2785AA57" w14:textId="77777777" w:rsidR="00282329" w:rsidRPr="008B65CD" w:rsidRDefault="00282329" w:rsidP="00EF24FC">
            <w:pPr>
              <w:pStyle w:val="Tabellenzeile"/>
            </w:pPr>
            <w:r w:rsidRPr="008B65CD">
              <w:t>REHABILIT</w:t>
            </w:r>
          </w:p>
        </w:tc>
      </w:tr>
      <w:tr w:rsidR="00282329" w:rsidRPr="008B65CD" w14:paraId="23C04787" w14:textId="77777777" w:rsidTr="00282329">
        <w:tc>
          <w:tcPr>
            <w:tcW w:w="1384" w:type="dxa"/>
          </w:tcPr>
          <w:p w14:paraId="5264D4DE" w14:textId="77777777" w:rsidR="00282329" w:rsidRPr="008B65CD" w:rsidRDefault="00BE573B" w:rsidP="00282329">
            <w:pPr>
              <w:pStyle w:val="Tabellenzeile"/>
            </w:pPr>
            <w:r w:rsidRPr="008B65CD">
              <w:rPr>
                <w:rStyle w:val="Brailleschrift"/>
              </w:rPr>
              <w:t>r</w:t>
            </w:r>
            <w:r w:rsidR="00282329" w:rsidRPr="008B65CD">
              <w:rPr>
                <w:rStyle w:val="Brailleschrift"/>
              </w:rPr>
              <w:t>$</w:t>
            </w:r>
          </w:p>
        </w:tc>
        <w:tc>
          <w:tcPr>
            <w:tcW w:w="2552" w:type="dxa"/>
          </w:tcPr>
          <w:p w14:paraId="014734C6" w14:textId="77777777" w:rsidR="00282329" w:rsidRPr="008B65CD" w:rsidRDefault="00282329" w:rsidP="00EF24FC">
            <w:pPr>
              <w:pStyle w:val="Tabellenzeile"/>
            </w:pPr>
            <w:r w:rsidRPr="008B65CD">
              <w:t>RÜCK</w:t>
            </w:r>
          </w:p>
        </w:tc>
      </w:tr>
      <w:tr w:rsidR="00282329" w:rsidRPr="008B65CD" w14:paraId="636E43EE" w14:textId="77777777" w:rsidTr="00282329">
        <w:tc>
          <w:tcPr>
            <w:tcW w:w="1384" w:type="dxa"/>
          </w:tcPr>
          <w:p w14:paraId="2284D758" w14:textId="77777777" w:rsidR="00282329" w:rsidRPr="008B65CD" w:rsidRDefault="00BE573B" w:rsidP="00282329">
            <w:pPr>
              <w:pStyle w:val="Tabellenzeile"/>
            </w:pPr>
            <w:r w:rsidRPr="008B65CD">
              <w:rPr>
                <w:rStyle w:val="Brailleschrift"/>
              </w:rPr>
              <w:t>r</w:t>
            </w:r>
            <w:r w:rsidR="00282329" w:rsidRPr="008B65CD">
              <w:rPr>
                <w:rStyle w:val="Brailleschrift"/>
              </w:rPr>
              <w:t>g</w:t>
            </w:r>
          </w:p>
        </w:tc>
        <w:tc>
          <w:tcPr>
            <w:tcW w:w="2552" w:type="dxa"/>
          </w:tcPr>
          <w:p w14:paraId="5D460D04" w14:textId="77777777" w:rsidR="00282329" w:rsidRPr="008B65CD" w:rsidRDefault="00282329" w:rsidP="00EF24FC">
            <w:pPr>
              <w:pStyle w:val="Tabellenzeile"/>
            </w:pPr>
            <w:r w:rsidRPr="008B65CD">
              <w:t xml:space="preserve">REGIER </w:t>
            </w:r>
          </w:p>
        </w:tc>
      </w:tr>
      <w:tr w:rsidR="00282329" w:rsidRPr="008B65CD" w14:paraId="676FBDFB" w14:textId="77777777" w:rsidTr="00282329">
        <w:tc>
          <w:tcPr>
            <w:tcW w:w="1384" w:type="dxa"/>
          </w:tcPr>
          <w:p w14:paraId="1830F228" w14:textId="77777777" w:rsidR="00282329" w:rsidRPr="008B65CD" w:rsidRDefault="00BE573B" w:rsidP="00282329">
            <w:pPr>
              <w:pStyle w:val="Tabellenzeile"/>
            </w:pPr>
            <w:r w:rsidRPr="008B65CD">
              <w:rPr>
                <w:rStyle w:val="Brailleschrift"/>
              </w:rPr>
              <w:t>r</w:t>
            </w:r>
            <w:r w:rsidR="00282329" w:rsidRPr="008B65CD">
              <w:rPr>
                <w:rStyle w:val="Brailleschrift"/>
              </w:rPr>
              <w:t>k</w:t>
            </w:r>
          </w:p>
        </w:tc>
        <w:tc>
          <w:tcPr>
            <w:tcW w:w="2552" w:type="dxa"/>
          </w:tcPr>
          <w:p w14:paraId="28C6A334" w14:textId="77777777" w:rsidR="00282329" w:rsidRPr="008B65CD" w:rsidRDefault="00282329" w:rsidP="00EF24FC">
            <w:pPr>
              <w:pStyle w:val="Tabellenzeile"/>
            </w:pPr>
            <w:r w:rsidRPr="008B65CD">
              <w:t>REPUBLIK</w:t>
            </w:r>
          </w:p>
        </w:tc>
      </w:tr>
      <w:tr w:rsidR="00282329" w:rsidRPr="008B65CD" w14:paraId="00CF3DC2" w14:textId="77777777" w:rsidTr="00282329">
        <w:tc>
          <w:tcPr>
            <w:tcW w:w="1384" w:type="dxa"/>
          </w:tcPr>
          <w:p w14:paraId="44D839F3" w14:textId="77777777" w:rsidR="00282329" w:rsidRPr="008B65CD" w:rsidRDefault="00282329" w:rsidP="00282329">
            <w:pPr>
              <w:pStyle w:val="Tabellenzeile"/>
            </w:pPr>
            <w:r w:rsidRPr="008B65CD">
              <w:rPr>
                <w:rStyle w:val="Brailleschrift"/>
              </w:rPr>
              <w:t>5g</w:t>
            </w:r>
          </w:p>
        </w:tc>
        <w:tc>
          <w:tcPr>
            <w:tcW w:w="2552" w:type="dxa"/>
          </w:tcPr>
          <w:p w14:paraId="3633EB1B" w14:textId="77777777" w:rsidR="00282329" w:rsidRPr="008B65CD" w:rsidRDefault="00282329" w:rsidP="00EF24FC">
            <w:pPr>
              <w:pStyle w:val="Tabellenzeile"/>
            </w:pPr>
            <w:r w:rsidRPr="008B65CD">
              <w:t>SCHLAG</w:t>
            </w:r>
          </w:p>
        </w:tc>
      </w:tr>
      <w:tr w:rsidR="00282329" w:rsidRPr="008B65CD" w14:paraId="75407BB0" w14:textId="77777777" w:rsidTr="00282329">
        <w:tc>
          <w:tcPr>
            <w:tcW w:w="1384" w:type="dxa"/>
          </w:tcPr>
          <w:p w14:paraId="2980F1E0" w14:textId="77777777" w:rsidR="00282329" w:rsidRPr="008B65CD" w:rsidRDefault="00282329" w:rsidP="00282329">
            <w:pPr>
              <w:pStyle w:val="Tabellenzeile"/>
            </w:pPr>
            <w:r w:rsidRPr="008B65CD">
              <w:rPr>
                <w:rStyle w:val="Brailleschrift"/>
              </w:rPr>
              <w:t>5&gt;</w:t>
            </w:r>
          </w:p>
        </w:tc>
        <w:tc>
          <w:tcPr>
            <w:tcW w:w="2552" w:type="dxa"/>
          </w:tcPr>
          <w:p w14:paraId="52CBF345" w14:textId="77777777" w:rsidR="00282329" w:rsidRPr="008B65CD" w:rsidRDefault="00282329" w:rsidP="00EF24FC">
            <w:pPr>
              <w:pStyle w:val="Tabellenzeile"/>
            </w:pPr>
            <w:r w:rsidRPr="008B65CD">
              <w:t>SCHWIERIG</w:t>
            </w:r>
          </w:p>
        </w:tc>
      </w:tr>
      <w:tr w:rsidR="00282329" w:rsidRPr="008B65CD" w14:paraId="61C5302A" w14:textId="77777777" w:rsidTr="00282329">
        <w:tc>
          <w:tcPr>
            <w:tcW w:w="1384" w:type="dxa"/>
          </w:tcPr>
          <w:p w14:paraId="45D5FA62" w14:textId="77777777" w:rsidR="00282329" w:rsidRPr="008B65CD" w:rsidRDefault="00282329" w:rsidP="00282329">
            <w:pPr>
              <w:pStyle w:val="Tabellenzeile"/>
            </w:pPr>
            <w:r w:rsidRPr="008B65CD">
              <w:rPr>
                <w:rStyle w:val="Brailleschrift"/>
              </w:rPr>
              <w:t>5</w:t>
            </w:r>
            <w:r w:rsidR="00B07EA5" w:rsidRPr="008B65CD">
              <w:rPr>
                <w:rStyle w:val="Brailleschrift"/>
              </w:rPr>
              <w:t>~</w:t>
            </w:r>
          </w:p>
        </w:tc>
        <w:tc>
          <w:tcPr>
            <w:tcW w:w="2552" w:type="dxa"/>
          </w:tcPr>
          <w:p w14:paraId="3CF36DB9" w14:textId="77777777" w:rsidR="00282329" w:rsidRPr="008B65CD" w:rsidRDefault="00282329" w:rsidP="00EF24FC">
            <w:pPr>
              <w:pStyle w:val="Tabellenzeile"/>
            </w:pPr>
            <w:r w:rsidRPr="008B65CD">
              <w:t>SCHLIEß</w:t>
            </w:r>
          </w:p>
        </w:tc>
      </w:tr>
      <w:tr w:rsidR="00282329" w:rsidRPr="008B65CD" w14:paraId="5CB9B2FC" w14:textId="77777777" w:rsidTr="00282329">
        <w:tc>
          <w:tcPr>
            <w:tcW w:w="1384" w:type="dxa"/>
          </w:tcPr>
          <w:p w14:paraId="64D5B2EB" w14:textId="77777777" w:rsidR="00282329" w:rsidRPr="008B65CD" w:rsidRDefault="00BE573B" w:rsidP="00282329">
            <w:pPr>
              <w:pStyle w:val="Tabellenzeile"/>
            </w:pPr>
            <w:r w:rsidRPr="008B65CD">
              <w:rPr>
                <w:rStyle w:val="Brailleschrift"/>
              </w:rPr>
              <w:t>s</w:t>
            </w:r>
            <w:r w:rsidR="00282329" w:rsidRPr="008B65CD">
              <w:rPr>
                <w:rStyle w:val="Brailleschrift"/>
              </w:rPr>
              <w:t>l</w:t>
            </w:r>
          </w:p>
        </w:tc>
        <w:tc>
          <w:tcPr>
            <w:tcW w:w="2552" w:type="dxa"/>
          </w:tcPr>
          <w:p w14:paraId="753DBE47" w14:textId="77777777" w:rsidR="00282329" w:rsidRPr="008B65CD" w:rsidRDefault="00282329" w:rsidP="00EF24FC">
            <w:pPr>
              <w:pStyle w:val="Tabellenzeile"/>
            </w:pPr>
            <w:r w:rsidRPr="008B65CD">
              <w:t>SOZIAL</w:t>
            </w:r>
          </w:p>
        </w:tc>
      </w:tr>
      <w:tr w:rsidR="00282329" w:rsidRPr="008B65CD" w14:paraId="3DD5C7CE" w14:textId="77777777" w:rsidTr="00282329">
        <w:tc>
          <w:tcPr>
            <w:tcW w:w="1384" w:type="dxa"/>
          </w:tcPr>
          <w:p w14:paraId="5B145DDD" w14:textId="77777777" w:rsidR="00282329" w:rsidRPr="008B65CD" w:rsidRDefault="00BE573B" w:rsidP="00282329">
            <w:pPr>
              <w:pStyle w:val="Tabellenzeile"/>
            </w:pPr>
            <w:r w:rsidRPr="008B65CD">
              <w:rPr>
                <w:rStyle w:val="Brailleschrift"/>
              </w:rPr>
              <w:t>s</w:t>
            </w:r>
            <w:r w:rsidR="00282329" w:rsidRPr="008B65CD">
              <w:rPr>
                <w:rStyle w:val="Brailleschrift"/>
              </w:rPr>
              <w:t>s</w:t>
            </w:r>
          </w:p>
        </w:tc>
        <w:tc>
          <w:tcPr>
            <w:tcW w:w="2552" w:type="dxa"/>
          </w:tcPr>
          <w:p w14:paraId="3761CBD7" w14:textId="77777777" w:rsidR="00282329" w:rsidRPr="008B65CD" w:rsidRDefault="00282329" w:rsidP="00EF24FC">
            <w:pPr>
              <w:pStyle w:val="Tabellenzeile"/>
            </w:pPr>
            <w:r w:rsidRPr="008B65CD">
              <w:t>BESSER</w:t>
            </w:r>
          </w:p>
        </w:tc>
      </w:tr>
      <w:tr w:rsidR="00282329" w:rsidRPr="008B65CD" w14:paraId="13AF2798" w14:textId="77777777" w:rsidTr="00282329">
        <w:tc>
          <w:tcPr>
            <w:tcW w:w="1384" w:type="dxa"/>
          </w:tcPr>
          <w:p w14:paraId="4D5EF55D" w14:textId="77777777" w:rsidR="00282329" w:rsidRPr="008B65CD" w:rsidRDefault="00B07EA5" w:rsidP="00282329">
            <w:pPr>
              <w:pStyle w:val="Tabellenzeile"/>
            </w:pPr>
            <w:r w:rsidRPr="008B65CD">
              <w:rPr>
                <w:rStyle w:val="Brailleschrift"/>
              </w:rPr>
              <w:t>}</w:t>
            </w:r>
            <w:r w:rsidR="00282329" w:rsidRPr="008B65CD">
              <w:rPr>
                <w:rStyle w:val="Brailleschrift"/>
              </w:rPr>
              <w:t>t</w:t>
            </w:r>
          </w:p>
        </w:tc>
        <w:tc>
          <w:tcPr>
            <w:tcW w:w="2552" w:type="dxa"/>
          </w:tcPr>
          <w:p w14:paraId="4EF7CE38" w14:textId="77777777" w:rsidR="00282329" w:rsidRPr="008B65CD" w:rsidRDefault="00282329" w:rsidP="00EF24FC">
            <w:pPr>
              <w:pStyle w:val="Tabellenzeile"/>
            </w:pPr>
            <w:r w:rsidRPr="008B65CD">
              <w:t>STAAT</w:t>
            </w:r>
          </w:p>
        </w:tc>
      </w:tr>
      <w:tr w:rsidR="00282329" w:rsidRPr="008B65CD" w14:paraId="2D4F7D09" w14:textId="77777777" w:rsidTr="00282329">
        <w:tc>
          <w:tcPr>
            <w:tcW w:w="1384" w:type="dxa"/>
          </w:tcPr>
          <w:p w14:paraId="418E9F40" w14:textId="77777777" w:rsidR="00282329" w:rsidRPr="008B65CD" w:rsidRDefault="00BE573B" w:rsidP="00282329">
            <w:pPr>
              <w:pStyle w:val="Tabellenzeile"/>
            </w:pPr>
            <w:r w:rsidRPr="008B65CD">
              <w:rPr>
                <w:rStyle w:val="Brailleschrift"/>
              </w:rPr>
              <w:t>s</w:t>
            </w:r>
            <w:r w:rsidR="00282329" w:rsidRPr="008B65CD">
              <w:rPr>
                <w:rStyle w:val="Brailleschrift"/>
              </w:rPr>
              <w:t>z</w:t>
            </w:r>
          </w:p>
        </w:tc>
        <w:tc>
          <w:tcPr>
            <w:tcW w:w="2552" w:type="dxa"/>
          </w:tcPr>
          <w:p w14:paraId="17803A76" w14:textId="77777777" w:rsidR="00282329" w:rsidRPr="008B65CD" w:rsidRDefault="00282329" w:rsidP="00EF24FC">
            <w:pPr>
              <w:pStyle w:val="Tabellenzeile"/>
            </w:pPr>
            <w:r w:rsidRPr="008B65CD">
              <w:t>SATZ</w:t>
            </w:r>
          </w:p>
        </w:tc>
      </w:tr>
      <w:tr w:rsidR="00282329" w:rsidRPr="008B65CD" w14:paraId="4EBB98D7" w14:textId="77777777" w:rsidTr="00282329">
        <w:tc>
          <w:tcPr>
            <w:tcW w:w="1384" w:type="dxa"/>
          </w:tcPr>
          <w:p w14:paraId="5D7C96A3" w14:textId="77777777" w:rsidR="00282329" w:rsidRPr="008B65CD" w:rsidRDefault="00B07EA5" w:rsidP="00282329">
            <w:pPr>
              <w:pStyle w:val="Tabellenzeile"/>
            </w:pPr>
            <w:r w:rsidRPr="008B65CD">
              <w:rPr>
                <w:rStyle w:val="Brailleschrift"/>
              </w:rPr>
              <w:t>t</w:t>
            </w:r>
            <w:r w:rsidR="00282329" w:rsidRPr="008B65CD">
              <w:rPr>
                <w:rStyle w:val="Brailleschrift"/>
              </w:rPr>
              <w:t>f</w:t>
            </w:r>
          </w:p>
        </w:tc>
        <w:tc>
          <w:tcPr>
            <w:tcW w:w="2552" w:type="dxa"/>
          </w:tcPr>
          <w:p w14:paraId="0FABD94A" w14:textId="77777777" w:rsidR="00282329" w:rsidRPr="008B65CD" w:rsidRDefault="00282329" w:rsidP="00EF24FC">
            <w:pPr>
              <w:pStyle w:val="Tabellenzeile"/>
            </w:pPr>
            <w:r w:rsidRPr="008B65CD">
              <w:t>TREFF</w:t>
            </w:r>
          </w:p>
        </w:tc>
      </w:tr>
      <w:tr w:rsidR="00282329" w:rsidRPr="008B65CD" w14:paraId="7E3BF6C1" w14:textId="77777777" w:rsidTr="00282329">
        <w:tc>
          <w:tcPr>
            <w:tcW w:w="1384" w:type="dxa"/>
          </w:tcPr>
          <w:p w14:paraId="0DE34959" w14:textId="77777777" w:rsidR="00282329" w:rsidRPr="008B65CD" w:rsidRDefault="00B07EA5" w:rsidP="00282329">
            <w:pPr>
              <w:pStyle w:val="Tabellenzeile"/>
            </w:pPr>
            <w:r w:rsidRPr="008B65CD">
              <w:rPr>
                <w:rStyle w:val="Brailleschrift"/>
              </w:rPr>
              <w:t>t</w:t>
            </w:r>
            <w:r w:rsidR="00282329" w:rsidRPr="008B65CD">
              <w:rPr>
                <w:rStyle w:val="Brailleschrift"/>
              </w:rPr>
              <w:t>g</w:t>
            </w:r>
          </w:p>
        </w:tc>
        <w:tc>
          <w:tcPr>
            <w:tcW w:w="2552" w:type="dxa"/>
          </w:tcPr>
          <w:p w14:paraId="63819B9E" w14:textId="77777777" w:rsidR="00282329" w:rsidRPr="008B65CD" w:rsidRDefault="00282329" w:rsidP="00EF24FC">
            <w:pPr>
              <w:pStyle w:val="Tabellenzeile"/>
            </w:pPr>
            <w:r w:rsidRPr="008B65CD">
              <w:t>TRAG</w:t>
            </w:r>
          </w:p>
        </w:tc>
      </w:tr>
      <w:tr w:rsidR="00282329" w:rsidRPr="008B65CD" w14:paraId="145F0ACC" w14:textId="77777777" w:rsidTr="00282329">
        <w:tc>
          <w:tcPr>
            <w:tcW w:w="1384" w:type="dxa"/>
          </w:tcPr>
          <w:p w14:paraId="5D763BB4" w14:textId="77777777" w:rsidR="00282329" w:rsidRPr="008B65CD" w:rsidRDefault="00B07EA5" w:rsidP="00282329">
            <w:pPr>
              <w:pStyle w:val="Tabellenzeile"/>
            </w:pPr>
            <w:r w:rsidRPr="008B65CD">
              <w:rPr>
                <w:rStyle w:val="Brailleschrift"/>
              </w:rPr>
              <w:t>t</w:t>
            </w:r>
            <w:r w:rsidR="00282329" w:rsidRPr="008B65CD">
              <w:rPr>
                <w:rStyle w:val="Brailleschrift"/>
              </w:rPr>
              <w:t>k</w:t>
            </w:r>
          </w:p>
        </w:tc>
        <w:tc>
          <w:tcPr>
            <w:tcW w:w="2552" w:type="dxa"/>
          </w:tcPr>
          <w:p w14:paraId="1BDD5052" w14:textId="77777777" w:rsidR="00282329" w:rsidRPr="008B65CD" w:rsidRDefault="00282329" w:rsidP="00EF24FC">
            <w:pPr>
              <w:pStyle w:val="Tabellenzeile"/>
            </w:pPr>
            <w:r w:rsidRPr="008B65CD">
              <w:t>TECHNIK</w:t>
            </w:r>
          </w:p>
        </w:tc>
      </w:tr>
      <w:tr w:rsidR="00282329" w:rsidRPr="008B65CD" w14:paraId="309B473D" w14:textId="77777777" w:rsidTr="00282329">
        <w:tc>
          <w:tcPr>
            <w:tcW w:w="1384" w:type="dxa"/>
          </w:tcPr>
          <w:p w14:paraId="1D2DDFA5" w14:textId="77777777" w:rsidR="00282329" w:rsidRPr="008B65CD" w:rsidRDefault="00B07EA5" w:rsidP="00282329">
            <w:pPr>
              <w:pStyle w:val="Tabellenzeile"/>
            </w:pPr>
            <w:r w:rsidRPr="008B65CD">
              <w:rPr>
                <w:rStyle w:val="Brailleschrift"/>
              </w:rPr>
              <w:t>t</w:t>
            </w:r>
            <w:r w:rsidR="00282329" w:rsidRPr="008B65CD">
              <w:rPr>
                <w:rStyle w:val="Brailleschrift"/>
              </w:rPr>
              <w:t>5</w:t>
            </w:r>
          </w:p>
        </w:tc>
        <w:tc>
          <w:tcPr>
            <w:tcW w:w="2552" w:type="dxa"/>
          </w:tcPr>
          <w:p w14:paraId="03E984E0" w14:textId="77777777" w:rsidR="00282329" w:rsidRPr="008B65CD" w:rsidRDefault="00282329" w:rsidP="00EF24FC">
            <w:pPr>
              <w:pStyle w:val="Tabellenzeile"/>
            </w:pPr>
            <w:r w:rsidRPr="008B65CD">
              <w:t>TECHNISCH</w:t>
            </w:r>
          </w:p>
        </w:tc>
      </w:tr>
      <w:tr w:rsidR="00282329" w:rsidRPr="008B65CD" w14:paraId="1A89CECB" w14:textId="77777777" w:rsidTr="00282329">
        <w:tc>
          <w:tcPr>
            <w:tcW w:w="1384" w:type="dxa"/>
          </w:tcPr>
          <w:p w14:paraId="5008BC09" w14:textId="77777777" w:rsidR="00282329" w:rsidRPr="008B65CD" w:rsidRDefault="00B07EA5" w:rsidP="00282329">
            <w:pPr>
              <w:pStyle w:val="Tabellenzeile"/>
            </w:pPr>
            <w:r w:rsidRPr="008B65CD">
              <w:rPr>
                <w:rStyle w:val="Brailleschrift"/>
              </w:rPr>
              <w:t>t</w:t>
            </w:r>
            <w:r w:rsidR="00282329" w:rsidRPr="008B65CD">
              <w:rPr>
                <w:rStyle w:val="Brailleschrift"/>
              </w:rPr>
              <w:t>z</w:t>
            </w:r>
          </w:p>
        </w:tc>
        <w:tc>
          <w:tcPr>
            <w:tcW w:w="2552" w:type="dxa"/>
          </w:tcPr>
          <w:p w14:paraId="7A228D0B" w14:textId="77777777" w:rsidR="00282329" w:rsidRPr="008B65CD" w:rsidRDefault="00282329" w:rsidP="00EF24FC">
            <w:pPr>
              <w:pStyle w:val="Tabellenzeile"/>
            </w:pPr>
            <w:r w:rsidRPr="008B65CD">
              <w:t>TROTZ</w:t>
            </w:r>
          </w:p>
        </w:tc>
      </w:tr>
      <w:tr w:rsidR="00282329" w:rsidRPr="008B65CD" w14:paraId="19FED331" w14:textId="77777777" w:rsidTr="00282329">
        <w:tc>
          <w:tcPr>
            <w:tcW w:w="1384" w:type="dxa"/>
          </w:tcPr>
          <w:p w14:paraId="33CEF586" w14:textId="77777777" w:rsidR="00282329" w:rsidRPr="008B65CD" w:rsidRDefault="00282329" w:rsidP="00282329">
            <w:pPr>
              <w:pStyle w:val="Tabellenzeile"/>
            </w:pPr>
            <w:r w:rsidRPr="008B65CD">
              <w:rPr>
                <w:rStyle w:val="Brailleschrift"/>
              </w:rPr>
              <w:t>8&gt;</w:t>
            </w:r>
          </w:p>
        </w:tc>
        <w:tc>
          <w:tcPr>
            <w:tcW w:w="2552" w:type="dxa"/>
          </w:tcPr>
          <w:p w14:paraId="25ADDCDD" w14:textId="77777777" w:rsidR="00282329" w:rsidRPr="008B65CD" w:rsidRDefault="00282329" w:rsidP="00EF24FC">
            <w:pPr>
              <w:pStyle w:val="Tabellenzeile"/>
            </w:pPr>
            <w:r w:rsidRPr="008B65CD">
              <w:t>ÜBRIG</w:t>
            </w:r>
          </w:p>
        </w:tc>
      </w:tr>
      <w:tr w:rsidR="00282329" w:rsidRPr="008B65CD" w14:paraId="1761E267" w14:textId="77777777" w:rsidTr="00282329">
        <w:tc>
          <w:tcPr>
            <w:tcW w:w="1384" w:type="dxa"/>
          </w:tcPr>
          <w:p w14:paraId="5FF8CE86" w14:textId="77777777" w:rsidR="00282329" w:rsidRPr="008B65CD" w:rsidRDefault="00B07EA5" w:rsidP="00282329">
            <w:pPr>
              <w:pStyle w:val="Tabellenzeile"/>
            </w:pPr>
            <w:r w:rsidRPr="008B65CD">
              <w:rPr>
                <w:rStyle w:val="Brailleschrift"/>
              </w:rPr>
              <w:t>v</w:t>
            </w:r>
            <w:r w:rsidR="00282329" w:rsidRPr="008B65CD">
              <w:rPr>
                <w:rStyle w:val="Brailleschrift"/>
              </w:rPr>
              <w:t>k</w:t>
            </w:r>
          </w:p>
        </w:tc>
        <w:tc>
          <w:tcPr>
            <w:tcW w:w="2552" w:type="dxa"/>
          </w:tcPr>
          <w:p w14:paraId="6717CEB5" w14:textId="77777777" w:rsidR="00282329" w:rsidRPr="008B65CD" w:rsidRDefault="00282329" w:rsidP="00EF24FC">
            <w:pPr>
              <w:pStyle w:val="Tabellenzeile"/>
            </w:pPr>
            <w:r w:rsidRPr="008B65CD">
              <w:t>VOLK</w:t>
            </w:r>
          </w:p>
        </w:tc>
      </w:tr>
      <w:tr w:rsidR="00282329" w:rsidRPr="008B65CD" w14:paraId="2B5FAC77" w14:textId="77777777" w:rsidTr="00282329">
        <w:tc>
          <w:tcPr>
            <w:tcW w:w="1384" w:type="dxa"/>
          </w:tcPr>
          <w:p w14:paraId="21374B6F" w14:textId="77777777" w:rsidR="00282329" w:rsidRPr="008B65CD" w:rsidRDefault="00B07EA5" w:rsidP="00282329">
            <w:pPr>
              <w:pStyle w:val="Tabellenzeile"/>
            </w:pPr>
            <w:r w:rsidRPr="008B65CD">
              <w:rPr>
                <w:rStyle w:val="Brailleschrift"/>
              </w:rPr>
              <w:t>w</w:t>
            </w:r>
            <w:r w:rsidR="00282329" w:rsidRPr="008B65CD">
              <w:rPr>
                <w:rStyle w:val="Brailleschrift"/>
              </w:rPr>
              <w:t>g</w:t>
            </w:r>
          </w:p>
        </w:tc>
        <w:tc>
          <w:tcPr>
            <w:tcW w:w="2552" w:type="dxa"/>
          </w:tcPr>
          <w:p w14:paraId="615595C6" w14:textId="77777777" w:rsidR="00282329" w:rsidRPr="008B65CD" w:rsidRDefault="00282329" w:rsidP="00EF24FC">
            <w:pPr>
              <w:pStyle w:val="Tabellenzeile"/>
            </w:pPr>
            <w:r w:rsidRPr="008B65CD">
              <w:t>WEG</w:t>
            </w:r>
          </w:p>
        </w:tc>
      </w:tr>
      <w:tr w:rsidR="00282329" w:rsidRPr="008B65CD" w14:paraId="145C34DC" w14:textId="77777777" w:rsidTr="00282329">
        <w:tc>
          <w:tcPr>
            <w:tcW w:w="1384" w:type="dxa"/>
          </w:tcPr>
          <w:p w14:paraId="10681B6A" w14:textId="77777777" w:rsidR="00282329" w:rsidRPr="008B65CD" w:rsidRDefault="00B07EA5" w:rsidP="00282329">
            <w:pPr>
              <w:pStyle w:val="Tabellenzeile"/>
            </w:pPr>
            <w:r w:rsidRPr="008B65CD">
              <w:rPr>
                <w:rStyle w:val="Brailleschrift"/>
              </w:rPr>
              <w:t>w</w:t>
            </w:r>
            <w:r w:rsidR="00282329" w:rsidRPr="008B65CD">
              <w:rPr>
                <w:rStyle w:val="Brailleschrift"/>
              </w:rPr>
              <w:t>h</w:t>
            </w:r>
          </w:p>
        </w:tc>
        <w:tc>
          <w:tcPr>
            <w:tcW w:w="2552" w:type="dxa"/>
          </w:tcPr>
          <w:p w14:paraId="04F05E3E" w14:textId="77777777" w:rsidR="00282329" w:rsidRPr="008B65CD" w:rsidRDefault="00282329" w:rsidP="00EF24FC">
            <w:pPr>
              <w:pStyle w:val="Tabellenzeile"/>
            </w:pPr>
            <w:r w:rsidRPr="008B65CD">
              <w:t>WAHR</w:t>
            </w:r>
          </w:p>
        </w:tc>
      </w:tr>
      <w:tr w:rsidR="00282329" w:rsidRPr="008B65CD" w14:paraId="4A2C6D39" w14:textId="77777777" w:rsidTr="00282329">
        <w:tc>
          <w:tcPr>
            <w:tcW w:w="1384" w:type="dxa"/>
          </w:tcPr>
          <w:p w14:paraId="3064A893" w14:textId="77777777" w:rsidR="00282329" w:rsidRPr="008B65CD" w:rsidRDefault="00282329" w:rsidP="00282329">
            <w:pPr>
              <w:pStyle w:val="Tabellenzeile"/>
            </w:pPr>
            <w:r w:rsidRPr="008B65CD">
              <w:rPr>
                <w:rStyle w:val="Brailleschrift"/>
              </w:rPr>
              <w:t>w&gt;</w:t>
            </w:r>
          </w:p>
        </w:tc>
        <w:tc>
          <w:tcPr>
            <w:tcW w:w="2552" w:type="dxa"/>
          </w:tcPr>
          <w:p w14:paraId="20A3E246" w14:textId="77777777" w:rsidR="00282329" w:rsidRPr="008B65CD" w:rsidRDefault="00282329" w:rsidP="00EF24FC">
            <w:pPr>
              <w:pStyle w:val="Tabellenzeile"/>
            </w:pPr>
            <w:r w:rsidRPr="008B65CD">
              <w:t>WENIG</w:t>
            </w:r>
          </w:p>
        </w:tc>
      </w:tr>
      <w:tr w:rsidR="00282329" w:rsidRPr="008B65CD" w14:paraId="674F6EFF" w14:textId="77777777" w:rsidTr="00282329">
        <w:tc>
          <w:tcPr>
            <w:tcW w:w="1384" w:type="dxa"/>
          </w:tcPr>
          <w:p w14:paraId="2566FCB9" w14:textId="77777777" w:rsidR="00282329" w:rsidRPr="008B65CD" w:rsidRDefault="00B07EA5" w:rsidP="00282329">
            <w:pPr>
              <w:pStyle w:val="Tabellenzeile"/>
            </w:pPr>
            <w:r w:rsidRPr="008B65CD">
              <w:rPr>
                <w:rStyle w:val="Brailleschrift"/>
              </w:rPr>
              <w:t>w</w:t>
            </w:r>
            <w:r w:rsidR="00282329" w:rsidRPr="008B65CD">
              <w:rPr>
                <w:rStyle w:val="Brailleschrift"/>
              </w:rPr>
              <w:t>_</w:t>
            </w:r>
          </w:p>
        </w:tc>
        <w:tc>
          <w:tcPr>
            <w:tcW w:w="2552" w:type="dxa"/>
          </w:tcPr>
          <w:p w14:paraId="7AFA16F3" w14:textId="77777777" w:rsidR="00282329" w:rsidRPr="008B65CD" w:rsidRDefault="00282329" w:rsidP="00EF24FC">
            <w:pPr>
              <w:pStyle w:val="Tabellenzeile"/>
            </w:pPr>
            <w:r w:rsidRPr="008B65CD">
              <w:t>WESENTLICH</w:t>
            </w:r>
          </w:p>
        </w:tc>
      </w:tr>
      <w:tr w:rsidR="00282329" w:rsidRPr="008B65CD" w14:paraId="41377393" w14:textId="77777777" w:rsidTr="00282329">
        <w:tc>
          <w:tcPr>
            <w:tcW w:w="1384" w:type="dxa"/>
          </w:tcPr>
          <w:p w14:paraId="6D621D40" w14:textId="77777777" w:rsidR="00282329" w:rsidRPr="008B65CD" w:rsidRDefault="00B07EA5" w:rsidP="00282329">
            <w:pPr>
              <w:pStyle w:val="Tabellenzeile"/>
            </w:pPr>
            <w:r w:rsidRPr="008B65CD">
              <w:rPr>
                <w:rStyle w:val="Brailleschrift"/>
              </w:rPr>
              <w:t>w</w:t>
            </w:r>
            <w:r w:rsidR="00282329" w:rsidRPr="008B65CD">
              <w:rPr>
                <w:rStyle w:val="Brailleschrift"/>
              </w:rPr>
              <w:t>5</w:t>
            </w:r>
          </w:p>
        </w:tc>
        <w:tc>
          <w:tcPr>
            <w:tcW w:w="2552" w:type="dxa"/>
          </w:tcPr>
          <w:p w14:paraId="680920AD" w14:textId="77777777" w:rsidR="00282329" w:rsidRPr="008B65CD" w:rsidRDefault="00282329" w:rsidP="00EF24FC">
            <w:pPr>
              <w:pStyle w:val="Tabellenzeile"/>
            </w:pPr>
            <w:r w:rsidRPr="008B65CD">
              <w:t>WIRTSCHAFT</w:t>
            </w:r>
          </w:p>
        </w:tc>
      </w:tr>
    </w:tbl>
    <w:p w14:paraId="0759A95E" w14:textId="77777777" w:rsidR="001C5E5E" w:rsidRPr="008B65CD" w:rsidRDefault="001C5E5E" w:rsidP="00F03CD5">
      <w:pPr>
        <w:pStyle w:val="Liste"/>
        <w:sectPr w:rsidR="001C5E5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5C34242" w14:textId="77777777" w:rsidR="00552269" w:rsidRPr="008B65CD" w:rsidRDefault="00D44EBB" w:rsidP="00D54895">
      <w:pPr>
        <w:pStyle w:val="Liste"/>
        <w:spacing w:before="240" w:after="240"/>
      </w:pPr>
      <w:r w:rsidRPr="008B65CD">
        <w:t>5.</w:t>
      </w:r>
      <w:r w:rsidR="00942E84" w:rsidRPr="008B65CD">
        <w:tab/>
      </w:r>
      <w:r w:rsidRPr="008B65CD">
        <w:t>14 Komma-Kürzungen:</w:t>
      </w:r>
    </w:p>
    <w:p w14:paraId="7ED19FE9" w14:textId="77777777" w:rsidR="001C5E5E" w:rsidRPr="008B65CD" w:rsidRDefault="001C5E5E" w:rsidP="00F03CD5">
      <w:pPr>
        <w:rPr>
          <w:rStyle w:val="Brailleschrift"/>
        </w:rPr>
        <w:sectPr w:rsidR="001C5E5E" w:rsidRPr="008B65CD" w:rsidSect="00543E4D">
          <w:type w:val="continuous"/>
          <w:pgSz w:w="11906" w:h="16838" w:code="9"/>
          <w:pgMar w:top="1134" w:right="1134" w:bottom="851" w:left="1134" w:header="709" w:footer="709" w:gutter="284"/>
          <w:cols w:space="709"/>
          <w:docGrid w:linePitch="381"/>
        </w:sectPr>
      </w:pPr>
    </w:p>
    <w:tbl>
      <w:tblPr>
        <w:tblStyle w:val="Tabellenraster"/>
        <w:tblW w:w="3894" w:type="dxa"/>
        <w:tblInd w:w="567" w:type="dxa"/>
        <w:tblLook w:val="04A0" w:firstRow="1" w:lastRow="0" w:firstColumn="1" w:lastColumn="0" w:noHBand="0" w:noVBand="1"/>
      </w:tblPr>
      <w:tblGrid>
        <w:gridCol w:w="1384"/>
        <w:gridCol w:w="2510"/>
      </w:tblGrid>
      <w:tr w:rsidR="00282329" w:rsidRPr="008B65CD" w14:paraId="590F09DF" w14:textId="77777777" w:rsidTr="00282329">
        <w:tc>
          <w:tcPr>
            <w:tcW w:w="1384" w:type="dxa"/>
          </w:tcPr>
          <w:p w14:paraId="4AF0A7DA" w14:textId="77777777" w:rsidR="00282329" w:rsidRPr="008B65CD" w:rsidRDefault="00282329" w:rsidP="00282329">
            <w:pPr>
              <w:pStyle w:val="Tabellenzeile"/>
            </w:pPr>
            <w:r w:rsidRPr="008B65CD">
              <w:rPr>
                <w:rStyle w:val="Brailleschrift"/>
              </w:rPr>
              <w:t>,7</w:t>
            </w:r>
          </w:p>
        </w:tc>
        <w:tc>
          <w:tcPr>
            <w:tcW w:w="2510" w:type="dxa"/>
          </w:tcPr>
          <w:p w14:paraId="0D6439EE" w14:textId="77777777" w:rsidR="00282329" w:rsidRPr="008B65CD" w:rsidRDefault="00282329" w:rsidP="00D54895">
            <w:pPr>
              <w:pStyle w:val="Tabellenzeile"/>
            </w:pPr>
            <w:r w:rsidRPr="008B65CD">
              <w:t>ANDER</w:t>
            </w:r>
          </w:p>
        </w:tc>
      </w:tr>
      <w:tr w:rsidR="00282329" w:rsidRPr="008B65CD" w14:paraId="270231C1" w14:textId="77777777" w:rsidTr="00282329">
        <w:tc>
          <w:tcPr>
            <w:tcW w:w="1384" w:type="dxa"/>
          </w:tcPr>
          <w:p w14:paraId="30FA8282" w14:textId="77777777" w:rsidR="00282329" w:rsidRPr="008B65CD" w:rsidRDefault="00282329" w:rsidP="00282329">
            <w:pPr>
              <w:pStyle w:val="Tabellenzeile"/>
            </w:pPr>
            <w:r w:rsidRPr="008B65CD">
              <w:rPr>
                <w:rStyle w:val="Brailleschrift"/>
              </w:rPr>
              <w:t>,</w:t>
            </w:r>
            <w:r w:rsidR="00B07EA5" w:rsidRPr="008B65CD">
              <w:rPr>
                <w:rStyle w:val="Brailleschrift"/>
              </w:rPr>
              <w:t>|</w:t>
            </w:r>
          </w:p>
        </w:tc>
        <w:tc>
          <w:tcPr>
            <w:tcW w:w="2510" w:type="dxa"/>
          </w:tcPr>
          <w:p w14:paraId="156D8E8B" w14:textId="77777777" w:rsidR="00282329" w:rsidRPr="008B65CD" w:rsidRDefault="00282329" w:rsidP="00D54895">
            <w:pPr>
              <w:pStyle w:val="Tabellenzeile"/>
            </w:pPr>
            <w:r w:rsidRPr="008B65CD">
              <w:t>BRAUCH</w:t>
            </w:r>
          </w:p>
        </w:tc>
      </w:tr>
      <w:tr w:rsidR="00282329" w:rsidRPr="008B65CD" w14:paraId="07900EFF" w14:textId="77777777" w:rsidTr="00282329">
        <w:tc>
          <w:tcPr>
            <w:tcW w:w="1384" w:type="dxa"/>
          </w:tcPr>
          <w:p w14:paraId="1A3B88FD" w14:textId="77777777" w:rsidR="00282329" w:rsidRPr="008B65CD" w:rsidRDefault="00282329" w:rsidP="00282329">
            <w:pPr>
              <w:pStyle w:val="Tabellenzeile"/>
            </w:pPr>
            <w:r w:rsidRPr="008B65CD">
              <w:rPr>
                <w:rStyle w:val="Brailleschrift"/>
              </w:rPr>
              <w:t>,6</w:t>
            </w:r>
          </w:p>
        </w:tc>
        <w:tc>
          <w:tcPr>
            <w:tcW w:w="2510" w:type="dxa"/>
          </w:tcPr>
          <w:p w14:paraId="79031D82" w14:textId="77777777" w:rsidR="00282329" w:rsidRPr="008B65CD" w:rsidRDefault="00282329" w:rsidP="00D54895">
            <w:pPr>
              <w:pStyle w:val="Tabellenzeile"/>
            </w:pPr>
            <w:r w:rsidRPr="008B65CD">
              <w:t>EINANDER</w:t>
            </w:r>
          </w:p>
        </w:tc>
      </w:tr>
      <w:tr w:rsidR="00282329" w:rsidRPr="008B65CD" w14:paraId="1F256E57" w14:textId="77777777" w:rsidTr="00282329">
        <w:tc>
          <w:tcPr>
            <w:tcW w:w="1384" w:type="dxa"/>
          </w:tcPr>
          <w:p w14:paraId="3C9C0F66" w14:textId="77777777" w:rsidR="00282329" w:rsidRPr="008B65CD" w:rsidRDefault="00282329" w:rsidP="00282329">
            <w:pPr>
              <w:pStyle w:val="Tabellenzeile"/>
            </w:pPr>
            <w:r w:rsidRPr="008B65CD">
              <w:rPr>
                <w:rStyle w:val="Brailleschrift"/>
              </w:rPr>
              <w:t>,r</w:t>
            </w:r>
          </w:p>
        </w:tc>
        <w:tc>
          <w:tcPr>
            <w:tcW w:w="2510" w:type="dxa"/>
          </w:tcPr>
          <w:p w14:paraId="4A078FD3" w14:textId="77777777" w:rsidR="00282329" w:rsidRPr="008B65CD" w:rsidRDefault="00282329" w:rsidP="00D54895">
            <w:pPr>
              <w:pStyle w:val="Tabellenzeile"/>
            </w:pPr>
            <w:r w:rsidRPr="008B65CD">
              <w:t>FAHR</w:t>
            </w:r>
          </w:p>
        </w:tc>
      </w:tr>
      <w:tr w:rsidR="00282329" w:rsidRPr="008B65CD" w14:paraId="2C10ACD8" w14:textId="77777777" w:rsidTr="00282329">
        <w:tc>
          <w:tcPr>
            <w:tcW w:w="1384" w:type="dxa"/>
          </w:tcPr>
          <w:p w14:paraId="7A06CD87" w14:textId="77777777" w:rsidR="00282329" w:rsidRPr="008B65CD" w:rsidRDefault="00282329" w:rsidP="00282329">
            <w:pPr>
              <w:pStyle w:val="Tabellenzeile"/>
            </w:pPr>
            <w:r w:rsidRPr="008B65CD">
              <w:rPr>
                <w:rStyle w:val="Brailleschrift"/>
              </w:rPr>
              <w:t>,*</w:t>
            </w:r>
          </w:p>
        </w:tc>
        <w:tc>
          <w:tcPr>
            <w:tcW w:w="2510" w:type="dxa"/>
          </w:tcPr>
          <w:p w14:paraId="7207B0A5" w14:textId="77777777" w:rsidR="00282329" w:rsidRPr="008B65CD" w:rsidRDefault="00282329" w:rsidP="00D54895">
            <w:pPr>
              <w:pStyle w:val="Tabellenzeile"/>
            </w:pPr>
            <w:r w:rsidRPr="008B65CD">
              <w:t>INTERESS</w:t>
            </w:r>
          </w:p>
        </w:tc>
      </w:tr>
      <w:tr w:rsidR="00282329" w:rsidRPr="008B65CD" w14:paraId="14EE2784" w14:textId="77777777" w:rsidTr="00282329">
        <w:tc>
          <w:tcPr>
            <w:tcW w:w="1384" w:type="dxa"/>
          </w:tcPr>
          <w:p w14:paraId="16C39A89" w14:textId="77777777" w:rsidR="00282329" w:rsidRPr="008B65CD" w:rsidRDefault="00282329" w:rsidP="00282329">
            <w:pPr>
              <w:pStyle w:val="Tabellenzeile"/>
            </w:pPr>
            <w:r w:rsidRPr="008B65CD">
              <w:rPr>
                <w:rStyle w:val="Brailleschrift"/>
              </w:rPr>
              <w:t>,#</w:t>
            </w:r>
          </w:p>
        </w:tc>
        <w:tc>
          <w:tcPr>
            <w:tcW w:w="2510" w:type="dxa"/>
          </w:tcPr>
          <w:p w14:paraId="690C38DB" w14:textId="77777777" w:rsidR="00282329" w:rsidRPr="008B65CD" w:rsidRDefault="00282329" w:rsidP="00D54895">
            <w:pPr>
              <w:pStyle w:val="Tabellenzeile"/>
            </w:pPr>
            <w:r w:rsidRPr="008B65CD">
              <w:t>RICHT</w:t>
            </w:r>
          </w:p>
        </w:tc>
      </w:tr>
      <w:tr w:rsidR="00282329" w:rsidRPr="008B65CD" w14:paraId="7C3BFE53" w14:textId="77777777" w:rsidTr="00282329">
        <w:tc>
          <w:tcPr>
            <w:tcW w:w="1384" w:type="dxa"/>
          </w:tcPr>
          <w:p w14:paraId="0F6EB365" w14:textId="77777777" w:rsidR="00282329" w:rsidRPr="008B65CD" w:rsidRDefault="00282329" w:rsidP="00282329">
            <w:pPr>
              <w:pStyle w:val="Tabellenzeile"/>
            </w:pPr>
            <w:r w:rsidRPr="008B65CD">
              <w:rPr>
                <w:rStyle w:val="Brailleschrift"/>
              </w:rPr>
              <w:t>,5</w:t>
            </w:r>
          </w:p>
        </w:tc>
        <w:tc>
          <w:tcPr>
            <w:tcW w:w="2510" w:type="dxa"/>
          </w:tcPr>
          <w:p w14:paraId="24E4E543" w14:textId="77777777" w:rsidR="00282329" w:rsidRPr="008B65CD" w:rsidRDefault="00282329" w:rsidP="00D54895">
            <w:pPr>
              <w:pStyle w:val="Tabellenzeile"/>
            </w:pPr>
            <w:r w:rsidRPr="008B65CD">
              <w:t>SCHRIEB</w:t>
            </w:r>
          </w:p>
        </w:tc>
      </w:tr>
      <w:tr w:rsidR="00282329" w:rsidRPr="008B65CD" w14:paraId="62E6E786" w14:textId="77777777" w:rsidTr="00282329">
        <w:tc>
          <w:tcPr>
            <w:tcW w:w="1384" w:type="dxa"/>
          </w:tcPr>
          <w:p w14:paraId="24989ED4" w14:textId="77777777" w:rsidR="00282329" w:rsidRPr="008B65CD" w:rsidRDefault="00282329" w:rsidP="00282329">
            <w:pPr>
              <w:pStyle w:val="Tabellenzeile"/>
            </w:pPr>
            <w:r w:rsidRPr="008B65CD">
              <w:rPr>
                <w:rStyle w:val="Brailleschrift"/>
              </w:rPr>
              <w:t>,e</w:t>
            </w:r>
          </w:p>
        </w:tc>
        <w:tc>
          <w:tcPr>
            <w:tcW w:w="2510" w:type="dxa"/>
          </w:tcPr>
          <w:p w14:paraId="0E11FB6B" w14:textId="77777777" w:rsidR="00282329" w:rsidRPr="008B65CD" w:rsidRDefault="00282329" w:rsidP="00D54895">
            <w:pPr>
              <w:pStyle w:val="Tabellenzeile"/>
            </w:pPr>
            <w:r w:rsidRPr="008B65CD">
              <w:t>SETZ</w:t>
            </w:r>
          </w:p>
        </w:tc>
      </w:tr>
      <w:tr w:rsidR="00282329" w:rsidRPr="008B65CD" w14:paraId="2AB46200" w14:textId="77777777" w:rsidTr="00282329">
        <w:tc>
          <w:tcPr>
            <w:tcW w:w="1384" w:type="dxa"/>
          </w:tcPr>
          <w:p w14:paraId="4F4CED99" w14:textId="77777777" w:rsidR="00282329" w:rsidRPr="008B65CD" w:rsidRDefault="00282329" w:rsidP="00282329">
            <w:pPr>
              <w:pStyle w:val="Tabellenzeile"/>
            </w:pPr>
            <w:r w:rsidRPr="008B65CD">
              <w:rPr>
                <w:rStyle w:val="Brailleschrift"/>
              </w:rPr>
              <w:t>,i</w:t>
            </w:r>
          </w:p>
        </w:tc>
        <w:tc>
          <w:tcPr>
            <w:tcW w:w="2510" w:type="dxa"/>
          </w:tcPr>
          <w:p w14:paraId="5543F254" w14:textId="77777777" w:rsidR="00282329" w:rsidRPr="008B65CD" w:rsidRDefault="00282329" w:rsidP="00D54895">
            <w:pPr>
              <w:pStyle w:val="Tabellenzeile"/>
            </w:pPr>
            <w:r w:rsidRPr="008B65CD">
              <w:t>SITZ</w:t>
            </w:r>
          </w:p>
        </w:tc>
      </w:tr>
      <w:tr w:rsidR="00282329" w:rsidRPr="008B65CD" w14:paraId="1FB30C10" w14:textId="77777777" w:rsidTr="00282329">
        <w:tc>
          <w:tcPr>
            <w:tcW w:w="1384" w:type="dxa"/>
          </w:tcPr>
          <w:p w14:paraId="6520598A" w14:textId="77777777" w:rsidR="00282329" w:rsidRPr="008B65CD" w:rsidRDefault="00282329" w:rsidP="00282329">
            <w:pPr>
              <w:pStyle w:val="Tabellenzeile"/>
            </w:pPr>
            <w:r w:rsidRPr="008B65CD">
              <w:rPr>
                <w:rStyle w:val="Brailleschrift"/>
              </w:rPr>
              <w:t>,0</w:t>
            </w:r>
          </w:p>
        </w:tc>
        <w:tc>
          <w:tcPr>
            <w:tcW w:w="2510" w:type="dxa"/>
          </w:tcPr>
          <w:p w14:paraId="2517DE2C" w14:textId="77777777" w:rsidR="00282329" w:rsidRPr="008B65CD" w:rsidRDefault="00282329" w:rsidP="00D54895">
            <w:pPr>
              <w:pStyle w:val="Tabellenzeile"/>
            </w:pPr>
            <w:r w:rsidRPr="008B65CD">
              <w:t>SPIEL</w:t>
            </w:r>
          </w:p>
        </w:tc>
      </w:tr>
      <w:tr w:rsidR="00282329" w:rsidRPr="008B65CD" w14:paraId="60655AE3" w14:textId="77777777" w:rsidTr="00282329">
        <w:tc>
          <w:tcPr>
            <w:tcW w:w="1384" w:type="dxa"/>
          </w:tcPr>
          <w:p w14:paraId="32E27FA1" w14:textId="77777777" w:rsidR="00282329" w:rsidRPr="008B65CD" w:rsidRDefault="00282329" w:rsidP="00282329">
            <w:pPr>
              <w:pStyle w:val="Tabellenzeile"/>
            </w:pPr>
            <w:r w:rsidRPr="008B65CD">
              <w:rPr>
                <w:rStyle w:val="Brailleschrift"/>
              </w:rPr>
              <w:t>,</w:t>
            </w:r>
            <w:r w:rsidR="00B07EA5" w:rsidRPr="008B65CD">
              <w:rPr>
                <w:rStyle w:val="Brailleschrift"/>
              </w:rPr>
              <w:t>~</w:t>
            </w:r>
          </w:p>
        </w:tc>
        <w:tc>
          <w:tcPr>
            <w:tcW w:w="2510" w:type="dxa"/>
          </w:tcPr>
          <w:p w14:paraId="364717B5" w14:textId="77777777" w:rsidR="00282329" w:rsidRPr="008B65CD" w:rsidRDefault="00282329" w:rsidP="00D54895">
            <w:pPr>
              <w:pStyle w:val="Tabellenzeile"/>
            </w:pPr>
            <w:r w:rsidRPr="008B65CD">
              <w:t>SPRECH</w:t>
            </w:r>
          </w:p>
        </w:tc>
      </w:tr>
      <w:tr w:rsidR="00282329" w:rsidRPr="008B65CD" w14:paraId="5090F39A" w14:textId="77777777" w:rsidTr="00282329">
        <w:tc>
          <w:tcPr>
            <w:tcW w:w="1384" w:type="dxa"/>
          </w:tcPr>
          <w:p w14:paraId="2B5C9207" w14:textId="77777777" w:rsidR="00282329" w:rsidRPr="008B65CD" w:rsidRDefault="00282329" w:rsidP="00282329">
            <w:pPr>
              <w:pStyle w:val="Tabellenzeile"/>
            </w:pPr>
            <w:r w:rsidRPr="008B65CD">
              <w:rPr>
                <w:rStyle w:val="Brailleschrift"/>
              </w:rPr>
              <w:t>,</w:t>
            </w:r>
            <w:r w:rsidR="00B07EA5" w:rsidRPr="008B65CD">
              <w:rPr>
                <w:rStyle w:val="Brailleschrift"/>
              </w:rPr>
              <w:t>}</w:t>
            </w:r>
          </w:p>
        </w:tc>
        <w:tc>
          <w:tcPr>
            <w:tcW w:w="2510" w:type="dxa"/>
          </w:tcPr>
          <w:p w14:paraId="195AEF09" w14:textId="77777777" w:rsidR="00282329" w:rsidRPr="008B65CD" w:rsidRDefault="00282329" w:rsidP="00D54895">
            <w:pPr>
              <w:pStyle w:val="Tabellenzeile"/>
            </w:pPr>
            <w:r w:rsidRPr="008B65CD">
              <w:t>STAND</w:t>
            </w:r>
          </w:p>
        </w:tc>
      </w:tr>
      <w:tr w:rsidR="00282329" w:rsidRPr="008B65CD" w14:paraId="603AD810" w14:textId="77777777" w:rsidTr="00282329">
        <w:tc>
          <w:tcPr>
            <w:tcW w:w="1384" w:type="dxa"/>
          </w:tcPr>
          <w:p w14:paraId="63DE31C9" w14:textId="77777777" w:rsidR="00282329" w:rsidRPr="008B65CD" w:rsidRDefault="00282329" w:rsidP="00282329">
            <w:pPr>
              <w:pStyle w:val="Tabellenzeile"/>
            </w:pPr>
            <w:r w:rsidRPr="008B65CD">
              <w:rPr>
                <w:rStyle w:val="Brailleschrift"/>
              </w:rPr>
              <w:t>,y</w:t>
            </w:r>
          </w:p>
        </w:tc>
        <w:tc>
          <w:tcPr>
            <w:tcW w:w="2510" w:type="dxa"/>
          </w:tcPr>
          <w:p w14:paraId="5E28D9DD" w14:textId="77777777" w:rsidR="00282329" w:rsidRPr="008B65CD" w:rsidRDefault="00282329" w:rsidP="00D54895">
            <w:pPr>
              <w:pStyle w:val="Tabellenzeile"/>
            </w:pPr>
            <w:r w:rsidRPr="008B65CD">
              <w:t>STELL</w:t>
            </w:r>
          </w:p>
        </w:tc>
      </w:tr>
      <w:tr w:rsidR="00282329" w:rsidRPr="008B65CD" w14:paraId="1A79FAD5" w14:textId="77777777" w:rsidTr="00282329">
        <w:tc>
          <w:tcPr>
            <w:tcW w:w="1384" w:type="dxa"/>
          </w:tcPr>
          <w:p w14:paraId="4C7FC36A" w14:textId="77777777" w:rsidR="00282329" w:rsidRPr="008B65CD" w:rsidRDefault="00282329" w:rsidP="00282329">
            <w:pPr>
              <w:pStyle w:val="Tabellenzeile"/>
            </w:pPr>
            <w:r w:rsidRPr="008B65CD">
              <w:rPr>
                <w:rStyle w:val="Brailleschrift"/>
              </w:rPr>
              <w:t>,3</w:t>
            </w:r>
          </w:p>
        </w:tc>
        <w:tc>
          <w:tcPr>
            <w:tcW w:w="2510" w:type="dxa"/>
          </w:tcPr>
          <w:p w14:paraId="5C789F09" w14:textId="77777777" w:rsidR="00282329" w:rsidRPr="008B65CD" w:rsidRDefault="00282329" w:rsidP="00D54895">
            <w:pPr>
              <w:pStyle w:val="Tabellenzeile"/>
            </w:pPr>
            <w:r w:rsidRPr="008B65CD">
              <w:t>WEIS</w:t>
            </w:r>
          </w:p>
        </w:tc>
      </w:tr>
    </w:tbl>
    <w:p w14:paraId="549879B2" w14:textId="77777777"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88183F8" w14:textId="77777777" w:rsidR="00D44EBB" w:rsidRPr="008B65CD" w:rsidRDefault="00D44EBB" w:rsidP="00F03CD5">
      <w:r w:rsidRPr="008B65CD">
        <w:t>Der Bindestrich als brailleschrifttechnisches Hilfszeichen zur An- bzw. Abkündigung von Kürzungen in zusammengesetzten Wörtern wurde grundsätzlich abgeschafft. Es wurde festgelegt, dass zwei</w:t>
      </w:r>
      <w:r w:rsidR="00EC369D" w:rsidRPr="008B65CD">
        <w:softHyphen/>
      </w:r>
      <w:r w:rsidRPr="008B65CD">
        <w:t>formige Wortkürzungen in Wortverbindungen überhaupt nicht mehr angekündigt werden.</w:t>
      </w:r>
    </w:p>
    <w:p w14:paraId="1BB0A6ED" w14:textId="77777777" w:rsidR="00D44EBB" w:rsidRPr="008B65CD" w:rsidRDefault="00D44EBB" w:rsidP="00F03CD5">
      <w:pPr>
        <w:pStyle w:val="berschrift3"/>
        <w:rPr>
          <w:sz w:val="28"/>
        </w:rPr>
      </w:pPr>
      <w:bookmarkStart w:id="579" w:name="_Toc465839304"/>
      <w:bookmarkStart w:id="580" w:name="_Toc465840824"/>
      <w:bookmarkStart w:id="581" w:name="_Toc466381108"/>
      <w:bookmarkStart w:id="582" w:name="_Toc466381370"/>
      <w:bookmarkStart w:id="583" w:name="_Toc466381987"/>
      <w:bookmarkStart w:id="584" w:name="_Toc517810691"/>
      <w:r w:rsidRPr="008B65CD">
        <w:t>A3.3</w:t>
      </w:r>
      <w:r w:rsidR="004B692B" w:rsidRPr="008B65CD">
        <w:tab/>
      </w:r>
      <w:r w:rsidRPr="008B65CD">
        <w:t>Änderungen 1984</w:t>
      </w:r>
      <w:bookmarkEnd w:id="579"/>
      <w:bookmarkEnd w:id="580"/>
      <w:bookmarkEnd w:id="581"/>
      <w:bookmarkEnd w:id="582"/>
      <w:bookmarkEnd w:id="583"/>
      <w:bookmarkEnd w:id="584"/>
    </w:p>
    <w:p w14:paraId="63007FE1" w14:textId="77777777" w:rsidR="00D44EBB" w:rsidRPr="008B65CD" w:rsidRDefault="00D44EBB" w:rsidP="00F03CD5">
      <w:r w:rsidRPr="008B65CD">
        <w:t>Die reformierte Kurzschrift wurde durch die Wiener Beschlüsse vom 27. Oktober 1984 leicht verändert.</w:t>
      </w:r>
    </w:p>
    <w:p w14:paraId="2536B3E8" w14:textId="77777777" w:rsidR="00D44EBB" w:rsidRPr="008B65CD" w:rsidRDefault="00690179" w:rsidP="0097160D">
      <w:r w:rsidRPr="008B65CD">
        <w:t>Die einformige Wortkürzung für</w:t>
      </w:r>
      <w:r w:rsidR="0097160D" w:rsidRPr="008B65CD">
        <w:t xml:space="preserve"> </w:t>
      </w:r>
      <w:r w:rsidR="007B52F3" w:rsidRPr="008B65CD">
        <w:rPr>
          <w:rStyle w:val="Schwarzschrift"/>
        </w:rPr>
        <w:t>"</w:t>
      </w:r>
      <w:r w:rsidRPr="008B65CD">
        <w:rPr>
          <w:rStyle w:val="Schwarzschrift"/>
        </w:rPr>
        <w:t>um</w:t>
      </w:r>
      <w:r w:rsidR="007B52F3" w:rsidRPr="008B65CD">
        <w:rPr>
          <w:rStyle w:val="Schwarzschrift"/>
        </w:rPr>
        <w:t>"</w:t>
      </w:r>
      <w:r w:rsidR="0097160D" w:rsidRPr="008B65CD">
        <w:rPr>
          <w:rStyle w:val="Brailleschrift"/>
        </w:rPr>
        <w:t> </w:t>
      </w:r>
      <w:r w:rsidR="0097160D" w:rsidRPr="008B65CD">
        <w:rPr>
          <w:rStyle w:val="Brailleschrift"/>
          <w:rFonts w:ascii="Arial" w:hAnsi="Arial" w:cs="Arial"/>
        </w:rPr>
        <w:t>‌</w:t>
      </w:r>
      <w:r w:rsidR="0097160D" w:rsidRPr="008B65CD">
        <w:rPr>
          <w:rStyle w:val="Brailleschrift"/>
        </w:rPr>
        <w:t>: </w:t>
      </w:r>
      <w:r w:rsidR="0097160D" w:rsidRPr="008B65CD">
        <w:rPr>
          <w:rStyle w:val="Brailleschrift"/>
          <w:rFonts w:ascii="Arial" w:hAnsi="Arial" w:cs="Arial"/>
        </w:rPr>
        <w:t>‌</w:t>
      </w:r>
      <w:r w:rsidR="00D44EBB" w:rsidRPr="008B65CD">
        <w:rPr>
          <w:rStyle w:val="Schwarzschrift"/>
        </w:rPr>
        <w:t>w</w:t>
      </w:r>
      <w:r w:rsidR="00D44EBB" w:rsidRPr="008B65CD">
        <w:t>urde wegen ihrer zwischen Leerfeldern schwierigen Ertastbarkeit wieder abgeschafft.</w:t>
      </w:r>
    </w:p>
    <w:p w14:paraId="3EA0849A" w14:textId="77777777" w:rsidR="00EC1248" w:rsidRPr="008B65CD" w:rsidRDefault="00D44EBB" w:rsidP="00F03CD5">
      <w:r w:rsidRPr="008B65CD">
        <w:t xml:space="preserve">Zu Unsicherheiten hatte auch die Kürzung für </w:t>
      </w:r>
      <w:r w:rsidR="003C25F7" w:rsidRPr="008B65CD">
        <w:t>"</w:t>
      </w:r>
      <w:r w:rsidRPr="008B65CD">
        <w:t>ion</w:t>
      </w:r>
      <w:r w:rsidR="003C25F7" w:rsidRPr="008B65CD">
        <w:t>"</w:t>
      </w:r>
      <w:r w:rsidR="00690179" w:rsidRPr="008B65CD">
        <w:t xml:space="preserve"> geführt. Ihre Anwendung bei folgenden </w:t>
      </w:r>
      <w:r w:rsidRPr="008B65CD">
        <w:t>Wörtern macht dies deutlich:</w:t>
      </w:r>
    </w:p>
    <w:p w14:paraId="2F0BE010" w14:textId="77777777"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space="709"/>
          <w:docGrid w:linePitch="381"/>
        </w:sectPr>
      </w:pPr>
    </w:p>
    <w:p w14:paraId="759F90AA" w14:textId="77777777" w:rsidR="00F03CD5" w:rsidRPr="008B65CD" w:rsidRDefault="00F03CD5" w:rsidP="00F03CD5">
      <w:pPr>
        <w:pStyle w:val="ZBSchwarzschrift"/>
      </w:pPr>
      <w:r w:rsidRPr="008B65CD">
        <w:rPr>
          <w:rStyle w:val="Schwarzschrift"/>
        </w:rPr>
        <w:t>Dionysos</w:t>
      </w:r>
    </w:p>
    <w:p w14:paraId="057DB535" w14:textId="77777777" w:rsidR="00F03CD5" w:rsidRPr="008B65CD" w:rsidRDefault="00F03CD5" w:rsidP="00F03CD5">
      <w:pPr>
        <w:pStyle w:val="ZBBrailleschrift"/>
      </w:pPr>
      <w:r w:rsidRPr="008B65CD">
        <w:rPr>
          <w:rStyle w:val="Brailleschrift"/>
        </w:rPr>
        <w:t>dj'ysos</w:t>
      </w:r>
    </w:p>
    <w:p w14:paraId="429D7803" w14:textId="77777777" w:rsidR="00F03CD5" w:rsidRPr="008B65CD" w:rsidRDefault="00F03CD5" w:rsidP="00F03CD5">
      <w:pPr>
        <w:pStyle w:val="ZBSchwarzschrift"/>
      </w:pPr>
      <w:r w:rsidRPr="008B65CD">
        <w:rPr>
          <w:rStyle w:val="Schwarzschrift"/>
        </w:rPr>
        <w:t>Marionette</w:t>
      </w:r>
    </w:p>
    <w:p w14:paraId="2E11E90D" w14:textId="77777777" w:rsidR="00F03CD5" w:rsidRPr="008B65CD" w:rsidRDefault="00F03CD5" w:rsidP="00F03CD5">
      <w:pPr>
        <w:pStyle w:val="ZBBrailleschrift"/>
      </w:pPr>
      <w:r w:rsidRPr="008B65CD">
        <w:rPr>
          <w:rStyle w:val="Brailleschrift"/>
        </w:rPr>
        <w:t>m)jet(</w:t>
      </w:r>
    </w:p>
    <w:p w14:paraId="00266906" w14:textId="77777777"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C97C1BA" w14:textId="77777777" w:rsidR="00F03CD5" w:rsidRPr="008B65CD" w:rsidRDefault="00F03CD5" w:rsidP="00F03CD5">
      <w:pPr>
        <w:pStyle w:val="ZBSchwarzschrift"/>
      </w:pPr>
      <w:r w:rsidRPr="008B65CD">
        <w:rPr>
          <w:rStyle w:val="Schwarzschrift"/>
        </w:rPr>
        <w:t>Religionen</w:t>
      </w:r>
    </w:p>
    <w:p w14:paraId="44EFDF67" w14:textId="77777777" w:rsidR="00F03CD5" w:rsidRPr="008B65CD" w:rsidRDefault="00F03CD5" w:rsidP="00F03CD5">
      <w:pPr>
        <w:pStyle w:val="ZBBrailleschrift"/>
      </w:pPr>
      <w:r w:rsidRPr="008B65CD">
        <w:rPr>
          <w:rStyle w:val="Brailleschrift"/>
        </w:rPr>
        <w:t>ry&gt;jc</w:t>
      </w:r>
    </w:p>
    <w:p w14:paraId="415A4AAF" w14:textId="77777777" w:rsidR="00F03CD5" w:rsidRPr="008B65CD" w:rsidRDefault="00F03CD5" w:rsidP="00F03CD5">
      <w:pPr>
        <w:pStyle w:val="ZBSchwarzschrift"/>
      </w:pPr>
      <w:r w:rsidRPr="008B65CD">
        <w:rPr>
          <w:rStyle w:val="Schwarzschrift"/>
        </w:rPr>
        <w:t>Spionage</w:t>
      </w:r>
    </w:p>
    <w:p w14:paraId="3FEFF45D" w14:textId="77777777" w:rsidR="00F03CD5" w:rsidRPr="008B65CD" w:rsidRDefault="00F03CD5" w:rsidP="00F03CD5">
      <w:pPr>
        <w:pStyle w:val="ZBBrailleschrift"/>
      </w:pPr>
      <w:r w:rsidRPr="008B65CD">
        <w:rPr>
          <w:rStyle w:val="Brailleschrift"/>
        </w:rPr>
        <w:t>spja&amp;</w:t>
      </w:r>
    </w:p>
    <w:p w14:paraId="737E76FD" w14:textId="77777777" w:rsidR="00F03CD5" w:rsidRPr="008B65CD" w:rsidRDefault="00F03CD5" w:rsidP="00F03CD5">
      <w:p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5A7B4A1" w14:textId="77777777" w:rsidR="00D44EBB" w:rsidRPr="008B65CD" w:rsidRDefault="00D44EBB" w:rsidP="00F03CD5">
      <w:r w:rsidRPr="008B65CD">
        <w:t xml:space="preserve">Die Kürzung für </w:t>
      </w:r>
      <w:r w:rsidR="003C25F7" w:rsidRPr="008B65CD">
        <w:t>"</w:t>
      </w:r>
      <w:r w:rsidRPr="008B65CD">
        <w:t>ion</w:t>
      </w:r>
      <w:r w:rsidR="003C25F7" w:rsidRPr="008B65CD">
        <w:t>"</w:t>
      </w:r>
      <w:r w:rsidRPr="008B65CD">
        <w:t xml:space="preserve"> durfte ab 1984 nur noch nach s und t ange</w:t>
      </w:r>
      <w:r w:rsidR="004340A2" w:rsidRPr="008B65CD">
        <w:softHyphen/>
      </w:r>
      <w:r w:rsidRPr="008B65CD">
        <w:t>wandt werden.</w:t>
      </w:r>
    </w:p>
    <w:p w14:paraId="1DC973E9" w14:textId="77777777" w:rsidR="00D44EBB" w:rsidRPr="008B65CD" w:rsidRDefault="00BD6FC7" w:rsidP="00F03CD5">
      <w:pPr>
        <w:pStyle w:val="berschrift3"/>
        <w:rPr>
          <w:sz w:val="28"/>
        </w:rPr>
      </w:pPr>
      <w:bookmarkStart w:id="585" w:name="_Toc465839305"/>
      <w:bookmarkStart w:id="586" w:name="_Toc465840825"/>
      <w:bookmarkStart w:id="587" w:name="_Toc466381109"/>
      <w:bookmarkStart w:id="588" w:name="_Toc466381371"/>
      <w:bookmarkStart w:id="589" w:name="_Toc466381988"/>
      <w:bookmarkStart w:id="590" w:name="_Toc517810692"/>
      <w:r w:rsidRPr="008B65CD">
        <w:t>A3.4</w:t>
      </w:r>
      <w:r w:rsidR="004B692B" w:rsidRPr="008B65CD">
        <w:tab/>
      </w:r>
      <w:r w:rsidRPr="008B65CD">
        <w:t>Ä</w:t>
      </w:r>
      <w:r w:rsidR="00D44EBB" w:rsidRPr="008B65CD">
        <w:t>nderungen 1998</w:t>
      </w:r>
      <w:bookmarkEnd w:id="585"/>
      <w:bookmarkEnd w:id="586"/>
      <w:bookmarkEnd w:id="587"/>
      <w:bookmarkEnd w:id="588"/>
      <w:bookmarkEnd w:id="589"/>
      <w:bookmarkEnd w:id="590"/>
    </w:p>
    <w:p w14:paraId="547068F1" w14:textId="77777777" w:rsidR="00D44EBB" w:rsidRPr="008B65CD" w:rsidRDefault="00D44EBB" w:rsidP="00F03CD5">
      <w:r w:rsidRPr="008B65CD">
        <w:t>Im Zuge der in den 1990er Jahren für den deutschsprachigen Raum beschlossenen Rechtschreibreform musste auch das Brailleschrift</w:t>
      </w:r>
      <w:r w:rsidR="00EC369D" w:rsidRPr="008B65CD">
        <w:softHyphen/>
      </w:r>
      <w:r w:rsidRPr="008B65CD">
        <w:t>system überarbeitet werden. Folgende Änderungen wurden mit der Punktschriftreform vom 30. Januar 1998 in Wien beschlossen:</w:t>
      </w:r>
    </w:p>
    <w:p w14:paraId="7776C156" w14:textId="77777777" w:rsidR="00D44EBB" w:rsidRPr="008B65CD" w:rsidRDefault="00D44EBB" w:rsidP="00F03CD5">
      <w:pPr>
        <w:pStyle w:val="Liste"/>
      </w:pPr>
      <w:r w:rsidRPr="008B65CD">
        <w:t>1.</w:t>
      </w:r>
      <w:r w:rsidR="00942E84" w:rsidRPr="008B65CD">
        <w:tab/>
      </w:r>
      <w:r w:rsidRPr="008B65CD">
        <w:t xml:space="preserve">Die Kürzungen für </w:t>
      </w:r>
      <w:r w:rsidR="003C25F7" w:rsidRPr="008B65CD">
        <w:t>"</w:t>
      </w:r>
      <w:r w:rsidRPr="008B65CD">
        <w:t>-jenig</w:t>
      </w:r>
      <w:r w:rsidR="003C25F7" w:rsidRPr="008B65CD">
        <w:t>"</w:t>
      </w:r>
      <w:r w:rsidRPr="008B65CD">
        <w:t xml:space="preserve"> und </w:t>
      </w:r>
      <w:r w:rsidR="003C25F7" w:rsidRPr="008B65CD">
        <w:t>"</w:t>
      </w:r>
      <w:r w:rsidRPr="008B65CD">
        <w:t>-selb</w:t>
      </w:r>
      <w:r w:rsidR="003C25F7" w:rsidRPr="008B65CD">
        <w:t>"</w:t>
      </w:r>
      <w:r w:rsidRPr="008B65CD">
        <w:t xml:space="preserve"> (der Strich steht für den Artikel) wurden abgeschafft.</w:t>
      </w:r>
    </w:p>
    <w:p w14:paraId="21E3EDA4" w14:textId="77777777" w:rsidR="00D44EBB" w:rsidRPr="008B65CD" w:rsidRDefault="00D44EBB" w:rsidP="007B52F3">
      <w:pPr>
        <w:pStyle w:val="Liste"/>
      </w:pPr>
      <w:r w:rsidRPr="008B65CD">
        <w:t>2.</w:t>
      </w:r>
      <w:r w:rsidR="00942E84" w:rsidRPr="008B65CD">
        <w:tab/>
      </w:r>
      <w:r w:rsidRPr="008B65CD">
        <w:t xml:space="preserve">Die Kürzungen für </w:t>
      </w:r>
      <w:r w:rsidR="003E1FA5" w:rsidRPr="008B65CD">
        <w:t>"</w:t>
      </w:r>
      <w:r w:rsidRPr="008B65CD">
        <w:rPr>
          <w:rStyle w:val="Schwarzschrift"/>
        </w:rPr>
        <w:t>Jahrtausend</w:t>
      </w:r>
      <w:r w:rsidR="003E1FA5" w:rsidRPr="008B65CD">
        <w:rPr>
          <w:rStyle w:val="Schwarzschrift"/>
        </w:rPr>
        <w:t>"</w:t>
      </w:r>
      <w:r w:rsidR="007B52F3" w:rsidRPr="008B65CD">
        <w:rPr>
          <w:rStyle w:val="Brailleschrift"/>
        </w:rPr>
        <w:t> ‌</w:t>
      </w:r>
      <w:r w:rsidR="004B692B" w:rsidRPr="008B65CD">
        <w:rPr>
          <w:rStyle w:val="Brailleschrift"/>
        </w:rPr>
        <w:t>jt</w:t>
      </w:r>
      <w:r w:rsidR="007B52F3" w:rsidRPr="008B65CD">
        <w:rPr>
          <w:rStyle w:val="Brailleschrift"/>
        </w:rPr>
        <w:t> ‌</w:t>
      </w:r>
      <w:r w:rsidRPr="008B65CD">
        <w:t xml:space="preserve">und </w:t>
      </w:r>
      <w:r w:rsidR="003E1FA5" w:rsidRPr="008B65CD">
        <w:t>"</w:t>
      </w:r>
      <w:r w:rsidRPr="008B65CD">
        <w:rPr>
          <w:rStyle w:val="Schwarzschrift"/>
        </w:rPr>
        <w:t>Jahrzehnt</w:t>
      </w:r>
      <w:r w:rsidR="003E1FA5" w:rsidRPr="008B65CD">
        <w:rPr>
          <w:rStyle w:val="Schwarzschrift"/>
        </w:rPr>
        <w:t>"</w:t>
      </w:r>
      <w:r w:rsidR="007B52F3" w:rsidRPr="008B65CD">
        <w:rPr>
          <w:rStyle w:val="Brailleschrift"/>
        </w:rPr>
        <w:t> ‌</w:t>
      </w:r>
      <w:r w:rsidR="004B692B" w:rsidRPr="008B65CD">
        <w:rPr>
          <w:rStyle w:val="Brailleschrift"/>
        </w:rPr>
        <w:t>jz</w:t>
      </w:r>
      <w:r w:rsidR="007B52F3" w:rsidRPr="008B65CD">
        <w:rPr>
          <w:rStyle w:val="Brailleschrift"/>
        </w:rPr>
        <w:t> ‌</w:t>
      </w:r>
      <w:r w:rsidRPr="008B65CD">
        <w:t>wurden neu eingeführt.</w:t>
      </w:r>
    </w:p>
    <w:p w14:paraId="4020678C" w14:textId="77777777" w:rsidR="00D44EBB" w:rsidRPr="008B65CD" w:rsidRDefault="00D44EBB" w:rsidP="00F03CD5">
      <w:pPr>
        <w:pStyle w:val="Liste"/>
      </w:pPr>
      <w:r w:rsidRPr="008B65CD">
        <w:t>3.</w:t>
      </w:r>
      <w:r w:rsidR="00942E84" w:rsidRPr="008B65CD">
        <w:tab/>
      </w:r>
      <w:r w:rsidRPr="008B65CD">
        <w:t>Einformige Wortkürzungen, denen in einem zusammenge</w:t>
      </w:r>
      <w:r w:rsidR="007E68C9" w:rsidRPr="008B65CD">
        <w:softHyphen/>
      </w:r>
      <w:r w:rsidRPr="008B65CD">
        <w:t>setzten Wort Punkt 2 oder 5 folgt, sind auch am Wortanfang anzukündigen.</w:t>
      </w:r>
    </w:p>
    <w:p w14:paraId="36313DD3" w14:textId="77777777" w:rsidR="00D44EBB" w:rsidRPr="008B65CD" w:rsidRDefault="00D44EBB" w:rsidP="00F03CD5">
      <w:pPr>
        <w:pStyle w:val="Liste"/>
      </w:pPr>
      <w:r w:rsidRPr="008B65CD">
        <w:t>4.</w:t>
      </w:r>
      <w:r w:rsidR="00942E84" w:rsidRPr="008B65CD">
        <w:tab/>
      </w:r>
      <w:r w:rsidRPr="008B65CD">
        <w:t>Einschübe und Hervorhebungen wurden neu geregelt. Das Zeichen</w:t>
      </w:r>
      <w:r w:rsidR="00A00401" w:rsidRPr="008B65CD">
        <w:rPr>
          <w:rStyle w:val="Brailleschrift"/>
        </w:rPr>
        <w:t> </w:t>
      </w:r>
      <w:r w:rsidR="00A00401" w:rsidRPr="008B65CD">
        <w:rPr>
          <w:rStyle w:val="Brailleschrift"/>
          <w:rFonts w:ascii="Arial" w:hAnsi="Arial" w:cs="Arial"/>
        </w:rPr>
        <w:t>‌</w:t>
      </w:r>
      <w:r w:rsidR="004B692B" w:rsidRPr="008B65CD">
        <w:rPr>
          <w:rStyle w:val="Brailleschrift"/>
        </w:rPr>
        <w:t>'.</w:t>
      </w:r>
      <w:r w:rsidR="00A00401" w:rsidRPr="008B65CD">
        <w:rPr>
          <w:rStyle w:val="Brailleschrift"/>
        </w:rPr>
        <w:t> </w:t>
      </w:r>
      <w:r w:rsidR="00A00401" w:rsidRPr="008B65CD">
        <w:rPr>
          <w:rStyle w:val="Brailleschrift"/>
          <w:rFonts w:ascii="Arial" w:hAnsi="Arial" w:cs="Arial"/>
        </w:rPr>
        <w:t>‌</w:t>
      </w:r>
      <w:r w:rsidRPr="008B65CD">
        <w:t>wurde als einheitliches Ab</w:t>
      </w:r>
      <w:r w:rsidR="007E68C9" w:rsidRPr="008B65CD">
        <w:softHyphen/>
      </w:r>
      <w:r w:rsidRPr="008B65CD">
        <w:t>kündigungszeichen eingeführt.</w:t>
      </w:r>
    </w:p>
    <w:p w14:paraId="1A1DAAEF" w14:textId="77777777" w:rsidR="00D44EBB" w:rsidRPr="008B65CD" w:rsidRDefault="00D44EBB" w:rsidP="00F03CD5">
      <w:pPr>
        <w:pStyle w:val="Liste"/>
      </w:pPr>
      <w:r w:rsidRPr="008B65CD">
        <w:t>5.</w:t>
      </w:r>
      <w:r w:rsidR="00942E84" w:rsidRPr="008B65CD">
        <w:tab/>
      </w:r>
      <w:r w:rsidRPr="008B65CD">
        <w:t>Drei Zeichen aus der EDV (Klammeraffe, Backslash und Unterstrich) wurden als neue Zeichen in das System auf</w:t>
      </w:r>
      <w:r w:rsidR="00023A93" w:rsidRPr="008B65CD">
        <w:softHyphen/>
      </w:r>
      <w:r w:rsidRPr="008B65CD">
        <w:t>genommen.</w:t>
      </w:r>
    </w:p>
    <w:p w14:paraId="7F336026" w14:textId="77777777" w:rsidR="00D44EBB" w:rsidRPr="008B65CD" w:rsidRDefault="00D44EBB" w:rsidP="00F03CD5">
      <w:pPr>
        <w:pStyle w:val="Liste"/>
      </w:pPr>
      <w:r w:rsidRPr="008B65CD">
        <w:t>6.</w:t>
      </w:r>
      <w:r w:rsidR="00942E84" w:rsidRPr="008B65CD">
        <w:tab/>
      </w:r>
      <w:r w:rsidRPr="008B65CD">
        <w:t>Die Möglichkeit einer 6-Punkt-Darstellung der 8-Punkt</w:t>
      </w:r>
      <w:r w:rsidR="00023A93" w:rsidRPr="008B65CD">
        <w:t>-</w:t>
      </w:r>
      <w:r w:rsidR="004340A2" w:rsidRPr="008B65CD">
        <w:t xml:space="preserve"> </w:t>
      </w:r>
      <w:r w:rsidRPr="008B65CD">
        <w:t>Braille</w:t>
      </w:r>
      <w:r w:rsidR="00023A93" w:rsidRPr="008B65CD">
        <w:softHyphen/>
      </w:r>
      <w:r w:rsidRPr="008B65CD">
        <w:t>schrift wurde geschaffen.</w:t>
      </w:r>
    </w:p>
    <w:p w14:paraId="70FC7D06" w14:textId="77777777" w:rsidR="00D44EBB" w:rsidRPr="008B65CD" w:rsidRDefault="00D44EBB" w:rsidP="00F03CD5">
      <w:pPr>
        <w:pStyle w:val="Liste"/>
      </w:pPr>
      <w:r w:rsidRPr="008B65CD">
        <w:t>7.</w:t>
      </w:r>
      <w:r w:rsidR="00942E84" w:rsidRPr="008B65CD">
        <w:tab/>
      </w:r>
      <w:r w:rsidRPr="008B65CD">
        <w:t>Die einheitliche Ankündigung aller Akzentbuchstaben sowie mathematischer Symbole im Text mit Punkt 4 wurde fest</w:t>
      </w:r>
      <w:r w:rsidR="007E68C9" w:rsidRPr="008B65CD">
        <w:softHyphen/>
      </w:r>
      <w:r w:rsidRPr="008B65CD">
        <w:t>gelegt.</w:t>
      </w:r>
    </w:p>
    <w:p w14:paraId="21554CB0" w14:textId="77777777" w:rsidR="00D44EBB" w:rsidRPr="008B65CD" w:rsidRDefault="00D44EBB" w:rsidP="00F03CD5">
      <w:pPr>
        <w:pStyle w:val="Liste"/>
      </w:pPr>
      <w:r w:rsidRPr="008B65CD">
        <w:t>8.</w:t>
      </w:r>
      <w:r w:rsidR="00942E84" w:rsidRPr="008B65CD">
        <w:tab/>
      </w:r>
      <w:r w:rsidRPr="008B65CD">
        <w:t xml:space="preserve">Die Kürzungen für </w:t>
      </w:r>
      <w:r w:rsidR="003C25F7" w:rsidRPr="008B65CD">
        <w:t>"</w:t>
      </w:r>
      <w:r w:rsidRPr="008B65CD">
        <w:t>mal</w:t>
      </w:r>
      <w:r w:rsidR="003C25F7" w:rsidRPr="008B65CD">
        <w:t>"</w:t>
      </w:r>
      <w:r w:rsidRPr="008B65CD">
        <w:t xml:space="preserve"> und </w:t>
      </w:r>
      <w:r w:rsidR="003C25F7" w:rsidRPr="008B65CD">
        <w:t>"</w:t>
      </w:r>
      <w:r w:rsidRPr="008B65CD">
        <w:t>wärts</w:t>
      </w:r>
      <w:r w:rsidR="003C25F7" w:rsidRPr="008B65CD">
        <w:t>"</w:t>
      </w:r>
      <w:r w:rsidRPr="008B65CD">
        <w:t xml:space="preserve"> nach Wortstämmen durften auch innerhalb zusammengesetzter Substantive angewandt werden.</w:t>
      </w:r>
    </w:p>
    <w:p w14:paraId="606BB901" w14:textId="77777777" w:rsidR="00D44EBB" w:rsidRPr="008B65CD" w:rsidRDefault="00D44EBB" w:rsidP="00F03CD5">
      <w:pPr>
        <w:pStyle w:val="Liste"/>
      </w:pPr>
      <w:r w:rsidRPr="008B65CD">
        <w:t>9.</w:t>
      </w:r>
      <w:r w:rsidR="00942E84" w:rsidRPr="008B65CD">
        <w:tab/>
      </w:r>
      <w:r w:rsidRPr="008B65CD">
        <w:t>Hinsichtlich des im Zuge der Rechtschreibreform der 1990er Jahre in der deutschen Schriftsprache seltener vorkommen</w:t>
      </w:r>
      <w:r w:rsidR="007E68C9" w:rsidRPr="008B65CD">
        <w:softHyphen/>
      </w:r>
      <w:r w:rsidRPr="008B65CD">
        <w:t>den Eszetts wurde für das Regelsystem der deutschen Kurz</w:t>
      </w:r>
      <w:r w:rsidR="00926DC0" w:rsidRPr="008B65CD">
        <w:softHyphen/>
      </w:r>
      <w:r w:rsidRPr="008B65CD">
        <w:t>schrift beschlossen, künftig zwischen zwei Recht</w:t>
      </w:r>
      <w:r w:rsidR="00EC369D" w:rsidRPr="008B65CD">
        <w:softHyphen/>
      </w:r>
      <w:r w:rsidRPr="008B65CD">
        <w:t>schreib</w:t>
      </w:r>
      <w:r w:rsidR="00EC369D" w:rsidRPr="008B65CD">
        <w:softHyphen/>
      </w:r>
      <w:r w:rsidRPr="008B65CD">
        <w:t>varianten zu unterscheiden:</w:t>
      </w:r>
    </w:p>
    <w:p w14:paraId="1FA536A1" w14:textId="77777777" w:rsidR="00D44EBB" w:rsidRPr="008B65CD" w:rsidRDefault="00D44EBB" w:rsidP="007B52F3">
      <w:pPr>
        <w:pStyle w:val="Liste2"/>
        <w:spacing w:before="240"/>
      </w:pPr>
      <w:r w:rsidRPr="008B65CD">
        <w:t>a)</w:t>
      </w:r>
      <w:r w:rsidR="00942E84" w:rsidRPr="008B65CD">
        <w:tab/>
      </w:r>
      <w:r w:rsidRPr="008B65CD">
        <w:t>Texte im Rechtschreibsystem ab der Rechtschreibreform:</w:t>
      </w:r>
    </w:p>
    <w:p w14:paraId="202D7B1C" w14:textId="77777777" w:rsidR="00D44EBB" w:rsidRPr="008B65CD" w:rsidRDefault="004340A2" w:rsidP="007B52F3">
      <w:pPr>
        <w:pStyle w:val="Liste3"/>
      </w:pPr>
      <w:r w:rsidRPr="008B65CD">
        <w:t>–</w:t>
      </w:r>
      <w:r w:rsidR="00D44EBB" w:rsidRPr="008B65CD">
        <w:tab/>
        <w:t xml:space="preserve">Das bis 1971 </w:t>
      </w:r>
      <w:r w:rsidR="00B11005" w:rsidRPr="008B65CD">
        <w:t>–</w:t>
      </w:r>
      <w:r w:rsidR="00D44EBB" w:rsidRPr="008B65CD">
        <w:t xml:space="preserve"> in der Schweiz immer </w:t>
      </w:r>
      <w:r w:rsidR="00B11005" w:rsidRPr="008B65CD">
        <w:t>–</w:t>
      </w:r>
      <w:r w:rsidR="00D44EBB" w:rsidRPr="008B65CD">
        <w:t xml:space="preserve"> verwendete Doppel-s-Zeichen</w:t>
      </w:r>
      <w:r w:rsidR="007B52F3" w:rsidRPr="008B65CD">
        <w:rPr>
          <w:rStyle w:val="Brailleschrift"/>
        </w:rPr>
        <w:t> ‌</w:t>
      </w:r>
      <w:r w:rsidR="00B07EA5" w:rsidRPr="008B65CD">
        <w:rPr>
          <w:rStyle w:val="Brailleschrift"/>
        </w:rPr>
        <w:t>~</w:t>
      </w:r>
      <w:r w:rsidR="007B52F3" w:rsidRPr="008B65CD">
        <w:rPr>
          <w:rStyle w:val="Brailleschrift"/>
        </w:rPr>
        <w:t> ‌</w:t>
      </w:r>
      <w:r w:rsidR="00D44EBB" w:rsidRPr="008B65CD">
        <w:t>wurde wieder eingeführt.</w:t>
      </w:r>
    </w:p>
    <w:p w14:paraId="0BD892A1" w14:textId="77777777" w:rsidR="00D44EBB" w:rsidRPr="008B65CD" w:rsidRDefault="004340A2" w:rsidP="007B52F3">
      <w:pPr>
        <w:pStyle w:val="Liste3"/>
      </w:pPr>
      <w:r w:rsidRPr="008B65CD">
        <w:t>–</w:t>
      </w:r>
      <w:r w:rsidR="00D44EBB" w:rsidRPr="008B65CD">
        <w:tab/>
        <w:t>Eszett wird in Kurzschrift mit Aufhebungspunkt</w:t>
      </w:r>
      <w:r w:rsidR="007B52F3" w:rsidRPr="008B65CD">
        <w:rPr>
          <w:rStyle w:val="Brailleschrift"/>
        </w:rPr>
        <w:t> ‌</w:t>
      </w:r>
      <w:r w:rsidR="001945DA" w:rsidRPr="008B65CD">
        <w:rPr>
          <w:rStyle w:val="Brailleschrift"/>
        </w:rPr>
        <w:t>'</w:t>
      </w:r>
      <w:r w:rsidR="007B52F3" w:rsidRPr="008B65CD">
        <w:rPr>
          <w:rStyle w:val="Brailleschrift"/>
        </w:rPr>
        <w:t> ‌</w:t>
      </w:r>
      <w:r w:rsidR="00D44EBB" w:rsidRPr="008B65CD">
        <w:t>geschrieben.</w:t>
      </w:r>
    </w:p>
    <w:p w14:paraId="0E7DD979" w14:textId="77777777" w:rsidR="00D44EBB" w:rsidRPr="008B65CD" w:rsidRDefault="004340A2" w:rsidP="009E1B02">
      <w:pPr>
        <w:pStyle w:val="Liste3"/>
      </w:pPr>
      <w:r w:rsidRPr="008B65CD">
        <w:t>–</w:t>
      </w:r>
      <w:r w:rsidR="00D44EBB" w:rsidRPr="008B65CD">
        <w:tab/>
        <w:t xml:space="preserve">Die Kürzung für </w:t>
      </w:r>
      <w:r w:rsidR="009E1B02" w:rsidRPr="008B65CD">
        <w:t>"</w:t>
      </w:r>
      <w:r w:rsidR="00D44EBB" w:rsidRPr="008B65CD">
        <w:rPr>
          <w:rStyle w:val="Schwarzschrift"/>
        </w:rPr>
        <w:t>dessen</w:t>
      </w:r>
      <w:r w:rsidR="009E1B02" w:rsidRPr="008B65CD">
        <w:rPr>
          <w:rStyle w:val="Schwarzschrift"/>
        </w:rPr>
        <w:t>"</w:t>
      </w:r>
      <w:r w:rsidR="007B52F3" w:rsidRPr="008B65CD">
        <w:rPr>
          <w:rStyle w:val="Brailleschrift"/>
        </w:rPr>
        <w:t> ‌</w:t>
      </w:r>
      <w:r w:rsidR="0044774D" w:rsidRPr="008B65CD">
        <w:rPr>
          <w:rStyle w:val="Brailleschrift"/>
        </w:rPr>
        <w:t>d</w:t>
      </w:r>
      <w:r w:rsidR="00B07EA5" w:rsidRPr="008B65CD">
        <w:rPr>
          <w:rStyle w:val="Brailleschrift"/>
        </w:rPr>
        <w:t>~</w:t>
      </w:r>
      <w:r w:rsidR="007B52F3" w:rsidRPr="008B65CD">
        <w:rPr>
          <w:rStyle w:val="Brailleschrift"/>
        </w:rPr>
        <w:t> ‌</w:t>
      </w:r>
      <w:r w:rsidR="00D44EBB" w:rsidRPr="008B65CD">
        <w:t>wurde wieder aufge</w:t>
      </w:r>
      <w:r w:rsidR="007E68C9" w:rsidRPr="008B65CD">
        <w:softHyphen/>
      </w:r>
      <w:r w:rsidR="00D44EBB" w:rsidRPr="008B65CD">
        <w:t>nommen.</w:t>
      </w:r>
    </w:p>
    <w:p w14:paraId="0D0CA62A" w14:textId="77777777" w:rsidR="00D44EBB" w:rsidRPr="008B65CD" w:rsidRDefault="004340A2" w:rsidP="007B52F3">
      <w:pPr>
        <w:pStyle w:val="Liste3"/>
      </w:pPr>
      <w:r w:rsidRPr="008B65CD">
        <w:t>–</w:t>
      </w:r>
      <w:r w:rsidR="00D44EBB" w:rsidRPr="008B65CD">
        <w:tab/>
        <w:t>Die einformige Wortkürzung</w:t>
      </w:r>
      <w:r w:rsidR="007B52F3" w:rsidRPr="008B65CD">
        <w:rPr>
          <w:rStyle w:val="Brailleschrift"/>
        </w:rPr>
        <w:t> ‌</w:t>
      </w:r>
      <w:r w:rsidR="00B07EA5" w:rsidRPr="008B65CD">
        <w:rPr>
          <w:rStyle w:val="Brailleschrift"/>
        </w:rPr>
        <w:t>~</w:t>
      </w:r>
      <w:r w:rsidR="007B52F3" w:rsidRPr="008B65CD">
        <w:rPr>
          <w:rStyle w:val="Brailleschrift"/>
        </w:rPr>
        <w:t> ‌</w:t>
      </w:r>
      <w:r w:rsidR="00D44EBB" w:rsidRPr="008B65CD">
        <w:t xml:space="preserve">steht nun für </w:t>
      </w:r>
      <w:r w:rsidR="007B52F3" w:rsidRPr="008B65CD">
        <w:t>"</w:t>
      </w:r>
      <w:r w:rsidR="00D44EBB" w:rsidRPr="008B65CD">
        <w:rPr>
          <w:rStyle w:val="Schwarzschrift"/>
        </w:rPr>
        <w:t>dass</w:t>
      </w:r>
      <w:r w:rsidR="007B52F3" w:rsidRPr="008B65CD">
        <w:rPr>
          <w:rStyle w:val="Schwarzschrift"/>
        </w:rPr>
        <w:t>"</w:t>
      </w:r>
      <w:r w:rsidR="00D44EBB" w:rsidRPr="008B65CD">
        <w:t>.</w:t>
      </w:r>
    </w:p>
    <w:p w14:paraId="394F5D5E" w14:textId="77777777" w:rsidR="00D44EBB" w:rsidRPr="008B65CD" w:rsidRDefault="004340A2" w:rsidP="007B52F3">
      <w:pPr>
        <w:pStyle w:val="Liste3"/>
      </w:pPr>
      <w:r w:rsidRPr="008B65CD">
        <w:t>–</w:t>
      </w:r>
      <w:r w:rsidR="00D44EBB" w:rsidRPr="008B65CD">
        <w:tab/>
        <w:t>Die einformige Wortkürzung</w:t>
      </w:r>
      <w:r w:rsidR="007B52F3" w:rsidRPr="008B65CD">
        <w:rPr>
          <w:rStyle w:val="Brailleschrift"/>
        </w:rPr>
        <w:t> ‌</w:t>
      </w:r>
      <w:r w:rsidR="0044774D" w:rsidRPr="008B65CD">
        <w:rPr>
          <w:rStyle w:val="Brailleschrift"/>
        </w:rPr>
        <w:t>l</w:t>
      </w:r>
      <w:r w:rsidR="007B52F3" w:rsidRPr="008B65CD">
        <w:rPr>
          <w:rStyle w:val="Brailleschrift"/>
        </w:rPr>
        <w:t> ‌</w:t>
      </w:r>
      <w:r w:rsidR="00D44EBB" w:rsidRPr="008B65CD">
        <w:t xml:space="preserve">gibt </w:t>
      </w:r>
      <w:r w:rsidR="007B52F3" w:rsidRPr="008B65CD">
        <w:t>"</w:t>
      </w:r>
      <w:r w:rsidR="00D44EBB" w:rsidRPr="008B65CD">
        <w:rPr>
          <w:rStyle w:val="Schwarzschrift"/>
        </w:rPr>
        <w:t>lässt</w:t>
      </w:r>
      <w:r w:rsidR="007B52F3" w:rsidRPr="008B65CD">
        <w:rPr>
          <w:rStyle w:val="Schwarzschrift"/>
        </w:rPr>
        <w:t>"</w:t>
      </w:r>
      <w:r w:rsidR="00D44EBB" w:rsidRPr="008B65CD">
        <w:t xml:space="preserve"> wieder.</w:t>
      </w:r>
    </w:p>
    <w:p w14:paraId="34BDBD42" w14:textId="77777777" w:rsidR="00D44EBB" w:rsidRPr="008B65CD" w:rsidRDefault="004340A2" w:rsidP="007B52F3">
      <w:pPr>
        <w:pStyle w:val="Liste3"/>
      </w:pPr>
      <w:r w:rsidRPr="008B65CD">
        <w:t>–</w:t>
      </w:r>
      <w:r w:rsidR="00D44EBB" w:rsidRPr="008B65CD">
        <w:tab/>
        <w:t>Die Kürzungen</w:t>
      </w:r>
      <w:r w:rsidR="007B52F3" w:rsidRPr="008B65CD">
        <w:rPr>
          <w:rStyle w:val="Brailleschrift"/>
        </w:rPr>
        <w:t> ‌</w:t>
      </w:r>
      <w:r w:rsidR="0044774D" w:rsidRPr="008B65CD">
        <w:rPr>
          <w:rStyle w:val="Brailleschrift"/>
        </w:rPr>
        <w:t>,l</w:t>
      </w:r>
      <w:r w:rsidR="007B52F3" w:rsidRPr="008B65CD">
        <w:rPr>
          <w:rStyle w:val="Brailleschrift"/>
        </w:rPr>
        <w:t> ‌</w:t>
      </w:r>
      <w:r w:rsidR="00D44EBB" w:rsidRPr="008B65CD">
        <w:t>und</w:t>
      </w:r>
      <w:r w:rsidR="007B52F3" w:rsidRPr="008B65CD">
        <w:rPr>
          <w:rStyle w:val="Brailleschrift"/>
        </w:rPr>
        <w:t> ‌</w:t>
      </w:r>
      <w:r w:rsidR="0044774D" w:rsidRPr="008B65CD">
        <w:rPr>
          <w:rStyle w:val="Brailleschrift"/>
        </w:rPr>
        <w:t>,m</w:t>
      </w:r>
      <w:r w:rsidR="007B52F3" w:rsidRPr="008B65CD">
        <w:rPr>
          <w:rStyle w:val="Brailleschrift"/>
        </w:rPr>
        <w:t> ‌</w:t>
      </w:r>
      <w:r w:rsidR="00D44EBB" w:rsidRPr="008B65CD">
        <w:t xml:space="preserve">stehen nur noch für </w:t>
      </w:r>
      <w:r w:rsidR="007B52F3" w:rsidRPr="008B65CD">
        <w:t>"</w:t>
      </w:r>
      <w:r w:rsidR="00D44EBB" w:rsidRPr="008B65CD">
        <w:rPr>
          <w:rStyle w:val="Schwarzschrift"/>
        </w:rPr>
        <w:t>lass</w:t>
      </w:r>
      <w:r w:rsidR="007B52F3" w:rsidRPr="008B65CD">
        <w:rPr>
          <w:rStyle w:val="Schwarzschrift"/>
        </w:rPr>
        <w:t>"</w:t>
      </w:r>
      <w:r w:rsidR="00D44EBB" w:rsidRPr="008B65CD">
        <w:t xml:space="preserve"> und </w:t>
      </w:r>
      <w:r w:rsidR="007B52F3" w:rsidRPr="008B65CD">
        <w:t>"</w:t>
      </w:r>
      <w:r w:rsidR="00D44EBB" w:rsidRPr="008B65CD">
        <w:rPr>
          <w:rStyle w:val="Schwarzschrift"/>
        </w:rPr>
        <w:t>müss</w:t>
      </w:r>
      <w:r w:rsidR="007B52F3" w:rsidRPr="008B65CD">
        <w:rPr>
          <w:rStyle w:val="Schwarzschrift"/>
        </w:rPr>
        <w:t>"</w:t>
      </w:r>
      <w:r w:rsidR="00D44EBB" w:rsidRPr="008B65CD">
        <w:rPr>
          <w:rStyle w:val="Schwarzschrift"/>
        </w:rPr>
        <w:t>.</w:t>
      </w:r>
    </w:p>
    <w:p w14:paraId="6E126C35" w14:textId="77777777" w:rsidR="00D44EBB" w:rsidRPr="008B65CD" w:rsidRDefault="004340A2" w:rsidP="007B52F3">
      <w:pPr>
        <w:pStyle w:val="Liste3"/>
      </w:pPr>
      <w:r w:rsidRPr="008B65CD">
        <w:t>–</w:t>
      </w:r>
      <w:r w:rsidR="00D44EBB" w:rsidRPr="008B65CD">
        <w:tab/>
      </w:r>
      <w:r w:rsidR="0044774D" w:rsidRPr="008B65CD">
        <w:rPr>
          <w:rStyle w:val="Brailleschrift"/>
        </w:rPr>
        <w:t>w</w:t>
      </w:r>
      <w:r w:rsidR="00B07EA5" w:rsidRPr="008B65CD">
        <w:rPr>
          <w:rStyle w:val="Brailleschrift"/>
        </w:rPr>
        <w:t>~</w:t>
      </w:r>
      <w:r w:rsidR="007B52F3" w:rsidRPr="008B65CD">
        <w:rPr>
          <w:rStyle w:val="Brailleschrift"/>
        </w:rPr>
        <w:t> ‌</w:t>
      </w:r>
      <w:r w:rsidR="00D44EBB" w:rsidRPr="008B65CD">
        <w:t xml:space="preserve">kürzt den Wortstamm </w:t>
      </w:r>
      <w:r w:rsidR="007B52F3" w:rsidRPr="008B65CD">
        <w:t>"</w:t>
      </w:r>
      <w:r w:rsidR="00D44EBB" w:rsidRPr="008B65CD">
        <w:rPr>
          <w:rStyle w:val="Schwarzschrift"/>
        </w:rPr>
        <w:t>wiss</w:t>
      </w:r>
      <w:r w:rsidR="007B52F3" w:rsidRPr="008B65CD">
        <w:rPr>
          <w:rStyle w:val="Schwarzschrift"/>
        </w:rPr>
        <w:t>"</w:t>
      </w:r>
      <w:r w:rsidR="00D44EBB" w:rsidRPr="008B65CD">
        <w:t>,</w:t>
      </w:r>
      <w:r w:rsidR="007B52F3" w:rsidRPr="008B65CD">
        <w:rPr>
          <w:rStyle w:val="Brailleschrift"/>
        </w:rPr>
        <w:t> ‌</w:t>
      </w:r>
      <w:r w:rsidR="0044774D" w:rsidRPr="008B65CD">
        <w:rPr>
          <w:rStyle w:val="Brailleschrift"/>
        </w:rPr>
        <w:t>m</w:t>
      </w:r>
      <w:r w:rsidR="00B07EA5" w:rsidRPr="008B65CD">
        <w:rPr>
          <w:rStyle w:val="Brailleschrift"/>
        </w:rPr>
        <w:t>~</w:t>
      </w:r>
      <w:r w:rsidR="007B52F3" w:rsidRPr="008B65CD">
        <w:rPr>
          <w:rStyle w:val="Brailleschrift"/>
        </w:rPr>
        <w:t> ‌</w:t>
      </w:r>
      <w:r w:rsidR="00D44EBB" w:rsidRPr="008B65CD">
        <w:t>den Wort</w:t>
      </w:r>
      <w:r w:rsidR="007E68C9" w:rsidRPr="008B65CD">
        <w:softHyphen/>
      </w:r>
      <w:r w:rsidR="00D44EBB" w:rsidRPr="008B65CD">
        <w:t xml:space="preserve">stamm </w:t>
      </w:r>
      <w:r w:rsidR="007B52F3" w:rsidRPr="008B65CD">
        <w:t>"</w:t>
      </w:r>
      <w:r w:rsidR="00D44EBB" w:rsidRPr="008B65CD">
        <w:rPr>
          <w:rStyle w:val="Schwarzschrift"/>
        </w:rPr>
        <w:t>muss</w:t>
      </w:r>
      <w:r w:rsidR="007B52F3" w:rsidRPr="008B65CD">
        <w:rPr>
          <w:rStyle w:val="Schwarzschrift"/>
        </w:rPr>
        <w:t>"</w:t>
      </w:r>
      <w:r w:rsidR="00D44EBB" w:rsidRPr="008B65CD">
        <w:t>.</w:t>
      </w:r>
    </w:p>
    <w:p w14:paraId="53CE2849" w14:textId="77777777" w:rsidR="00D44EBB" w:rsidRPr="008B65CD" w:rsidRDefault="00D44EBB" w:rsidP="007B52F3">
      <w:pPr>
        <w:pStyle w:val="Liste2"/>
        <w:spacing w:before="240"/>
      </w:pPr>
      <w:r w:rsidRPr="008B65CD">
        <w:t>b)</w:t>
      </w:r>
      <w:r w:rsidR="00942E84" w:rsidRPr="008B65CD">
        <w:tab/>
      </w:r>
      <w:r w:rsidRPr="008B65CD">
        <w:t>Texte im Rechtschreibsystem vor der Recht</w:t>
      </w:r>
      <w:r w:rsidR="00EC369D" w:rsidRPr="008B65CD">
        <w:softHyphen/>
      </w:r>
      <w:r w:rsidRPr="008B65CD">
        <w:t>schreib</w:t>
      </w:r>
      <w:r w:rsidR="00EC369D" w:rsidRPr="008B65CD">
        <w:softHyphen/>
      </w:r>
      <w:r w:rsidRPr="008B65CD">
        <w:t>reform (mit Beibehaltung früherer Schreibweisen):</w:t>
      </w:r>
    </w:p>
    <w:p w14:paraId="26EC5C40" w14:textId="77777777" w:rsidR="00D44EBB" w:rsidRPr="008B65CD" w:rsidRDefault="00DC198F" w:rsidP="00F03CD5">
      <w:pPr>
        <w:pStyle w:val="Liste3"/>
      </w:pPr>
      <w:r w:rsidRPr="008B65CD">
        <w:t>–</w:t>
      </w:r>
      <w:r w:rsidR="00D44EBB" w:rsidRPr="008B65CD">
        <w:tab/>
        <w:t>Das Doppel-s-Zeichen wurde in Deutschland und Österreich nicht verwendet.</w:t>
      </w:r>
    </w:p>
    <w:p w14:paraId="549BD406" w14:textId="77777777" w:rsidR="00D44EBB" w:rsidRPr="008B65CD" w:rsidRDefault="00DC198F" w:rsidP="00F03CD5">
      <w:pPr>
        <w:pStyle w:val="Liste3"/>
      </w:pPr>
      <w:r w:rsidRPr="008B65CD">
        <w:t>–</w:t>
      </w:r>
      <w:r w:rsidR="00D44EBB" w:rsidRPr="008B65CD">
        <w:tab/>
        <w:t>Eszett wurde ohne Aufhebungspunkt geschrieben.</w:t>
      </w:r>
    </w:p>
    <w:p w14:paraId="7921BCAC" w14:textId="77777777" w:rsidR="00D44EBB" w:rsidRPr="008B65CD" w:rsidRDefault="00DC198F" w:rsidP="00F03CD5">
      <w:pPr>
        <w:pStyle w:val="Liste3"/>
      </w:pPr>
      <w:r w:rsidRPr="008B65CD">
        <w:t>–</w:t>
      </w:r>
      <w:r w:rsidR="00D44EBB" w:rsidRPr="008B65CD">
        <w:tab/>
        <w:t xml:space="preserve">Die Wortkürzung für </w:t>
      </w:r>
      <w:r w:rsidR="003C25F7" w:rsidRPr="008B65CD">
        <w:t>"</w:t>
      </w:r>
      <w:r w:rsidR="00D44EBB" w:rsidRPr="008B65CD">
        <w:t>dessen</w:t>
      </w:r>
      <w:r w:rsidR="003C25F7" w:rsidRPr="008B65CD">
        <w:t>"</w:t>
      </w:r>
      <w:r w:rsidR="00D44EBB" w:rsidRPr="008B65CD">
        <w:t xml:space="preserve"> galt in Deutschland und Österreich nicht.</w:t>
      </w:r>
    </w:p>
    <w:p w14:paraId="1E50122A" w14:textId="77777777" w:rsidR="00D44EBB" w:rsidRPr="008B65CD" w:rsidRDefault="00DC198F" w:rsidP="007B52F3">
      <w:pPr>
        <w:pStyle w:val="Liste3"/>
      </w:pPr>
      <w:r w:rsidRPr="008B65CD">
        <w:t>–</w:t>
      </w:r>
      <w:r w:rsidR="00D44EBB" w:rsidRPr="008B65CD">
        <w:tab/>
        <w:t xml:space="preserve">Die Konjunktion </w:t>
      </w:r>
      <w:r w:rsidR="007B52F3" w:rsidRPr="008B65CD">
        <w:t>"</w:t>
      </w:r>
      <w:r w:rsidR="00D44EBB" w:rsidRPr="008B65CD">
        <w:rPr>
          <w:rStyle w:val="Schwarzschrift"/>
        </w:rPr>
        <w:t>daß</w:t>
      </w:r>
      <w:r w:rsidR="007B52F3" w:rsidRPr="008B65CD">
        <w:rPr>
          <w:rStyle w:val="Schwarzschrift"/>
        </w:rPr>
        <w:t>"</w:t>
      </w:r>
      <w:r w:rsidR="00D44EBB" w:rsidRPr="008B65CD">
        <w:t xml:space="preserve"> wurde durch</w:t>
      </w:r>
      <w:r w:rsidR="007B52F3" w:rsidRPr="008B65CD">
        <w:rPr>
          <w:rStyle w:val="Brailleschrift"/>
        </w:rPr>
        <w:t> ‌</w:t>
      </w:r>
      <w:r w:rsidR="00B07EA5" w:rsidRPr="008B65CD">
        <w:rPr>
          <w:rStyle w:val="Brailleschrift"/>
        </w:rPr>
        <w:t>~</w:t>
      </w:r>
      <w:r w:rsidR="007B52F3" w:rsidRPr="008B65CD">
        <w:rPr>
          <w:rStyle w:val="Brailleschrift"/>
        </w:rPr>
        <w:t> ‌</w:t>
      </w:r>
      <w:r w:rsidR="00D44EBB" w:rsidRPr="008B65CD">
        <w:t>wieder</w:t>
      </w:r>
      <w:r w:rsidR="007E68C9" w:rsidRPr="008B65CD">
        <w:softHyphen/>
      </w:r>
      <w:r w:rsidR="00D44EBB" w:rsidRPr="008B65CD">
        <w:t>gegeben.</w:t>
      </w:r>
    </w:p>
    <w:p w14:paraId="00D59C85" w14:textId="77777777" w:rsidR="00D44EBB" w:rsidRPr="008B65CD" w:rsidRDefault="00DC198F" w:rsidP="007B52F3">
      <w:pPr>
        <w:pStyle w:val="Liste3"/>
      </w:pPr>
      <w:r w:rsidRPr="008B65CD">
        <w:t>–</w:t>
      </w:r>
      <w:r w:rsidR="00D44EBB" w:rsidRPr="008B65CD">
        <w:tab/>
        <w:t>Die Kürzung</w:t>
      </w:r>
      <w:r w:rsidR="007B52F3" w:rsidRPr="008B65CD">
        <w:rPr>
          <w:rStyle w:val="Brailleschrift"/>
        </w:rPr>
        <w:t> ‌</w:t>
      </w:r>
      <w:r w:rsidR="0044774D" w:rsidRPr="008B65CD">
        <w:rPr>
          <w:rStyle w:val="Brailleschrift"/>
        </w:rPr>
        <w:t>,l</w:t>
      </w:r>
      <w:r w:rsidR="007B52F3" w:rsidRPr="008B65CD">
        <w:rPr>
          <w:rStyle w:val="Brailleschrift"/>
        </w:rPr>
        <w:t> ‌</w:t>
      </w:r>
      <w:r w:rsidR="00D44EBB" w:rsidRPr="008B65CD">
        <w:t>s</w:t>
      </w:r>
      <w:r w:rsidR="008971E3" w:rsidRPr="008B65CD">
        <w:t xml:space="preserve">tand sowohl für </w:t>
      </w:r>
      <w:r w:rsidR="007B52F3" w:rsidRPr="008B65CD">
        <w:t>"</w:t>
      </w:r>
      <w:r w:rsidR="00D44EBB" w:rsidRPr="008B65CD">
        <w:rPr>
          <w:rStyle w:val="Schwarzschrift"/>
        </w:rPr>
        <w:t>laß</w:t>
      </w:r>
      <w:r w:rsidR="007B52F3" w:rsidRPr="008B65CD">
        <w:rPr>
          <w:rStyle w:val="Schwarzschrift"/>
        </w:rPr>
        <w:t>"</w:t>
      </w:r>
      <w:r w:rsidR="00D44EBB" w:rsidRPr="008B65CD">
        <w:t xml:space="preserve"> als auch für </w:t>
      </w:r>
      <w:r w:rsidR="007B52F3" w:rsidRPr="008B65CD">
        <w:t>"</w:t>
      </w:r>
      <w:r w:rsidR="00D44EBB" w:rsidRPr="008B65CD">
        <w:rPr>
          <w:rStyle w:val="Schwarzschrift"/>
        </w:rPr>
        <w:t>lass</w:t>
      </w:r>
      <w:r w:rsidR="007B52F3" w:rsidRPr="008B65CD">
        <w:rPr>
          <w:rStyle w:val="Schwarzschrift"/>
        </w:rPr>
        <w:t>"</w:t>
      </w:r>
      <w:r w:rsidR="00D44EBB" w:rsidRPr="008B65CD">
        <w:t>.</w:t>
      </w:r>
    </w:p>
    <w:p w14:paraId="1DE243D4" w14:textId="77777777" w:rsidR="00D44EBB" w:rsidRPr="008B65CD" w:rsidRDefault="00DC198F" w:rsidP="007B52F3">
      <w:pPr>
        <w:pStyle w:val="Liste3"/>
      </w:pPr>
      <w:r w:rsidRPr="008B65CD">
        <w:t>–</w:t>
      </w:r>
      <w:r w:rsidR="00D44EBB" w:rsidRPr="008B65CD">
        <w:tab/>
      </w:r>
      <w:r w:rsidR="007B52F3" w:rsidRPr="008B65CD">
        <w:t>"</w:t>
      </w:r>
      <w:r w:rsidR="00D44EBB" w:rsidRPr="008B65CD">
        <w:rPr>
          <w:rStyle w:val="Schwarzschrift"/>
        </w:rPr>
        <w:t>Läßt</w:t>
      </w:r>
      <w:r w:rsidR="007B52F3" w:rsidRPr="008B65CD">
        <w:rPr>
          <w:rStyle w:val="Schwarzschrift"/>
        </w:rPr>
        <w:t>"</w:t>
      </w:r>
      <w:r w:rsidR="00D44EBB" w:rsidRPr="008B65CD">
        <w:t xml:space="preserve"> wurde durch die einformige Wortkürzung</w:t>
      </w:r>
      <w:r w:rsidR="007B52F3" w:rsidRPr="008B65CD">
        <w:rPr>
          <w:rStyle w:val="Brailleschrift"/>
        </w:rPr>
        <w:t> ‌</w:t>
      </w:r>
      <w:r w:rsidR="003C4040" w:rsidRPr="008B65CD">
        <w:rPr>
          <w:rStyle w:val="Brailleschrift"/>
        </w:rPr>
        <w:t>l</w:t>
      </w:r>
      <w:r w:rsidR="007B52F3" w:rsidRPr="008B65CD">
        <w:rPr>
          <w:rStyle w:val="Brailleschrift"/>
        </w:rPr>
        <w:t> ‌</w:t>
      </w:r>
      <w:r w:rsidR="00D44EBB" w:rsidRPr="008B65CD">
        <w:t>wiedergegeben.</w:t>
      </w:r>
    </w:p>
    <w:p w14:paraId="0C50E79F" w14:textId="77777777" w:rsidR="00D44EBB" w:rsidRPr="008B65CD" w:rsidRDefault="00DC198F" w:rsidP="007B52F3">
      <w:pPr>
        <w:pStyle w:val="Liste3"/>
      </w:pPr>
      <w:r w:rsidRPr="008B65CD">
        <w:t>–</w:t>
      </w:r>
      <w:r w:rsidR="00D44EBB" w:rsidRPr="008B65CD">
        <w:tab/>
      </w:r>
      <w:r w:rsidR="003C4040" w:rsidRPr="008B65CD">
        <w:rPr>
          <w:rStyle w:val="Brailleschrift"/>
        </w:rPr>
        <w:t>,m</w:t>
      </w:r>
      <w:r w:rsidR="007B52F3" w:rsidRPr="008B65CD">
        <w:rPr>
          <w:rStyle w:val="Brailleschrift"/>
        </w:rPr>
        <w:t> ‌</w:t>
      </w:r>
      <w:r w:rsidR="00D44EBB" w:rsidRPr="008B65CD">
        <w:t xml:space="preserve">stand sowohl für </w:t>
      </w:r>
      <w:r w:rsidR="007B52F3" w:rsidRPr="008B65CD">
        <w:t>"</w:t>
      </w:r>
      <w:r w:rsidR="00D44EBB" w:rsidRPr="008B65CD">
        <w:rPr>
          <w:rStyle w:val="Schwarzschrift"/>
        </w:rPr>
        <w:t>müß</w:t>
      </w:r>
      <w:r w:rsidR="007B52F3" w:rsidRPr="008B65CD">
        <w:rPr>
          <w:rStyle w:val="Schwarzschrift"/>
        </w:rPr>
        <w:t>"</w:t>
      </w:r>
      <w:r w:rsidR="00D44EBB" w:rsidRPr="008B65CD">
        <w:t xml:space="preserve"> als auch für </w:t>
      </w:r>
      <w:r w:rsidR="007B52F3" w:rsidRPr="008B65CD">
        <w:t>"</w:t>
      </w:r>
      <w:r w:rsidR="00D44EBB" w:rsidRPr="008B65CD">
        <w:rPr>
          <w:rStyle w:val="Schwarzschrift"/>
        </w:rPr>
        <w:t>müss</w:t>
      </w:r>
      <w:r w:rsidR="007B52F3" w:rsidRPr="008B65CD">
        <w:rPr>
          <w:rStyle w:val="Schwarzschrift"/>
        </w:rPr>
        <w:t>"</w:t>
      </w:r>
      <w:r w:rsidR="00D44EBB" w:rsidRPr="008B65CD">
        <w:t>.</w:t>
      </w:r>
    </w:p>
    <w:p w14:paraId="16D2884F" w14:textId="77777777" w:rsidR="00D44EBB" w:rsidRPr="008B65CD" w:rsidRDefault="00DC198F" w:rsidP="007B52F3">
      <w:pPr>
        <w:pStyle w:val="Liste3"/>
      </w:pPr>
      <w:r w:rsidRPr="008B65CD">
        <w:t>–</w:t>
      </w:r>
      <w:r w:rsidR="00D44EBB" w:rsidRPr="008B65CD">
        <w:tab/>
      </w:r>
      <w:r w:rsidR="003C4040" w:rsidRPr="008B65CD">
        <w:rPr>
          <w:rStyle w:val="Brailleschrift"/>
        </w:rPr>
        <w:t>m</w:t>
      </w:r>
      <w:r w:rsidR="00B07EA5" w:rsidRPr="008B65CD">
        <w:rPr>
          <w:rStyle w:val="Brailleschrift"/>
        </w:rPr>
        <w:t>~</w:t>
      </w:r>
      <w:r w:rsidR="007B52F3" w:rsidRPr="008B65CD">
        <w:rPr>
          <w:rStyle w:val="Brailleschrift"/>
        </w:rPr>
        <w:t> ‌</w:t>
      </w:r>
      <w:r w:rsidR="00D44EBB" w:rsidRPr="008B65CD">
        <w:t xml:space="preserve">kürzte den Wortstamm </w:t>
      </w:r>
      <w:r w:rsidR="007B52F3" w:rsidRPr="008B65CD">
        <w:t>"</w:t>
      </w:r>
      <w:r w:rsidR="00D44EBB" w:rsidRPr="008B65CD">
        <w:rPr>
          <w:rStyle w:val="Schwarzschrift"/>
        </w:rPr>
        <w:t>muß</w:t>
      </w:r>
      <w:r w:rsidR="007B52F3" w:rsidRPr="008B65CD">
        <w:rPr>
          <w:rStyle w:val="Schwarzschrift"/>
        </w:rPr>
        <w:t>"</w:t>
      </w:r>
      <w:r w:rsidR="00D44EBB" w:rsidRPr="008B65CD">
        <w:t>.</w:t>
      </w:r>
    </w:p>
    <w:p w14:paraId="25C3E9BF" w14:textId="77777777" w:rsidR="00D44EBB" w:rsidRPr="008B65CD" w:rsidRDefault="00DC198F" w:rsidP="007B52F3">
      <w:pPr>
        <w:pStyle w:val="Liste3"/>
      </w:pPr>
      <w:r w:rsidRPr="008B65CD">
        <w:t>–</w:t>
      </w:r>
      <w:r w:rsidR="00D44EBB" w:rsidRPr="008B65CD">
        <w:tab/>
      </w:r>
      <w:r w:rsidR="003C4040" w:rsidRPr="008B65CD">
        <w:rPr>
          <w:rStyle w:val="Brailleschrift"/>
        </w:rPr>
        <w:t>w</w:t>
      </w:r>
      <w:r w:rsidR="00B07EA5" w:rsidRPr="008B65CD">
        <w:rPr>
          <w:rStyle w:val="Brailleschrift"/>
        </w:rPr>
        <w:t>~</w:t>
      </w:r>
      <w:r w:rsidR="007B52F3" w:rsidRPr="008B65CD">
        <w:rPr>
          <w:rStyle w:val="Brailleschrift"/>
        </w:rPr>
        <w:t> ‌</w:t>
      </w:r>
      <w:r w:rsidR="00D44EBB" w:rsidRPr="008B65CD">
        <w:t xml:space="preserve">stellte den Wortstamm </w:t>
      </w:r>
      <w:r w:rsidR="007B52F3" w:rsidRPr="008B65CD">
        <w:t>"</w:t>
      </w:r>
      <w:r w:rsidR="00D44EBB" w:rsidRPr="008B65CD">
        <w:rPr>
          <w:rStyle w:val="Schwarzschrift"/>
        </w:rPr>
        <w:t>wiß</w:t>
      </w:r>
      <w:r w:rsidR="007B52F3" w:rsidRPr="008B65CD">
        <w:rPr>
          <w:rStyle w:val="Schwarzschrift"/>
        </w:rPr>
        <w:t>"</w:t>
      </w:r>
      <w:r w:rsidR="00D44EBB" w:rsidRPr="008B65CD">
        <w:t xml:space="preserve"> dar.</w:t>
      </w:r>
    </w:p>
    <w:p w14:paraId="67EB1891" w14:textId="77777777" w:rsidR="00D44EBB" w:rsidRPr="008B65CD" w:rsidRDefault="00DC198F" w:rsidP="007B52F3">
      <w:pPr>
        <w:pStyle w:val="Liste3"/>
      </w:pPr>
      <w:r w:rsidRPr="008B65CD">
        <w:t>–</w:t>
      </w:r>
      <w:r w:rsidR="00D44EBB" w:rsidRPr="008B65CD">
        <w:tab/>
      </w:r>
      <w:r w:rsidR="007B52F3" w:rsidRPr="008B65CD">
        <w:t>"</w:t>
      </w:r>
      <w:r w:rsidR="00D44EBB" w:rsidRPr="008B65CD">
        <w:rPr>
          <w:rStyle w:val="Schwarzschrift"/>
        </w:rPr>
        <w:t>Wiss</w:t>
      </w:r>
      <w:r w:rsidR="007B52F3" w:rsidRPr="008B65CD">
        <w:rPr>
          <w:rStyle w:val="Schwarzschrift"/>
        </w:rPr>
        <w:t>"</w:t>
      </w:r>
      <w:r w:rsidR="00D44EBB" w:rsidRPr="008B65CD">
        <w:t xml:space="preserve"> wurde durch</w:t>
      </w:r>
      <w:r w:rsidR="007B52F3" w:rsidRPr="008B65CD">
        <w:rPr>
          <w:rStyle w:val="Brailleschrift"/>
        </w:rPr>
        <w:t> ‌</w:t>
      </w:r>
      <w:r w:rsidR="003C4040" w:rsidRPr="008B65CD">
        <w:rPr>
          <w:rStyle w:val="Brailleschrift"/>
        </w:rPr>
        <w:t>ws</w:t>
      </w:r>
      <w:r w:rsidR="007B52F3" w:rsidRPr="008B65CD">
        <w:rPr>
          <w:rStyle w:val="Brailleschrift"/>
        </w:rPr>
        <w:t> ‌</w:t>
      </w:r>
      <w:r w:rsidR="00D44EBB" w:rsidRPr="008B65CD">
        <w:t>wiedergegeben.</w:t>
      </w:r>
    </w:p>
    <w:p w14:paraId="411A6282" w14:textId="77777777" w:rsidR="00D44EBB" w:rsidRPr="008B65CD" w:rsidRDefault="00AF0BCC" w:rsidP="00F03CD5">
      <w:pPr>
        <w:pStyle w:val="Liste"/>
      </w:pPr>
      <w:r w:rsidRPr="008B65CD">
        <w:t>10.</w:t>
      </w:r>
      <w:r w:rsidR="00D44EBB" w:rsidRPr="008B65CD">
        <w:tab/>
        <w:t>Die in der Schweiz auch in der Vollschrift verwendete Kürzung für Doppel-s wurde dort 1998 abgeschafft, die Vollschrift damit im gesamten deutschsprachigen Raum vereinheitlicht.</w:t>
      </w:r>
    </w:p>
    <w:p w14:paraId="2C41DFB5" w14:textId="77777777" w:rsidR="00D44EBB" w:rsidRPr="008B65CD" w:rsidRDefault="00AE0279" w:rsidP="00F03CD5">
      <w:pPr>
        <w:pStyle w:val="berschrift3"/>
        <w:rPr>
          <w:sz w:val="28"/>
        </w:rPr>
      </w:pPr>
      <w:bookmarkStart w:id="591" w:name="_Toc465839306"/>
      <w:bookmarkStart w:id="592" w:name="_Toc465840826"/>
      <w:bookmarkStart w:id="593" w:name="_Toc466381110"/>
      <w:bookmarkStart w:id="594" w:name="_Toc466381372"/>
      <w:bookmarkStart w:id="595" w:name="_Toc466381989"/>
      <w:bookmarkStart w:id="596" w:name="_Toc517810693"/>
      <w:r w:rsidRPr="008B65CD">
        <w:t>A3.5</w:t>
      </w:r>
      <w:r w:rsidR="003C4040" w:rsidRPr="008B65CD">
        <w:tab/>
      </w:r>
      <w:r w:rsidRPr="008B65CD">
        <w:t>Ä</w:t>
      </w:r>
      <w:r w:rsidR="00D44EBB" w:rsidRPr="008B65CD">
        <w:t>nderungen 2015</w:t>
      </w:r>
      <w:bookmarkEnd w:id="591"/>
      <w:bookmarkEnd w:id="592"/>
      <w:bookmarkEnd w:id="593"/>
      <w:bookmarkEnd w:id="594"/>
      <w:bookmarkEnd w:id="595"/>
      <w:bookmarkEnd w:id="596"/>
    </w:p>
    <w:p w14:paraId="762FEB5B" w14:textId="77777777" w:rsidR="00A85A75" w:rsidRPr="008B65CD" w:rsidRDefault="00D44EBB" w:rsidP="00F03CD5">
      <w:r w:rsidRPr="008B65CD">
        <w:t>Mit Beschluss vom 14. November 2015 in Frankfurt a.M. wurde das System von 1998 überarbeitet. Die Erweiterungen und Änderungen des deutschen Braillesystems von 2015 sind im Vorwort dieser Systematik zusammengestellt.</w:t>
      </w:r>
    </w:p>
    <w:p w14:paraId="276502A3" w14:textId="77777777" w:rsidR="00D44EBB" w:rsidRPr="008B65CD" w:rsidRDefault="008E308E" w:rsidP="00F03CD5">
      <w:r w:rsidRPr="008B65CD">
        <w:br w:type="page"/>
      </w:r>
    </w:p>
    <w:p w14:paraId="6922F55D" w14:textId="77777777" w:rsidR="00D44EBB" w:rsidRPr="008B65CD" w:rsidRDefault="00D44EBB" w:rsidP="00F03CD5">
      <w:pPr>
        <w:pStyle w:val="berschrift2"/>
        <w:rPr>
          <w:sz w:val="28"/>
        </w:rPr>
      </w:pPr>
      <w:bookmarkStart w:id="597" w:name="_Toc465839307"/>
      <w:bookmarkStart w:id="598" w:name="_Toc465840827"/>
      <w:bookmarkStart w:id="599" w:name="_Toc466381111"/>
      <w:bookmarkStart w:id="600" w:name="_Toc466381373"/>
      <w:bookmarkStart w:id="601" w:name="_Toc466381990"/>
      <w:bookmarkStart w:id="602" w:name="_Toc517810694"/>
      <w:r w:rsidRPr="008B65CD">
        <w:t>A4</w:t>
      </w:r>
      <w:r w:rsidR="003C4040" w:rsidRPr="008B65CD">
        <w:tab/>
      </w:r>
      <w:r w:rsidRPr="008B65CD">
        <w:t>Literaturverzeichnis zur Brailleschrift</w:t>
      </w:r>
      <w:bookmarkEnd w:id="597"/>
      <w:bookmarkEnd w:id="598"/>
      <w:bookmarkEnd w:id="599"/>
      <w:bookmarkEnd w:id="600"/>
      <w:bookmarkEnd w:id="601"/>
      <w:bookmarkEnd w:id="602"/>
    </w:p>
    <w:p w14:paraId="7D2BDBEE" w14:textId="77777777" w:rsidR="00D44EBB" w:rsidRPr="008B65CD" w:rsidRDefault="00D44EBB" w:rsidP="00F03CD5">
      <w:r w:rsidRPr="008B65CD">
        <w:t>Dieses Verzeichnis erhebt keinen Anspruch auf Vollständigkeit. Die Adressen der Einrichtungen, die Brailleschriftausgaben auf</w:t>
      </w:r>
      <w:r w:rsidR="00EC0B84" w:rsidRPr="008B65CD">
        <w:softHyphen/>
      </w:r>
      <w:r w:rsidRPr="008B65CD">
        <w:t>ge</w:t>
      </w:r>
      <w:r w:rsidR="00C52C76" w:rsidRPr="008B65CD">
        <w:softHyphen/>
      </w:r>
      <w:r w:rsidRPr="008B65CD">
        <w:t>führ</w:t>
      </w:r>
      <w:r w:rsidR="007C3D41" w:rsidRPr="008B65CD">
        <w:softHyphen/>
      </w:r>
      <w:r w:rsidRPr="008B65CD">
        <w:t>ter Titel anbieten, sind in Anhang A5 zusammengestellt.</w:t>
      </w:r>
    </w:p>
    <w:p w14:paraId="16A12FED" w14:textId="77777777" w:rsidR="00D44EBB" w:rsidRPr="008B65CD" w:rsidRDefault="00D44EBB" w:rsidP="00F03CD5">
      <w:r w:rsidRPr="008B65CD">
        <w:t>Weitere Auskünfte erteilen die Verlage und das bibliografische Zen</w:t>
      </w:r>
      <w:r w:rsidR="007C3D41" w:rsidRPr="008B65CD">
        <w:softHyphen/>
      </w:r>
      <w:r w:rsidRPr="008B65CD">
        <w:t>trum der Deutschen Blinden-Bibliothek in der Deutschen Blin</w:t>
      </w:r>
      <w:r w:rsidR="007C3D41" w:rsidRPr="008B65CD">
        <w:softHyphen/>
      </w:r>
      <w:r w:rsidRPr="008B65CD">
        <w:t>den</w:t>
      </w:r>
      <w:r w:rsidR="007C3D41" w:rsidRPr="008B65CD">
        <w:softHyphen/>
      </w:r>
      <w:r w:rsidRPr="008B65CD">
        <w:t xml:space="preserve">studienanstalt in Marburg. Dort wird in der </w:t>
      </w:r>
      <w:r w:rsidR="003C25F7" w:rsidRPr="008B65CD">
        <w:t>"</w:t>
      </w:r>
      <w:r w:rsidRPr="008B65CD">
        <w:t>Deutsch</w:t>
      </w:r>
      <w:r w:rsidR="007E68C9" w:rsidRPr="008B65CD">
        <w:softHyphen/>
      </w:r>
      <w:r w:rsidRPr="008B65CD">
        <w:t>sprachigen Bibliografie zum Blindenwesen</w:t>
      </w:r>
      <w:r w:rsidR="003C25F7" w:rsidRPr="008B65CD">
        <w:t>"</w:t>
      </w:r>
      <w:r w:rsidRPr="008B65CD">
        <w:t xml:space="preserve"> die Fachliteratur zum Thema zen</w:t>
      </w:r>
      <w:r w:rsidR="007C3D41" w:rsidRPr="008B65CD">
        <w:softHyphen/>
      </w:r>
      <w:r w:rsidRPr="008B65CD">
        <w:t>tral nachgewiesen.</w:t>
      </w:r>
    </w:p>
    <w:p w14:paraId="40B85151" w14:textId="77777777" w:rsidR="00D44EBB" w:rsidRPr="008B65CD" w:rsidRDefault="00D44EBB" w:rsidP="00F03CD5">
      <w:r w:rsidRPr="008B65CD">
        <w:t xml:space="preserve">Historische Ausgaben aus der Reihe der </w:t>
      </w:r>
      <w:r w:rsidR="003C25F7" w:rsidRPr="008B65CD">
        <w:t>"</w:t>
      </w:r>
      <w:r w:rsidRPr="008B65CD">
        <w:t>Marburger Systematiken der Blindenschrift</w:t>
      </w:r>
      <w:r w:rsidR="003C25F7" w:rsidRPr="008B65CD">
        <w:t>"</w:t>
      </w:r>
      <w:r w:rsidRPr="008B65CD">
        <w:t xml:space="preserve"> stehen in den Bibliotheken zum Ausleihen zur Ver</w:t>
      </w:r>
      <w:r w:rsidR="00EC0B84" w:rsidRPr="008B65CD">
        <w:softHyphen/>
      </w:r>
      <w:r w:rsidRPr="008B65CD">
        <w:t>fügung. Sie werden hier nicht mehr aufgeführt.</w:t>
      </w:r>
    </w:p>
    <w:p w14:paraId="7A146F6E" w14:textId="77777777" w:rsidR="007875AE" w:rsidRPr="008B65CD" w:rsidRDefault="00D44EBB" w:rsidP="00F03CD5">
      <w:r w:rsidRPr="008B65CD">
        <w:t>Web-Recherche unter: www.medibus.info</w:t>
      </w:r>
    </w:p>
    <w:p w14:paraId="7D03DB73" w14:textId="77777777" w:rsidR="00D44EBB" w:rsidRPr="008B65CD" w:rsidRDefault="00D44EBB" w:rsidP="00F03CD5">
      <w:pPr>
        <w:pStyle w:val="berschrift3"/>
        <w:rPr>
          <w:sz w:val="28"/>
        </w:rPr>
      </w:pPr>
      <w:bookmarkStart w:id="603" w:name="_Toc465839308"/>
      <w:bookmarkStart w:id="604" w:name="_Toc465840828"/>
      <w:bookmarkStart w:id="605" w:name="_Toc466381112"/>
      <w:bookmarkStart w:id="606" w:name="_Toc466381374"/>
      <w:bookmarkStart w:id="607" w:name="_Toc466381991"/>
      <w:bookmarkStart w:id="608" w:name="_Toc517810695"/>
      <w:r w:rsidRPr="008B65CD">
        <w:t>A4.1</w:t>
      </w:r>
      <w:r w:rsidR="003C4040" w:rsidRPr="008B65CD">
        <w:tab/>
      </w:r>
      <w:r w:rsidRPr="008B65CD">
        <w:t>Systematische Darstellungen</w:t>
      </w:r>
      <w:bookmarkEnd w:id="603"/>
      <w:bookmarkEnd w:id="604"/>
      <w:bookmarkEnd w:id="605"/>
      <w:bookmarkEnd w:id="606"/>
      <w:bookmarkEnd w:id="607"/>
      <w:bookmarkEnd w:id="608"/>
    </w:p>
    <w:p w14:paraId="1806BACC" w14:textId="77777777" w:rsidR="00D44EBB" w:rsidRPr="008B65CD" w:rsidRDefault="00D44EBB" w:rsidP="00F03CD5">
      <w:r w:rsidRPr="008B65CD">
        <w:t>In diesem Abschnitt werden Titel zu den Themenbereichen</w:t>
      </w:r>
    </w:p>
    <w:p w14:paraId="5538ECDD" w14:textId="77777777" w:rsidR="00D44EBB" w:rsidRPr="008B65CD" w:rsidRDefault="00DC198F" w:rsidP="00F03CD5">
      <w:pPr>
        <w:pStyle w:val="Liste"/>
      </w:pPr>
      <w:r w:rsidRPr="008B65CD">
        <w:t>–</w:t>
      </w:r>
      <w:r w:rsidR="00D44EBB" w:rsidRPr="008B65CD">
        <w:tab/>
        <w:t>Voll- und Kurzschrift,</w:t>
      </w:r>
    </w:p>
    <w:p w14:paraId="03E3C271" w14:textId="77777777" w:rsidR="00D44EBB" w:rsidRPr="008B65CD" w:rsidRDefault="00DC198F" w:rsidP="00F03CD5">
      <w:pPr>
        <w:pStyle w:val="Liste"/>
      </w:pPr>
      <w:r w:rsidRPr="008B65CD">
        <w:t>–</w:t>
      </w:r>
      <w:r w:rsidR="00D44EBB" w:rsidRPr="008B65CD">
        <w:tab/>
        <w:t>Stenografie,</w:t>
      </w:r>
    </w:p>
    <w:p w14:paraId="53A70898" w14:textId="77777777" w:rsidR="00D44EBB" w:rsidRPr="008B65CD" w:rsidRDefault="00DC198F" w:rsidP="00F03CD5">
      <w:pPr>
        <w:pStyle w:val="Liste"/>
      </w:pPr>
      <w:r w:rsidRPr="008B65CD">
        <w:t>–</w:t>
      </w:r>
      <w:r w:rsidR="00D44EBB" w:rsidRPr="008B65CD">
        <w:tab/>
        <w:t>Fremdsprachen,</w:t>
      </w:r>
    </w:p>
    <w:p w14:paraId="4A019B1D" w14:textId="77777777" w:rsidR="00D44EBB" w:rsidRPr="008B65CD" w:rsidRDefault="00DC198F" w:rsidP="00F03CD5">
      <w:pPr>
        <w:pStyle w:val="Liste"/>
      </w:pPr>
      <w:r w:rsidRPr="008B65CD">
        <w:t>–</w:t>
      </w:r>
      <w:r w:rsidR="00D44EBB" w:rsidRPr="008B65CD">
        <w:tab/>
        <w:t>Mathematik- und Chemieschrift,</w:t>
      </w:r>
    </w:p>
    <w:p w14:paraId="3AA896F4" w14:textId="77777777" w:rsidR="00D44EBB" w:rsidRPr="008B65CD" w:rsidRDefault="00DC198F" w:rsidP="00F03CD5">
      <w:pPr>
        <w:pStyle w:val="Liste"/>
      </w:pPr>
      <w:r w:rsidRPr="008B65CD">
        <w:t>–</w:t>
      </w:r>
      <w:r w:rsidR="00D44EBB" w:rsidRPr="008B65CD">
        <w:tab/>
        <w:t>Notenschrift und</w:t>
      </w:r>
    </w:p>
    <w:p w14:paraId="70B3EC4C" w14:textId="77777777" w:rsidR="00D44EBB" w:rsidRPr="008B65CD" w:rsidRDefault="00DC198F" w:rsidP="00F03CD5">
      <w:pPr>
        <w:pStyle w:val="Liste"/>
      </w:pPr>
      <w:r w:rsidRPr="008B65CD">
        <w:t>–</w:t>
      </w:r>
      <w:r w:rsidR="00D44EBB" w:rsidRPr="008B65CD">
        <w:tab/>
        <w:t>Spezialschriften</w:t>
      </w:r>
    </w:p>
    <w:p w14:paraId="417D21C3" w14:textId="77777777" w:rsidR="007875AE" w:rsidRPr="008B65CD" w:rsidRDefault="00D44EBB" w:rsidP="00F03CD5">
      <w:r w:rsidRPr="008B65CD">
        <w:t>in alphabetischer Reihenfolge zusammengestellt. Die zum je</w:t>
      </w:r>
      <w:r w:rsidR="00EC0B84" w:rsidRPr="008B65CD">
        <w:softHyphen/>
      </w:r>
      <w:r w:rsidRPr="008B65CD">
        <w:t>weili</w:t>
      </w:r>
      <w:r w:rsidR="007C3D41" w:rsidRPr="008B65CD">
        <w:softHyphen/>
      </w:r>
      <w:r w:rsidRPr="008B65CD">
        <w:t xml:space="preserve">gen Bereich gültige Systematik des Brailleschriftkomitees der </w:t>
      </w:r>
      <w:r w:rsidR="007F7FE9" w:rsidRPr="008B65CD">
        <w:t>deutsch</w:t>
      </w:r>
      <w:r w:rsidR="00C847B5" w:rsidRPr="008B65CD">
        <w:softHyphen/>
      </w:r>
      <w:r w:rsidR="007F7FE9" w:rsidRPr="008B65CD">
        <w:t xml:space="preserve">sprachigen </w:t>
      </w:r>
      <w:r w:rsidRPr="008B65CD">
        <w:t>Länder wird in der Brailleschriftausgabe durch eine Linie am linken Seitenrand hervorgehoben. In der Schwarz</w:t>
      </w:r>
      <w:r w:rsidR="00EC0B84" w:rsidRPr="008B65CD">
        <w:softHyphen/>
      </w:r>
      <w:r w:rsidRPr="008B65CD">
        <w:t>schriftausgabe werden diese Angaben eingerahmt.</w:t>
      </w:r>
    </w:p>
    <w:p w14:paraId="7884FCF2" w14:textId="77777777" w:rsidR="00D44EBB" w:rsidRPr="008B65CD" w:rsidRDefault="00D44EBB" w:rsidP="00F03CD5">
      <w:pPr>
        <w:pStyle w:val="berschrift4"/>
      </w:pPr>
      <w:bookmarkStart w:id="609" w:name="_Toc517810696"/>
      <w:r w:rsidRPr="008B65CD">
        <w:t>A4.1.1</w:t>
      </w:r>
      <w:r w:rsidR="003C4040" w:rsidRPr="008B65CD">
        <w:tab/>
      </w:r>
      <w:r w:rsidRPr="008B65CD">
        <w:t>Voll- und Kurzschrift</w:t>
      </w:r>
      <w:bookmarkEnd w:id="609"/>
    </w:p>
    <w:p w14:paraId="20E8B837" w14:textId="77777777"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t>Das Syst</w:t>
      </w:r>
      <w:r w:rsidR="00EC0B84" w:rsidRPr="008B65CD">
        <w:rPr>
          <w:rStyle w:val="Hervorhebung"/>
        </w:rPr>
        <w:t>em der deutschen Brailleschrift</w:t>
      </w:r>
      <w:r w:rsidR="00EC0B84" w:rsidRPr="008B65CD">
        <w:rPr>
          <w:rStyle w:val="Hervorhebung"/>
        </w:rPr>
        <w:br/>
      </w:r>
      <w:r w:rsidRPr="008B65CD">
        <w:t>nach den Beschlüssen vom 14. November 2015 in Frankfurt a.M., Herausgegeben vom Brailleschriftkomitee der deutschsprachigen Länder (BSKDL)</w:t>
      </w:r>
      <w:r w:rsidR="00F964DA" w:rsidRPr="008B65CD">
        <w:br/>
      </w:r>
      <w:r w:rsidRPr="008B65CD">
        <w:t>Marburger Systematiken der Blindenschrift Teil 1</w:t>
      </w:r>
      <w:r w:rsidR="004C6411" w:rsidRPr="008B65CD">
        <w:br/>
      </w:r>
      <w:r w:rsidRPr="008B65CD">
        <w:t>Verlag Deutsche Blindenstudienanstalt, Marburg 201</w:t>
      </w:r>
      <w:r w:rsidR="00C04C78" w:rsidRPr="008B65CD">
        <w:t>8</w:t>
      </w:r>
      <w:r w:rsidR="004C6411" w:rsidRPr="008B65CD">
        <w:br/>
      </w:r>
      <w:r w:rsidRPr="008B65CD">
        <w:t>Brailledruck: VR./KR., 2 Bände, Bestell-Nr.</w:t>
      </w:r>
      <w:r w:rsidR="00EC762F" w:rsidRPr="008B65CD">
        <w:t> </w:t>
      </w:r>
      <w:r w:rsidRPr="008B65CD">
        <w:t>4838</w:t>
      </w:r>
      <w:r w:rsidR="004C6411" w:rsidRPr="008B65CD">
        <w:br/>
      </w:r>
      <w:r w:rsidRPr="008B65CD">
        <w:t>Schwarzdruck: Bestell-Nr.</w:t>
      </w:r>
      <w:r w:rsidR="00EC762F" w:rsidRPr="008B65CD">
        <w:t> </w:t>
      </w:r>
      <w:r w:rsidRPr="008B65CD">
        <w:t>7625</w:t>
      </w:r>
      <w:r w:rsidR="004C6411" w:rsidRPr="008B65CD">
        <w:br/>
      </w:r>
      <w:r w:rsidRPr="008B65CD">
        <w:t>Verlag DZB, Leipzig 201</w:t>
      </w:r>
      <w:r w:rsidR="00C04C78" w:rsidRPr="008B65CD">
        <w:t>8</w:t>
      </w:r>
      <w:r w:rsidR="004C6411" w:rsidRPr="008B65CD">
        <w:br/>
      </w:r>
      <w:r w:rsidRPr="008B65CD">
        <w:t>Brailledruck: 2 Bände, BN-Verkauf 8942</w:t>
      </w:r>
      <w:r w:rsidR="004C6411" w:rsidRPr="008B65CD">
        <w:br/>
      </w:r>
      <w:r w:rsidRPr="008B65CD">
        <w:t xml:space="preserve">Kostenlos herunterladbar: </w:t>
      </w:r>
      <w:hyperlink r:id="rId57" w:history="1">
        <w:r w:rsidRPr="008B65CD">
          <w:rPr>
            <w:color w:val="000000"/>
          </w:rPr>
          <w:t>www.bskdl.org</w:t>
        </w:r>
      </w:hyperlink>
    </w:p>
    <w:p w14:paraId="1AEFE9D4" w14:textId="77777777" w:rsidR="00D44EBB" w:rsidRPr="008B65CD" w:rsidRDefault="00D44EBB" w:rsidP="00F03CD5">
      <w:r w:rsidRPr="008B65CD">
        <w:rPr>
          <w:rStyle w:val="Hervorhebung"/>
        </w:rPr>
        <w:t>Häni, Anita: Nachschlagewerk</w:t>
      </w:r>
      <w:r w:rsidR="00EC0B84" w:rsidRPr="008B65CD">
        <w:br/>
      </w:r>
      <w:r w:rsidRPr="008B65CD">
        <w:t>Vollschrift/Kurzschrift (Kompendium)</w:t>
      </w:r>
      <w:r w:rsidR="007C512C" w:rsidRPr="008B65CD">
        <w:br/>
      </w:r>
      <w:r w:rsidR="00B853DA" w:rsidRPr="008B65CD">
        <w:t>Verlag SBS, Zürich 1998</w:t>
      </w:r>
      <w:r w:rsidR="005F3F7B" w:rsidRPr="008B65CD">
        <w:t xml:space="preserve">, </w:t>
      </w:r>
      <w:r w:rsidRPr="008B65CD">
        <w:t>Brailledruck: 1 Heft</w:t>
      </w:r>
    </w:p>
    <w:p w14:paraId="00EA2750" w14:textId="77777777" w:rsidR="00D44EBB" w:rsidRPr="008B65CD" w:rsidRDefault="00D44EBB" w:rsidP="00F03CD5">
      <w:r w:rsidRPr="008B65CD">
        <w:rPr>
          <w:rStyle w:val="Hervorhebung"/>
        </w:rPr>
        <w:t>Heuer gen. Hallmann, Richard: Änderungen im System der deutschen Blindenschrift 1998</w:t>
      </w:r>
      <w:r w:rsidR="004C6411" w:rsidRPr="008B65CD">
        <w:rPr>
          <w:rStyle w:val="Hervorhebung"/>
        </w:rPr>
        <w:br/>
      </w:r>
      <w:r w:rsidRPr="008B65CD">
        <w:t>Verlag Braille-Zentrum am BBI, Wien 1998</w:t>
      </w:r>
      <w:r w:rsidR="007C512C" w:rsidRPr="008B65CD">
        <w:br/>
      </w:r>
      <w:r w:rsidRPr="008B65CD">
        <w:t xml:space="preserve">Brailledruck: </w:t>
      </w:r>
      <w:r w:rsidR="00EC762F" w:rsidRPr="008B65CD">
        <w:t>k</w:t>
      </w:r>
      <w:r w:rsidRPr="008B65CD">
        <w:t>., 1 Heft, Verlagsnummer 1170</w:t>
      </w:r>
    </w:p>
    <w:p w14:paraId="31F2CB81" w14:textId="77777777" w:rsidR="00D44EBB" w:rsidRPr="008B65CD" w:rsidRDefault="00D44EBB" w:rsidP="00F03CD5">
      <w:r w:rsidRPr="008B65CD">
        <w:rPr>
          <w:rStyle w:val="Hervorhebung"/>
        </w:rPr>
        <w:t>Regelbuch zur reformierten Blinden-Kurzschrift</w:t>
      </w:r>
      <w:r w:rsidR="00EC762F" w:rsidRPr="008B65CD">
        <w:rPr>
          <w:rStyle w:val="Hervorhebung"/>
        </w:rPr>
        <w:br/>
      </w:r>
      <w:r w:rsidRPr="008B65CD">
        <w:t>Verlag DZB, Leipzig 1973</w:t>
      </w:r>
      <w:r w:rsidR="005F3F7B" w:rsidRPr="008B65CD">
        <w:t>,</w:t>
      </w:r>
      <w:r w:rsidRPr="008B65CD">
        <w:t xml:space="preserve"> Brailledruck: rv.-rk., 2 Hefte</w:t>
      </w:r>
    </w:p>
    <w:p w14:paraId="4A75EA7B" w14:textId="77777777" w:rsidR="00D44EBB" w:rsidRPr="008B65CD" w:rsidRDefault="00D44EBB" w:rsidP="00F03CD5">
      <w:pPr>
        <w:pStyle w:val="berschrift4"/>
      </w:pPr>
      <w:bookmarkStart w:id="610" w:name="_Toc517810697"/>
      <w:r w:rsidRPr="008B65CD">
        <w:t>A4.1.2</w:t>
      </w:r>
      <w:r w:rsidR="00657EC7" w:rsidRPr="008B65CD">
        <w:tab/>
      </w:r>
      <w:r w:rsidRPr="008B65CD">
        <w:t>Stenografie</w:t>
      </w:r>
      <w:bookmarkEnd w:id="610"/>
    </w:p>
    <w:p w14:paraId="28B15520" w14:textId="77777777" w:rsidR="00D44EBB" w:rsidRPr="008B65CD" w:rsidRDefault="00D44EBB" w:rsidP="00F03CD5">
      <w:r w:rsidRPr="008B65CD">
        <w:rPr>
          <w:rStyle w:val="Hervorhebung"/>
        </w:rPr>
        <w:t>Blindenstenographie der deutschen Sprache</w:t>
      </w:r>
      <w:r w:rsidR="00EC0B84" w:rsidRPr="008B65CD">
        <w:br/>
      </w:r>
      <w:r w:rsidRPr="008B65CD">
        <w:t>(System mit 6 Punkten): Zweiter Teil: Verzeichnis der Buch</w:t>
      </w:r>
      <w:r w:rsidR="00C52C76" w:rsidRPr="008B65CD">
        <w:softHyphen/>
      </w:r>
      <w:r w:rsidRPr="008B65CD">
        <w:t>stabenzusammenziehungen, Silbenkürzungen, Wort</w:t>
      </w:r>
      <w:r w:rsidR="00C52C76" w:rsidRPr="008B65CD">
        <w:softHyphen/>
      </w:r>
      <w:r w:rsidRPr="008B65CD">
        <w:t>kürzungen und Redewendungen</w:t>
      </w:r>
      <w:r w:rsidR="004C6411" w:rsidRPr="008B65CD">
        <w:br/>
      </w:r>
      <w:r w:rsidRPr="008B65CD">
        <w:t>Verlag DZB, Leipzig 1985</w:t>
      </w:r>
      <w:r w:rsidR="007C512C" w:rsidRPr="008B65CD">
        <w:br/>
      </w:r>
      <w:r w:rsidRPr="008B65CD">
        <w:t>Brailledruck: rk., 1 Band, BN-Verkauf 1841</w:t>
      </w:r>
    </w:p>
    <w:p w14:paraId="361B8617" w14:textId="77777777" w:rsidR="00D44EBB" w:rsidRPr="008B65CD" w:rsidRDefault="00D44EBB" w:rsidP="00F03CD5">
      <w:r w:rsidRPr="008B65CD">
        <w:rPr>
          <w:rStyle w:val="Hervorhebung"/>
        </w:rPr>
        <w:t>Deutsche Einheitsstenografie für Blinde</w:t>
      </w:r>
      <w:r w:rsidR="00EC0B84" w:rsidRPr="008B65CD">
        <w:br/>
      </w:r>
      <w:r w:rsidRPr="008B65CD">
        <w:t>Erweiterung der Systematik durch die Punkte 7 und 8</w:t>
      </w:r>
      <w:r w:rsidR="00EC762F" w:rsidRPr="008B65CD">
        <w:br/>
      </w:r>
      <w:r w:rsidRPr="008B65CD">
        <w:t>Verlag Deutsche Blindenstudienanstalt, Marburg 1961</w:t>
      </w:r>
      <w:r w:rsidR="004C6411" w:rsidRPr="008B65CD">
        <w:br/>
      </w:r>
      <w:r w:rsidRPr="008B65CD">
        <w:t xml:space="preserve">Brailledruck: </w:t>
      </w:r>
      <w:r w:rsidR="00EC762F" w:rsidRPr="008B65CD">
        <w:t>k</w:t>
      </w:r>
      <w:r w:rsidRPr="008B65CD">
        <w:t>.-St., 1 Halbband (nur noch leihweise erhältlich)</w:t>
      </w:r>
    </w:p>
    <w:p w14:paraId="58F3F58C" w14:textId="77777777"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t>System der deutschen 6-Punkt-Stenografie für Blinde</w:t>
      </w:r>
      <w:r w:rsidR="00EC0B84" w:rsidRPr="008B65CD">
        <w:br/>
      </w:r>
      <w:r w:rsidRPr="008B65CD">
        <w:t>Im Auftrag der Brailleschriftkommission der deutschsprachigen Länder zusammengestellt von Erich Schmid</w:t>
      </w:r>
      <w:r w:rsidR="00F964DA" w:rsidRPr="008B65CD">
        <w:br/>
      </w:r>
      <w:r w:rsidRPr="008B65CD">
        <w:t>Marburger Systematiken der Blindenschrift Teil 21</w:t>
      </w:r>
      <w:r w:rsidR="004C6411" w:rsidRPr="008B65CD">
        <w:br/>
      </w:r>
      <w:r w:rsidRPr="008B65CD">
        <w:t>Verlag Deutsche Blindenstudienanstalt, Marburg 2002</w:t>
      </w:r>
      <w:r w:rsidR="004C6411" w:rsidRPr="008B65CD">
        <w:br/>
      </w:r>
      <w:r w:rsidRPr="008B65CD">
        <w:t xml:space="preserve">Brailledruck: </w:t>
      </w:r>
      <w:r w:rsidR="00EC762F" w:rsidRPr="008B65CD">
        <w:t>kr</w:t>
      </w:r>
      <w:r w:rsidRPr="008B65CD">
        <w:t>./St.</w:t>
      </w:r>
      <w:r w:rsidR="00EC762F" w:rsidRPr="008B65CD">
        <w:t> </w:t>
      </w:r>
      <w:r w:rsidRPr="008B65CD">
        <w:t>2002, 1 Halbband, Bestell-Nr. 4212</w:t>
      </w:r>
      <w:r w:rsidR="004C6411" w:rsidRPr="008B65CD">
        <w:br/>
      </w:r>
      <w:r w:rsidRPr="008B65CD">
        <w:t>Schwarzdruck: Bestell-Nr. 7604, ISBN 3-89642-014-3</w:t>
      </w:r>
    </w:p>
    <w:p w14:paraId="221FE9DB" w14:textId="77777777" w:rsidR="00D44EBB" w:rsidRPr="008B65CD" w:rsidRDefault="00D44EBB" w:rsidP="00F03CD5">
      <w:pPr>
        <w:pStyle w:val="berschrift4"/>
      </w:pPr>
      <w:bookmarkStart w:id="611" w:name="_Toc517810698"/>
      <w:r w:rsidRPr="008B65CD">
        <w:t>A4.1.3</w:t>
      </w:r>
      <w:r w:rsidR="00ED6965" w:rsidRPr="008B65CD">
        <w:tab/>
      </w:r>
      <w:r w:rsidRPr="008B65CD">
        <w:t>Fremdsprachen</w:t>
      </w:r>
      <w:bookmarkEnd w:id="611"/>
    </w:p>
    <w:p w14:paraId="3D5B42E9" w14:textId="77777777" w:rsidR="00D44EBB" w:rsidRPr="008B65CD" w:rsidRDefault="00D44EBB" w:rsidP="00F03CD5">
      <w:r w:rsidRPr="008B65CD">
        <w:rPr>
          <w:rStyle w:val="Hervorhebung"/>
        </w:rPr>
        <w:t>Internationale griech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en des griechischen Alphabets]</w:t>
      </w:r>
      <w:r w:rsidR="00EC762F" w:rsidRPr="008B65CD">
        <w:br/>
      </w:r>
      <w:r w:rsidRPr="008B65CD">
        <w:t>Verlag Deutsche Blindenstudienanstalt, Marburg 1939</w:t>
      </w:r>
      <w:r w:rsidRPr="008B65CD">
        <w:br/>
        <w:t xml:space="preserve">Brailledruck: </w:t>
      </w:r>
      <w:r w:rsidR="00EC762F" w:rsidRPr="008B65CD">
        <w:t>k</w:t>
      </w:r>
      <w:r w:rsidRPr="008B65CD">
        <w:t xml:space="preserve">. und griech. </w:t>
      </w:r>
      <w:r w:rsidR="00EC762F" w:rsidRPr="008B65CD">
        <w:t>v</w:t>
      </w:r>
      <w:r w:rsidRPr="008B65CD">
        <w:t>., 1 Heft, Bestell-Nr. 667</w:t>
      </w:r>
      <w:r w:rsidR="004C6411" w:rsidRPr="008B65CD">
        <w:br/>
      </w:r>
      <w:r w:rsidRPr="008B65CD">
        <w:t>(</w:t>
      </w:r>
      <w:r w:rsidR="00EC762F" w:rsidRPr="008B65CD">
        <w:t xml:space="preserve">bitte </w:t>
      </w:r>
      <w:r w:rsidRPr="008B65CD">
        <w:t>Bezugsmöglichkeit anfragen)</w:t>
      </w:r>
    </w:p>
    <w:p w14:paraId="7122C201" w14:textId="77777777" w:rsidR="00D44EBB" w:rsidRPr="008B65CD" w:rsidRDefault="00D44EBB" w:rsidP="00F03CD5">
      <w:r w:rsidRPr="008B65CD">
        <w:rPr>
          <w:rStyle w:val="Hervorhebung"/>
        </w:rPr>
        <w:t>Internationale hebrä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 des hebräischen Alphabets]</w:t>
      </w:r>
      <w:r w:rsidR="004C6411" w:rsidRPr="008B65CD">
        <w:br/>
      </w:r>
      <w:r w:rsidRPr="008B65CD">
        <w:t>Verlag Deutsche Blindenstudienanstalt, Marburg 1945</w:t>
      </w:r>
      <w:r w:rsidR="005F3F7B" w:rsidRPr="008B65CD">
        <w:br/>
      </w:r>
      <w:r w:rsidRPr="008B65CD">
        <w:t xml:space="preserve">Brailledruck: </w:t>
      </w:r>
      <w:r w:rsidR="00EC762F" w:rsidRPr="008B65CD">
        <w:t>v</w:t>
      </w:r>
      <w:r w:rsidRPr="008B65CD">
        <w:t xml:space="preserve">., 1 Heft, Bestell-Nr. </w:t>
      </w:r>
      <w:r w:rsidR="007C512C" w:rsidRPr="008B65CD">
        <w:t>1187</w:t>
      </w:r>
      <w:r w:rsidR="007C512C" w:rsidRPr="008B65CD">
        <w:br/>
      </w:r>
      <w:r w:rsidRPr="008B65CD">
        <w:t>(</w:t>
      </w:r>
      <w:r w:rsidR="00EC762F" w:rsidRPr="008B65CD">
        <w:t xml:space="preserve">bitte </w:t>
      </w:r>
      <w:r w:rsidRPr="008B65CD">
        <w:t>Bezugsmöglichkeit anfragen)</w:t>
      </w:r>
    </w:p>
    <w:p w14:paraId="5D7986A4" w14:textId="77777777" w:rsidR="00D44EBB" w:rsidRPr="008B65CD" w:rsidRDefault="00D44EBB" w:rsidP="00F03CD5">
      <w:r w:rsidRPr="008B65CD">
        <w:rPr>
          <w:rStyle w:val="Hervorhebung"/>
        </w:rPr>
        <w:t>Mackenzie, Clutha: World Braille Usage</w:t>
      </w:r>
      <w:r w:rsidR="00EC0B84" w:rsidRPr="008B65CD">
        <w:br/>
      </w:r>
      <w:r w:rsidRPr="008B65CD">
        <w:t>A Survey of Efforts towards Uniformity of Braille Notation</w:t>
      </w:r>
      <w:r w:rsidR="004C6411" w:rsidRPr="008B65CD">
        <w:br/>
      </w:r>
      <w:r w:rsidRPr="008B65CD">
        <w:t>Schwarzdruck: UNESCO, Paris 1954</w:t>
      </w:r>
    </w:p>
    <w:p w14:paraId="1A2F192C" w14:textId="77777777" w:rsidR="00D44EBB" w:rsidRPr="008B65CD" w:rsidRDefault="00D44EBB" w:rsidP="00F03CD5">
      <w:r w:rsidRPr="008B65CD">
        <w:rPr>
          <w:rStyle w:val="Hervorhebung"/>
        </w:rPr>
        <w:t>Das polnische, russische und tschechische Blindenschriftalphabet</w:t>
      </w:r>
      <w:r w:rsidR="004C6411" w:rsidRPr="008B65CD">
        <w:br/>
      </w:r>
      <w:r w:rsidRPr="008B65CD">
        <w:t>[mit Reliefdarstellungen des russischen Alphabets]</w:t>
      </w:r>
      <w:r w:rsidR="004C6411" w:rsidRPr="008B65CD">
        <w:br/>
      </w:r>
      <w:r w:rsidRPr="008B65CD">
        <w:t>Verlag Deutsche Blindenstudienanstalt, Marburg 1945</w:t>
      </w:r>
      <w:r w:rsidRPr="008B65CD">
        <w:br/>
        <w:t xml:space="preserve">Brailledruck: </w:t>
      </w:r>
      <w:r w:rsidR="00D033CC" w:rsidRPr="008B65CD">
        <w:t>k</w:t>
      </w:r>
      <w:r w:rsidRPr="008B65CD">
        <w:t xml:space="preserve">. und russ. poln. tschech. </w:t>
      </w:r>
      <w:r w:rsidR="00D033CC" w:rsidRPr="008B65CD">
        <w:t>v</w:t>
      </w:r>
      <w:r w:rsidRPr="008B65CD">
        <w:t>., 1 Heft, Bestell-Nr</w:t>
      </w:r>
      <w:r w:rsidR="00D033CC" w:rsidRPr="008B65CD">
        <w:t>. </w:t>
      </w:r>
      <w:r w:rsidRPr="008B65CD">
        <w:t>1193</w:t>
      </w:r>
      <w:r w:rsidR="004C6411" w:rsidRPr="008B65CD">
        <w:br/>
      </w:r>
      <w:r w:rsidRPr="008B65CD">
        <w:t>(</w:t>
      </w:r>
      <w:r w:rsidR="00D033CC" w:rsidRPr="008B65CD">
        <w:t xml:space="preserve">bitte </w:t>
      </w:r>
      <w:r w:rsidRPr="008B65CD">
        <w:t>Bezugsmöglichkeit anfragen)</w:t>
      </w:r>
    </w:p>
    <w:p w14:paraId="1BE56D6D" w14:textId="77777777" w:rsidR="00D44EBB" w:rsidRPr="008B65CD" w:rsidRDefault="00D44EBB" w:rsidP="00F03CD5">
      <w:r w:rsidRPr="008B65CD">
        <w:rPr>
          <w:rStyle w:val="Hervorhebung"/>
        </w:rPr>
        <w:t>World Braille Usage</w:t>
      </w:r>
      <w:r w:rsidR="004C6411" w:rsidRPr="008B65CD">
        <w:rPr>
          <w:rStyle w:val="Hervorhebung"/>
        </w:rPr>
        <w:br/>
      </w:r>
      <w:r w:rsidRPr="008B65CD">
        <w:t>Verlag National Library Service for the Blind and Physically Handi</w:t>
      </w:r>
      <w:r w:rsidR="00D033CC" w:rsidRPr="008B65CD">
        <w:softHyphen/>
      </w:r>
      <w:r w:rsidRPr="008B65CD">
        <w:t>capped, Library of Congress, Washington D.C., USA, 2013</w:t>
      </w:r>
      <w:r w:rsidR="00D64861" w:rsidRPr="008B65CD">
        <w:t>.</w:t>
      </w:r>
      <w:r w:rsidRPr="008B65CD">
        <w:t xml:space="preserve"> Schwarzdruc</w:t>
      </w:r>
      <w:r w:rsidR="007C512C" w:rsidRPr="008B65CD">
        <w:t>k: ISBN (UNESCO) 92-3-102323-3.</w:t>
      </w:r>
      <w:r w:rsidR="007C512C" w:rsidRPr="008B65CD">
        <w:br/>
      </w:r>
      <w:r w:rsidRPr="008B65CD">
        <w:t>ISBN (Library of Congress) 0-8444-0676-7</w:t>
      </w:r>
    </w:p>
    <w:p w14:paraId="4BA3AA2A" w14:textId="77777777" w:rsidR="00D06B55" w:rsidRPr="008B65CD" w:rsidRDefault="00D06B55" w:rsidP="00F03CD5">
      <w:pPr>
        <w:pStyle w:val="berschrift4"/>
      </w:pPr>
      <w:bookmarkStart w:id="612" w:name="_Toc517810699"/>
      <w:r w:rsidRPr="008B65CD">
        <w:t>A4.1.4</w:t>
      </w:r>
      <w:r w:rsidRPr="008B65CD">
        <w:tab/>
        <w:t>Mathematik- und Chemieschrift</w:t>
      </w:r>
      <w:bookmarkEnd w:id="612"/>
    </w:p>
    <w:p w14:paraId="60C3F69B" w14:textId="77777777" w:rsidR="00F964DA"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Das System der Chemieschrift in der deutschen Blindenschrift</w:t>
      </w:r>
      <w:r w:rsidR="00EC0B84" w:rsidRPr="008B65CD">
        <w:br/>
      </w:r>
      <w:r w:rsidRPr="008B65CD">
        <w:t>nach den Beschlüssen vom 13. März 2004 in Leipzig. Heraus</w:t>
      </w:r>
      <w:r w:rsidR="00D033CC" w:rsidRPr="008B65CD">
        <w:softHyphen/>
      </w:r>
      <w:r w:rsidRPr="008B65CD">
        <w:t>gegeben von der Brailleschriftkommission der deutschsprachigen Länder, Unterkommission Chemieschrift</w:t>
      </w:r>
      <w:r w:rsidR="004C6411" w:rsidRPr="008B65CD">
        <w:br/>
      </w:r>
      <w:r w:rsidRPr="008B65CD">
        <w:t>Marburger Systematiken der Blindenschrift Teil 23</w:t>
      </w:r>
      <w:r w:rsidR="00EC0B84" w:rsidRPr="008B65CD">
        <w:br/>
      </w:r>
      <w:r w:rsidRPr="008B65CD">
        <w:t>Verlag Deutsche Blindenstudienanstalt, Marburg 2005</w:t>
      </w:r>
      <w:r w:rsidR="005F3F7B" w:rsidRPr="008B65CD">
        <w:br/>
      </w:r>
      <w:r w:rsidRPr="008B65CD">
        <w:t>Brailledruck: KR., 1 Band, Bestell-Nr. 4355</w:t>
      </w:r>
    </w:p>
    <w:p w14:paraId="58D880FB" w14:textId="77777777" w:rsidR="00C72C40" w:rsidRPr="008B65CD" w:rsidRDefault="00C72C40" w:rsidP="00C72C40">
      <w:pPr>
        <w:spacing w:before="0" w:after="0" w:line="240" w:lineRule="auto"/>
        <w:rPr>
          <w:rStyle w:val="Hervorhebung"/>
          <w:sz w:val="2"/>
        </w:rPr>
      </w:pPr>
    </w:p>
    <w:p w14:paraId="04D913E0" w14:textId="77777777" w:rsidR="00A777CE"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 xml:space="preserve">Das System der Mathematikschrift </w:t>
      </w:r>
      <w:r w:rsidR="00EC0B84" w:rsidRPr="008B65CD">
        <w:rPr>
          <w:rStyle w:val="Hervorhebung"/>
        </w:rPr>
        <w:t>in der Deutschen Brailleschrift</w:t>
      </w:r>
      <w:r w:rsidR="00EC0B84" w:rsidRPr="008B65CD">
        <w:rPr>
          <w:rStyle w:val="Hervorhebung"/>
        </w:rPr>
        <w:br/>
      </w:r>
      <w:r w:rsidRPr="008B65CD">
        <w:t>nach den Beschlüssen vom 30. November 2013 in Basel. Herausgegeben vom Brailleschriftkomitee der deutschsprachigen Länder (BSKDL)</w:t>
      </w:r>
      <w:r w:rsidR="004C6411" w:rsidRPr="008B65CD">
        <w:br/>
      </w:r>
      <w:r w:rsidRPr="008B65CD">
        <w:t>Marburger Systematiken der Blindenschrift Teil 6</w:t>
      </w:r>
      <w:r w:rsidR="00EC0B84" w:rsidRPr="008B65CD">
        <w:br/>
      </w:r>
      <w:r w:rsidRPr="008B65CD">
        <w:t>Verlag Deutsche Blindenstudienanstalt, Marburg 2016</w:t>
      </w:r>
      <w:r w:rsidR="005F3F7B" w:rsidRPr="008B65CD">
        <w:br/>
      </w:r>
      <w:r w:rsidRPr="008B65CD">
        <w:t>Verlag SBS, Zürich 2016</w:t>
      </w:r>
      <w:r w:rsidR="005F3F7B" w:rsidRPr="008B65CD">
        <w:t>,</w:t>
      </w:r>
      <w:r w:rsidRPr="008B65CD">
        <w:t xml:space="preserve"> Brailledruck: V. oder K., 2 Bände</w:t>
      </w:r>
      <w:r w:rsidR="007C512C" w:rsidRPr="008B65CD">
        <w:t>.</w:t>
      </w:r>
      <w:r w:rsidR="007C512C" w:rsidRPr="008B65CD">
        <w:br/>
      </w:r>
      <w:r w:rsidRPr="008B65CD">
        <w:t>Schwarz</w:t>
      </w:r>
      <w:r w:rsidR="007E68C9" w:rsidRPr="008B65CD">
        <w:softHyphen/>
      </w:r>
      <w:r w:rsidR="007C512C" w:rsidRPr="008B65CD">
        <w:t>druck: 1 </w:t>
      </w:r>
      <w:r w:rsidRPr="008B65CD">
        <w:t>Band</w:t>
      </w:r>
      <w:r w:rsidR="00D64861" w:rsidRPr="008B65CD">
        <w:t>.</w:t>
      </w:r>
      <w:r w:rsidR="004C6411" w:rsidRPr="008B65CD">
        <w:br/>
      </w:r>
      <w:r w:rsidRPr="008B65CD">
        <w:t xml:space="preserve">Kostenlos herunterladbar: </w:t>
      </w:r>
      <w:hyperlink r:id="rId58" w:history="1">
        <w:r w:rsidRPr="008B65CD">
          <w:rPr>
            <w:color w:val="000000"/>
          </w:rPr>
          <w:t>www.bskdl.org</w:t>
        </w:r>
      </w:hyperlink>
    </w:p>
    <w:p w14:paraId="16DC2110" w14:textId="77777777" w:rsidR="00D44EBB" w:rsidRPr="008B65CD" w:rsidRDefault="00481CCB" w:rsidP="00F03CD5">
      <w:pPr>
        <w:pStyle w:val="berschrift4"/>
      </w:pPr>
      <w:bookmarkStart w:id="613" w:name="_Toc517810700"/>
      <w:r w:rsidRPr="008B65CD">
        <w:t>A4.1.5</w:t>
      </w:r>
      <w:r w:rsidRPr="008B65CD">
        <w:tab/>
      </w:r>
      <w:r w:rsidR="00D44EBB" w:rsidRPr="008B65CD">
        <w:t>Notenschrift</w:t>
      </w:r>
      <w:bookmarkEnd w:id="613"/>
    </w:p>
    <w:p w14:paraId="15ED2E7E" w14:textId="77777777" w:rsidR="00D44EBB" w:rsidRPr="008B65CD" w:rsidRDefault="00D44EBB" w:rsidP="00F03CD5">
      <w:r w:rsidRPr="008B65CD">
        <w:rPr>
          <w:rStyle w:val="Hervorhebung"/>
        </w:rPr>
        <w:t>Braille-Darstellung des bezifferten Basses</w:t>
      </w:r>
      <w:r w:rsidR="004C6411" w:rsidRPr="008B65CD">
        <w:rPr>
          <w:rStyle w:val="Hervorhebung"/>
        </w:rPr>
        <w:br/>
      </w:r>
      <w:r w:rsidRPr="008B65CD">
        <w:t>Verlag Verein zur Förderung der Blindenbildung, Hannover o.</w:t>
      </w:r>
      <w:r w:rsidR="00D033CC" w:rsidRPr="008B65CD">
        <w:t> </w:t>
      </w:r>
      <w:r w:rsidRPr="008B65CD">
        <w:t xml:space="preserve">J. Brailledruck: </w:t>
      </w:r>
      <w:r w:rsidR="00D033CC" w:rsidRPr="008B65CD">
        <w:t>k</w:t>
      </w:r>
      <w:r w:rsidRPr="008B65CD">
        <w:t>., 1 Band, Bestell-Nr. 6013961</w:t>
      </w:r>
    </w:p>
    <w:p w14:paraId="471D5CC8" w14:textId="77777777" w:rsidR="00D44EBB" w:rsidRPr="008B65CD" w:rsidRDefault="00D44EBB" w:rsidP="00F03CD5">
      <w:r w:rsidRPr="008B65CD">
        <w:rPr>
          <w:rStyle w:val="Hervorhebung"/>
        </w:rPr>
        <w:t>Notation musicale braille</w:t>
      </w:r>
      <w:r w:rsidR="00EC0B84" w:rsidRPr="008B65CD">
        <w:br/>
      </w:r>
      <w:r w:rsidRPr="008B65CD">
        <w:t xml:space="preserve">Méthode </w:t>
      </w:r>
      <w:r w:rsidR="003C25F7" w:rsidRPr="008B65CD">
        <w:t>"</w:t>
      </w:r>
      <w:r w:rsidRPr="008B65CD">
        <w:t>Phrase par phrase selon la longueur des lignes en noir</w:t>
      </w:r>
      <w:r w:rsidR="003C25F7" w:rsidRPr="008B65CD">
        <w:t>"</w:t>
      </w:r>
      <w:r w:rsidRPr="008B65CD">
        <w:t>. Recommandée pour musique de contrepoint</w:t>
      </w:r>
      <w:r w:rsidR="004C6411" w:rsidRPr="008B65CD">
        <w:br/>
      </w:r>
      <w:r w:rsidRPr="008B65CD">
        <w:t>Verlag Verein zur Förderung der Blindenbildung, Hannover o.</w:t>
      </w:r>
      <w:r w:rsidR="00D033CC" w:rsidRPr="008B65CD">
        <w:t> </w:t>
      </w:r>
      <w:r w:rsidRPr="008B65CD">
        <w:t xml:space="preserve">J. Brailledruck: </w:t>
      </w:r>
      <w:r w:rsidR="00D033CC" w:rsidRPr="008B65CD">
        <w:t>v</w:t>
      </w:r>
      <w:r w:rsidRPr="008B65CD">
        <w:t>., 1 Band, Bestell-Nr. 6013992</w:t>
      </w:r>
    </w:p>
    <w:p w14:paraId="4C7D49A9" w14:textId="77777777" w:rsidR="00D44EBB" w:rsidRPr="008B65CD" w:rsidRDefault="00D44EBB" w:rsidP="00F03CD5">
      <w:r w:rsidRPr="008B65CD">
        <w:rPr>
          <w:rStyle w:val="Hervorhebung"/>
        </w:rPr>
        <w:t>Reuß, Alexander:</w:t>
      </w:r>
      <w:r w:rsidRPr="008B65CD">
        <w:t xml:space="preserve"> </w:t>
      </w:r>
      <w:r w:rsidRPr="008B65CD">
        <w:rPr>
          <w:rStyle w:val="Hervorhebung"/>
        </w:rPr>
        <w:t>Lehrbuch der Welt-Blindennotenschrift</w:t>
      </w:r>
      <w:r w:rsidR="00EC0B84" w:rsidRPr="008B65CD">
        <w:rPr>
          <w:rStyle w:val="Hervorhebung"/>
        </w:rPr>
        <w:br/>
      </w:r>
      <w:r w:rsidRPr="008B65CD">
        <w:t>nach dem Stande von 1963: Eine Anleitung zum praktischen Gebrauch der musikalischen Einzelzeichen und der verschie</w:t>
      </w:r>
      <w:r w:rsidR="007E68C9" w:rsidRPr="008B65CD">
        <w:softHyphen/>
      </w:r>
      <w:r w:rsidRPr="008B65CD">
        <w:t>denen Schreibordnungen des Musiktextes</w:t>
      </w:r>
      <w:r w:rsidR="00D033CC" w:rsidRPr="008B65CD">
        <w:br/>
      </w:r>
      <w:r w:rsidRPr="008B65CD">
        <w:t>Verlag DZB, Leipzig 1993</w:t>
      </w:r>
      <w:r w:rsidR="007C512C" w:rsidRPr="008B65CD">
        <w:br/>
      </w:r>
      <w:r w:rsidRPr="008B65CD">
        <w:t>Brailledruck: rk., 3 Bände, BN-Verkauf 857</w:t>
      </w:r>
    </w:p>
    <w:p w14:paraId="7D7FAC89" w14:textId="77777777" w:rsidR="00F964DA" w:rsidRPr="008B65CD" w:rsidRDefault="00D44EBB" w:rsidP="00F03CD5">
      <w:r w:rsidRPr="008B65CD">
        <w:rPr>
          <w:rStyle w:val="Hervorhebung"/>
        </w:rPr>
        <w:t>Reuß, Alexander:</w:t>
      </w:r>
      <w:r w:rsidRPr="008B65CD">
        <w:t xml:space="preserve"> </w:t>
      </w:r>
      <w:r w:rsidRPr="008B65CD">
        <w:rPr>
          <w:rStyle w:val="Hervorhebung"/>
        </w:rPr>
        <w:t>Tabelle der Blindennotenschrift</w:t>
      </w:r>
      <w:r w:rsidR="00EC0B84" w:rsidRPr="008B65CD">
        <w:br/>
      </w:r>
      <w:r w:rsidRPr="008B65CD">
        <w:t>2. Auflage</w:t>
      </w:r>
      <w:r w:rsidR="004C6411" w:rsidRPr="008B65CD">
        <w:br/>
      </w:r>
      <w:r w:rsidRPr="008B65CD">
        <w:t>Verlag Verein zur Förderung der Blindenbildung, Hannover o.</w:t>
      </w:r>
      <w:r w:rsidR="00D033CC" w:rsidRPr="008B65CD">
        <w:t> </w:t>
      </w:r>
      <w:r w:rsidRPr="008B65CD">
        <w:t xml:space="preserve">J. Brailledruck: </w:t>
      </w:r>
      <w:r w:rsidR="00D033CC" w:rsidRPr="008B65CD">
        <w:t>k</w:t>
      </w:r>
      <w:r w:rsidRPr="008B65CD">
        <w:t>., 1 Band, Bestell-Nr. 6013467</w:t>
      </w:r>
    </w:p>
    <w:p w14:paraId="260B034D" w14:textId="77777777" w:rsidR="00D44EBB" w:rsidRPr="008B65CD" w:rsidRDefault="00D44EBB" w:rsidP="005F23D2">
      <w:r w:rsidRPr="008B65CD">
        <w:rPr>
          <w:rStyle w:val="Hervorhebung"/>
        </w:rPr>
        <w:t>Revidiertes intern</w:t>
      </w:r>
      <w:r w:rsidR="005F23D2" w:rsidRPr="008B65CD">
        <w:rPr>
          <w:rStyle w:val="Hervorhebung"/>
        </w:rPr>
        <w:t>ationales Regelbuch der Blinden-</w:t>
      </w:r>
      <w:r w:rsidRPr="008B65CD">
        <w:rPr>
          <w:rStyle w:val="Hervorhebung"/>
        </w:rPr>
        <w:t>Notenschrift</w:t>
      </w:r>
      <w:r w:rsidR="00EC0B84" w:rsidRPr="008B65CD">
        <w:rPr>
          <w:rStyle w:val="Hervorhebung"/>
        </w:rPr>
        <w:br/>
      </w:r>
      <w:r w:rsidRPr="008B65CD">
        <w:t>nach den Beschlüssen der Intern. Braille-Musik-Konferenz</w:t>
      </w:r>
      <w:r w:rsidR="004C6411" w:rsidRPr="008B65CD">
        <w:br/>
      </w:r>
      <w:r w:rsidRPr="008B65CD">
        <w:t>Verlag Verein zur Förderung der Blindenbildung, Hannover o.</w:t>
      </w:r>
      <w:r w:rsidR="00D033CC" w:rsidRPr="008B65CD">
        <w:t> </w:t>
      </w:r>
      <w:r w:rsidRPr="008B65CD">
        <w:t xml:space="preserve">J. Brailledruck: </w:t>
      </w:r>
      <w:r w:rsidR="00D033CC" w:rsidRPr="008B65CD">
        <w:t>k</w:t>
      </w:r>
      <w:r w:rsidRPr="008B65CD">
        <w:t>., 2 Bände, Bestell-Nr. 6013985-6013986</w:t>
      </w:r>
    </w:p>
    <w:p w14:paraId="0F8A5A72" w14:textId="77777777" w:rsidR="00D44EBB" w:rsidRPr="008B65CD" w:rsidRDefault="00D44EBB" w:rsidP="00B853DA">
      <w:r w:rsidRPr="008B65CD">
        <w:t xml:space="preserve">Unterausschuss für Braillenotenschrift in der Weltblindenunion: </w:t>
      </w:r>
      <w:r w:rsidRPr="008B65CD">
        <w:rPr>
          <w:rStyle w:val="Hervorhebung"/>
        </w:rPr>
        <w:t>Neues internationales Handbuch der Braillenotenschrift</w:t>
      </w:r>
      <w:r w:rsidRPr="008B65CD">
        <w:t>. Zusammengestellt von Bettye Krolick</w:t>
      </w:r>
      <w:r w:rsidR="004C6411" w:rsidRPr="008B65CD">
        <w:br/>
      </w:r>
      <w:r w:rsidRPr="008B65CD">
        <w:t>Verlag SBS, Zürich 1998</w:t>
      </w:r>
      <w:r w:rsidR="005F3F7B" w:rsidRPr="008B65CD">
        <w:br/>
      </w:r>
      <w:r w:rsidRPr="008B65CD">
        <w:t xml:space="preserve">Brailledruck: </w:t>
      </w:r>
      <w:r w:rsidR="00C70060" w:rsidRPr="008B65CD">
        <w:t>v</w:t>
      </w:r>
      <w:r w:rsidRPr="008B65CD">
        <w:t xml:space="preserve">. oder </w:t>
      </w:r>
      <w:r w:rsidR="00C70060" w:rsidRPr="008B65CD">
        <w:t>k</w:t>
      </w:r>
      <w:r w:rsidRPr="008B65CD">
        <w:t>., 3 Bände</w:t>
      </w:r>
      <w:r w:rsidR="00D64861" w:rsidRPr="008B65CD">
        <w:t>.</w:t>
      </w:r>
      <w:r w:rsidRPr="008B65CD">
        <w:t xml:space="preserve"> Schwarzdruck: 1 Band</w:t>
      </w:r>
      <w:r w:rsidR="00D64861" w:rsidRPr="008B65CD">
        <w:t>.</w:t>
      </w:r>
      <w:r w:rsidR="007C512C" w:rsidRPr="008B65CD">
        <w:br/>
      </w:r>
      <w:r w:rsidRPr="008B65CD">
        <w:t xml:space="preserve">Kostenlos </w:t>
      </w:r>
      <w:r w:rsidR="00B853DA" w:rsidRPr="008B65CD">
        <w:t>anschaubar</w:t>
      </w:r>
      <w:r w:rsidRPr="008B65CD">
        <w:t xml:space="preserve">: </w:t>
      </w:r>
      <w:hyperlink r:id="rId59" w:history="1">
        <w:r w:rsidR="00C508ED" w:rsidRPr="008B65CD">
          <w:t>www.braille.ch/musik/</w:t>
        </w:r>
      </w:hyperlink>
    </w:p>
    <w:p w14:paraId="49BC871A" w14:textId="77777777" w:rsidR="00D44EBB" w:rsidRPr="008B65CD" w:rsidRDefault="00D44EBB" w:rsidP="00F03CD5">
      <w:pPr>
        <w:pStyle w:val="berschrift4"/>
      </w:pPr>
      <w:bookmarkStart w:id="614" w:name="_Toc517810701"/>
      <w:r w:rsidRPr="008B65CD">
        <w:t>A4.1.6</w:t>
      </w:r>
      <w:r w:rsidR="00D06B55" w:rsidRPr="008B65CD">
        <w:tab/>
      </w:r>
      <w:r w:rsidRPr="008B65CD">
        <w:t>Spezialschriften</w:t>
      </w:r>
      <w:bookmarkEnd w:id="614"/>
    </w:p>
    <w:p w14:paraId="6097D96B" w14:textId="77777777" w:rsidR="00D44EBB" w:rsidRPr="008B65CD" w:rsidRDefault="00D44EBB" w:rsidP="00F03CD5">
      <w:r w:rsidRPr="008B65CD">
        <w:rPr>
          <w:rStyle w:val="Hervorhebung"/>
        </w:rPr>
        <w:t>Schachschrift für Blinde</w:t>
      </w:r>
      <w:r w:rsidR="00EC0B84" w:rsidRPr="008B65CD">
        <w:br/>
      </w:r>
      <w:r w:rsidRPr="008B65CD">
        <w:t>Bearbeitet von Ludwig Beutelhoff. Überarbeitete Neuausgabe</w:t>
      </w:r>
      <w:r w:rsidR="00F964DA" w:rsidRPr="008B65CD">
        <w:br/>
      </w:r>
      <w:r w:rsidRPr="008B65CD">
        <w:t>Marburger Systematiken der Blindenschrift Teil 15</w:t>
      </w:r>
      <w:r w:rsidR="00EC0B84" w:rsidRPr="008B65CD">
        <w:br/>
      </w:r>
      <w:r w:rsidRPr="008B65CD">
        <w:t>Verlag Deutsche Blindenstudienanstalt, Marburg 2004</w:t>
      </w:r>
      <w:r w:rsidR="005F3F7B" w:rsidRPr="008B65CD">
        <w:br/>
      </w:r>
      <w:r w:rsidRPr="008B65CD">
        <w:t>Brailledruck: KR., 1 Heft, Bestell-Nr. 4142</w:t>
      </w:r>
      <w:r w:rsidR="007C512C" w:rsidRPr="008B65CD">
        <w:br/>
      </w:r>
      <w:r w:rsidRPr="008B65CD">
        <w:t>Schwarzdruck: Verlag Deutsche Blindenstudienanstalt, Marburg 2004. Bestell-Nr. 7606, ISBN 978-3-89642-017-6</w:t>
      </w:r>
    </w:p>
    <w:p w14:paraId="3C7CCA11" w14:textId="77777777" w:rsidR="00D44EBB" w:rsidRPr="008B65CD" w:rsidRDefault="00D44EBB" w:rsidP="00F03CD5">
      <w:r w:rsidRPr="008B65CD">
        <w:rPr>
          <w:rStyle w:val="Hervorhebung"/>
        </w:rPr>
        <w:t>Schachschrift für Blinde</w:t>
      </w:r>
      <w:r w:rsidR="00EC0B84" w:rsidRPr="008B65CD">
        <w:br/>
      </w:r>
      <w:r w:rsidRPr="008B65CD">
        <w:t>Bearbeitet von Reinhard Kehl, Hrsg.: DZB Leipzig, Reliefs: Paul Georgi</w:t>
      </w:r>
      <w:r w:rsidR="004C6411" w:rsidRPr="008B65CD">
        <w:br/>
      </w:r>
      <w:r w:rsidRPr="008B65CD">
        <w:t>Verlag DZB, Leipzig 1981</w:t>
      </w:r>
      <w:r w:rsidR="007C512C" w:rsidRPr="008B65CD">
        <w:br/>
      </w:r>
      <w:r w:rsidRPr="008B65CD">
        <w:t>Brailledruck: 1 Br. m. 2 Rel., rkzp., BN-Verkauf 1704</w:t>
      </w:r>
    </w:p>
    <w:p w14:paraId="1A60D31B" w14:textId="77777777" w:rsidR="00D44EBB" w:rsidRPr="008B65CD" w:rsidRDefault="00D44EBB" w:rsidP="00F03CD5">
      <w:r w:rsidRPr="008B65CD">
        <w:rPr>
          <w:rStyle w:val="Hervorhebung"/>
        </w:rPr>
        <w:t>Schaltungsschrift</w:t>
      </w:r>
      <w:r w:rsidR="00EC0B84" w:rsidRPr="008B65CD">
        <w:br/>
      </w:r>
      <w:r w:rsidRPr="008B65CD">
        <w:t>Kurzer Leitfaden für die Übertragung von Schaltbildern und Texten aus der Elektronik und verwandten Sachgebieten</w:t>
      </w:r>
      <w:r w:rsidR="004C6411" w:rsidRPr="008B65CD">
        <w:br/>
      </w:r>
      <w:r w:rsidRPr="008B65CD">
        <w:t>Verlag Deutsche Blindenstudienanstalt, Marburg 1980</w:t>
      </w:r>
      <w:r w:rsidR="005F3F7B" w:rsidRPr="008B65CD">
        <w:br/>
      </w:r>
      <w:r w:rsidRPr="008B65CD">
        <w:t>Brailledruc</w:t>
      </w:r>
      <w:r w:rsidR="007C512C" w:rsidRPr="008B65CD">
        <w:t>k: rk., 1 Heft, Bestell-Nr. 695</w:t>
      </w:r>
      <w:r w:rsidR="007C512C" w:rsidRPr="008B65CD">
        <w:br/>
      </w:r>
      <w:r w:rsidRPr="008B65CD">
        <w:t>(</w:t>
      </w:r>
      <w:r w:rsidR="00C70060" w:rsidRPr="008B65CD">
        <w:t>b</w:t>
      </w:r>
      <w:r w:rsidRPr="008B65CD">
        <w:t>itte Bezugsmög</w:t>
      </w:r>
      <w:r w:rsidR="007E68C9" w:rsidRPr="008B65CD">
        <w:softHyphen/>
      </w:r>
      <w:r w:rsidRPr="008B65CD">
        <w:t>lichkeit anfragen)</w:t>
      </w:r>
    </w:p>
    <w:p w14:paraId="0F8F7FFD" w14:textId="77777777" w:rsidR="00D44EBB" w:rsidRPr="008B65CD" w:rsidRDefault="00D44EBB" w:rsidP="00F03CD5">
      <w:r w:rsidRPr="008B65CD">
        <w:rPr>
          <w:rStyle w:val="Hervorhebung"/>
        </w:rPr>
        <w:t>Weltlautschrift für Blinde</w:t>
      </w:r>
      <w:r w:rsidR="00EC0B84" w:rsidRPr="008B65CD">
        <w:rPr>
          <w:rStyle w:val="Hervorhebung"/>
        </w:rPr>
        <w:br/>
      </w:r>
      <w:r w:rsidRPr="008B65CD">
        <w:t>mit Reliefdarstellungen der phoneti</w:t>
      </w:r>
      <w:r w:rsidR="007E68C9" w:rsidRPr="008B65CD">
        <w:softHyphen/>
      </w:r>
      <w:r w:rsidRPr="008B65CD">
        <w:t>schen Zeichen</w:t>
      </w:r>
      <w:r w:rsidR="004C6411" w:rsidRPr="008B65CD">
        <w:br/>
      </w:r>
      <w:r w:rsidRPr="008B65CD">
        <w:t>Verlag Deutsche Blindenstudienanstalt, Marburg 1938, über</w:t>
      </w:r>
      <w:r w:rsidR="00C70060" w:rsidRPr="008B65CD">
        <w:softHyphen/>
      </w:r>
      <w:r w:rsidRPr="008B65CD">
        <w:t>arbeitet 2010</w:t>
      </w:r>
      <w:r w:rsidR="007C512C" w:rsidRPr="008B65CD">
        <w:br/>
      </w:r>
      <w:r w:rsidRPr="008B65CD">
        <w:t>Brailledruck: K.98, 1 Halbband, Bestell-Nr. 4592</w:t>
      </w:r>
    </w:p>
    <w:p w14:paraId="0F2DC3D6" w14:textId="77777777" w:rsidR="00D44EBB" w:rsidRPr="008B65CD" w:rsidRDefault="00D44EBB" w:rsidP="00F03CD5">
      <w:pPr>
        <w:pStyle w:val="berschrift4"/>
      </w:pPr>
      <w:bookmarkStart w:id="615" w:name="_Toc517810702"/>
      <w:r w:rsidRPr="008B65CD">
        <w:t>A4.1.7</w:t>
      </w:r>
      <w:r w:rsidR="00D06B55" w:rsidRPr="008B65CD">
        <w:tab/>
      </w:r>
      <w:r w:rsidRPr="008B65CD">
        <w:t>Sonstiges</w:t>
      </w:r>
      <w:bookmarkEnd w:id="615"/>
    </w:p>
    <w:p w14:paraId="69BEA1AF" w14:textId="77777777" w:rsidR="00D44EBB" w:rsidRPr="008B65CD" w:rsidRDefault="00D44EBB" w:rsidP="00F03CD5">
      <w:r w:rsidRPr="008B65CD">
        <w:rPr>
          <w:rStyle w:val="Hervorhebung"/>
        </w:rPr>
        <w:t>Splett, Jochen:</w:t>
      </w:r>
      <w:r w:rsidRPr="008B65CD">
        <w:t xml:space="preserve"> </w:t>
      </w:r>
      <w:r w:rsidRPr="008B65CD">
        <w:rPr>
          <w:rStyle w:val="Hervorhebung"/>
        </w:rPr>
        <w:t>Die Effizienz der Kürzungen in der deutschen reformierten Blindenkurzschrift</w:t>
      </w:r>
      <w:r w:rsidR="004C6411" w:rsidRPr="008B65CD">
        <w:br/>
      </w:r>
      <w:r w:rsidRPr="008B65CD">
        <w:t>Schwarzdruck: Münster, Universität, Hausarbeit, 1983</w:t>
      </w:r>
      <w:r w:rsidR="007C512C" w:rsidRPr="008B65CD">
        <w:br/>
      </w:r>
      <w:r w:rsidRPr="008B65CD">
        <w:t>Brailledruck: Verlag Deutsche Blin</w:t>
      </w:r>
      <w:r w:rsidR="007C512C" w:rsidRPr="008B65CD">
        <w:t>denstudienanstalt, Marburg 1984,</w:t>
      </w:r>
      <w:r w:rsidRPr="008B65CD">
        <w:t xml:space="preserve"> rv., 1 Heft, Bestell-Nr. 2905</w:t>
      </w:r>
    </w:p>
    <w:p w14:paraId="514DB893" w14:textId="77777777" w:rsidR="00D44EBB" w:rsidRPr="008B65CD" w:rsidRDefault="00D44EBB" w:rsidP="00F03CD5">
      <w:r w:rsidRPr="008B65CD">
        <w:rPr>
          <w:rStyle w:val="Hervorhebung"/>
        </w:rPr>
        <w:t>Tast-Alphabet für Taubblinde nach Hieronymus Lorm</w:t>
      </w:r>
      <w:r w:rsidRPr="008B65CD">
        <w:t>.</w:t>
      </w:r>
      <w:r w:rsidR="00D64861" w:rsidRPr="008B65CD">
        <w:t xml:space="preserve"> </w:t>
      </w:r>
      <w:r w:rsidRPr="008B65CD">
        <w:t>Zusammengestellt von H. Riedrich</w:t>
      </w:r>
      <w:r w:rsidR="004C6411" w:rsidRPr="008B65CD">
        <w:br/>
      </w:r>
      <w:r w:rsidRPr="008B65CD">
        <w:t>Verlag DZB, Leipzig 1960</w:t>
      </w:r>
      <w:r w:rsidR="007C512C" w:rsidRPr="008B65CD">
        <w:br/>
      </w:r>
      <w:r w:rsidRPr="008B65CD">
        <w:t xml:space="preserve">Brailledruck: </w:t>
      </w:r>
      <w:r w:rsidR="00C70060" w:rsidRPr="008B65CD">
        <w:t>k</w:t>
      </w:r>
      <w:r w:rsidRPr="008B65CD">
        <w:t>., 1 Heft, BN-Verkauf 0001</w:t>
      </w:r>
    </w:p>
    <w:p w14:paraId="2DAEBEDD" w14:textId="77777777" w:rsidR="00D44EBB" w:rsidRPr="008B65CD" w:rsidRDefault="00D44EBB" w:rsidP="00F03CD5">
      <w:r w:rsidRPr="008B65CD">
        <w:rPr>
          <w:rStyle w:val="Hervorhebung"/>
        </w:rPr>
        <w:t>Die wichtigsten Alphabete der Sehenden in Relief</w:t>
      </w:r>
      <w:r w:rsidR="00E97779" w:rsidRPr="008B65CD">
        <w:rPr>
          <w:rStyle w:val="Hervorhebung"/>
        </w:rPr>
        <w:softHyphen/>
      </w:r>
      <w:r w:rsidRPr="008B65CD">
        <w:rPr>
          <w:rStyle w:val="Hervorhebung"/>
        </w:rPr>
        <w:t>darstellung</w:t>
      </w:r>
      <w:r w:rsidR="004C6411" w:rsidRPr="008B65CD">
        <w:br/>
      </w:r>
      <w:r w:rsidRPr="008B65CD">
        <w:t>Marburger Systematiken der Blindenschrift Teil 18</w:t>
      </w:r>
      <w:r w:rsidR="004C6411" w:rsidRPr="008B65CD">
        <w:br/>
      </w:r>
      <w:r w:rsidRPr="008B65CD">
        <w:t>Verlag Deutsche Blindenstudienanstalt, Marburg 2008</w:t>
      </w:r>
      <w:r w:rsidR="007C512C" w:rsidRPr="008B65CD">
        <w:br/>
      </w:r>
      <w:r w:rsidRPr="008B65CD">
        <w:t>Brailledruck: rk., 1 Halbband, Bestell-Nr. 4565</w:t>
      </w:r>
    </w:p>
    <w:p w14:paraId="23DCE77F" w14:textId="77777777" w:rsidR="00D44EBB" w:rsidRPr="008B65CD" w:rsidRDefault="00D44EBB" w:rsidP="00F03CD5">
      <w:pPr>
        <w:pStyle w:val="berschrift3"/>
        <w:rPr>
          <w:sz w:val="28"/>
        </w:rPr>
      </w:pPr>
      <w:bookmarkStart w:id="616" w:name="_Toc465839309"/>
      <w:bookmarkStart w:id="617" w:name="_Toc465840829"/>
      <w:bookmarkStart w:id="618" w:name="_Toc466381113"/>
      <w:bookmarkStart w:id="619" w:name="_Toc466381375"/>
      <w:bookmarkStart w:id="620" w:name="_Toc466381992"/>
      <w:bookmarkStart w:id="621" w:name="_Toc517810703"/>
      <w:r w:rsidRPr="008B65CD">
        <w:t>A4.2</w:t>
      </w:r>
      <w:r w:rsidR="00D06B55" w:rsidRPr="008B65CD">
        <w:tab/>
      </w:r>
      <w:r w:rsidRPr="008B65CD">
        <w:t>Lehr- und Übungsbücher</w:t>
      </w:r>
      <w:bookmarkEnd w:id="616"/>
      <w:bookmarkEnd w:id="617"/>
      <w:bookmarkEnd w:id="618"/>
      <w:bookmarkEnd w:id="619"/>
      <w:bookmarkEnd w:id="620"/>
      <w:bookmarkEnd w:id="621"/>
    </w:p>
    <w:p w14:paraId="6CA9CA5A" w14:textId="77777777" w:rsidR="00D44EBB" w:rsidRPr="008B65CD" w:rsidRDefault="00D44EBB" w:rsidP="00F03CD5">
      <w:r w:rsidRPr="008B65CD">
        <w:t>In den hier aufgeführten Titeln wird jeweils das Brailleschrift</w:t>
      </w:r>
      <w:r w:rsidR="003D6EDC" w:rsidRPr="008B65CD">
        <w:softHyphen/>
      </w:r>
      <w:r w:rsidRPr="008B65CD">
        <w:t>system angewandt, das zum Zeitpunkt des Veröffentlichungsjahrs galt.</w:t>
      </w:r>
    </w:p>
    <w:p w14:paraId="48C4C905" w14:textId="77777777" w:rsidR="00D44EBB" w:rsidRPr="008B65CD" w:rsidRDefault="00D44EBB" w:rsidP="00F03CD5">
      <w:r w:rsidRPr="008B65CD">
        <w:rPr>
          <w:rStyle w:val="Hervorhebung"/>
        </w:rPr>
        <w:t>Brix, Gerhard: Stenografie für jedermann</w:t>
      </w:r>
      <w:r w:rsidR="00EC0B84" w:rsidRPr="008B65CD">
        <w:br/>
      </w:r>
      <w:r w:rsidRPr="008B65CD">
        <w:t>Ein Lehrbuch für Schreiber im Sechspunktefeld. Mit Studien</w:t>
      </w:r>
      <w:r w:rsidR="00094CC7" w:rsidRPr="008B65CD">
        <w:softHyphen/>
      </w:r>
      <w:r w:rsidRPr="008B65CD">
        <w:t>anleitung</w:t>
      </w:r>
      <w:r w:rsidR="004C6411" w:rsidRPr="008B65CD">
        <w:br/>
      </w:r>
      <w:r w:rsidRPr="008B65CD">
        <w:t>Verlag DZB, Leipzig 1961</w:t>
      </w:r>
      <w:r w:rsidR="007C512C" w:rsidRPr="008B65CD">
        <w:br/>
      </w:r>
      <w:r w:rsidRPr="008B65CD">
        <w:t xml:space="preserve">Brailledruck: </w:t>
      </w:r>
      <w:r w:rsidR="00C70060" w:rsidRPr="008B65CD">
        <w:t>k</w:t>
      </w:r>
      <w:r w:rsidRPr="008B65CD">
        <w:t>., 2 Bände, BN-Verkauf 143</w:t>
      </w:r>
    </w:p>
    <w:p w14:paraId="40609511" w14:textId="77777777" w:rsidR="00D44EBB" w:rsidRPr="008B65CD" w:rsidRDefault="00D44EBB" w:rsidP="00F03CD5">
      <w:r w:rsidRPr="008B65CD">
        <w:rPr>
          <w:rStyle w:val="Hervorhebung"/>
        </w:rPr>
        <w:t>Donadt, Sebald: Leseschule für Späterblindete</w:t>
      </w:r>
      <w:r w:rsidR="00C70060" w:rsidRPr="008B65CD">
        <w:rPr>
          <w:rStyle w:val="Hervorhebung"/>
        </w:rPr>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r w:rsidRPr="008B65CD">
        <w:t xml:space="preserve">Brailledruck: </w:t>
      </w:r>
      <w:r w:rsidR="00C70060" w:rsidRPr="008B65CD">
        <w:t>v</w:t>
      </w:r>
      <w:r w:rsidRPr="008B65CD">
        <w:t>., 1 Band</w:t>
      </w:r>
    </w:p>
    <w:p w14:paraId="54437542" w14:textId="77777777" w:rsidR="00D44EBB" w:rsidRPr="008B65CD" w:rsidRDefault="00D44EBB" w:rsidP="00F03CD5">
      <w:r w:rsidRPr="008B65CD">
        <w:rPr>
          <w:rStyle w:val="Hervorhebung"/>
        </w:rPr>
        <w:t>Donadt, Sebald: Kurzschrift für Späterblindete</w:t>
      </w:r>
      <w:r w:rsidR="009F20C4" w:rsidRPr="008B65CD">
        <w:br/>
      </w:r>
      <w:r w:rsidRPr="008B65CD">
        <w:t>2., überarbeitete Auflage</w:t>
      </w:r>
      <w:r w:rsidR="004C6411" w:rsidRPr="008B65CD">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r w:rsidRPr="008B65CD">
        <w:t>Brailledruck: 2 Bände</w:t>
      </w:r>
    </w:p>
    <w:p w14:paraId="3AF634C7" w14:textId="77777777" w:rsidR="00D44EBB" w:rsidRPr="008B65CD" w:rsidRDefault="00D44EBB" w:rsidP="00F03CD5">
      <w:r w:rsidRPr="008B65CD">
        <w:rPr>
          <w:rStyle w:val="Hervorhebung"/>
        </w:rPr>
        <w:t>Häni, A., Aldridge, V., Gansauge, P.: Kurzschrift für Alle</w:t>
      </w:r>
      <w:r w:rsidR="009F20C4" w:rsidRPr="008B65CD">
        <w:br/>
      </w:r>
      <w:r w:rsidRPr="008B65CD">
        <w:t>Lehrbuch der deutschen Blindenkurzschrift, Hrsg. AG Braille im VBS</w:t>
      </w:r>
      <w:r w:rsidR="004C6411" w:rsidRPr="008B65CD">
        <w:br/>
      </w:r>
      <w:r w:rsidRPr="008B65CD">
        <w:t>Ausgabe für Deutschland/Österreich: Verlag Verein zur Förderung der Blindenbildung, Hannover 2002</w:t>
      </w:r>
      <w:r w:rsidR="007C512C" w:rsidRPr="008B65CD">
        <w:br/>
      </w:r>
      <w:r w:rsidRPr="008B65CD">
        <w:t xml:space="preserve">Brailledruck: </w:t>
      </w:r>
      <w:r w:rsidR="00C70060" w:rsidRPr="008B65CD">
        <w:t>vr</w:t>
      </w:r>
      <w:r w:rsidRPr="008B65CD">
        <w:t>./</w:t>
      </w:r>
      <w:r w:rsidR="00C70060" w:rsidRPr="008B65CD">
        <w:t>kr</w:t>
      </w:r>
      <w:r w:rsidRPr="008B65CD">
        <w:t>. Engzeilig mit Großschreibung: 2 Bände, Bestell-Nr.</w:t>
      </w:r>
      <w:r w:rsidR="001F6CFE" w:rsidRPr="008B65CD">
        <w:t> </w:t>
      </w:r>
      <w:r w:rsidRPr="008B65CD">
        <w:t>5001760. Weitzeilig ohne Großschreibung: 3 Bände, Bestell-Nr.</w:t>
      </w:r>
      <w:r w:rsidR="001F6CFE" w:rsidRPr="008B65CD">
        <w:t> </w:t>
      </w:r>
      <w:r w:rsidRPr="008B65CD">
        <w:t>5001763. Schwarzdruck: DIN A4, Bestell-Nr.</w:t>
      </w:r>
      <w:r w:rsidR="00AC4528" w:rsidRPr="008B65CD">
        <w:t xml:space="preserve"> </w:t>
      </w:r>
      <w:r w:rsidRPr="008B65CD">
        <w:t>5341760</w:t>
      </w:r>
      <w:r w:rsidR="004C6411" w:rsidRPr="008B65CD">
        <w:br/>
      </w:r>
      <w:r w:rsidRPr="008B65CD">
        <w:t>Ausgabe für die Schweiz: Verlag SBS Zürich 2002</w:t>
      </w:r>
      <w:r w:rsidR="007C512C" w:rsidRPr="008B65CD">
        <w:br/>
      </w:r>
      <w:r w:rsidRPr="008B65CD">
        <w:t>Braille</w:t>
      </w:r>
      <w:r w:rsidR="007E6250" w:rsidRPr="008B65CD">
        <w:softHyphen/>
      </w:r>
      <w:r w:rsidRPr="008B65CD">
        <w:t xml:space="preserve">druck: </w:t>
      </w:r>
      <w:r w:rsidR="00C70060" w:rsidRPr="008B65CD">
        <w:t>vr</w:t>
      </w:r>
      <w:r w:rsidRPr="008B65CD">
        <w:t>./</w:t>
      </w:r>
      <w:r w:rsidR="00C70060" w:rsidRPr="008B65CD">
        <w:t>kr</w:t>
      </w:r>
      <w:r w:rsidRPr="008B65CD">
        <w:t>. (Schweiz)</w:t>
      </w:r>
      <w:r w:rsidR="00D64861" w:rsidRPr="008B65CD">
        <w:t>.</w:t>
      </w:r>
      <w:r w:rsidRPr="008B65CD">
        <w:t xml:space="preserve"> Engzeilig mit Großschreibung (mit Begleitband): Bestell-Nr. PS11726. Weitzeilig ohne Großschreibung (mit Begleitband): Bestell-Nr. PS11727. Schwarzdruck (mit Begleitband): Bestell-Nr. SS10114</w:t>
      </w:r>
    </w:p>
    <w:p w14:paraId="12537AEE" w14:textId="77777777" w:rsidR="00D44EBB" w:rsidRPr="008B65CD" w:rsidRDefault="00D44EBB" w:rsidP="00F03CD5">
      <w:r w:rsidRPr="008B65CD">
        <w:rPr>
          <w:rStyle w:val="Hervorhebung"/>
        </w:rPr>
        <w:t>Häni, A., Aldridge, V., Gansauge, P.: Kurzschrift für Alle, Begleit</w:t>
      </w:r>
      <w:r w:rsidR="003D6EDC" w:rsidRPr="008B65CD">
        <w:rPr>
          <w:rStyle w:val="Hervorhebung"/>
        </w:rPr>
        <w:softHyphen/>
      </w:r>
      <w:r w:rsidRPr="008B65CD">
        <w:rPr>
          <w:rStyle w:val="Hervorhebung"/>
        </w:rPr>
        <w:t>band</w:t>
      </w:r>
      <w:r w:rsidR="009F20C4" w:rsidRPr="008B65CD">
        <w:rPr>
          <w:rStyle w:val="Hervorhebung"/>
        </w:rPr>
        <w:br/>
      </w:r>
      <w:r w:rsidRPr="008B65CD">
        <w:t>Lösungen, Erläuterungen, Kürzungsliste, Akzentzeichen, Hrsg. AG</w:t>
      </w:r>
      <w:r w:rsidR="00C62A1A" w:rsidRPr="008B65CD">
        <w:t> </w:t>
      </w:r>
      <w:r w:rsidRPr="008B65CD">
        <w:t>Braille im VBS</w:t>
      </w:r>
      <w:r w:rsidR="004C6411" w:rsidRPr="008B65CD">
        <w:br/>
      </w:r>
      <w:r w:rsidRPr="008B65CD">
        <w:t>Ausgabe für Deutschland/Österreich: Verlag Verein zur Förderung der Blindenbildung, Hannover 2002</w:t>
      </w:r>
      <w:r w:rsidR="007C512C" w:rsidRPr="008B65CD">
        <w:br/>
      </w:r>
      <w:r w:rsidRPr="008B65CD">
        <w:t xml:space="preserve">Brailledruck: </w:t>
      </w:r>
      <w:r w:rsidR="00C70060" w:rsidRPr="008B65CD">
        <w:t>vr</w:t>
      </w:r>
      <w:r w:rsidRPr="008B65CD">
        <w:t>./</w:t>
      </w:r>
      <w:r w:rsidR="00C70060" w:rsidRPr="008B65CD">
        <w:t>kr</w:t>
      </w:r>
      <w:r w:rsidRPr="008B65CD">
        <w:t>., Engzeilig mit Großschreibung: 1 Band, Bestell-Nr.</w:t>
      </w:r>
      <w:r w:rsidR="00C62A1A" w:rsidRPr="008B65CD">
        <w:t> </w:t>
      </w:r>
      <w:r w:rsidRPr="008B65CD">
        <w:t>5001761. Weitzeilig ohne Großschreibung: 2 Bände, Bestell-Nr.</w:t>
      </w:r>
      <w:r w:rsidR="00C62A1A" w:rsidRPr="008B65CD">
        <w:t> </w:t>
      </w:r>
      <w:r w:rsidRPr="008B65CD">
        <w:t>5001764. Schwarzdruck: DIN A4, Bestell-Nr.</w:t>
      </w:r>
      <w:r w:rsidR="00C62A1A" w:rsidRPr="008B65CD">
        <w:t> </w:t>
      </w:r>
      <w:r w:rsidRPr="008B65CD">
        <w:t>5341761</w:t>
      </w:r>
      <w:r w:rsidR="004C6411" w:rsidRPr="008B65CD">
        <w:br/>
      </w:r>
      <w:r w:rsidRPr="008B65CD">
        <w:t>Ausgabe für die Schweiz: Siehe: Kurzschrift für alle, Lehrbuch</w:t>
      </w:r>
    </w:p>
    <w:p w14:paraId="279FBEA0" w14:textId="77777777" w:rsidR="00D44EBB" w:rsidRPr="008B65CD" w:rsidRDefault="00D44EBB" w:rsidP="00F03CD5">
      <w:r w:rsidRPr="008B65CD">
        <w:rPr>
          <w:rStyle w:val="Hervorhebung"/>
        </w:rPr>
        <w:t>Huwyler, Martin: Musik-Punkte</w:t>
      </w:r>
      <w:r w:rsidR="009F20C4" w:rsidRPr="008B65CD">
        <w:br/>
      </w:r>
      <w:r w:rsidRPr="008B65CD">
        <w:t>Lehrmittel zum Erlernen der Blindennotenschrift (Übungen, Zei</w:t>
      </w:r>
      <w:r w:rsidR="00C62A1A" w:rsidRPr="008B65CD">
        <w:softHyphen/>
      </w:r>
      <w:r w:rsidRPr="008B65CD">
        <w:t>chenübersicht, Kommentar) Verlag SBS, Zürich 1996</w:t>
      </w:r>
      <w:r w:rsidR="007C512C" w:rsidRPr="008B65CD">
        <w:br/>
      </w:r>
      <w:r w:rsidRPr="008B65CD">
        <w:t>Brailledruck: V., 3 Bände</w:t>
      </w:r>
      <w:r w:rsidR="007C512C" w:rsidRPr="008B65CD">
        <w:t xml:space="preserve">, </w:t>
      </w:r>
      <w:r w:rsidRPr="008B65CD">
        <w:t>Schwarzdruck: 1 Band</w:t>
      </w:r>
    </w:p>
    <w:p w14:paraId="3660C283" w14:textId="77777777" w:rsidR="00D44EBB" w:rsidRPr="008B65CD" w:rsidRDefault="00D44EBB" w:rsidP="00F03CD5">
      <w:r w:rsidRPr="008B65CD">
        <w:rPr>
          <w:rStyle w:val="Hervorhebung"/>
        </w:rPr>
        <w:t>Klemm, Hans: Kurzschrift in Kürze</w:t>
      </w:r>
      <w:r w:rsidR="004C6411" w:rsidRPr="008B65CD">
        <w:rPr>
          <w:rStyle w:val="Hervorhebung"/>
        </w:rPr>
        <w:br/>
      </w:r>
      <w:r w:rsidRPr="008B65CD">
        <w:t>Verlag DZB, Leipzig 2008</w:t>
      </w:r>
      <w:r w:rsidR="004C6411" w:rsidRPr="008B65CD">
        <w:br/>
      </w:r>
      <w:r w:rsidRPr="008B65CD">
        <w:t xml:space="preserve">Brailledruck: </w:t>
      </w:r>
      <w:r w:rsidR="00C62A1A" w:rsidRPr="008B65CD">
        <w:t>v</w:t>
      </w:r>
      <w:r w:rsidRPr="008B65CD">
        <w:t>., 1 Heft, BN-Verkauf 4926</w:t>
      </w:r>
      <w:r w:rsidR="006A7105" w:rsidRPr="008B65CD">
        <w:t>.</w:t>
      </w:r>
      <w:r w:rsidRPr="008B65CD">
        <w:t xml:space="preserve"> Großdruck: BN-Verkauf 6260</w:t>
      </w:r>
    </w:p>
    <w:p w14:paraId="3912F2E2" w14:textId="77777777" w:rsidR="00D44EBB" w:rsidRPr="008B65CD" w:rsidRDefault="00D44EBB" w:rsidP="00E203CD">
      <w:pPr>
        <w:keepLines/>
      </w:pPr>
      <w:r w:rsidRPr="008B65CD">
        <w:rPr>
          <w:rStyle w:val="Hervorhebung"/>
        </w:rPr>
        <w:t>Klemm, Hans: Lehrheft zum Erlernen der Vollschrift für Blinde</w:t>
      </w:r>
      <w:r w:rsidR="009F20C4" w:rsidRPr="008B65CD">
        <w:br/>
      </w:r>
      <w:r w:rsidRPr="008B65CD">
        <w:t>mit einer akustischen Anleitung auf CD. Überarbeitet und a</w:t>
      </w:r>
      <w:r w:rsidR="007C512C" w:rsidRPr="008B65CD">
        <w:t>ktuali</w:t>
      </w:r>
      <w:r w:rsidR="00C62A1A" w:rsidRPr="008B65CD">
        <w:softHyphen/>
      </w:r>
      <w:r w:rsidR="007C512C" w:rsidRPr="008B65CD">
        <w:t>siert von Roland Gotscha.</w:t>
      </w:r>
      <w:r w:rsidR="007C512C" w:rsidRPr="008B65CD">
        <w:br/>
      </w:r>
      <w:r w:rsidR="00B11005" w:rsidRPr="008B65CD">
        <w:t>–</w:t>
      </w:r>
      <w:r w:rsidRPr="008B65CD">
        <w:t xml:space="preserve"> Blindenschrift nach der Buchausgabe </w:t>
      </w:r>
      <w:r w:rsidR="00B11005" w:rsidRPr="008B65CD">
        <w:t>–</w:t>
      </w:r>
      <w:r w:rsidRPr="008B65CD">
        <w:t xml:space="preserve"> [Blindenschrift]</w:t>
      </w:r>
      <w:r w:rsidR="004C6411" w:rsidRPr="008B65CD">
        <w:br/>
      </w:r>
      <w:r w:rsidRPr="008B65CD">
        <w:t>Verlag DZB, 2008</w:t>
      </w:r>
      <w:r w:rsidR="004C6411" w:rsidRPr="008B65CD">
        <w:br/>
      </w:r>
      <w:r w:rsidRPr="008B65CD">
        <w:t xml:space="preserve">Brailledruck: Zwischenzeilendruck </w:t>
      </w:r>
      <w:r w:rsidR="00C62A1A" w:rsidRPr="008B65CD">
        <w:t>v</w:t>
      </w:r>
      <w:r w:rsidRPr="008B65CD">
        <w:t>.98. 1</w:t>
      </w:r>
      <w:r w:rsidR="00C62A1A" w:rsidRPr="008B65CD">
        <w:t> </w:t>
      </w:r>
      <w:r w:rsidRPr="008B65CD">
        <w:t>Band + 1 CD Audio. BN-Verkauf 6096</w:t>
      </w:r>
    </w:p>
    <w:p w14:paraId="26FC9308" w14:textId="77777777" w:rsidR="00D44EBB" w:rsidRPr="008B65CD" w:rsidRDefault="00D44EBB" w:rsidP="00F03CD5">
      <w:r w:rsidRPr="008B65CD">
        <w:rPr>
          <w:rStyle w:val="Hervorhebung"/>
        </w:rPr>
        <w:t>Kölpl, Helmut: Blindenfibel</w:t>
      </w:r>
      <w:r w:rsidR="004C6411" w:rsidRPr="008B65CD">
        <w:rPr>
          <w:rStyle w:val="Hervorhebung"/>
        </w:rPr>
        <w:br/>
      </w:r>
      <w:r w:rsidRPr="008B65CD">
        <w:t>Verlag Braille-Zentrum am BBI, Wien 1972</w:t>
      </w:r>
      <w:r w:rsidR="004C6411" w:rsidRPr="008B65CD">
        <w:br/>
      </w:r>
      <w:r w:rsidR="00E2422C" w:rsidRPr="008B65CD">
        <w:t xml:space="preserve">Brailledruck: </w:t>
      </w:r>
      <w:r w:rsidR="00C62A1A" w:rsidRPr="008B65CD">
        <w:t>v</w:t>
      </w:r>
      <w:r w:rsidR="00E2422C" w:rsidRPr="008B65CD">
        <w:t>., 1 </w:t>
      </w:r>
      <w:r w:rsidRPr="008B65CD">
        <w:t>Band, Verlagsnummer 759</w:t>
      </w:r>
    </w:p>
    <w:p w14:paraId="42A165F5" w14:textId="77777777" w:rsidR="00D44EBB" w:rsidRPr="008B65CD" w:rsidRDefault="00D44EBB" w:rsidP="00F03CD5">
      <w:r w:rsidRPr="008B65CD">
        <w:rPr>
          <w:rStyle w:val="Hervorhebung"/>
        </w:rPr>
        <w:t>Kvasnicka, Franz: Lernhefte</w:t>
      </w:r>
      <w:r w:rsidR="004C6411" w:rsidRPr="008B65CD">
        <w:rPr>
          <w:rStyle w:val="Hervorhebung"/>
        </w:rPr>
        <w:br/>
      </w:r>
      <w:r w:rsidRPr="008B65CD">
        <w:t xml:space="preserve">Verlag Braille-Zentrum am BBI, Wien, 4. Auflage 2014 Brailledruck: </w:t>
      </w:r>
      <w:r w:rsidR="00C62A1A" w:rsidRPr="008B65CD">
        <w:t>v</w:t>
      </w:r>
      <w:r w:rsidRPr="008B65CD">
        <w:t>., 1 Heft</w:t>
      </w:r>
    </w:p>
    <w:p w14:paraId="44D14FDB" w14:textId="77777777" w:rsidR="00D44EBB" w:rsidRPr="008B65CD" w:rsidRDefault="00D44EBB" w:rsidP="00F03CD5">
      <w:r w:rsidRPr="008B65CD">
        <w:rPr>
          <w:rStyle w:val="Hervorhebung"/>
        </w:rPr>
        <w:t>Mayer-Uhma, Ulrich: Neues Lehrbuch der Braillenotenschrift</w:t>
      </w:r>
      <w:r w:rsidR="004C6411" w:rsidRPr="008B65CD">
        <w:rPr>
          <w:rStyle w:val="Hervorhebung"/>
        </w:rPr>
        <w:br/>
      </w:r>
      <w:r w:rsidRPr="008B65CD">
        <w:t>Verlag SBS, Zürich 2016</w:t>
      </w:r>
      <w:r w:rsidR="007C512C" w:rsidRPr="008B65CD">
        <w:br/>
      </w:r>
      <w:r w:rsidRPr="008B65CD">
        <w:t xml:space="preserve">Brailledruck: </w:t>
      </w:r>
      <w:r w:rsidR="00C62A1A" w:rsidRPr="008B65CD">
        <w:t>k</w:t>
      </w:r>
      <w:r w:rsidRPr="008B65CD">
        <w:t xml:space="preserve">., 3 Bände, </w:t>
      </w:r>
      <w:r w:rsidR="00C62A1A" w:rsidRPr="008B65CD">
        <w:t>v</w:t>
      </w:r>
      <w:r w:rsidRPr="008B65CD">
        <w:t>., 4 Bände</w:t>
      </w:r>
      <w:r w:rsidR="006A7105" w:rsidRPr="008B65CD">
        <w:t>.</w:t>
      </w:r>
      <w:r w:rsidRPr="008B65CD">
        <w:t xml:space="preserve"> Schwarzdruck: 1 Band</w:t>
      </w:r>
    </w:p>
    <w:p w14:paraId="2CF154F5" w14:textId="77777777" w:rsidR="00D44EBB" w:rsidRPr="008B65CD" w:rsidRDefault="00D44EBB" w:rsidP="00F03CD5">
      <w:r w:rsidRPr="008B65CD">
        <w:rPr>
          <w:rStyle w:val="Hervorhebung"/>
        </w:rPr>
        <w:t>Minifibel zum Erlernen der Punktschrift</w:t>
      </w:r>
      <w:r w:rsidR="009F20C4" w:rsidRPr="008B65CD">
        <w:br/>
      </w:r>
      <w:r w:rsidRPr="008B65CD">
        <w:t xml:space="preserve">Hrsg.: Rehabilitationszentrum </w:t>
      </w:r>
      <w:r w:rsidR="003C25F7" w:rsidRPr="008B65CD">
        <w:t>"</w:t>
      </w:r>
      <w:r w:rsidRPr="008B65CD">
        <w:t>Dr. Salvador Allende</w:t>
      </w:r>
      <w:r w:rsidR="003C25F7" w:rsidRPr="008B65CD">
        <w:t>"</w:t>
      </w:r>
      <w:r w:rsidRPr="008B65CD">
        <w:t>, Karl-Marx-Stadt</w:t>
      </w:r>
      <w:r w:rsidR="004C6411" w:rsidRPr="008B65CD">
        <w:br/>
      </w:r>
      <w:r w:rsidRPr="008B65CD">
        <w:t>Verlag DZB, Leipzig 1977</w:t>
      </w:r>
      <w:r w:rsidR="007C512C" w:rsidRPr="008B65CD">
        <w:br/>
      </w:r>
      <w:r w:rsidRPr="008B65CD">
        <w:t xml:space="preserve">Brailledruck: </w:t>
      </w:r>
      <w:r w:rsidR="00914B58" w:rsidRPr="008B65CD">
        <w:t>v</w:t>
      </w:r>
      <w:r w:rsidRPr="008B65CD">
        <w:t>., 1 Heft, BN-Verkauf 1453</w:t>
      </w:r>
    </w:p>
    <w:p w14:paraId="41551106" w14:textId="77777777" w:rsidR="00D44EBB" w:rsidRPr="008B65CD" w:rsidRDefault="00D44EBB" w:rsidP="00F03CD5">
      <w:r w:rsidRPr="008B65CD">
        <w:rPr>
          <w:rStyle w:val="Hervorhebung"/>
        </w:rPr>
        <w:t>Neubacher, E.: Die Zeichen der Notenschrift</w:t>
      </w:r>
      <w:r w:rsidR="004C6411" w:rsidRPr="008B65CD">
        <w:rPr>
          <w:rStyle w:val="Hervorhebung"/>
        </w:rPr>
        <w:br/>
      </w:r>
      <w:r w:rsidRPr="008B65CD">
        <w:t>Verlag Br</w:t>
      </w:r>
      <w:r w:rsidR="007C512C" w:rsidRPr="008B65CD">
        <w:t>aille-Zentrum am BBI, Wien o.</w:t>
      </w:r>
      <w:r w:rsidR="00914B58" w:rsidRPr="008B65CD">
        <w:t> </w:t>
      </w:r>
      <w:r w:rsidR="007C512C" w:rsidRPr="008B65CD">
        <w:t>J.</w:t>
      </w:r>
      <w:r w:rsidR="007C512C" w:rsidRPr="008B65CD">
        <w:br/>
      </w:r>
      <w:r w:rsidRPr="008B65CD">
        <w:t xml:space="preserve">Brailledruck: </w:t>
      </w:r>
      <w:r w:rsidR="00914B58" w:rsidRPr="008B65CD">
        <w:t>k</w:t>
      </w:r>
      <w:r w:rsidRPr="008B65CD">
        <w:t>., Verlagsnummer 557, 1 Hwdr, Kurzschrift</w:t>
      </w:r>
    </w:p>
    <w:p w14:paraId="777ADABC" w14:textId="77777777" w:rsidR="00D44EBB" w:rsidRPr="008B65CD" w:rsidRDefault="00D44EBB" w:rsidP="00F03CD5">
      <w:r w:rsidRPr="008B65CD">
        <w:rPr>
          <w:rStyle w:val="Hervorhebung"/>
        </w:rPr>
        <w:t>Orchesterpartituren in Blindenschrift</w:t>
      </w:r>
      <w:r w:rsidR="009F20C4" w:rsidRPr="008B65CD">
        <w:br/>
      </w:r>
      <w:r w:rsidRPr="008B65CD">
        <w:t>Beilage zum Rundschreiben Nr. 29 der Deutschen Blindennoten</w:t>
      </w:r>
      <w:r w:rsidR="00914B58" w:rsidRPr="008B65CD">
        <w:softHyphen/>
      </w:r>
      <w:r w:rsidRPr="008B65CD">
        <w:t>schrift-Kommission. Notenschrift für Chorsänger nebst Anleitung für das Auffinden der Einsatztöne bei Chorliederanfängen. Hrsg. für die Bedürfnisse des Chorgesanges vom RBV, Fachgruppe für Mu</w:t>
      </w:r>
      <w:r w:rsidR="00914B58" w:rsidRPr="008B65CD">
        <w:softHyphen/>
      </w:r>
      <w:r w:rsidRPr="008B65CD">
        <w:t>siker, Abt. Blindenchöre</w:t>
      </w:r>
      <w:r w:rsidR="004C6411" w:rsidRPr="008B65CD">
        <w:br/>
      </w:r>
      <w:r w:rsidRPr="008B65CD">
        <w:t xml:space="preserve">Verlag Verein zur Förderung der Blindenbildung, Hannover 1931 Brailledruck: </w:t>
      </w:r>
      <w:r w:rsidR="00914B58" w:rsidRPr="008B65CD">
        <w:t>k</w:t>
      </w:r>
      <w:r w:rsidRPr="008B65CD">
        <w:t>., 1 Band, Bestell-Nr. 6014026</w:t>
      </w:r>
    </w:p>
    <w:p w14:paraId="3F264A0B" w14:textId="77777777" w:rsidR="00A777CE" w:rsidRPr="008B65CD" w:rsidRDefault="00D44EBB" w:rsidP="00F03CD5">
      <w:r w:rsidRPr="008B65CD">
        <w:rPr>
          <w:rStyle w:val="Hervorhebung"/>
        </w:rPr>
        <w:t>Paul-und-Charlotte-Kniese-Stiftung (Hrsg.): Fibel für blinde Kinder</w:t>
      </w:r>
      <w:r w:rsidR="004C6411" w:rsidRPr="008B65CD">
        <w:rPr>
          <w:rStyle w:val="Hervorhebung"/>
        </w:rPr>
        <w:br/>
      </w:r>
      <w:r w:rsidRPr="008B65CD">
        <w:t>Teil 1: Tastfibel für blinde und sehbehinderte Kinder</w:t>
      </w:r>
      <w:r w:rsidR="004C6411" w:rsidRPr="008B65CD">
        <w:br/>
      </w:r>
      <w:r w:rsidRPr="008B65CD">
        <w:t>Teil 2: Bilderfibel für blinde und sehbehinderte Kinder</w:t>
      </w:r>
      <w:r w:rsidR="004C6411" w:rsidRPr="008B65CD">
        <w:br/>
      </w:r>
      <w:r w:rsidRPr="008B65CD">
        <w:t>Teil 3: Erlernen der Blindenschrift</w:t>
      </w:r>
      <w:r w:rsidR="004C6411" w:rsidRPr="008B65CD">
        <w:br/>
      </w:r>
      <w:r w:rsidRPr="008B65CD">
        <w:t>Teil 4: Übungstexte in Blindenschrift</w:t>
      </w:r>
      <w:r w:rsidR="004C6411" w:rsidRPr="008B65CD">
        <w:br/>
      </w:r>
      <w:r w:rsidRPr="008B65CD">
        <w:t>Teil 5: Lesetexte in Blindenschrift</w:t>
      </w:r>
    </w:p>
    <w:p w14:paraId="3AF369A1" w14:textId="77777777" w:rsidR="00D44EBB" w:rsidRPr="008B65CD" w:rsidRDefault="00D44EBB" w:rsidP="00F03CD5">
      <w:r w:rsidRPr="008B65CD">
        <w:t>Verlag Verein zur Förderung der Blindenbildung, Hannover 1988</w:t>
      </w:r>
      <w:r w:rsidR="007C512C" w:rsidRPr="008B65CD">
        <w:br/>
      </w:r>
      <w:r w:rsidRPr="008B65CD">
        <w:t>Brailledruck: rv., 5 Bände (im Ordner), Bestell-Nr. 5001223</w:t>
      </w:r>
      <w:r w:rsidR="00914B58" w:rsidRPr="008B65CD">
        <w:t>–</w:t>
      </w:r>
      <w:r w:rsidRPr="008B65CD">
        <w:t>5001227</w:t>
      </w:r>
      <w:r w:rsidR="006A7105" w:rsidRPr="008B65CD">
        <w:t>.</w:t>
      </w:r>
      <w:r w:rsidRPr="008B65CD">
        <w:t xml:space="preserve"> Schwarzdruck: Lehrerbegleithefte Teil 3 bis Teil 5, Bestell-Nr. 5341225</w:t>
      </w:r>
      <w:r w:rsidR="00914B58" w:rsidRPr="008B65CD">
        <w:t>–</w:t>
      </w:r>
      <w:r w:rsidRPr="008B65CD">
        <w:t>5341227</w:t>
      </w:r>
    </w:p>
    <w:p w14:paraId="272812F7" w14:textId="77777777" w:rsidR="00D44EBB" w:rsidRPr="008B65CD" w:rsidRDefault="00D44EBB" w:rsidP="00C72C40">
      <w:r w:rsidRPr="008B65CD">
        <w:rPr>
          <w:rStyle w:val="Hervorhebung"/>
        </w:rPr>
        <w:t>Rembeck, Martin H.: Klavier lernen Punkt für Punkt</w:t>
      </w:r>
      <w:r w:rsidR="00C72C40" w:rsidRPr="008B65CD">
        <w:rPr>
          <w:rStyle w:val="Hervorhebung"/>
        </w:rPr>
        <w:br/>
      </w:r>
      <w:r w:rsidRPr="008B65CD">
        <w:t>Verlag SBS, Zürich 2012</w:t>
      </w:r>
      <w:r w:rsidR="007C512C" w:rsidRPr="008B65CD">
        <w:br/>
      </w:r>
      <w:r w:rsidRPr="008B65CD">
        <w:t xml:space="preserve">Brailledruck: </w:t>
      </w:r>
      <w:r w:rsidR="00914B58" w:rsidRPr="008B65CD">
        <w:t>v</w:t>
      </w:r>
      <w:r w:rsidRPr="008B65CD">
        <w:t>., 2 Bände</w:t>
      </w:r>
      <w:r w:rsidR="006A7105" w:rsidRPr="008B65CD">
        <w:t>.</w:t>
      </w:r>
      <w:r w:rsidRPr="008B65CD">
        <w:t xml:space="preserve"> Schwarzdruck: 1 Band</w:t>
      </w:r>
    </w:p>
    <w:p w14:paraId="476C6087" w14:textId="77777777" w:rsidR="00D44EBB" w:rsidRPr="008B65CD" w:rsidRDefault="00D44EBB" w:rsidP="00F03CD5">
      <w:r w:rsidRPr="008B65CD">
        <w:rPr>
          <w:rStyle w:val="Hervorhebung"/>
        </w:rPr>
        <w:t>Schmid, Erich: Blindennotenschrift für Anfänger</w:t>
      </w:r>
      <w:r w:rsidR="009F20C4" w:rsidRPr="008B65CD">
        <w:br/>
      </w:r>
      <w:r w:rsidRPr="008B65CD">
        <w:t>Ein Buch über die Grundbegriffe der Blindennotenschrift für Schüler ab der 5. Schulstufe</w:t>
      </w:r>
      <w:r w:rsidR="004C6411" w:rsidRPr="008B65CD">
        <w:br/>
      </w:r>
      <w:r w:rsidRPr="008B65CD">
        <w:t>Verlag Braille-Zentrum am BBI, Wien 1985</w:t>
      </w:r>
      <w:r w:rsidR="007C512C" w:rsidRPr="008B65CD">
        <w:br/>
      </w:r>
      <w:r w:rsidR="00E2422C" w:rsidRPr="008B65CD">
        <w:t xml:space="preserve">Brailledruck: </w:t>
      </w:r>
      <w:r w:rsidR="00914B58" w:rsidRPr="008B65CD">
        <w:t>v</w:t>
      </w:r>
      <w:r w:rsidR="00E2422C" w:rsidRPr="008B65CD">
        <w:t>., 1 </w:t>
      </w:r>
      <w:r w:rsidRPr="008B65CD">
        <w:t>Band</w:t>
      </w:r>
      <w:r w:rsidR="006A7105" w:rsidRPr="008B65CD">
        <w:t>.</w:t>
      </w:r>
      <w:r w:rsidRPr="008B65CD">
        <w:t xml:space="preserve"> Schwarzdruck: 1 Band</w:t>
      </w:r>
    </w:p>
    <w:p w14:paraId="23BFE9DF" w14:textId="77777777" w:rsidR="00D44EBB" w:rsidRPr="008B65CD" w:rsidRDefault="00D44EBB" w:rsidP="00F03CD5">
      <w:r w:rsidRPr="008B65CD">
        <w:rPr>
          <w:rStyle w:val="Hervorhebung"/>
        </w:rPr>
        <w:t>Schmohl, Günther: Einführung in die Blindennotenschrift für erwachsene Blinde</w:t>
      </w:r>
      <w:r w:rsidR="009F20C4" w:rsidRPr="008B65CD">
        <w:br/>
      </w:r>
      <w:r w:rsidRPr="008B65CD">
        <w:t>insbesondere für Späterblindete</w:t>
      </w:r>
      <w:r w:rsidR="00914B58" w:rsidRPr="008B65CD">
        <w:br/>
      </w:r>
      <w:r w:rsidRPr="008B65CD">
        <w:t>Verlag Verein zur Förderung der Blindenbildung, Hannover 1989</w:t>
      </w:r>
      <w:r w:rsidR="007C512C" w:rsidRPr="008B65CD">
        <w:br/>
      </w:r>
      <w:r w:rsidRPr="008B65CD">
        <w:t>Brailledruck: rk., 1 Band, Bestell-Nr. 6014176</w:t>
      </w:r>
    </w:p>
    <w:p w14:paraId="147BC6CA" w14:textId="77777777" w:rsidR="00D44EBB" w:rsidRPr="008B65CD" w:rsidRDefault="00D44EBB" w:rsidP="00F03CD5">
      <w:r w:rsidRPr="008B65CD">
        <w:rPr>
          <w:rStyle w:val="Hervorhebung"/>
        </w:rPr>
        <w:t>Trapny, Karl: Erstes Lesebuch für Späterblindete</w:t>
      </w:r>
      <w:r w:rsidR="004C6411" w:rsidRPr="008B65CD">
        <w:rPr>
          <w:rStyle w:val="Hervorhebung"/>
        </w:rPr>
        <w:br/>
      </w:r>
      <w:r w:rsidRPr="008B65CD">
        <w:t>Verlag Braille-Zentrum am BBI, Wien, 2. Auflage 1985</w:t>
      </w:r>
      <w:r w:rsidR="007C512C" w:rsidRPr="008B65CD">
        <w:br/>
      </w:r>
      <w:r w:rsidRPr="008B65CD">
        <w:t xml:space="preserve">Brailledruck: </w:t>
      </w:r>
      <w:r w:rsidR="00914B58" w:rsidRPr="008B65CD">
        <w:t>v</w:t>
      </w:r>
      <w:r w:rsidRPr="008B65CD">
        <w:t>., 2 Bände, 1. Band Zwischenzeilig, Verlagsnummer 547</w:t>
      </w:r>
      <w:r w:rsidR="00A16BAF" w:rsidRPr="008B65CD">
        <w:t>–</w:t>
      </w:r>
      <w:r w:rsidRPr="008B65CD">
        <w:t>547a</w:t>
      </w:r>
    </w:p>
    <w:p w14:paraId="6B85DE64" w14:textId="77777777" w:rsidR="00D44EBB" w:rsidRPr="008B65CD" w:rsidRDefault="00D44EBB" w:rsidP="00F03CD5">
      <w:r w:rsidRPr="008B65CD">
        <w:rPr>
          <w:rStyle w:val="Hervorhebung"/>
        </w:rPr>
        <w:t>VzFB (Hrsg.): Brailleschrift im Selbststudium</w:t>
      </w:r>
      <w:r w:rsidR="009F20C4" w:rsidRPr="008B65CD">
        <w:br/>
      </w:r>
      <w:r w:rsidRPr="008B65CD">
        <w:t>Lehrbuch für Späterblindete</w:t>
      </w:r>
      <w:r w:rsidR="004C6411" w:rsidRPr="008B65CD">
        <w:br/>
      </w:r>
      <w:r w:rsidRPr="008B65CD">
        <w:t>Verlag Verein zur Förderung der Blindenbildung, Hannover 2001 Brailledruck: rv., 1 Band, Bestell-Nr. 5001733</w:t>
      </w:r>
    </w:p>
    <w:p w14:paraId="09B18636" w14:textId="77777777" w:rsidR="00D44EBB" w:rsidRPr="008B65CD" w:rsidRDefault="00D44EBB" w:rsidP="00E203CD">
      <w:pPr>
        <w:keepLines/>
      </w:pPr>
      <w:r w:rsidRPr="008B65CD">
        <w:rPr>
          <w:rStyle w:val="Hervorhebung"/>
        </w:rPr>
        <w:t xml:space="preserve">Walter, Karl Heinz: Wieder lesen und schreiben können </w:t>
      </w:r>
      <w:r w:rsidRPr="008B65CD">
        <w:t>(Bearbeitung des Buches von K. Walter)</w:t>
      </w:r>
      <w:r w:rsidR="004C6411" w:rsidRPr="008B65CD">
        <w:br/>
      </w:r>
      <w:r w:rsidRPr="008B65CD">
        <w:t>Verlag SBS, Zürich 1989</w:t>
      </w:r>
      <w:r w:rsidR="007C512C" w:rsidRPr="008B65CD">
        <w:br/>
      </w:r>
      <w:r w:rsidRPr="008B65CD">
        <w:t>Br</w:t>
      </w:r>
      <w:r w:rsidR="00E2422C" w:rsidRPr="008B65CD">
        <w:t>ailledruck: Jumbo-Punktdruck, 1 </w:t>
      </w:r>
      <w:r w:rsidRPr="008B65CD">
        <w:t>Ordner, Papier oder Folie</w:t>
      </w:r>
    </w:p>
    <w:p w14:paraId="7A767E09" w14:textId="77777777" w:rsidR="00D44EBB" w:rsidRPr="008B65CD" w:rsidRDefault="00D44EBB" w:rsidP="00F03CD5">
      <w:r w:rsidRPr="008B65CD">
        <w:rPr>
          <w:rStyle w:val="Hervorhebung"/>
        </w:rPr>
        <w:t>Wiesenhofer, Jutta / Strohmaier, Waltraud: Lehr- und Lesebuch</w:t>
      </w:r>
      <w:r w:rsidR="004C6411" w:rsidRPr="008B65CD">
        <w:rPr>
          <w:rStyle w:val="Hervorhebung"/>
        </w:rPr>
        <w:br/>
      </w:r>
      <w:r w:rsidRPr="008B65CD">
        <w:t>Verlag Braille-Zentrum am BBI, Wien 1998</w:t>
      </w:r>
      <w:r w:rsidR="007C512C" w:rsidRPr="008B65CD">
        <w:br/>
      </w:r>
      <w:r w:rsidRPr="008B65CD">
        <w:t xml:space="preserve">Brailledruck: </w:t>
      </w:r>
      <w:r w:rsidR="00914B58" w:rsidRPr="008B65CD">
        <w:t>v</w:t>
      </w:r>
      <w:r w:rsidRPr="008B65CD">
        <w:t>. (mit einigen Kürzungen)</w:t>
      </w:r>
    </w:p>
    <w:p w14:paraId="2ECE16DB" w14:textId="77777777" w:rsidR="00D44EBB" w:rsidRPr="008B65CD" w:rsidRDefault="00D44EBB" w:rsidP="00F03CD5">
      <w:r w:rsidRPr="008B65CD">
        <w:rPr>
          <w:rStyle w:val="Hervorhebung"/>
        </w:rPr>
        <w:t>Wüthrich-Ehrat, Hanni, Schütz, Regula: PLUSPUNKT</w:t>
      </w:r>
      <w:r w:rsidRPr="008B65CD">
        <w:t>. Braille-</w:t>
      </w:r>
      <w:r w:rsidR="00AA4CAF" w:rsidRPr="008B65CD">
        <w:t xml:space="preserve">Vollschrift </w:t>
      </w:r>
      <w:r w:rsidRPr="008B65CD">
        <w:t>Lehrgang für Erwachsene</w:t>
      </w:r>
      <w:r w:rsidR="004C6411" w:rsidRPr="008B65CD">
        <w:br/>
      </w:r>
      <w:r w:rsidRPr="008B65CD">
        <w:t>Selbstverlag, Bern, 2. Auflage 2013</w:t>
      </w:r>
      <w:r w:rsidR="007C512C" w:rsidRPr="008B65CD">
        <w:br/>
      </w:r>
      <w:r w:rsidRPr="008B65CD">
        <w:t>Bestelladresse: Pluspunkt@braille.ch</w:t>
      </w:r>
    </w:p>
    <w:p w14:paraId="334FA581" w14:textId="77777777" w:rsidR="00D44EBB" w:rsidRPr="008B65CD" w:rsidRDefault="00D44EBB" w:rsidP="00F03CD5">
      <w:pPr>
        <w:pStyle w:val="berschrift3"/>
        <w:rPr>
          <w:sz w:val="28"/>
        </w:rPr>
      </w:pPr>
      <w:bookmarkStart w:id="622" w:name="_Toc465839310"/>
      <w:bookmarkStart w:id="623" w:name="_Toc465840830"/>
      <w:bookmarkStart w:id="624" w:name="_Toc466381114"/>
      <w:bookmarkStart w:id="625" w:name="_Toc466381376"/>
      <w:bookmarkStart w:id="626" w:name="_Toc466381993"/>
      <w:bookmarkStart w:id="627" w:name="_Toc517810704"/>
      <w:r w:rsidRPr="008B65CD">
        <w:t>A4.3</w:t>
      </w:r>
      <w:r w:rsidR="006A7105" w:rsidRPr="008B65CD">
        <w:tab/>
      </w:r>
      <w:r w:rsidRPr="008B65CD">
        <w:t>Normen und Normentwürfe</w:t>
      </w:r>
      <w:bookmarkEnd w:id="622"/>
      <w:bookmarkEnd w:id="623"/>
      <w:bookmarkEnd w:id="624"/>
      <w:bookmarkEnd w:id="625"/>
      <w:bookmarkEnd w:id="626"/>
      <w:bookmarkEnd w:id="627"/>
    </w:p>
    <w:p w14:paraId="118D0674" w14:textId="77777777" w:rsidR="00D44EBB" w:rsidRPr="008B65CD" w:rsidRDefault="00D44EBB" w:rsidP="00F03CD5">
      <w:r w:rsidRPr="008B65CD">
        <w:rPr>
          <w:rStyle w:val="Hervorhebung"/>
        </w:rPr>
        <w:t>DIN 32976</w:t>
      </w:r>
      <w:r w:rsidR="009F20C4" w:rsidRPr="008B65CD">
        <w:br/>
      </w:r>
      <w:r w:rsidRPr="008B65CD">
        <w:t xml:space="preserve">Blindenschrift </w:t>
      </w:r>
      <w:r w:rsidR="00B11005" w:rsidRPr="008B65CD">
        <w:t>–</w:t>
      </w:r>
      <w:r w:rsidR="00A6456A" w:rsidRPr="008B65CD">
        <w:t xml:space="preserve"> Anforderungen und Maße</w:t>
      </w:r>
      <w:r w:rsidR="00280418" w:rsidRPr="008B65CD">
        <w:br/>
      </w:r>
      <w:r w:rsidRPr="008B65CD">
        <w:t>Schwarzdruck: Beuth Verlag, Berlin 2007</w:t>
      </w:r>
      <w:r w:rsidR="00A6456A" w:rsidRPr="008B65CD">
        <w:br/>
      </w:r>
      <w:r w:rsidRPr="008B65CD">
        <w:t xml:space="preserve">Brailledruck: Deutsche Blindenstudienanstalt, Marburg 2007, </w:t>
      </w:r>
      <w:r w:rsidR="00914B58" w:rsidRPr="008B65CD">
        <w:t>kr</w:t>
      </w:r>
      <w:r w:rsidRPr="008B65CD">
        <w:t>., 1 Heft, Bestell-Nr. 4528</w:t>
      </w:r>
    </w:p>
    <w:p w14:paraId="6A3D59A5" w14:textId="77777777" w:rsidR="00D44EBB" w:rsidRPr="008B65CD" w:rsidRDefault="00D44EBB" w:rsidP="00F03CD5">
      <w:r w:rsidRPr="008B65CD">
        <w:rPr>
          <w:rStyle w:val="Hervorhebung"/>
        </w:rPr>
        <w:t>DIN 32980</w:t>
      </w:r>
      <w:r w:rsidR="009F20C4" w:rsidRPr="008B65CD">
        <w:br/>
      </w:r>
      <w:r w:rsidRPr="008B65CD">
        <w:t>Zuordnung der 8-Punkt-Brailleschrift zum 7-Bit-Code</w:t>
      </w:r>
      <w:r w:rsidR="004C6411" w:rsidRPr="008B65CD">
        <w:br/>
      </w:r>
      <w:r w:rsidRPr="008B65CD">
        <w:t>Schwarzdruck: Beuth Verlag, Berlin 1987</w:t>
      </w:r>
    </w:p>
    <w:p w14:paraId="4EA4F00C" w14:textId="77777777" w:rsidR="00D44EBB" w:rsidRPr="008B65CD" w:rsidRDefault="00D44EBB" w:rsidP="00F03CD5">
      <w:r w:rsidRPr="008B65CD">
        <w:rPr>
          <w:rStyle w:val="Hervorhebung"/>
        </w:rPr>
        <w:t>DIN 32982</w:t>
      </w:r>
      <w:r w:rsidR="009F20C4" w:rsidRPr="008B65CD">
        <w:br/>
      </w:r>
      <w:r w:rsidRPr="008B65CD">
        <w:t>8-Punkt-Brailleschrift f</w:t>
      </w:r>
      <w:r w:rsidR="007C512C" w:rsidRPr="008B65CD">
        <w:t>ür die Informationsverarbeitung</w:t>
      </w:r>
      <w:r w:rsidR="00A16BAF" w:rsidRPr="008B65CD">
        <w:t xml:space="preserve"> </w:t>
      </w:r>
      <w:r w:rsidR="00B11005" w:rsidRPr="008B65CD">
        <w:t>–</w:t>
      </w:r>
      <w:r w:rsidRPr="008B65CD">
        <w:t xml:space="preserve"> Identifikatoren, Benennungen und Zuordnung zum 8-Bit-Code</w:t>
      </w:r>
      <w:r w:rsidR="004C6411" w:rsidRPr="008B65CD">
        <w:br/>
      </w:r>
      <w:r w:rsidR="00A6456A" w:rsidRPr="008B65CD">
        <w:t>S</w:t>
      </w:r>
      <w:r w:rsidRPr="008B65CD">
        <w:t>chwarzdruck: Beuth Verlag, Berlin 1994</w:t>
      </w:r>
    </w:p>
    <w:p w14:paraId="2899E5C9" w14:textId="77777777" w:rsidR="00D44EBB" w:rsidRPr="008B65CD" w:rsidRDefault="00D44EBB" w:rsidP="00F03CD5">
      <w:r w:rsidRPr="008B65CD">
        <w:rPr>
          <w:rStyle w:val="Hervorhebung"/>
        </w:rPr>
        <w:t>DIN 32986</w:t>
      </w:r>
      <w:r w:rsidR="009F20C4" w:rsidRPr="008B65CD">
        <w:br/>
      </w:r>
      <w:r w:rsidRPr="008B65CD">
        <w:t xml:space="preserve">Taktile Schriften und Beschriftungen </w:t>
      </w:r>
      <w:r w:rsidR="00B11005" w:rsidRPr="008B65CD">
        <w:t>–</w:t>
      </w:r>
      <w:r w:rsidRPr="008B65CD">
        <w:t xml:space="preserve"> Anforderungen an die Dar</w:t>
      </w:r>
      <w:r w:rsidR="00C52C76" w:rsidRPr="008B65CD">
        <w:softHyphen/>
      </w:r>
      <w:r w:rsidRPr="008B65CD">
        <w:t>stellung und Anbringung von Braille- und erhabener Profilschrift</w:t>
      </w:r>
      <w:r w:rsidR="004C6411" w:rsidRPr="008B65CD">
        <w:br/>
      </w:r>
      <w:r w:rsidRPr="008B65CD">
        <w:t>Schwarzdruck: Beuth Verlag, Berlin 2015</w:t>
      </w:r>
      <w:r w:rsidR="004C6411" w:rsidRPr="008B65CD">
        <w:br/>
      </w:r>
      <w:r w:rsidRPr="008B65CD">
        <w:t xml:space="preserve">Brailledruck: Deutsche Blindenstudienanstalt, 2015, </w:t>
      </w:r>
      <w:r w:rsidR="00A16BAF" w:rsidRPr="008B65CD">
        <w:t>kr</w:t>
      </w:r>
      <w:r w:rsidRPr="008B65CD">
        <w:t>., Papierfassung, Bestell-Nr.</w:t>
      </w:r>
      <w:r w:rsidR="00A16BAF" w:rsidRPr="008B65CD">
        <w:t> </w:t>
      </w:r>
      <w:r w:rsidRPr="008B65CD">
        <w:t>4814 (2 Bände mit 10 Folienabbildungen und einer Schwellkopie), Blindenkurzschrift-DAISY-CDROM + Abbildungsband, Bestell-Nr.</w:t>
      </w:r>
      <w:r w:rsidR="00A16BAF" w:rsidRPr="008B65CD">
        <w:t> </w:t>
      </w:r>
      <w:r w:rsidRPr="008B65CD">
        <w:t>4814-dy</w:t>
      </w:r>
    </w:p>
    <w:p w14:paraId="3311194D" w14:textId="77777777" w:rsidR="00D44EBB" w:rsidRPr="008B65CD" w:rsidRDefault="00D44EBB" w:rsidP="00F03CD5">
      <w:r w:rsidRPr="008B65CD">
        <w:rPr>
          <w:rStyle w:val="Hervorhebung"/>
        </w:rPr>
        <w:t>DIN EN ISO 17351</w:t>
      </w:r>
      <w:r w:rsidR="009F20C4" w:rsidRPr="008B65CD">
        <w:br/>
      </w:r>
      <w:r w:rsidRPr="008B65CD">
        <w:t xml:space="preserve">Verpackung </w:t>
      </w:r>
      <w:r w:rsidR="00B11005" w:rsidRPr="008B65CD">
        <w:t>–</w:t>
      </w:r>
      <w:r w:rsidRPr="008B65CD">
        <w:t xml:space="preserve"> Blindenschrift auf Arzneimittelverpackungen</w:t>
      </w:r>
      <w:r w:rsidR="004C6411" w:rsidRPr="008B65CD">
        <w:br/>
      </w:r>
      <w:r w:rsidRPr="008B65CD">
        <w:t>Schwarzdruck: Beuth Verlag, Berlin 2014</w:t>
      </w:r>
    </w:p>
    <w:p w14:paraId="32046B2D" w14:textId="77777777" w:rsidR="00D44EBB" w:rsidRPr="008B65CD" w:rsidRDefault="00D44EBB" w:rsidP="00F03CD5">
      <w:r w:rsidRPr="008B65CD">
        <w:rPr>
          <w:rStyle w:val="Hervorhebung"/>
        </w:rPr>
        <w:t>ISO/IEC 10646:2014</w:t>
      </w:r>
      <w:r w:rsidR="009F20C4" w:rsidRPr="008B65CD">
        <w:rPr>
          <w:rStyle w:val="Hervorhebung"/>
        </w:rPr>
        <w:br/>
      </w:r>
      <w:r w:rsidRPr="008B65CD">
        <w:t xml:space="preserve">Information technology </w:t>
      </w:r>
      <w:r w:rsidR="00B11005" w:rsidRPr="008B65CD">
        <w:t>–</w:t>
      </w:r>
      <w:r w:rsidRPr="008B65CD">
        <w:t xml:space="preserve"> Universal Coded Character Set (UCS)</w:t>
      </w:r>
      <w:r w:rsidR="004C6411" w:rsidRPr="008B65CD">
        <w:br/>
      </w:r>
      <w:r w:rsidRPr="008B65CD">
        <w:t>Schwarzdruck: Beuth Verlag, Berlin 2014</w:t>
      </w:r>
    </w:p>
    <w:p w14:paraId="6E906CC5" w14:textId="77777777" w:rsidR="00D44EBB" w:rsidRPr="008B65CD" w:rsidRDefault="00D44EBB" w:rsidP="00F03CD5">
      <w:r w:rsidRPr="008B65CD">
        <w:rPr>
          <w:rStyle w:val="Hervorhebung"/>
        </w:rPr>
        <w:t>ISO/TR 11548-1:2001</w:t>
      </w:r>
      <w:r w:rsidR="009F20C4" w:rsidRPr="008B65CD">
        <w:br/>
      </w:r>
      <w:r w:rsidRPr="008B65CD">
        <w:t xml:space="preserve">Communication aids for blind persons </w:t>
      </w:r>
      <w:r w:rsidR="00B11005" w:rsidRPr="008B65CD">
        <w:t>–</w:t>
      </w:r>
      <w:r w:rsidRPr="008B65CD">
        <w:t xml:space="preserve"> Identifiers, names and assignation to coded character sets for 8-dot Braille characters </w:t>
      </w:r>
      <w:r w:rsidR="00B11005" w:rsidRPr="008B65CD">
        <w:t>–</w:t>
      </w:r>
      <w:r w:rsidRPr="008B65CD">
        <w:t xml:space="preserve"> Part 1: General guidelines for Braille identifiers and shift marks</w:t>
      </w:r>
      <w:r w:rsidR="004C6411" w:rsidRPr="008B65CD">
        <w:br/>
      </w:r>
      <w:r w:rsidRPr="008B65CD">
        <w:t>Schwarzdruck: Beuth Verlag, Berlin 2001</w:t>
      </w:r>
    </w:p>
    <w:p w14:paraId="35A9B016" w14:textId="77777777" w:rsidR="00D44EBB" w:rsidRPr="008B65CD" w:rsidRDefault="00D44EBB" w:rsidP="00F03CD5">
      <w:r w:rsidRPr="008B65CD">
        <w:rPr>
          <w:rStyle w:val="Hervorhebung"/>
        </w:rPr>
        <w:t>ISO/TR 11548-2:2001</w:t>
      </w:r>
      <w:r w:rsidR="009F20C4" w:rsidRPr="008B65CD">
        <w:br/>
      </w:r>
      <w:r w:rsidRPr="008B65CD">
        <w:t xml:space="preserve">Communication aids for blind persons </w:t>
      </w:r>
      <w:r w:rsidR="00B11005" w:rsidRPr="008B65CD">
        <w:t>–</w:t>
      </w:r>
      <w:r w:rsidRPr="008B65CD">
        <w:t xml:space="preserve"> Identifiers, names and assignation to coded character sets for 8-dot Braille characters </w:t>
      </w:r>
      <w:r w:rsidR="00B11005" w:rsidRPr="008B65CD">
        <w:t>–</w:t>
      </w:r>
      <w:r w:rsidRPr="008B65CD">
        <w:t xml:space="preserve"> Part 2: Latin alphabet based character sets</w:t>
      </w:r>
      <w:r w:rsidR="004C6411" w:rsidRPr="008B65CD">
        <w:br/>
      </w:r>
      <w:r w:rsidRPr="008B65CD">
        <w:t>Schwarzdruck: Beuth Verlag, Berlin 2001</w:t>
      </w:r>
    </w:p>
    <w:p w14:paraId="49D512D5" w14:textId="77777777" w:rsidR="00D44EBB" w:rsidRPr="008B65CD" w:rsidRDefault="00D44EBB" w:rsidP="00F03CD5">
      <w:r w:rsidRPr="008B65CD">
        <w:rPr>
          <w:rStyle w:val="Hervorhebung"/>
        </w:rPr>
        <w:t>ÖNORM A 2615-2</w:t>
      </w:r>
      <w:r w:rsidR="009F20C4" w:rsidRPr="008B65CD">
        <w:br/>
      </w:r>
      <w:r w:rsidRPr="008B65CD">
        <w:t xml:space="preserve">Informationsverarbeitung </w:t>
      </w:r>
      <w:r w:rsidR="00B11005" w:rsidRPr="008B65CD">
        <w:t>–</w:t>
      </w:r>
      <w:r w:rsidRPr="008B65CD">
        <w:t xml:space="preserve"> 8-Punkt-Braille-Schriftzeichen </w:t>
      </w:r>
      <w:r w:rsidR="00B11005" w:rsidRPr="008B65CD">
        <w:t>–</w:t>
      </w:r>
      <w:r w:rsidRPr="008B65CD">
        <w:t xml:space="preserve"> Identifikatoren, Benennungen und Zuordnung zum 8-</w:t>
      </w:r>
      <w:r w:rsidR="00A16BAF" w:rsidRPr="008B65CD">
        <w:t>Bit</w:t>
      </w:r>
      <w:r w:rsidRPr="008B65CD">
        <w:t>-Code</w:t>
      </w:r>
      <w:r w:rsidR="004C6411" w:rsidRPr="008B65CD">
        <w:br/>
      </w:r>
      <w:r w:rsidRPr="008B65CD">
        <w:t>Schwarzdruck: Verlag Österreichisches Normungsinstitut (ON), Wien 1991</w:t>
      </w:r>
    </w:p>
    <w:p w14:paraId="0E40633A" w14:textId="77777777" w:rsidR="00D44EBB" w:rsidRPr="008B65CD" w:rsidRDefault="00D44EBB" w:rsidP="00F03CD5">
      <w:r w:rsidRPr="008B65CD">
        <w:rPr>
          <w:b/>
        </w:rPr>
        <w:t>The Portable Embosser Format (PEF)</w:t>
      </w:r>
      <w:r w:rsidR="004C6411" w:rsidRPr="008B65CD">
        <w:br/>
      </w:r>
      <w:hyperlink r:id="rId60" w:history="1">
        <w:r w:rsidR="001075B2" w:rsidRPr="008B65CD">
          <w:t>www.pef-format.org</w:t>
        </w:r>
      </w:hyperlink>
      <w:r w:rsidR="004C6411" w:rsidRPr="008B65CD">
        <w:br/>
      </w:r>
      <w:r w:rsidR="00A16BAF" w:rsidRPr="008B65CD">
        <w:t>http://files.pef-format.org/specifications/pef-2008-1/pef-</w:t>
      </w:r>
      <w:r w:rsidR="00A16BAF" w:rsidRPr="008B65CD">
        <w:br/>
        <w:t>specification.html</w:t>
      </w:r>
    </w:p>
    <w:p w14:paraId="572B667C" w14:textId="77777777" w:rsidR="00DC6FF5" w:rsidRPr="008B65CD" w:rsidRDefault="0006739B" w:rsidP="00F03CD5">
      <w:r w:rsidRPr="008B65CD">
        <w:br w:type="page"/>
      </w:r>
      <w:bookmarkStart w:id="628" w:name="_Toc465839311"/>
      <w:bookmarkStart w:id="629" w:name="_Toc465840831"/>
      <w:bookmarkStart w:id="630" w:name="_Toc466381115"/>
      <w:bookmarkStart w:id="631" w:name="_Toc466381377"/>
      <w:bookmarkStart w:id="632" w:name="_Toc466381994"/>
    </w:p>
    <w:p w14:paraId="370788A7" w14:textId="77777777" w:rsidR="00D44EBB" w:rsidRPr="008B65CD" w:rsidRDefault="00D44EBB" w:rsidP="00F03CD5">
      <w:pPr>
        <w:pStyle w:val="berschrift2"/>
        <w:rPr>
          <w:sz w:val="28"/>
        </w:rPr>
      </w:pPr>
      <w:bookmarkStart w:id="633" w:name="_Toc517810705"/>
      <w:r w:rsidRPr="008B65CD">
        <w:t>A5</w:t>
      </w:r>
      <w:r w:rsidR="00DC6FF5" w:rsidRPr="008B65CD">
        <w:tab/>
      </w:r>
      <w:r w:rsidR="00190398" w:rsidRPr="008B65CD">
        <w:t xml:space="preserve">Kontaktdaten </w:t>
      </w:r>
      <w:r w:rsidRPr="008B65CD">
        <w:t>der Blindenschriftverlage</w:t>
      </w:r>
      <w:bookmarkEnd w:id="628"/>
      <w:bookmarkEnd w:id="629"/>
      <w:bookmarkEnd w:id="630"/>
      <w:bookmarkEnd w:id="631"/>
      <w:bookmarkEnd w:id="632"/>
      <w:bookmarkEnd w:id="633"/>
    </w:p>
    <w:p w14:paraId="37122DD5" w14:textId="77777777" w:rsidR="002510AB" w:rsidRPr="008B65CD" w:rsidRDefault="002510AB" w:rsidP="002510AB">
      <w:pPr>
        <w:rPr>
          <w:b/>
        </w:rPr>
      </w:pPr>
      <w:r w:rsidRPr="008B65CD">
        <w:rPr>
          <w:rStyle w:val="Hervorhebung"/>
        </w:rPr>
        <w:t>Blindenschrift-Verlag und -Druckerei gGmbH</w:t>
      </w:r>
      <w:r w:rsidRPr="008B65CD">
        <w:rPr>
          <w:rStyle w:val="Hervorhebung"/>
        </w:rPr>
        <w:br/>
        <w:t>„Pauline von Mallinckrodt“</w:t>
      </w:r>
      <w:r w:rsidRPr="008B65CD">
        <w:rPr>
          <w:rStyle w:val="Hervorhebung"/>
        </w:rPr>
        <w:br/>
      </w:r>
      <w:r w:rsidRPr="008B65CD">
        <w:rPr>
          <w:rStyle w:val="Hervorhebung"/>
          <w:b w:val="0"/>
        </w:rPr>
        <w:t>Graurheindorfer Str. 151 a</w:t>
      </w:r>
      <w:r w:rsidRPr="008B65CD">
        <w:rPr>
          <w:rStyle w:val="Hervorhebung"/>
          <w:b w:val="0"/>
        </w:rPr>
        <w:br/>
        <w:t>D-53117 Bonn</w:t>
      </w:r>
      <w:r w:rsidRPr="008B65CD">
        <w:rPr>
          <w:rStyle w:val="Hervorhebung"/>
          <w:b w:val="0"/>
        </w:rPr>
        <w:br/>
        <w:t>Tel.: +49-228/55949-20</w:t>
      </w:r>
      <w:r w:rsidRPr="008B65CD">
        <w:rPr>
          <w:rStyle w:val="Hervorhebung"/>
          <w:b w:val="0"/>
        </w:rPr>
        <w:br/>
        <w:t>Fax: +49-228/55949-19</w:t>
      </w:r>
      <w:r w:rsidRPr="008B65CD">
        <w:rPr>
          <w:rStyle w:val="Hervorhebung"/>
          <w:b w:val="0"/>
        </w:rPr>
        <w:br/>
        <w:t>E-Mail: info@pader-braille.de</w:t>
      </w:r>
      <w:r w:rsidRPr="008B65CD">
        <w:rPr>
          <w:rStyle w:val="Hervorhebung"/>
          <w:b w:val="0"/>
        </w:rPr>
        <w:br/>
        <w:t>Internet: http://www.pader-braille.de</w:t>
      </w:r>
    </w:p>
    <w:p w14:paraId="4F7522F0" w14:textId="77777777" w:rsidR="00D44EBB" w:rsidRPr="008B65CD" w:rsidRDefault="00D44EBB" w:rsidP="00F03CD5">
      <w:r w:rsidRPr="008B65CD">
        <w:rPr>
          <w:rStyle w:val="Hervorhebung"/>
        </w:rPr>
        <w:t xml:space="preserve">Deutsche Blindenstudienanstalt e.V. </w:t>
      </w:r>
      <w:r w:rsidR="00B11005" w:rsidRPr="008B65CD">
        <w:rPr>
          <w:rStyle w:val="Hervorhebung"/>
        </w:rPr>
        <w:t>–</w:t>
      </w:r>
      <w:r w:rsidRPr="008B65CD">
        <w:rPr>
          <w:rStyle w:val="Hervorhebung"/>
        </w:rPr>
        <w:t xml:space="preserve"> blista</w:t>
      </w:r>
      <w:r w:rsidR="004C6411" w:rsidRPr="008B65CD">
        <w:rPr>
          <w:rStyle w:val="Hervorhebung"/>
        </w:rPr>
        <w:br/>
      </w:r>
      <w:r w:rsidRPr="008B65CD">
        <w:rPr>
          <w:rStyle w:val="Hervorhebung"/>
        </w:rPr>
        <w:t>(Verlag und Deutsche Blinden-Bibliothek)</w:t>
      </w:r>
      <w:r w:rsidR="004C6411" w:rsidRPr="008B65CD">
        <w:rPr>
          <w:rStyle w:val="Hervorhebung"/>
        </w:rPr>
        <w:br/>
      </w:r>
      <w:r w:rsidRPr="008B65CD">
        <w:t>Am Schlag 2-12</w:t>
      </w:r>
      <w:r w:rsidR="004C6411" w:rsidRPr="008B65CD">
        <w:br/>
      </w:r>
      <w:r w:rsidRPr="008B65CD">
        <w:t>D-35037 Marburg</w:t>
      </w:r>
      <w:r w:rsidR="004C6411" w:rsidRPr="008B65CD">
        <w:br/>
      </w:r>
      <w:r w:rsidRPr="008B65CD">
        <w:t>Tel.: +49-6421/606-0</w:t>
      </w:r>
      <w:r w:rsidR="004C6411" w:rsidRPr="008B65CD">
        <w:br/>
      </w:r>
      <w:r w:rsidRPr="008B65CD">
        <w:t>Fax: +49-6421/606-259</w:t>
      </w:r>
      <w:r w:rsidR="004C6411" w:rsidRPr="008B65CD">
        <w:br/>
      </w:r>
      <w:r w:rsidRPr="008B65CD">
        <w:t>E-Mail: info@blista.de</w:t>
      </w:r>
      <w:r w:rsidR="004C6411" w:rsidRPr="008B65CD">
        <w:br/>
      </w:r>
      <w:r w:rsidRPr="008B65CD">
        <w:t xml:space="preserve">Internet: </w:t>
      </w:r>
      <w:hyperlink r:id="rId61" w:history="1">
        <w:r w:rsidR="00284B1C" w:rsidRPr="008B65CD">
          <w:t>www.blista.de</w:t>
        </w:r>
      </w:hyperlink>
    </w:p>
    <w:p w14:paraId="5BCA33DE" w14:textId="77777777" w:rsidR="00D44EBB" w:rsidRPr="008B65CD" w:rsidRDefault="00D44EBB" w:rsidP="00F03CD5">
      <w:r w:rsidRPr="008B65CD">
        <w:rPr>
          <w:rStyle w:val="Hervorhebung"/>
        </w:rPr>
        <w:t>Deutscher Hilfsmittelvertrieb gem. GmbH</w:t>
      </w:r>
      <w:r w:rsidR="004C6411" w:rsidRPr="008B65CD">
        <w:rPr>
          <w:rStyle w:val="Hervorhebung"/>
        </w:rPr>
        <w:br/>
      </w:r>
      <w:r w:rsidRPr="008B65CD">
        <w:t>Bleekstraße 26</w:t>
      </w:r>
      <w:r w:rsidR="004C6411" w:rsidRPr="008B65CD">
        <w:br/>
      </w:r>
      <w:r w:rsidRPr="008B65CD">
        <w:t>D-30559 Hannover</w:t>
      </w:r>
      <w:r w:rsidR="004C6411" w:rsidRPr="008B65CD">
        <w:br/>
      </w:r>
      <w:r w:rsidRPr="008B65CD">
        <w:t>Tel.: +49-511/95465-0</w:t>
      </w:r>
      <w:r w:rsidR="004C6411" w:rsidRPr="008B65CD">
        <w:br/>
      </w:r>
      <w:r w:rsidRPr="008B65CD">
        <w:t>Fax: +49-511/95465-37</w:t>
      </w:r>
      <w:r w:rsidR="004C6411" w:rsidRPr="008B65CD">
        <w:br/>
      </w:r>
      <w:r w:rsidRPr="008B65CD">
        <w:t>E-Mail: info@deutscherhilfsmittelvertrieb.de</w:t>
      </w:r>
      <w:r w:rsidR="004C6411" w:rsidRPr="008B65CD">
        <w:br/>
      </w:r>
      <w:r w:rsidRPr="008B65CD">
        <w:t xml:space="preserve">Internet: </w:t>
      </w:r>
      <w:hyperlink r:id="rId62" w:history="1">
        <w:r w:rsidR="00284B1C" w:rsidRPr="008B65CD">
          <w:t>www.deutscherhilfsmittelvertrieb.de</w:t>
        </w:r>
      </w:hyperlink>
    </w:p>
    <w:p w14:paraId="7734ADF4" w14:textId="77777777" w:rsidR="00D44EBB" w:rsidRPr="008B65CD" w:rsidRDefault="00D44EBB" w:rsidP="00F03CD5">
      <w:r w:rsidRPr="008B65CD">
        <w:rPr>
          <w:rStyle w:val="Hervorhebung"/>
        </w:rPr>
        <w:t xml:space="preserve">Deutsche Zentralbücherei für Blinde </w:t>
      </w:r>
      <w:r w:rsidR="00B11005" w:rsidRPr="008B65CD">
        <w:rPr>
          <w:rStyle w:val="Hervorhebung"/>
        </w:rPr>
        <w:t>–</w:t>
      </w:r>
      <w:r w:rsidRPr="008B65CD">
        <w:rPr>
          <w:rStyle w:val="Hervorhebung"/>
        </w:rPr>
        <w:t xml:space="preserve"> DZB</w:t>
      </w:r>
      <w:r w:rsidR="004C6411" w:rsidRPr="008B65CD">
        <w:rPr>
          <w:rStyle w:val="Hervorhebung"/>
        </w:rPr>
        <w:br/>
      </w:r>
      <w:r w:rsidRPr="008B65CD">
        <w:rPr>
          <w:rStyle w:val="Hervorhebung"/>
        </w:rPr>
        <w:t>(Verlag und Bibliothek)</w:t>
      </w:r>
      <w:r w:rsidR="004C6411" w:rsidRPr="008B65CD">
        <w:rPr>
          <w:rStyle w:val="Hervorhebung"/>
        </w:rPr>
        <w:br/>
      </w:r>
      <w:r w:rsidRPr="008B65CD">
        <w:t>Gustav-Adolf-Straße 7</w:t>
      </w:r>
      <w:r w:rsidR="004C6411" w:rsidRPr="008B65CD">
        <w:br/>
      </w:r>
      <w:r w:rsidRPr="008B65CD">
        <w:t>D-04105 Leipzig</w:t>
      </w:r>
      <w:r w:rsidR="004C6411" w:rsidRPr="008B65CD">
        <w:br/>
      </w:r>
      <w:r w:rsidRPr="008B65CD">
        <w:t>Tel.: +49-341/7113-0</w:t>
      </w:r>
      <w:r w:rsidR="004C6411" w:rsidRPr="008B65CD">
        <w:br/>
      </w:r>
      <w:r w:rsidRPr="008B65CD">
        <w:t>Fax: +49-341/7113-125</w:t>
      </w:r>
      <w:r w:rsidR="004C6411" w:rsidRPr="008B65CD">
        <w:br/>
      </w:r>
      <w:r w:rsidRPr="008B65CD">
        <w:t>E-Mail: info@dzb.de</w:t>
      </w:r>
      <w:r w:rsidR="004C6411" w:rsidRPr="008B65CD">
        <w:br/>
      </w:r>
      <w:r w:rsidRPr="008B65CD">
        <w:t xml:space="preserve">Internet: </w:t>
      </w:r>
      <w:hyperlink r:id="rId63" w:history="1">
        <w:r w:rsidR="00284B1C" w:rsidRPr="008B65CD">
          <w:t>www.dzb.de</w:t>
        </w:r>
      </w:hyperlink>
    </w:p>
    <w:p w14:paraId="3B024F78" w14:textId="77777777" w:rsidR="00284B1C" w:rsidRPr="008B65CD" w:rsidRDefault="00D44EBB" w:rsidP="00E203CD">
      <w:pPr>
        <w:keepLines/>
        <w:rPr>
          <w:b/>
        </w:rPr>
      </w:pPr>
      <w:r w:rsidRPr="008B65CD">
        <w:rPr>
          <w:rStyle w:val="Hervorhebung"/>
        </w:rPr>
        <w:t>Österreichisches Bundes-Blindenerziehungsinstitut, Abt</w:t>
      </w:r>
      <w:r w:rsidR="001E30EF" w:rsidRPr="008B65CD">
        <w:rPr>
          <w:rStyle w:val="Hervorhebung"/>
        </w:rPr>
        <w:t>. </w:t>
      </w:r>
      <w:r w:rsidRPr="008B65CD">
        <w:rPr>
          <w:rStyle w:val="Hervorhebung"/>
        </w:rPr>
        <w:t>Druckerei (Verlag und Bibliothek)</w:t>
      </w:r>
      <w:r w:rsidR="004C6411" w:rsidRPr="008B65CD">
        <w:rPr>
          <w:rStyle w:val="Hervorhebung"/>
        </w:rPr>
        <w:br/>
      </w:r>
      <w:r w:rsidRPr="008B65CD">
        <w:t>Wittelsbachstraße 5</w:t>
      </w:r>
      <w:r w:rsidR="004C6411" w:rsidRPr="008B65CD">
        <w:br/>
      </w:r>
      <w:r w:rsidRPr="008B65CD">
        <w:t>A-1020 Wien</w:t>
      </w:r>
      <w:r w:rsidR="004C6411" w:rsidRPr="008B65CD">
        <w:br/>
      </w:r>
      <w:r w:rsidRPr="008B65CD">
        <w:t>Tel.: +43-1/7280866</w:t>
      </w:r>
      <w:r w:rsidR="004C6411" w:rsidRPr="008B65CD">
        <w:br/>
      </w:r>
      <w:r w:rsidRPr="008B65CD">
        <w:t>Fax: +43-1/7280866-272</w:t>
      </w:r>
      <w:r w:rsidR="004C6411" w:rsidRPr="008B65CD">
        <w:br/>
      </w:r>
      <w:r w:rsidRPr="008B65CD">
        <w:t>E-Mail: bdv@bbi.at</w:t>
      </w:r>
      <w:r w:rsidR="004C6411" w:rsidRPr="008B65CD">
        <w:br/>
      </w:r>
      <w:r w:rsidRPr="008B65CD">
        <w:t xml:space="preserve">Internet: </w:t>
      </w:r>
      <w:hyperlink r:id="rId64" w:history="1">
        <w:r w:rsidR="00284B1C" w:rsidRPr="008B65CD">
          <w:t>www.bbi.at</w:t>
        </w:r>
      </w:hyperlink>
    </w:p>
    <w:p w14:paraId="62AF82BD" w14:textId="77777777" w:rsidR="00A777CE" w:rsidRPr="008B65CD" w:rsidRDefault="001E30EF" w:rsidP="00F03CD5">
      <w:pPr>
        <w:rPr>
          <w:rStyle w:val="Hervorhebung"/>
        </w:rPr>
      </w:pPr>
      <w:r w:rsidRPr="008B65CD">
        <w:rPr>
          <w:rStyle w:val="Hervorhebung"/>
        </w:rPr>
        <w:t xml:space="preserve">SBS </w:t>
      </w:r>
      <w:r w:rsidR="00D44EBB" w:rsidRPr="008B65CD">
        <w:rPr>
          <w:rStyle w:val="Hervorhebung"/>
        </w:rPr>
        <w:t>Schweizerische Bibliothek für Blinde, Seh- und Lesebehinderte (Verlag und Bibliothek)</w:t>
      </w:r>
    </w:p>
    <w:p w14:paraId="023765D4" w14:textId="77777777" w:rsidR="0090767E" w:rsidRPr="008B65CD" w:rsidRDefault="00D44EBB" w:rsidP="00F03CD5">
      <w:r w:rsidRPr="008B65CD">
        <w:t>Grubenstrasse 12</w:t>
      </w:r>
      <w:r w:rsidR="004C6411" w:rsidRPr="008B65CD">
        <w:br/>
      </w:r>
      <w:r w:rsidRPr="008B65CD">
        <w:t>CH-8045 Zürich</w:t>
      </w:r>
      <w:r w:rsidR="004C6411" w:rsidRPr="008B65CD">
        <w:br/>
      </w:r>
      <w:r w:rsidRPr="008B65CD">
        <w:t>Tel.: +41-43/3333232</w:t>
      </w:r>
      <w:r w:rsidR="004C6411" w:rsidRPr="008B65CD">
        <w:br/>
      </w:r>
      <w:r w:rsidRPr="008B65CD">
        <w:t>Fax: +41-43/3333233</w:t>
      </w:r>
      <w:r w:rsidR="004C6411" w:rsidRPr="008B65CD">
        <w:br/>
      </w:r>
      <w:r w:rsidRPr="008B65CD">
        <w:t>E-Mail: info@sbs.ch</w:t>
      </w:r>
      <w:r w:rsidR="004C6411" w:rsidRPr="008B65CD">
        <w:br/>
      </w:r>
      <w:r w:rsidR="00B82D9C" w:rsidRPr="008B65CD">
        <w:t>I</w:t>
      </w:r>
      <w:r w:rsidRPr="008B65CD">
        <w:t xml:space="preserve">nternet: </w:t>
      </w:r>
      <w:hyperlink r:id="rId65" w:history="1">
        <w:r w:rsidR="00284B1C" w:rsidRPr="008B65CD">
          <w:t>www.sbs.ch</w:t>
        </w:r>
      </w:hyperlink>
    </w:p>
    <w:p w14:paraId="224A2F57" w14:textId="77777777"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p>
    <w:p w14:paraId="1306CE5D" w14:textId="77777777" w:rsidR="0087641B" w:rsidRPr="008B65CD" w:rsidRDefault="0087641B" w:rsidP="00F03CD5">
      <w:pPr>
        <w:pStyle w:val="berschrift1"/>
        <w:rPr>
          <w:sz w:val="28"/>
        </w:rPr>
      </w:pPr>
      <w:bookmarkStart w:id="634" w:name="_Toc517810706"/>
      <w:r w:rsidRPr="008B65CD">
        <w:t>Stichwortregister</w:t>
      </w:r>
      <w:bookmarkEnd w:id="634"/>
    </w:p>
    <w:p w14:paraId="07278148" w14:textId="77777777" w:rsidR="008320CE" w:rsidRPr="008B65CD" w:rsidRDefault="008320CE" w:rsidP="00B804CB">
      <w:pPr>
        <w:pStyle w:val="RegisterHauptpunkt"/>
      </w:pPr>
      <w:r w:rsidRPr="008B65CD">
        <w:t>6-Punkt-Braille: Vorwort 1998, 1.1, 1.2.1, 2.11, A3.4</w:t>
      </w:r>
    </w:p>
    <w:p w14:paraId="1197632D" w14:textId="77777777" w:rsidR="008320CE" w:rsidRPr="008B65CD" w:rsidRDefault="008320CE" w:rsidP="00B804CB">
      <w:pPr>
        <w:pStyle w:val="RegisterHauptPunktMitAbstand"/>
      </w:pPr>
      <w:r w:rsidRPr="008B65CD">
        <w:t>8-Punkt-Braille: Vorwort 1998, 1.1, 1.2.5, 2.11, A3.4, A4.3</w:t>
      </w:r>
    </w:p>
    <w:p w14:paraId="77C47BC7" w14:textId="77777777" w:rsidR="008320CE" w:rsidRPr="008B65CD" w:rsidRDefault="008320CE" w:rsidP="008320CE">
      <w:pPr>
        <w:pStyle w:val="RegisterHauptpunkt"/>
      </w:pPr>
      <w:r w:rsidRPr="008B65CD">
        <w:t>Abkündigungszeichen: Vorwort 1998, 1.3.6, 2.7.1, 2.7.2, 2.7.3, 2.9, 2.10, 2.11, 4.8, A3.4</w:t>
      </w:r>
    </w:p>
    <w:p w14:paraId="47CD779B" w14:textId="77777777" w:rsidR="008320CE" w:rsidRPr="008B65CD" w:rsidRDefault="008320CE" w:rsidP="008320CE">
      <w:pPr>
        <w:pStyle w:val="RegisterHauptpunkt"/>
      </w:pPr>
      <w:r w:rsidRPr="008B65CD">
        <w:t>Abkürzung: 2.6, 2.6.1, 2.6.2, 2.6.3, 2.6.4, 2.6.8</w:t>
      </w:r>
    </w:p>
    <w:p w14:paraId="307247F5" w14:textId="77777777" w:rsidR="008320CE" w:rsidRPr="008B65CD" w:rsidRDefault="008320CE" w:rsidP="008320CE">
      <w:pPr>
        <w:pStyle w:val="RegisterHauptpunkt"/>
      </w:pPr>
      <w:r w:rsidRPr="008B65CD">
        <w:t>Abkürzungspunkt: 1.3.5, 2.6, 2.6.3, 2.6.8</w:t>
      </w:r>
    </w:p>
    <w:p w14:paraId="2B3F42E5" w14:textId="77777777" w:rsidR="008320CE" w:rsidRPr="008B65CD" w:rsidRDefault="008320CE" w:rsidP="008320CE">
      <w:pPr>
        <w:pStyle w:val="RegisterHauptpunkt"/>
      </w:pPr>
      <w:r w:rsidRPr="008B65CD">
        <w:t>Abtrennungszeichen: Vorwort 2015 – Änderungen 2015, 2.2.2</w:t>
      </w:r>
    </w:p>
    <w:p w14:paraId="34F60A35" w14:textId="77777777" w:rsidR="008320CE" w:rsidRPr="008B65CD" w:rsidRDefault="008320CE" w:rsidP="008320CE">
      <w:pPr>
        <w:pStyle w:val="RegisterHauptpunkt"/>
      </w:pPr>
      <w:r w:rsidRPr="008B65CD">
        <w:t>äquivalent: 2.10</w:t>
      </w:r>
    </w:p>
    <w:p w14:paraId="5DF263E0" w14:textId="77777777" w:rsidR="008320CE" w:rsidRPr="008B65CD" w:rsidRDefault="008320CE" w:rsidP="008320CE">
      <w:pPr>
        <w:pStyle w:val="RegisterHauptpunkt"/>
      </w:pPr>
      <w:r w:rsidRPr="008B65CD">
        <w:t>Akzentbuchstaben: Vorwort 2015 – Ergänzungen 2015, 1.3.6, 2.2.3, 2.6, 2.6.2, 2.8.1, 2.9, 2.11, 4.7, A3.4</w:t>
      </w:r>
    </w:p>
    <w:p w14:paraId="36EE734C" w14:textId="77777777" w:rsidR="008320CE" w:rsidRPr="008B65CD" w:rsidRDefault="008320CE" w:rsidP="008320CE">
      <w:pPr>
        <w:pStyle w:val="Registerunterpunkt"/>
      </w:pPr>
      <w:r w:rsidRPr="008B65CD">
        <w:t>–</w:t>
      </w:r>
      <w:r w:rsidRPr="008B65CD">
        <w:tab/>
        <w:t>Akut: 1.3.6, 2.8.1</w:t>
      </w:r>
    </w:p>
    <w:p w14:paraId="74CA0C2A" w14:textId="77777777" w:rsidR="008320CE" w:rsidRPr="008B65CD" w:rsidRDefault="008320CE" w:rsidP="008320CE">
      <w:pPr>
        <w:pStyle w:val="Registerunterpunkt"/>
      </w:pPr>
      <w:r w:rsidRPr="008B65CD">
        <w:t>–</w:t>
      </w:r>
      <w:r w:rsidRPr="008B65CD">
        <w:tab/>
        <w:t>Ångström: 2.8.1</w:t>
      </w:r>
    </w:p>
    <w:p w14:paraId="06419422" w14:textId="77777777" w:rsidR="008320CE" w:rsidRPr="008B65CD" w:rsidRDefault="008320CE" w:rsidP="008320CE">
      <w:pPr>
        <w:pStyle w:val="Registerunterpunkt"/>
      </w:pPr>
      <w:r w:rsidRPr="008B65CD">
        <w:t>–</w:t>
      </w:r>
      <w:r w:rsidRPr="008B65CD">
        <w:tab/>
        <w:t>Cedille: 2.8.1</w:t>
      </w:r>
    </w:p>
    <w:p w14:paraId="1CDC8CFC" w14:textId="77777777" w:rsidR="008320CE" w:rsidRPr="008B65CD" w:rsidRDefault="008320CE" w:rsidP="008320CE">
      <w:pPr>
        <w:pStyle w:val="Registerunterpunkt"/>
      </w:pPr>
      <w:r w:rsidRPr="008B65CD">
        <w:t>–</w:t>
      </w:r>
      <w:r w:rsidRPr="008B65CD">
        <w:tab/>
        <w:t>Gravis: 2.8.1, 2.9, 2.11</w:t>
      </w:r>
    </w:p>
    <w:p w14:paraId="54194E9A" w14:textId="77777777" w:rsidR="008320CE" w:rsidRPr="008B65CD" w:rsidRDefault="008320CE" w:rsidP="008320CE">
      <w:pPr>
        <w:pStyle w:val="Registerunterpunkt"/>
      </w:pPr>
      <w:r w:rsidRPr="008B65CD">
        <w:t>–</w:t>
      </w:r>
      <w:r w:rsidRPr="008B65CD">
        <w:tab/>
        <w:t>Hatschek: 2.6.2, 4.7</w:t>
      </w:r>
    </w:p>
    <w:p w14:paraId="69E9467B" w14:textId="77777777" w:rsidR="008320CE" w:rsidRPr="008B65CD" w:rsidRDefault="008320CE" w:rsidP="008320CE">
      <w:pPr>
        <w:pStyle w:val="Registerunterpunkt"/>
      </w:pPr>
      <w:r w:rsidRPr="008B65CD">
        <w:t>–</w:t>
      </w:r>
      <w:r w:rsidRPr="008B65CD">
        <w:tab/>
        <w:t>Tilde: 2.8.1, 2.11</w:t>
      </w:r>
    </w:p>
    <w:p w14:paraId="3541C309" w14:textId="77777777" w:rsidR="008320CE" w:rsidRPr="008B65CD" w:rsidRDefault="008320CE" w:rsidP="008320CE">
      <w:pPr>
        <w:pStyle w:val="Registerunterpunkt"/>
      </w:pPr>
      <w:r w:rsidRPr="008B65CD">
        <w:t>–</w:t>
      </w:r>
      <w:r w:rsidRPr="008B65CD">
        <w:tab/>
        <w:t>Trema: 2.8.1</w:t>
      </w:r>
    </w:p>
    <w:p w14:paraId="36E40EC1" w14:textId="77777777" w:rsidR="008320CE" w:rsidRPr="008B65CD" w:rsidRDefault="008320CE" w:rsidP="008320CE">
      <w:pPr>
        <w:pStyle w:val="Registerunterpunkt"/>
      </w:pPr>
      <w:r w:rsidRPr="008B65CD">
        <w:t>–</w:t>
      </w:r>
      <w:r w:rsidRPr="008B65CD">
        <w:tab/>
        <w:t>Zirkumflex: 2.8.1, 2.9</w:t>
      </w:r>
    </w:p>
    <w:p w14:paraId="6616DDD3" w14:textId="77777777" w:rsidR="008320CE" w:rsidRPr="008B65CD" w:rsidRDefault="008320CE" w:rsidP="008320CE">
      <w:pPr>
        <w:pStyle w:val="RegisterHauptpunkt"/>
      </w:pPr>
      <w:r w:rsidRPr="008B65CD">
        <w:t>An- und Abkündigungstechnik: Vorwort 1998, 1.3.6, 2.7.1, 2.7.2, 2.7.3, 2.9, 2.10, 2.11, 4.8</w:t>
      </w:r>
    </w:p>
    <w:p w14:paraId="1648CE15" w14:textId="77777777" w:rsidR="008320CE" w:rsidRPr="008B65CD" w:rsidRDefault="008320CE" w:rsidP="008320CE">
      <w:pPr>
        <w:pStyle w:val="RegisterHauptpunkt"/>
      </w:pPr>
      <w:r w:rsidRPr="008B65CD">
        <w:t>Anführungszeichen: 1.3.6, 2.2.1, 2.3.1.8, 2.11, 2.13, 4.7</w:t>
      </w:r>
    </w:p>
    <w:p w14:paraId="0216BAB9" w14:textId="77777777" w:rsidR="008320CE" w:rsidRPr="008B65CD" w:rsidRDefault="008320CE" w:rsidP="00C72C40">
      <w:pPr>
        <w:pStyle w:val="Registerunterpunkt"/>
      </w:pPr>
      <w:r w:rsidRPr="008B65CD">
        <w:rPr>
          <w:rFonts w:ascii="Arial Unicode MS"/>
        </w:rPr>
        <w:t>–</w:t>
      </w:r>
      <w:r w:rsidRPr="008B65CD">
        <w:tab/>
        <w:t xml:space="preserve">Häkchen, </w:t>
      </w:r>
      <w:r w:rsidR="00C72C40" w:rsidRPr="008B65CD">
        <w:t>"</w:t>
      </w:r>
      <w:r w:rsidRPr="008B65CD">
        <w:t>halbes</w:t>
      </w:r>
      <w:r w:rsidR="00C72C40" w:rsidRPr="008B65CD">
        <w:t>"</w:t>
      </w:r>
      <w:r w:rsidRPr="008B65CD">
        <w:t xml:space="preserve">, </w:t>
      </w:r>
      <w:r w:rsidR="00C72C40" w:rsidRPr="008B65CD">
        <w:t>"</w:t>
      </w:r>
      <w:r w:rsidRPr="008B65CD">
        <w:t>einfaches</w:t>
      </w:r>
      <w:r w:rsidR="00C72C40" w:rsidRPr="008B65CD">
        <w:t>"</w:t>
      </w:r>
      <w:r w:rsidRPr="008B65CD">
        <w:t xml:space="preserve"> oder </w:t>
      </w:r>
      <w:r w:rsidR="00C72C40" w:rsidRPr="008B65CD">
        <w:t>"</w:t>
      </w:r>
      <w:r w:rsidRPr="008B65CD">
        <w:t>kleines</w:t>
      </w:r>
      <w:r w:rsidR="00C72C40" w:rsidRPr="008B65CD">
        <w:t>"</w:t>
      </w:r>
      <w:r w:rsidRPr="008B65CD">
        <w:t xml:space="preserve"> Anführungszeichen: 2.2.2</w:t>
      </w:r>
    </w:p>
    <w:p w14:paraId="3D05FC6F" w14:textId="77777777" w:rsidR="008320CE" w:rsidRPr="008B65CD" w:rsidRDefault="008320CE" w:rsidP="008320CE">
      <w:pPr>
        <w:pStyle w:val="RegisterHauptpunkt"/>
      </w:pPr>
      <w:r w:rsidRPr="008B65CD">
        <w:t>Ankündigungszeichen: Vorwort 1998, 1.3.6, 2.2.3, 2.6, 2.6.1, 2.6.2, 2.6.3, 2.6.4, 2.6.5, 2.6.6, 2.6.7, 2.7.1, 2.7.2, 2.7.3, 2.9, 2.10, 2.11, 4.8</w:t>
      </w:r>
    </w:p>
    <w:p w14:paraId="29B21521" w14:textId="77777777" w:rsidR="008320CE" w:rsidRPr="008B65CD" w:rsidRDefault="008320CE" w:rsidP="008320CE">
      <w:pPr>
        <w:pStyle w:val="RegisterHauptpunkt"/>
      </w:pPr>
      <w:r w:rsidRPr="008B65CD">
        <w:t>Apostroph: 2.2.1, 2.3.1.1, 2.6.3, 2.11, 4.1.2.8, 4.3.1, 4.3.2, 4.3.5, A3.1.1</w:t>
      </w:r>
    </w:p>
    <w:p w14:paraId="2FE16590" w14:textId="77777777" w:rsidR="008320CE" w:rsidRPr="008B65CD" w:rsidRDefault="008320CE" w:rsidP="008320CE">
      <w:pPr>
        <w:pStyle w:val="RegisterHauptpunkt"/>
      </w:pPr>
      <w:r w:rsidRPr="008B65CD">
        <w:t>Arabische Zahlen: 2.3.1.1, 2.3.1.2</w:t>
      </w:r>
    </w:p>
    <w:p w14:paraId="7501FF3B" w14:textId="77777777" w:rsidR="008320CE" w:rsidRPr="008B65CD" w:rsidRDefault="008320CE" w:rsidP="008320CE">
      <w:pPr>
        <w:pStyle w:val="RegisterHauptpunkt"/>
      </w:pPr>
      <w:r w:rsidRPr="008B65CD">
        <w:t>At-Zeichen: 2.2.2, 2.11, A3.4</w:t>
      </w:r>
    </w:p>
    <w:p w14:paraId="68A963EE" w14:textId="77777777" w:rsidR="008320CE" w:rsidRPr="008B65CD" w:rsidRDefault="008320CE" w:rsidP="008320CE">
      <w:pPr>
        <w:pStyle w:val="RegisterHauptpunkt"/>
      </w:pPr>
      <w:r w:rsidRPr="008B65CD">
        <w:t>Aufhebungspunkt: 1.3.6, 2.2.3, 2.3.1.8, 2.6.1, 2.6.3, 2.10, 2.13, 4.1.2.1, 4.3 Exkurs, 4.7, A3.1.1, A3.2, A3.4</w:t>
      </w:r>
    </w:p>
    <w:p w14:paraId="456B9813" w14:textId="77777777" w:rsidR="008320CE" w:rsidRPr="008B65CD" w:rsidRDefault="008320CE" w:rsidP="008320CE">
      <w:pPr>
        <w:pStyle w:val="RegisterHauptpunkt"/>
      </w:pPr>
      <w:r w:rsidRPr="008B65CD">
        <w:t>Auslassungs-/Fortsetzungspunkte: 2.2.2, A3.1.1</w:t>
      </w:r>
    </w:p>
    <w:p w14:paraId="4BB5D8FC" w14:textId="77777777" w:rsidR="00B804CB" w:rsidRPr="008B65CD" w:rsidRDefault="008320CE" w:rsidP="00B804CB">
      <w:pPr>
        <w:pStyle w:val="RegisterHauptPunktMitAbstand"/>
      </w:pPr>
      <w:r w:rsidRPr="008B65CD">
        <w:t>Ausrufezeichen: 2.2.1, 2.3.1.8, 2.11, 2.13, 4.7</w:t>
      </w:r>
    </w:p>
    <w:p w14:paraId="1A520B59" w14:textId="77777777" w:rsidR="008320CE" w:rsidRPr="008B65CD" w:rsidRDefault="008320CE" w:rsidP="008320CE">
      <w:pPr>
        <w:pStyle w:val="RegisterHauptpunkt"/>
      </w:pPr>
      <w:r w:rsidRPr="008B65CD">
        <w:t>Backslash: 2.2.2, 2.11, A3.4</w:t>
      </w:r>
    </w:p>
    <w:p w14:paraId="588A19F7" w14:textId="77777777" w:rsidR="008320CE" w:rsidRPr="008B65CD" w:rsidRDefault="008320CE" w:rsidP="008320CE">
      <w:pPr>
        <w:pStyle w:val="RegisterHauptpunkt"/>
      </w:pPr>
      <w:r w:rsidRPr="008B65CD">
        <w:t>Basisschrift: Einführung – zum Gebrauch dieses Buches, 1.2.1, 1.3.6, 2.1, 2.2.3, 2.7.3, 4.8</w:t>
      </w:r>
    </w:p>
    <w:p w14:paraId="45130141" w14:textId="77777777" w:rsidR="008320CE" w:rsidRPr="008B65CD" w:rsidRDefault="008320CE" w:rsidP="008320CE">
      <w:pPr>
        <w:pStyle w:val="RegisterHauptpunkt"/>
      </w:pPr>
      <w:r w:rsidRPr="008B65CD">
        <w:t>Bindekomma: A3.1.2</w:t>
      </w:r>
    </w:p>
    <w:p w14:paraId="0524035E" w14:textId="77777777" w:rsidR="008320CE" w:rsidRPr="008B65CD" w:rsidRDefault="008320CE" w:rsidP="008320CE">
      <w:pPr>
        <w:pStyle w:val="RegisterHauptpunkt"/>
      </w:pPr>
      <w:r w:rsidRPr="008B65CD">
        <w:t>Bindestrich: 2.2.1, 2.3.1.3, 2.4.1, 2.5.1.2, 2.5.1.3, 2.10, 4.2.1, 4.3.1, A3.1.1, A3.1.2, A3.2</w:t>
      </w:r>
    </w:p>
    <w:p w14:paraId="51A1DE13" w14:textId="77777777" w:rsidR="008320CE" w:rsidRPr="008B65CD" w:rsidRDefault="008320CE" w:rsidP="008320CE">
      <w:pPr>
        <w:pStyle w:val="RegisterHauptpunkt"/>
      </w:pPr>
      <w:r w:rsidRPr="008B65CD">
        <w:t>Brailleschriftübertragungsklammern: Vorwort 2015 – Ergänzungen 2015, Einführung – zum Gebrauch dieses Buches, 2.2.3</w:t>
      </w:r>
    </w:p>
    <w:p w14:paraId="49D17032" w14:textId="77777777" w:rsidR="008320CE" w:rsidRPr="008B65CD" w:rsidRDefault="008320CE" w:rsidP="008320CE">
      <w:pPr>
        <w:pStyle w:val="RegisterHauptpunkt"/>
      </w:pPr>
      <w:r w:rsidRPr="008B65CD">
        <w:t>Braillezeichen: 1.1</w:t>
      </w:r>
    </w:p>
    <w:p w14:paraId="02C9FA38" w14:textId="77777777" w:rsidR="00B804CB" w:rsidRPr="008B65CD" w:rsidRDefault="008320CE" w:rsidP="00B804CB">
      <w:pPr>
        <w:pStyle w:val="RegisterHauptPunktMitAbstand"/>
      </w:pPr>
      <w:r w:rsidRPr="008B65CD">
        <w:t>Bruchstrich und Brüche (Zahlenbrüche): 2.3.1.5, 2.5.2, 2.10</w:t>
      </w:r>
    </w:p>
    <w:p w14:paraId="1990F7D5" w14:textId="77777777" w:rsidR="008320CE" w:rsidRPr="008B65CD" w:rsidRDefault="008320CE" w:rsidP="008320CE">
      <w:pPr>
        <w:pStyle w:val="RegisterHauptpunkt"/>
      </w:pPr>
      <w:r w:rsidRPr="008B65CD">
        <w:t>Centzeichen ([Dollar-]Cent): 2.2.2, 2.8.2</w:t>
      </w:r>
    </w:p>
    <w:p w14:paraId="698076C7" w14:textId="77777777" w:rsidR="008320CE" w:rsidRPr="008B65CD" w:rsidRDefault="008320CE" w:rsidP="008320CE">
      <w:pPr>
        <w:pStyle w:val="RegisterHauptpunkt"/>
      </w:pPr>
      <w:r w:rsidRPr="008B65CD">
        <w:t>Chemieschrift: 1.2.6, A4.1.4</w:t>
      </w:r>
    </w:p>
    <w:p w14:paraId="00599D51" w14:textId="77777777" w:rsidR="008320CE" w:rsidRPr="008B65CD" w:rsidRDefault="008320CE" w:rsidP="008320CE">
      <w:pPr>
        <w:pStyle w:val="RegisterHauptpunkt"/>
      </w:pPr>
      <w:r w:rsidRPr="008B65CD">
        <w:t>Computerbraille: Vorwort 1998, Vorwort 2015 – Ergänzungen 2015, 1.2.5, 2.2.3, 2.11, A4.3</w:t>
      </w:r>
    </w:p>
    <w:p w14:paraId="08F4EAEB" w14:textId="77777777" w:rsidR="00B804CB" w:rsidRPr="008B65CD" w:rsidRDefault="008320CE" w:rsidP="00B804CB">
      <w:pPr>
        <w:pStyle w:val="RegisterHauptPunktMitAbstand"/>
      </w:pPr>
      <w:r w:rsidRPr="008B65CD">
        <w:t>Copyright-Zeichen: 2.2.2</w:t>
      </w:r>
    </w:p>
    <w:p w14:paraId="36E4FF95" w14:textId="77777777" w:rsidR="008320CE" w:rsidRPr="008B65CD" w:rsidRDefault="008320CE" w:rsidP="008320CE">
      <w:pPr>
        <w:pStyle w:val="RegisterHauptpunkt"/>
      </w:pPr>
      <w:r w:rsidRPr="008B65CD">
        <w:t>Dach-Zeichen: 2.11</w:t>
      </w:r>
    </w:p>
    <w:p w14:paraId="0A2DC08E" w14:textId="77777777" w:rsidR="008320CE" w:rsidRPr="008B65CD" w:rsidRDefault="008320CE" w:rsidP="008320CE">
      <w:pPr>
        <w:pStyle w:val="RegisterHauptpunkt"/>
      </w:pPr>
      <w:r w:rsidRPr="008B65CD">
        <w:t>Datum: 1.3.5, 2.3.1.3</w:t>
      </w:r>
    </w:p>
    <w:p w14:paraId="1840AC14" w14:textId="77777777" w:rsidR="008320CE" w:rsidRPr="008B65CD" w:rsidRDefault="008320CE" w:rsidP="008320CE">
      <w:pPr>
        <w:pStyle w:val="RegisterHauptpunkt"/>
      </w:pPr>
      <w:r w:rsidRPr="008B65CD">
        <w:t>Delete-Zeichen: 2.11</w:t>
      </w:r>
    </w:p>
    <w:p w14:paraId="0416405A" w14:textId="77777777" w:rsidR="008320CE" w:rsidRPr="008B65CD" w:rsidRDefault="008320CE" w:rsidP="008320CE">
      <w:pPr>
        <w:pStyle w:val="RegisterHauptpunkt"/>
      </w:pPr>
      <w:r w:rsidRPr="008B65CD">
        <w:t>Dezimalklassifikatoren: Vorwort 1998, 2.3.1.4</w:t>
      </w:r>
    </w:p>
    <w:p w14:paraId="64AF824D" w14:textId="77777777" w:rsidR="008320CE" w:rsidRPr="008B65CD" w:rsidRDefault="008320CE" w:rsidP="008320CE">
      <w:pPr>
        <w:pStyle w:val="RegisterHauptpunkt"/>
      </w:pPr>
      <w:r w:rsidRPr="008B65CD">
        <w:t>Dezimalkomma: 2.3.1.1</w:t>
      </w:r>
    </w:p>
    <w:p w14:paraId="3C26BA5C" w14:textId="77777777" w:rsidR="008320CE" w:rsidRPr="008B65CD" w:rsidRDefault="008320CE" w:rsidP="008320CE">
      <w:pPr>
        <w:pStyle w:val="RegisterHauptpunkt"/>
      </w:pPr>
      <w:r w:rsidRPr="008B65CD">
        <w:t>Dezimalpunkt: 2.3.1.1</w:t>
      </w:r>
    </w:p>
    <w:p w14:paraId="34C834F6" w14:textId="77777777" w:rsidR="008320CE" w:rsidRPr="008B65CD" w:rsidRDefault="008320CE" w:rsidP="008320CE">
      <w:pPr>
        <w:pStyle w:val="RegisterHauptpunkt"/>
      </w:pPr>
      <w:r w:rsidRPr="008B65CD">
        <w:t>Diakritische Zeichen: Vorwort 2015 – Ergänzungen 2015, 2.8.1</w:t>
      </w:r>
    </w:p>
    <w:p w14:paraId="7FA49D87" w14:textId="77777777" w:rsidR="008320CE" w:rsidRPr="008B65CD" w:rsidRDefault="008320CE" w:rsidP="008320CE">
      <w:pPr>
        <w:pStyle w:val="RegisterHauptpunkt"/>
      </w:pPr>
      <w:r w:rsidRPr="008B65CD">
        <w:t>DIN 32982: 1.2.5, 2.11, A4.3</w:t>
      </w:r>
    </w:p>
    <w:p w14:paraId="693C2DEA" w14:textId="77777777" w:rsidR="008320CE" w:rsidRPr="008B65CD" w:rsidRDefault="008320CE" w:rsidP="008320CE">
      <w:pPr>
        <w:pStyle w:val="RegisterHauptpunkt"/>
      </w:pPr>
      <w:r w:rsidRPr="008B65CD">
        <w:t>Divisionszeichen: 2.10</w:t>
      </w:r>
    </w:p>
    <w:p w14:paraId="44BA5D2C" w14:textId="77777777" w:rsidR="008320CE" w:rsidRPr="008B65CD" w:rsidRDefault="008320CE" w:rsidP="008320CE">
      <w:pPr>
        <w:pStyle w:val="RegisterHauptpunkt"/>
      </w:pPr>
      <w:r w:rsidRPr="008B65CD">
        <w:t>Dollarzeichen: 2.2.2, 2.8.2, 2.11</w:t>
      </w:r>
    </w:p>
    <w:p w14:paraId="3C9541CB" w14:textId="77777777" w:rsidR="008320CE" w:rsidRPr="008B65CD" w:rsidRDefault="008320CE" w:rsidP="008320CE">
      <w:pPr>
        <w:pStyle w:val="RegisterHauptpunkt"/>
      </w:pPr>
      <w:r w:rsidRPr="008B65CD">
        <w:t>Doppelpfeil: 2.2.2, 2.10</w:t>
      </w:r>
    </w:p>
    <w:p w14:paraId="4509D64C" w14:textId="77777777" w:rsidR="008320CE" w:rsidRPr="008B65CD" w:rsidRDefault="008320CE" w:rsidP="008320CE">
      <w:pPr>
        <w:pStyle w:val="RegisterHauptpunkt"/>
      </w:pPr>
      <w:r w:rsidRPr="008B65CD">
        <w:t>Doppelpunkt: 2.2.1, 2.3.1.3, 2.3.1.8, 2.11, 2.13, 4.7</w:t>
      </w:r>
    </w:p>
    <w:p w14:paraId="256EFB60" w14:textId="77777777" w:rsidR="00B804CB" w:rsidRPr="008B65CD" w:rsidRDefault="008320CE" w:rsidP="00B804CB">
      <w:pPr>
        <w:pStyle w:val="RegisterHauptPunktMitAbstand"/>
      </w:pPr>
      <w:r w:rsidRPr="008B65CD">
        <w:t>Doppelvokal: 4.1.2.5</w:t>
      </w:r>
    </w:p>
    <w:p w14:paraId="2DAE5C94" w14:textId="77777777" w:rsidR="008320CE" w:rsidRPr="008B65CD" w:rsidRDefault="008320CE" w:rsidP="008320CE">
      <w:pPr>
        <w:pStyle w:val="RegisterHauptpunkt"/>
      </w:pPr>
      <w:r w:rsidRPr="008B65CD">
        <w:t>Eckige Klammern: 2.2.2, 2.10, 2.11, 2.13, 4.7</w:t>
      </w:r>
    </w:p>
    <w:p w14:paraId="15227747" w14:textId="77777777" w:rsidR="008320CE" w:rsidRPr="008B65CD" w:rsidRDefault="008320CE" w:rsidP="008320CE">
      <w:pPr>
        <w:pStyle w:val="RegisterHauptpunkt"/>
      </w:pPr>
      <w:r w:rsidRPr="008B65CD">
        <w:t>Eigennamen: 2.6.6, 4.9.3</w:t>
      </w:r>
    </w:p>
    <w:p w14:paraId="6646ACA4" w14:textId="77777777" w:rsidR="008320CE" w:rsidRPr="008B65CD" w:rsidRDefault="008320CE" w:rsidP="008320CE">
      <w:pPr>
        <w:pStyle w:val="RegisterHauptpunkt"/>
      </w:pPr>
      <w:r w:rsidRPr="008B65CD">
        <w:t>Einformige Braillezeichen: 2.1, 2.2.1, A3.1.1</w:t>
      </w:r>
    </w:p>
    <w:p w14:paraId="405A0537" w14:textId="77777777" w:rsidR="008320CE" w:rsidRPr="008B65CD" w:rsidRDefault="008320CE" w:rsidP="008320CE">
      <w:pPr>
        <w:pStyle w:val="RegisterHauptpunkt"/>
      </w:pPr>
      <w:r w:rsidRPr="008B65CD">
        <w:t>Einformige Kürzungen: 4.3, 4.3.1, 4.3.2, 4.3.3, 4.3.4, 4.3.5, 4.9.3, A1, A2</w:t>
      </w:r>
    </w:p>
    <w:p w14:paraId="5886EF90" w14:textId="77777777" w:rsidR="008320CE" w:rsidRPr="008B65CD" w:rsidRDefault="008320CE" w:rsidP="008320CE">
      <w:pPr>
        <w:pStyle w:val="RegisterHauptpunkt"/>
      </w:pPr>
      <w:r w:rsidRPr="008B65CD">
        <w:t>Einheiten: Vorwort 2015 – Änderungen 2015, 2.3.1.6, 2.4.2, 2.5.2, 2.6, 2.6.3, 2.6.5, 2.10i</w:t>
      </w:r>
    </w:p>
    <w:p w14:paraId="4BA14652" w14:textId="77777777" w:rsidR="008320CE" w:rsidRPr="008B65CD" w:rsidRDefault="008320CE" w:rsidP="008320CE">
      <w:pPr>
        <w:pStyle w:val="RegisterHauptpunkt"/>
      </w:pPr>
      <w:r w:rsidRPr="008B65CD">
        <w:t>Einschübe: Vorwort 2015 – Ergänzungen 2015, 1.3.6, 2.2.2, 2.2.3, 2.5.1.2, 2.8.1, 2.9, 2.10, 2.11, 4.8</w:t>
      </w:r>
    </w:p>
    <w:p w14:paraId="05139DEC" w14:textId="77777777" w:rsidR="008320CE" w:rsidRPr="008B65CD" w:rsidRDefault="008320CE" w:rsidP="008320CE">
      <w:pPr>
        <w:pStyle w:val="Registerunterpunkt"/>
      </w:pPr>
      <w:r w:rsidRPr="008B65CD">
        <w:rPr>
          <w:rFonts w:ascii="Arial Unicode MS"/>
        </w:rPr>
        <w:t>–</w:t>
      </w:r>
      <w:r w:rsidRPr="008B65CD">
        <w:tab/>
        <w:t>Basis- oder Vollschrift: 1.3.6, 2.2.3, 2.8.1, 4.8</w:t>
      </w:r>
    </w:p>
    <w:p w14:paraId="5C9E09F3" w14:textId="77777777" w:rsidR="008320CE" w:rsidRPr="008B65CD" w:rsidRDefault="008320CE" w:rsidP="008320CE">
      <w:pPr>
        <w:pStyle w:val="Registerunterpunkt"/>
      </w:pPr>
      <w:r w:rsidRPr="008B65CD">
        <w:rPr>
          <w:rFonts w:ascii="Arial Unicode MS"/>
        </w:rPr>
        <w:t>–</w:t>
      </w:r>
      <w:r w:rsidRPr="008B65CD">
        <w:tab/>
        <w:t>Computerbraille: 1.3.6, 2.2.3, 2.11</w:t>
      </w:r>
    </w:p>
    <w:p w14:paraId="35F0975B" w14:textId="77777777" w:rsidR="008320CE" w:rsidRPr="008B65CD" w:rsidRDefault="008320CE" w:rsidP="008320CE">
      <w:pPr>
        <w:pStyle w:val="Registerunterpunkt"/>
      </w:pPr>
      <w:r w:rsidRPr="008B65CD">
        <w:rPr>
          <w:rFonts w:ascii="Arial Unicode MS"/>
        </w:rPr>
        <w:t>–</w:t>
      </w:r>
      <w:r w:rsidRPr="008B65CD">
        <w:tab/>
        <w:t>Fremdsprachliche Brailleschrift: 1.3.6, 2.2.3, 2.6.5, 2.9</w:t>
      </w:r>
    </w:p>
    <w:p w14:paraId="69EB3CFF" w14:textId="77777777" w:rsidR="008320CE" w:rsidRPr="008B65CD" w:rsidRDefault="008320CE" w:rsidP="008320CE">
      <w:pPr>
        <w:pStyle w:val="Registerunterpunkt"/>
      </w:pPr>
      <w:r w:rsidRPr="008B65CD">
        <w:rPr>
          <w:rFonts w:ascii="Arial Unicode MS"/>
        </w:rPr>
        <w:t>–</w:t>
      </w:r>
      <w:r w:rsidRPr="008B65CD">
        <w:tab/>
        <w:t>Lautschrift: 2.2.2</w:t>
      </w:r>
    </w:p>
    <w:p w14:paraId="008FF2A9" w14:textId="77777777" w:rsidR="008320CE" w:rsidRPr="008B65CD" w:rsidRDefault="008320CE" w:rsidP="008320CE">
      <w:pPr>
        <w:pStyle w:val="Registerunterpunkt"/>
      </w:pPr>
      <w:r w:rsidRPr="008B65CD">
        <w:rPr>
          <w:rFonts w:ascii="Arial Unicode MS"/>
        </w:rPr>
        <w:t>–</w:t>
      </w:r>
      <w:r w:rsidRPr="008B65CD">
        <w:tab/>
        <w:t>Mathematikschrift: 1.3.6, 2.2.3, 2.10</w:t>
      </w:r>
    </w:p>
    <w:p w14:paraId="2D5CDFB7" w14:textId="77777777" w:rsidR="008320CE" w:rsidRPr="008B65CD" w:rsidRDefault="008320CE" w:rsidP="008320CE">
      <w:pPr>
        <w:pStyle w:val="Registerunterpunkt"/>
      </w:pPr>
      <w:r w:rsidRPr="008B65CD">
        <w:rPr>
          <w:rFonts w:ascii="Arial Unicode MS"/>
        </w:rPr>
        <w:t>–</w:t>
      </w:r>
      <w:r w:rsidRPr="008B65CD">
        <w:tab/>
        <w:t>Zur Punktschriftübertragung: Vorwort 2015 – Ergänzungen 2015, 2.2.3</w:t>
      </w:r>
    </w:p>
    <w:p w14:paraId="5EFF2A4C" w14:textId="77777777" w:rsidR="008320CE" w:rsidRPr="008B65CD" w:rsidRDefault="008320CE" w:rsidP="008320CE">
      <w:pPr>
        <w:pStyle w:val="RegisterHauptpunkt"/>
      </w:pPr>
      <w:r w:rsidRPr="008B65CD">
        <w:t>Eszett-Zeichen: 2.1, 2.6, 2.11, 4.10, A3.1.2, A3.4</w:t>
      </w:r>
    </w:p>
    <w:p w14:paraId="7E06A180" w14:textId="77777777" w:rsidR="008320CE" w:rsidRPr="008B65CD" w:rsidRDefault="008320CE" w:rsidP="008320CE">
      <w:pPr>
        <w:pStyle w:val="RegisterHauptpunkt"/>
      </w:pPr>
      <w:r w:rsidRPr="008B65CD">
        <w:t>Et-Zeichen: 2.2.2, 2.11</w:t>
      </w:r>
    </w:p>
    <w:p w14:paraId="5F6EA5A2" w14:textId="77777777" w:rsidR="008320CE" w:rsidRPr="008B65CD" w:rsidRDefault="008320CE" w:rsidP="008320CE">
      <w:pPr>
        <w:pStyle w:val="RegisterHauptpunkt"/>
      </w:pPr>
      <w:r w:rsidRPr="008B65CD">
        <w:t>Eurobraille: 1.2.5, 2.11, A4.3</w:t>
      </w:r>
    </w:p>
    <w:p w14:paraId="32D514B0" w14:textId="77777777" w:rsidR="008320CE" w:rsidRPr="008B65CD" w:rsidRDefault="008320CE" w:rsidP="008320CE">
      <w:pPr>
        <w:pStyle w:val="RegisterHauptpunkt"/>
      </w:pPr>
      <w:r w:rsidRPr="008B65CD">
        <w:t>Eurozeichen: 2.2.2, 2.8.2</w:t>
      </w:r>
    </w:p>
    <w:p w14:paraId="33877FCD" w14:textId="77777777" w:rsidR="00B804CB" w:rsidRPr="008B65CD" w:rsidRDefault="008320CE" w:rsidP="00B804CB">
      <w:pPr>
        <w:pStyle w:val="RegisterHauptPunktMitAbstand"/>
      </w:pPr>
      <w:r w:rsidRPr="008B65CD">
        <w:t>Exponent: Vorwort 2015 – Änderungen 2015, 2.10, 2.10c, 2.10d, 2.10e</w:t>
      </w:r>
    </w:p>
    <w:p w14:paraId="703EA978" w14:textId="77777777" w:rsidR="008320CE" w:rsidRPr="008B65CD" w:rsidRDefault="008320CE" w:rsidP="008320CE">
      <w:pPr>
        <w:pStyle w:val="RegisterHauptpunkt"/>
      </w:pPr>
      <w:r w:rsidRPr="008B65CD">
        <w:t>Firmen-und: 2.2.2, 2.11</w:t>
      </w:r>
    </w:p>
    <w:p w14:paraId="2EF8642B" w14:textId="77777777" w:rsidR="008320CE" w:rsidRPr="008B65CD" w:rsidRDefault="008320CE" w:rsidP="008320CE">
      <w:pPr>
        <w:pStyle w:val="RegisterHauptpunkt"/>
      </w:pPr>
      <w:r w:rsidRPr="008B65CD">
        <w:t>Fragezeichen: 2.2.1, 2.3.1.8, 2.11, 2.13, 4.7</w:t>
      </w:r>
    </w:p>
    <w:p w14:paraId="0A279DF7" w14:textId="77777777" w:rsidR="008320CE" w:rsidRPr="008B65CD" w:rsidRDefault="008320CE" w:rsidP="008320CE">
      <w:pPr>
        <w:pStyle w:val="RegisterHauptpunkt"/>
      </w:pPr>
      <w:r w:rsidRPr="008B65CD">
        <w:t>Fremdsprachliche Brailleschriftsysteme: 2.2.3, 2.9</w:t>
      </w:r>
    </w:p>
    <w:p w14:paraId="2CE3C621" w14:textId="77777777" w:rsidR="00B804CB" w:rsidRPr="008B65CD" w:rsidRDefault="008320CE" w:rsidP="00B804CB">
      <w:pPr>
        <w:pStyle w:val="RegisterHauptPunktMitAbstand"/>
      </w:pPr>
      <w:r w:rsidRPr="008B65CD">
        <w:t>Fußnote: 1.3.7</w:t>
      </w:r>
    </w:p>
    <w:p w14:paraId="393498B6" w14:textId="77777777" w:rsidR="008320CE" w:rsidRPr="008B65CD" w:rsidRDefault="008320CE" w:rsidP="008320CE">
      <w:pPr>
        <w:pStyle w:val="RegisterHauptpunkt"/>
      </w:pPr>
      <w:r w:rsidRPr="008B65CD">
        <w:t>Gedankenstrich: 2.2.2, 2.5.1.3</w:t>
      </w:r>
    </w:p>
    <w:p w14:paraId="31D344DA" w14:textId="77777777" w:rsidR="008320CE" w:rsidRPr="008B65CD" w:rsidRDefault="008320CE" w:rsidP="008320CE">
      <w:pPr>
        <w:pStyle w:val="RegisterHauptpunkt"/>
      </w:pPr>
      <w:r w:rsidRPr="008B65CD">
        <w:t>Gemischte Zahlenbrüche: 2.3.1.5</w:t>
      </w:r>
    </w:p>
    <w:p w14:paraId="110524A8" w14:textId="77777777" w:rsidR="008320CE" w:rsidRPr="008B65CD" w:rsidRDefault="008320CE" w:rsidP="008320CE">
      <w:pPr>
        <w:pStyle w:val="RegisterHauptpunkt"/>
      </w:pPr>
      <w:r w:rsidRPr="008B65CD">
        <w:t>Geschweifte Klammern: 2.2.2, 2.11</w:t>
      </w:r>
    </w:p>
    <w:p w14:paraId="0D5C031F" w14:textId="77777777" w:rsidR="008320CE" w:rsidRPr="008B65CD" w:rsidRDefault="008320CE" w:rsidP="008320CE">
      <w:pPr>
        <w:pStyle w:val="RegisterHauptpunkt"/>
      </w:pPr>
      <w:r w:rsidRPr="008B65CD">
        <w:t>Gesenktschreibung: Vorwort 2015 – Änderungen 2015, 2.3.1.2, 2.3.1.3, 2.3.1.4, 2.3.1.5, 2.3.1.8, 2.10c</w:t>
      </w:r>
    </w:p>
    <w:p w14:paraId="1DF077AF" w14:textId="77777777" w:rsidR="008320CE" w:rsidRPr="008B65CD" w:rsidRDefault="008320CE" w:rsidP="008320CE">
      <w:pPr>
        <w:pStyle w:val="RegisterHauptpunkt"/>
      </w:pPr>
      <w:r w:rsidRPr="008B65CD">
        <w:t>Gestaltung: 1.3.7</w:t>
      </w:r>
    </w:p>
    <w:p w14:paraId="2D2C29A0" w14:textId="77777777" w:rsidR="008320CE" w:rsidRPr="008B65CD" w:rsidRDefault="008320CE" w:rsidP="008320CE">
      <w:pPr>
        <w:pStyle w:val="RegisterHauptpunkt"/>
      </w:pPr>
      <w:r w:rsidRPr="008B65CD">
        <w:t>Gestorben-Zeichen: 1.3.2</w:t>
      </w:r>
    </w:p>
    <w:p w14:paraId="1245A9AF" w14:textId="77777777" w:rsidR="008320CE" w:rsidRPr="008B65CD" w:rsidRDefault="008320CE" w:rsidP="008320CE">
      <w:pPr>
        <w:pStyle w:val="RegisterHauptpunkt"/>
      </w:pPr>
      <w:r w:rsidRPr="008B65CD">
        <w:t>Gleichheitszeichen: 2.10, 2.10f, 2.11</w:t>
      </w:r>
    </w:p>
    <w:p w14:paraId="158B47CA" w14:textId="77777777" w:rsidR="008320CE" w:rsidRPr="008B65CD" w:rsidRDefault="008320CE" w:rsidP="008320CE">
      <w:pPr>
        <w:pStyle w:val="RegisterHauptpunkt"/>
      </w:pPr>
      <w:r w:rsidRPr="008B65CD">
        <w:t>Gliederungspunkt: 2.3.1.1, 2.10a, A3.1.1</w:t>
      </w:r>
    </w:p>
    <w:p w14:paraId="1B4DC01D" w14:textId="77777777" w:rsidR="008320CE" w:rsidRPr="008B65CD" w:rsidRDefault="008320CE" w:rsidP="008320CE">
      <w:pPr>
        <w:pStyle w:val="RegisterHauptpunkt"/>
      </w:pPr>
      <w:r w:rsidRPr="008B65CD">
        <w:t>Gradzeichen: Vorwort 2015 – Änderungen 2015, 1.3.5, 2.2.2, 2.3.1.6, 2.10</w:t>
      </w:r>
    </w:p>
    <w:p w14:paraId="10CFE710" w14:textId="77777777" w:rsidR="008320CE" w:rsidRPr="008B65CD" w:rsidRDefault="008320CE" w:rsidP="008320CE">
      <w:pPr>
        <w:pStyle w:val="RegisterHauptpunkt"/>
      </w:pPr>
      <w:r w:rsidRPr="008B65CD">
        <w:t>Griechische Buchstaben: Vorwort 2015 – Änderungen 2015, 2.6.5, 2.9, 2.10, 2.10d, A4.1.3</w:t>
      </w:r>
    </w:p>
    <w:p w14:paraId="12E01214" w14:textId="77777777" w:rsidR="008320CE" w:rsidRPr="008B65CD" w:rsidRDefault="008320CE" w:rsidP="008320CE">
      <w:pPr>
        <w:pStyle w:val="RegisterHauptpunkt"/>
      </w:pPr>
      <w:r w:rsidRPr="008B65CD">
        <w:t>Größer-als-Zeichen: 2.10, 2.11</w:t>
      </w:r>
    </w:p>
    <w:p w14:paraId="392244C2" w14:textId="77777777" w:rsidR="008320CE" w:rsidRPr="008B65CD" w:rsidRDefault="008320CE" w:rsidP="008320CE">
      <w:pPr>
        <w:pStyle w:val="RegisterHauptpunkt"/>
      </w:pPr>
      <w:r w:rsidRPr="008B65CD">
        <w:t>Größer-oder-gleich-Zeichen: 2.10</w:t>
      </w:r>
    </w:p>
    <w:p w14:paraId="72B4A8DB" w14:textId="77777777" w:rsidR="008320CE" w:rsidRPr="008B65CD" w:rsidRDefault="008320CE" w:rsidP="008320CE">
      <w:pPr>
        <w:pStyle w:val="RegisterHauptpunkt"/>
      </w:pPr>
      <w:r w:rsidRPr="008B65CD">
        <w:t>Großschreibung: 1.3.6, 2.1, 2.2.3, 2.5.1.2, 2.6, 2.10, 2.11, A3.1.1</w:t>
      </w:r>
    </w:p>
    <w:p w14:paraId="17BEC65B" w14:textId="77777777" w:rsidR="008320CE" w:rsidRPr="008B65CD" w:rsidRDefault="008320CE" w:rsidP="008320CE">
      <w:pPr>
        <w:pStyle w:val="Registerunterpunkt"/>
      </w:pPr>
      <w:r w:rsidRPr="008B65CD">
        <w:rPr>
          <w:rFonts w:ascii="Arial Unicode MS"/>
        </w:rPr>
        <w:t>–</w:t>
      </w:r>
      <w:r w:rsidRPr="008B65CD">
        <w:tab/>
        <w:t>Binnengroßschreibung: Vorwort 2015 – Ergänzungen 2015, Änderungen 2015, 1.3.1, 2.2.3, 2.6.4, 2.6.7</w:t>
      </w:r>
    </w:p>
    <w:p w14:paraId="0CCC6103" w14:textId="77777777" w:rsidR="008320CE" w:rsidRPr="008B65CD" w:rsidRDefault="008320CE" w:rsidP="008320CE">
      <w:pPr>
        <w:pStyle w:val="Registerunterpunkt"/>
      </w:pPr>
      <w:r w:rsidRPr="008B65CD">
        <w:rPr>
          <w:rFonts w:ascii="Arial Unicode MS"/>
        </w:rPr>
        <w:t>–</w:t>
      </w:r>
      <w:r w:rsidRPr="008B65CD">
        <w:tab/>
        <w:t>Großbuchstaben: 2.6.2</w:t>
      </w:r>
    </w:p>
    <w:p w14:paraId="17B25C4D" w14:textId="77777777" w:rsidR="008320CE" w:rsidRPr="008B65CD" w:rsidRDefault="008320CE" w:rsidP="008320CE">
      <w:pPr>
        <w:pStyle w:val="Registerunterpunkt"/>
      </w:pPr>
      <w:r w:rsidRPr="008B65CD">
        <w:rPr>
          <w:rFonts w:ascii="Arial Unicode MS"/>
        </w:rPr>
        <w:t>–</w:t>
      </w:r>
      <w:r w:rsidRPr="008B65CD">
        <w:tab/>
        <w:t>Groß-/Kleinschreibung: 2.6.1, 2.6.4, 2.6.6</w:t>
      </w:r>
    </w:p>
    <w:p w14:paraId="308BAFE5" w14:textId="77777777" w:rsidR="008320CE" w:rsidRPr="008B65CD" w:rsidRDefault="008320CE" w:rsidP="008320CE">
      <w:pPr>
        <w:pStyle w:val="Registerunterpunkt"/>
      </w:pPr>
      <w:r w:rsidRPr="008B65CD">
        <w:rPr>
          <w:rFonts w:ascii="Arial Unicode MS"/>
        </w:rPr>
        <w:t>–</w:t>
      </w:r>
      <w:r w:rsidRPr="008B65CD">
        <w:tab/>
        <w:t>Versalien: 2.7.3</w:t>
      </w:r>
    </w:p>
    <w:p w14:paraId="79E7A753" w14:textId="77777777" w:rsidR="00B804CB" w:rsidRPr="008B65CD" w:rsidRDefault="008320CE" w:rsidP="00B804CB">
      <w:pPr>
        <w:pStyle w:val="RegisterHauptPunktMitAbstand"/>
      </w:pPr>
      <w:r w:rsidRPr="008B65CD">
        <w:t>Grundzahlen: 2.3.1.1</w:t>
      </w:r>
    </w:p>
    <w:p w14:paraId="470B11C4" w14:textId="77777777" w:rsidR="008320CE" w:rsidRPr="008B65CD" w:rsidRDefault="008320CE" w:rsidP="008320CE">
      <w:pPr>
        <w:pStyle w:val="RegisterHauptpunkt"/>
      </w:pPr>
      <w:r w:rsidRPr="008B65CD">
        <w:t>Hash-Tag: 2.2.2</w:t>
      </w:r>
    </w:p>
    <w:p w14:paraId="0EB5545D" w14:textId="77777777" w:rsidR="008320CE" w:rsidRPr="008B65CD" w:rsidRDefault="008320CE" w:rsidP="008320CE">
      <w:pPr>
        <w:pStyle w:val="RegisterHauptpunkt"/>
      </w:pPr>
      <w:r w:rsidRPr="008B65CD">
        <w:t>Hervorhebung: Vorwort 1998, Vorwort 2015 – Ergänzungen 2015, 1.3.6, 2.2.3, 2.5.1.2, 2.7</w:t>
      </w:r>
    </w:p>
    <w:p w14:paraId="5D722430" w14:textId="77777777" w:rsidR="008320CE" w:rsidRPr="008B65CD" w:rsidRDefault="008320CE" w:rsidP="008320CE">
      <w:pPr>
        <w:pStyle w:val="Registerunterpunkt"/>
      </w:pPr>
      <w:r w:rsidRPr="008B65CD">
        <w:rPr>
          <w:rFonts w:ascii="Arial Unicode MS"/>
        </w:rPr>
        <w:t>–</w:t>
      </w:r>
      <w:r w:rsidRPr="008B65CD">
        <w:tab/>
        <w:t>Erste Hervorhebung: 2.7.1</w:t>
      </w:r>
    </w:p>
    <w:p w14:paraId="7EE32C4F" w14:textId="77777777" w:rsidR="004C6411" w:rsidRPr="008B65CD" w:rsidRDefault="008320CE" w:rsidP="008320CE">
      <w:pPr>
        <w:pStyle w:val="Registerunterpunkt"/>
      </w:pPr>
      <w:r w:rsidRPr="008B65CD">
        <w:rPr>
          <w:rFonts w:ascii="Arial Unicode MS"/>
        </w:rPr>
        <w:t>–</w:t>
      </w:r>
      <w:r w:rsidRPr="008B65CD">
        <w:tab/>
        <w:t>Alternative (zweite) Hervorhebung: 2.7.2</w:t>
      </w:r>
    </w:p>
    <w:p w14:paraId="6C27E1F6" w14:textId="77777777" w:rsidR="004C6411" w:rsidRPr="008B65CD" w:rsidRDefault="008320CE" w:rsidP="008320CE">
      <w:pPr>
        <w:pStyle w:val="Registerunterpunkt"/>
      </w:pPr>
      <w:r w:rsidRPr="008B65CD">
        <w:rPr>
          <w:rFonts w:ascii="Arial Unicode MS"/>
        </w:rPr>
        <w:t>–</w:t>
      </w:r>
      <w:r w:rsidRPr="008B65CD">
        <w:tab/>
        <w:t>Versalien: 2.7.3</w:t>
      </w:r>
    </w:p>
    <w:p w14:paraId="51147F98" w14:textId="77777777" w:rsidR="008320CE" w:rsidRPr="008B65CD" w:rsidRDefault="008320CE" w:rsidP="008320CE">
      <w:pPr>
        <w:pStyle w:val="RegisterHauptpunkt"/>
      </w:pPr>
      <w:r w:rsidRPr="008B65CD">
        <w:t>Hilfszeichen: Einführung – zum Gebrauch dieses Buches, 2.2.3, A3.1.1, A3.2</w:t>
      </w:r>
    </w:p>
    <w:p w14:paraId="1A6FD359" w14:textId="77777777" w:rsidR="008320CE" w:rsidRPr="008B65CD" w:rsidRDefault="008320CE" w:rsidP="008320CE">
      <w:pPr>
        <w:pStyle w:val="RegisterHauptpunkt"/>
      </w:pPr>
      <w:r w:rsidRPr="008B65CD">
        <w:t>Hochstellung: Vorwort 2015 – Änderungen 2015, 1.3.7, 2.10, 2.10c, 2.10d, 2.10e</w:t>
      </w:r>
    </w:p>
    <w:p w14:paraId="4F0BAABD" w14:textId="77777777" w:rsidR="00B804CB" w:rsidRPr="008B65CD" w:rsidRDefault="008320CE" w:rsidP="00B804CB">
      <w:pPr>
        <w:pStyle w:val="RegisterHauptPunktMitAbstand"/>
      </w:pPr>
      <w:r w:rsidRPr="008B65CD">
        <w:t>Höflichkeitsform: 2.6, 2.6.1</w:t>
      </w:r>
    </w:p>
    <w:p w14:paraId="0DA1F15A" w14:textId="77777777" w:rsidR="008320CE" w:rsidRPr="008B65CD" w:rsidRDefault="008320CE" w:rsidP="008320CE">
      <w:pPr>
        <w:pStyle w:val="RegisterHauptpunkt"/>
      </w:pPr>
      <w:r w:rsidRPr="008B65CD">
        <w:t>I im Wort: 2.6.7</w:t>
      </w:r>
    </w:p>
    <w:p w14:paraId="18B4B143" w14:textId="77777777" w:rsidR="008320CE" w:rsidRPr="008B65CD" w:rsidRDefault="008320CE" w:rsidP="008320CE">
      <w:pPr>
        <w:pStyle w:val="RegisterHauptpunkt"/>
      </w:pPr>
      <w:r w:rsidRPr="008B65CD">
        <w:t>IBAN-angaben: 2.3.1.1</w:t>
      </w:r>
    </w:p>
    <w:p w14:paraId="67010738" w14:textId="77777777" w:rsidR="008320CE" w:rsidRPr="008B65CD" w:rsidRDefault="008320CE" w:rsidP="008320CE">
      <w:pPr>
        <w:pStyle w:val="RegisterHauptpunkt"/>
      </w:pPr>
      <w:r w:rsidRPr="008B65CD">
        <w:t>Index: Vorwort 2015 – Änderungen 2015, 2.10, 2.10c, 2.10d, 2.10e</w:t>
      </w:r>
    </w:p>
    <w:p w14:paraId="2D7ECBCF" w14:textId="77777777" w:rsidR="00B804CB" w:rsidRPr="008B65CD" w:rsidRDefault="008320CE" w:rsidP="00B804CB">
      <w:pPr>
        <w:pStyle w:val="RegisterHauptPunktMitAbstand"/>
      </w:pPr>
      <w:r w:rsidRPr="008B65CD">
        <w:t>ISO/TR 11548-2: 1.2.5, A4.3</w:t>
      </w:r>
    </w:p>
    <w:p w14:paraId="745D7D37" w14:textId="77777777" w:rsidR="008320CE" w:rsidRPr="008B65CD" w:rsidRDefault="008320CE" w:rsidP="008320CE">
      <w:pPr>
        <w:pStyle w:val="RegisterHauptpunkt"/>
      </w:pPr>
      <w:r w:rsidRPr="008B65CD">
        <w:t>Kapitelnummern: 2.3.1.4</w:t>
      </w:r>
    </w:p>
    <w:p w14:paraId="4199AFF3" w14:textId="77777777" w:rsidR="008320CE" w:rsidRPr="008B65CD" w:rsidRDefault="008320CE" w:rsidP="008320CE">
      <w:pPr>
        <w:pStyle w:val="RegisterHauptpunkt"/>
      </w:pPr>
      <w:r w:rsidRPr="008B65CD">
        <w:t>Kaufmännisches und: 2.2.2, 2.11</w:t>
      </w:r>
    </w:p>
    <w:p w14:paraId="3FFFD89E" w14:textId="77777777" w:rsidR="008320CE" w:rsidRPr="008B65CD" w:rsidRDefault="008320CE" w:rsidP="008320CE">
      <w:pPr>
        <w:pStyle w:val="RegisterHauptpunkt"/>
      </w:pPr>
      <w:r w:rsidRPr="008B65CD">
        <w:t>Klammeraffe: 2.2.2, 2.11, A3.4</w:t>
      </w:r>
    </w:p>
    <w:p w14:paraId="5525E8FC" w14:textId="77777777" w:rsidR="008320CE" w:rsidRPr="008B65CD" w:rsidRDefault="008320CE" w:rsidP="008320CE">
      <w:pPr>
        <w:pStyle w:val="RegisterHauptpunkt"/>
      </w:pPr>
      <w:r w:rsidRPr="008B65CD">
        <w:t>Klammern: Vorwort 2015 – Ergänzungen 2015, 1.3.6, 2.2.1, 2.2.2, 2.2.3, 2.3.1.8, 2.10, 2.11, 2.13, 4.7</w:t>
      </w:r>
    </w:p>
    <w:p w14:paraId="2A67DF3E" w14:textId="77777777" w:rsidR="008320CE" w:rsidRPr="008B65CD" w:rsidRDefault="008320CE" w:rsidP="008320CE">
      <w:pPr>
        <w:pStyle w:val="Registerunterpunkt"/>
      </w:pPr>
      <w:r w:rsidRPr="008B65CD">
        <w:t>–</w:t>
      </w:r>
      <w:r w:rsidRPr="008B65CD">
        <w:tab/>
        <w:t>Brailleschriftübertragungsklammern: Vorwort 2015 – Ergänzungen 2015, 2.2.3</w:t>
      </w:r>
    </w:p>
    <w:p w14:paraId="6DEC233D" w14:textId="77777777" w:rsidR="008320CE" w:rsidRPr="008B65CD" w:rsidRDefault="008320CE" w:rsidP="008320CE">
      <w:pPr>
        <w:pStyle w:val="Registerunterpunkt"/>
      </w:pPr>
      <w:r w:rsidRPr="008B65CD">
        <w:t>–</w:t>
      </w:r>
      <w:r w:rsidRPr="008B65CD">
        <w:tab/>
        <w:t>Eckige Klammern: 2.2.2, 2.10, 2.11, 2.13, 4.7</w:t>
      </w:r>
    </w:p>
    <w:p w14:paraId="1710D393" w14:textId="77777777" w:rsidR="008320CE" w:rsidRPr="008B65CD" w:rsidRDefault="008320CE" w:rsidP="008320CE">
      <w:pPr>
        <w:pStyle w:val="Registerunterpunkt"/>
      </w:pPr>
      <w:r w:rsidRPr="008B65CD">
        <w:t>–</w:t>
      </w:r>
      <w:r w:rsidRPr="008B65CD">
        <w:tab/>
        <w:t>Geschweifte Klammern: 2.2.2, 2.11</w:t>
      </w:r>
    </w:p>
    <w:p w14:paraId="7B915DFA" w14:textId="77777777" w:rsidR="008320CE" w:rsidRPr="008B65CD" w:rsidRDefault="008320CE" w:rsidP="008320CE">
      <w:pPr>
        <w:pStyle w:val="Registerunterpunkt"/>
      </w:pPr>
      <w:r w:rsidRPr="008B65CD">
        <w:t>–</w:t>
      </w:r>
      <w:r w:rsidRPr="008B65CD">
        <w:tab/>
        <w:t>Phonemische Klammern: 2.2.2</w:t>
      </w:r>
    </w:p>
    <w:p w14:paraId="12CF4D23" w14:textId="77777777" w:rsidR="008320CE" w:rsidRPr="008B65CD" w:rsidRDefault="008320CE" w:rsidP="008320CE">
      <w:pPr>
        <w:pStyle w:val="Registerunterpunkt"/>
      </w:pPr>
      <w:r w:rsidRPr="008B65CD">
        <w:t>–</w:t>
      </w:r>
      <w:r w:rsidRPr="008B65CD">
        <w:tab/>
        <w:t>Phonetische Klammern: Vorwort 2015 – Änderungen 2015, 2.2.2</w:t>
      </w:r>
    </w:p>
    <w:p w14:paraId="35CF015F" w14:textId="77777777" w:rsidR="008320CE" w:rsidRPr="008B65CD" w:rsidRDefault="008320CE" w:rsidP="008320CE">
      <w:pPr>
        <w:pStyle w:val="Registerunterpunkt"/>
      </w:pPr>
      <w:r w:rsidRPr="008B65CD">
        <w:t>–</w:t>
      </w:r>
      <w:r w:rsidRPr="008B65CD">
        <w:tab/>
        <w:t>Runde Klammern: 2.2.1, 2.10, 2.11, 2.13, 4.7</w:t>
      </w:r>
    </w:p>
    <w:p w14:paraId="61746231" w14:textId="77777777" w:rsidR="008320CE" w:rsidRPr="008B65CD" w:rsidRDefault="008320CE" w:rsidP="008320CE">
      <w:pPr>
        <w:pStyle w:val="Registerunterpunkt"/>
      </w:pPr>
      <w:r w:rsidRPr="008B65CD">
        <w:t>–</w:t>
      </w:r>
      <w:r w:rsidRPr="008B65CD">
        <w:tab/>
        <w:t>Spitze Klammern: 2.2.2</w:t>
      </w:r>
    </w:p>
    <w:p w14:paraId="48E7D2FC" w14:textId="77777777" w:rsidR="008320CE" w:rsidRPr="008B65CD" w:rsidRDefault="008320CE" w:rsidP="008320CE">
      <w:pPr>
        <w:pStyle w:val="RegisterHauptpunkt"/>
      </w:pPr>
      <w:r w:rsidRPr="008B65CD">
        <w:t>Kleiner-als-Zeichen: 2.10, 2.11</w:t>
      </w:r>
    </w:p>
    <w:p w14:paraId="0095D795" w14:textId="77777777" w:rsidR="008320CE" w:rsidRPr="008B65CD" w:rsidRDefault="008320CE" w:rsidP="008320CE">
      <w:pPr>
        <w:pStyle w:val="RegisterHauptpunkt"/>
      </w:pPr>
      <w:r w:rsidRPr="008B65CD">
        <w:t>Kleiner-oder-gleich-Zeichen: 2.10</w:t>
      </w:r>
    </w:p>
    <w:p w14:paraId="0F7C0DED" w14:textId="77777777" w:rsidR="008320CE" w:rsidRPr="008B65CD" w:rsidRDefault="008320CE" w:rsidP="008320CE">
      <w:pPr>
        <w:pStyle w:val="RegisterHauptpunkt"/>
      </w:pPr>
      <w:r w:rsidRPr="008B65CD">
        <w:t>Kleinschreibung: 1.3.6, 2.1, 2.6, 2.6.3, 2.6.4, 2.6.6, 2.10, 2.11</w:t>
      </w:r>
    </w:p>
    <w:p w14:paraId="252F09AD" w14:textId="77777777" w:rsidR="008320CE" w:rsidRPr="008B65CD" w:rsidRDefault="008320CE" w:rsidP="008320CE">
      <w:pPr>
        <w:pStyle w:val="RegisterHauptpunkt"/>
      </w:pPr>
      <w:r w:rsidRPr="008B65CD">
        <w:t>Komma: 2.2.1, 2.11, 2.13, 4.7</w:t>
      </w:r>
    </w:p>
    <w:p w14:paraId="18930941" w14:textId="77777777" w:rsidR="008320CE" w:rsidRPr="008B65CD" w:rsidRDefault="008320CE" w:rsidP="008320CE">
      <w:pPr>
        <w:pStyle w:val="RegisterHauptpunkt"/>
      </w:pPr>
      <w:r w:rsidRPr="008B65CD">
        <w:t>Komma-Kürzungen: 4.5, 4.6, 4.9.3, A3.2</w:t>
      </w:r>
    </w:p>
    <w:p w14:paraId="5BD6C4D0" w14:textId="77777777" w:rsidR="008320CE" w:rsidRPr="008B65CD" w:rsidRDefault="008320CE" w:rsidP="008320CE">
      <w:pPr>
        <w:pStyle w:val="RegisterHauptpunkt"/>
      </w:pPr>
      <w:r w:rsidRPr="008B65CD">
        <w:t>Kreuz: 1.3.2</w:t>
      </w:r>
    </w:p>
    <w:p w14:paraId="5949389D" w14:textId="77777777" w:rsidR="008320CE" w:rsidRPr="008B65CD" w:rsidRDefault="008320CE" w:rsidP="008320CE">
      <w:pPr>
        <w:pStyle w:val="RegisterHauptpunkt"/>
      </w:pPr>
      <w:r w:rsidRPr="008B65CD">
        <w:t>Kürzungen nach Wortstämmen: Vorwort 2015 – Änderungen 2015, 4.2.2, 4.9.3, A3.1.2, A3.2, A3.4</w:t>
      </w:r>
    </w:p>
    <w:p w14:paraId="690DC77C" w14:textId="77777777" w:rsidR="008320CE" w:rsidRPr="008B65CD" w:rsidRDefault="008320CE" w:rsidP="008320CE">
      <w:pPr>
        <w:pStyle w:val="RegisterHauptpunkt"/>
      </w:pPr>
      <w:r w:rsidRPr="008B65CD">
        <w:t>Kürzungen vor Wortstämmen: Vorwort 2015 – Änderungen 2015, 4.2.1, 4.9.3, A3.2</w:t>
      </w:r>
    </w:p>
    <w:p w14:paraId="50AAC1D4" w14:textId="77777777" w:rsidR="00B804CB" w:rsidRPr="008B65CD" w:rsidRDefault="008320CE" w:rsidP="00B804CB">
      <w:pPr>
        <w:pStyle w:val="RegisterHauptPunktMitAbstand"/>
      </w:pPr>
      <w:r w:rsidRPr="008B65CD">
        <w:t>Kurzschrift: Vorwort 1998, Einführung – zum Gebrauch dieses Buches, 1.2.3, 2.5.1.1, 2.5.1.2, 2.6.8, 2.13, 4, A1, A3, A4.1.1</w:t>
      </w:r>
    </w:p>
    <w:p w14:paraId="41DABD6E" w14:textId="77777777" w:rsidR="008320CE" w:rsidRPr="008B65CD" w:rsidRDefault="008320CE" w:rsidP="008320CE">
      <w:pPr>
        <w:pStyle w:val="RegisterHauptpunkt"/>
      </w:pPr>
      <w:r w:rsidRPr="008B65CD">
        <w:t>Lateinische Buchstaben: 2.1</w:t>
      </w:r>
    </w:p>
    <w:p w14:paraId="7FA1EF83" w14:textId="77777777" w:rsidR="008320CE" w:rsidRPr="008B65CD" w:rsidRDefault="008320CE" w:rsidP="008320CE">
      <w:pPr>
        <w:pStyle w:val="RegisterHauptpunkt"/>
      </w:pPr>
      <w:r w:rsidRPr="008B65CD">
        <w:t>Lautgruppe: Vorwort 2015 – Änderungen 2015, 1.2.2, 3, 4.1, 4.3 Exkurs, 4.9.3</w:t>
      </w:r>
    </w:p>
    <w:p w14:paraId="026E6A88" w14:textId="77777777" w:rsidR="008320CE" w:rsidRPr="008B65CD" w:rsidRDefault="008320CE" w:rsidP="008320CE">
      <w:pPr>
        <w:pStyle w:val="RegisterHauptpunkt"/>
      </w:pPr>
      <w:r w:rsidRPr="008B65CD">
        <w:t>Lautschrift: Vorwort 2015 – Änderungen 2015, 2.2.2, A4.1.6</w:t>
      </w:r>
    </w:p>
    <w:p w14:paraId="60F99349" w14:textId="77777777" w:rsidR="008320CE" w:rsidRPr="008B65CD" w:rsidRDefault="008320CE" w:rsidP="008320CE">
      <w:pPr>
        <w:pStyle w:val="Registerunterpunkt"/>
      </w:pPr>
      <w:r w:rsidRPr="008B65CD">
        <w:t>–</w:t>
      </w:r>
      <w:r w:rsidRPr="008B65CD">
        <w:tab/>
        <w:t>Lautschriftklammern: Vorwort 2015 – Änderungen 2015, 2.2.2</w:t>
      </w:r>
    </w:p>
    <w:p w14:paraId="619433FB" w14:textId="77777777" w:rsidR="00B804CB" w:rsidRPr="008B65CD" w:rsidRDefault="008320CE" w:rsidP="00B804CB">
      <w:pPr>
        <w:pStyle w:val="RegisterHauptPunktMitAbstand"/>
      </w:pPr>
      <w:r w:rsidRPr="008B65CD">
        <w:t>Lira: 2.2.2, 2.8.2</w:t>
      </w:r>
    </w:p>
    <w:p w14:paraId="0D9B1A93" w14:textId="77777777" w:rsidR="008320CE" w:rsidRPr="008B65CD" w:rsidRDefault="008320CE" w:rsidP="008320CE">
      <w:pPr>
        <w:pStyle w:val="RegisterHauptpunkt"/>
      </w:pPr>
      <w:r w:rsidRPr="008B65CD">
        <w:t>Männlichzeichen: 1.3.2</w:t>
      </w:r>
    </w:p>
    <w:p w14:paraId="12572C95" w14:textId="77777777" w:rsidR="008320CE" w:rsidRPr="008B65CD" w:rsidRDefault="008320CE" w:rsidP="008320CE">
      <w:pPr>
        <w:pStyle w:val="RegisterHauptpunkt"/>
      </w:pPr>
      <w:r w:rsidRPr="008B65CD">
        <w:t>Mal-Kreuz: 2.10, 2.10b</w:t>
      </w:r>
    </w:p>
    <w:p w14:paraId="355605EE" w14:textId="77777777" w:rsidR="008320CE" w:rsidRPr="008B65CD" w:rsidRDefault="008320CE" w:rsidP="008320CE">
      <w:pPr>
        <w:pStyle w:val="RegisterHauptpunkt"/>
      </w:pPr>
      <w:r w:rsidRPr="008B65CD">
        <w:t>Mal-Punkt: 2.10, 2.10a</w:t>
      </w:r>
    </w:p>
    <w:p w14:paraId="402E3EF9" w14:textId="77777777" w:rsidR="008320CE" w:rsidRPr="008B65CD" w:rsidRDefault="008320CE" w:rsidP="008320CE">
      <w:pPr>
        <w:pStyle w:val="RegisterHauptpunkt"/>
      </w:pPr>
      <w:r w:rsidRPr="008B65CD">
        <w:t>Mal-Stern: 2.2.2, 2.10, 2.10b</w:t>
      </w:r>
    </w:p>
    <w:p w14:paraId="4932A32F" w14:textId="77777777" w:rsidR="008320CE" w:rsidRPr="008B65CD" w:rsidRDefault="008320CE" w:rsidP="008320CE">
      <w:pPr>
        <w:pStyle w:val="RegisterHauptpunkt"/>
      </w:pPr>
      <w:r w:rsidRPr="008B65CD">
        <w:t>Mathematikschrift: Vorwort 2015 – Änderungen 2015, 1.2.6, 1.3.6, 2.2.3, 2.5.2, 2.10, A3.4, A3.7, A4.1.4</w:t>
      </w:r>
    </w:p>
    <w:p w14:paraId="36AB1BEA" w14:textId="77777777" w:rsidR="008320CE" w:rsidRPr="008B65CD" w:rsidRDefault="008320CE" w:rsidP="008320CE">
      <w:pPr>
        <w:pStyle w:val="RegisterHauptpunkt"/>
      </w:pPr>
      <w:r w:rsidRPr="008B65CD">
        <w:t>Mathematische Zeichen: 2.10, A3.1.1</w:t>
      </w:r>
    </w:p>
    <w:p w14:paraId="5D5AB1AE" w14:textId="77777777" w:rsidR="008320CE" w:rsidRPr="008B65CD" w:rsidRDefault="008320CE" w:rsidP="008320CE">
      <w:pPr>
        <w:pStyle w:val="RegisterHauptpunkt"/>
      </w:pPr>
      <w:r w:rsidRPr="008B65CD">
        <w:t>Mehrformige Braillezeichen: 2.2.2, 2.2.3</w:t>
      </w:r>
    </w:p>
    <w:p w14:paraId="7B5F3999" w14:textId="77777777" w:rsidR="008320CE" w:rsidRPr="008B65CD" w:rsidRDefault="008320CE" w:rsidP="008320CE">
      <w:pPr>
        <w:pStyle w:val="RegisterHauptpunkt"/>
      </w:pPr>
      <w:r w:rsidRPr="008B65CD">
        <w:t>Minuszeichen: 2.3.1.1, 2.5.1.6, 2.10</w:t>
      </w:r>
    </w:p>
    <w:p w14:paraId="0F31972C" w14:textId="77777777" w:rsidR="008320CE" w:rsidRPr="008B65CD" w:rsidRDefault="008320CE" w:rsidP="008320CE">
      <w:pPr>
        <w:pStyle w:val="RegisterHauptpunkt"/>
      </w:pPr>
      <w:r w:rsidRPr="008B65CD">
        <w:t>Minute (Längen-, Breiten-, Winkel- oder Zeitangabe): 1.3.5, 2.2.2, 2.3.1.6</w:t>
      </w:r>
    </w:p>
    <w:p w14:paraId="7C813EBC" w14:textId="77777777" w:rsidR="00B804CB" w:rsidRPr="008B65CD" w:rsidRDefault="008320CE" w:rsidP="00B804CB">
      <w:pPr>
        <w:pStyle w:val="RegisterHauptPunktMitAbstand"/>
      </w:pPr>
      <w:r w:rsidRPr="008B65CD">
        <w:t>Mittepunkt: 2.2.2</w:t>
      </w:r>
    </w:p>
    <w:p w14:paraId="0550A4A4" w14:textId="77777777" w:rsidR="008320CE" w:rsidRPr="008B65CD" w:rsidRDefault="008320CE" w:rsidP="008320CE">
      <w:pPr>
        <w:pStyle w:val="RegisterHauptpunkt"/>
      </w:pPr>
      <w:r w:rsidRPr="008B65CD">
        <w:t>Nenner: 2.3.1.5, 2.4.1</w:t>
      </w:r>
    </w:p>
    <w:p w14:paraId="01C8E240" w14:textId="77777777" w:rsidR="008320CE" w:rsidRPr="008B65CD" w:rsidRDefault="008320CE" w:rsidP="008320CE">
      <w:pPr>
        <w:pStyle w:val="RegisterHauptpunkt"/>
      </w:pPr>
      <w:r w:rsidRPr="008B65CD">
        <w:t>Nicht (Logik): 2.10</w:t>
      </w:r>
    </w:p>
    <w:p w14:paraId="129C6D58" w14:textId="77777777" w:rsidR="008320CE" w:rsidRPr="008B65CD" w:rsidRDefault="008320CE" w:rsidP="008320CE">
      <w:pPr>
        <w:pStyle w:val="RegisterHauptpunkt"/>
      </w:pPr>
      <w:r w:rsidRPr="008B65CD">
        <w:t>Notenschrift: 1.2.6, A4.1.5</w:t>
      </w:r>
    </w:p>
    <w:p w14:paraId="161B9660" w14:textId="77777777" w:rsidR="00B804CB" w:rsidRPr="008B65CD" w:rsidRDefault="008320CE" w:rsidP="00B804CB">
      <w:pPr>
        <w:pStyle w:val="RegisterHauptPunktMitAbstand"/>
      </w:pPr>
      <w:r w:rsidRPr="008B65CD">
        <w:t>Nummernzeichen: 2.2.2, 2.11</w:t>
      </w:r>
    </w:p>
    <w:p w14:paraId="3B649D58" w14:textId="77777777" w:rsidR="008320CE" w:rsidRPr="008B65CD" w:rsidRDefault="008320CE" w:rsidP="008320CE">
      <w:pPr>
        <w:pStyle w:val="RegisterHauptpunkt"/>
      </w:pPr>
      <w:r w:rsidRPr="008B65CD">
        <w:t>Oder (Logik): 2.10</w:t>
      </w:r>
    </w:p>
    <w:p w14:paraId="1DF502DA" w14:textId="77777777" w:rsidR="008320CE" w:rsidRPr="008B65CD" w:rsidRDefault="008320CE" w:rsidP="008320CE">
      <w:pPr>
        <w:pStyle w:val="RegisterHauptpunkt"/>
      </w:pPr>
      <w:r w:rsidRPr="008B65CD">
        <w:t>ÖNORM A 2615-2: 1.2.5, A4.3</w:t>
      </w:r>
    </w:p>
    <w:p w14:paraId="5B7B1C6B" w14:textId="77777777" w:rsidR="008320CE" w:rsidRPr="008B65CD" w:rsidRDefault="008320CE" w:rsidP="008320CE">
      <w:pPr>
        <w:pStyle w:val="RegisterHauptpunkt"/>
      </w:pPr>
      <w:r w:rsidRPr="008B65CD">
        <w:t>Ordnungszahlen: 2.3.1.2, 4.3 Exkurs</w:t>
      </w:r>
    </w:p>
    <w:p w14:paraId="1CFE09B1" w14:textId="77777777" w:rsidR="00B804CB" w:rsidRPr="008B65CD" w:rsidRDefault="008320CE" w:rsidP="00B804CB">
      <w:pPr>
        <w:pStyle w:val="RegisterHauptPunktMitAbstand"/>
      </w:pPr>
      <w:r w:rsidRPr="008B65CD">
        <w:t>Orthografieregeln: Vorwort 2015 – Änderungen 2015, 1.2.4, A3.4</w:t>
      </w:r>
    </w:p>
    <w:p w14:paraId="58C69674" w14:textId="77777777" w:rsidR="008320CE" w:rsidRPr="008B65CD" w:rsidRDefault="008320CE" w:rsidP="008320CE">
      <w:pPr>
        <w:pStyle w:val="RegisterHauptpunkt"/>
      </w:pPr>
      <w:r w:rsidRPr="008B65CD">
        <w:t>Paragrafzeichen: 1.3.5, 2.2.1, 2.3.1.7</w:t>
      </w:r>
    </w:p>
    <w:p w14:paraId="5586C119" w14:textId="77777777" w:rsidR="008320CE" w:rsidRPr="008B65CD" w:rsidRDefault="008320CE" w:rsidP="008320CE">
      <w:pPr>
        <w:pStyle w:val="RegisterHauptpunkt"/>
      </w:pPr>
      <w:r w:rsidRPr="008B65CD">
        <w:t>Pfeile: 2.2.2, 2.10, 2.13</w:t>
      </w:r>
    </w:p>
    <w:p w14:paraId="2DAAB792" w14:textId="77777777" w:rsidR="008320CE" w:rsidRPr="008B65CD" w:rsidRDefault="008320CE" w:rsidP="008320CE">
      <w:pPr>
        <w:pStyle w:val="RegisterHauptpunkt"/>
      </w:pPr>
      <w:r w:rsidRPr="008B65CD">
        <w:t>Pfund (englische Währung): 2.2.2, 2.8.2</w:t>
      </w:r>
    </w:p>
    <w:p w14:paraId="09512D91" w14:textId="77777777" w:rsidR="008320CE" w:rsidRPr="008B65CD" w:rsidRDefault="008320CE" w:rsidP="008320CE">
      <w:pPr>
        <w:pStyle w:val="RegisterHauptpunkt"/>
      </w:pPr>
      <w:r w:rsidRPr="008B65CD">
        <w:t>Phonemische Klammern: 2.2.2</w:t>
      </w:r>
    </w:p>
    <w:p w14:paraId="0A4DB8C5" w14:textId="77777777" w:rsidR="008320CE" w:rsidRPr="008B65CD" w:rsidRDefault="008320CE" w:rsidP="008320CE">
      <w:pPr>
        <w:pStyle w:val="RegisterHauptpunkt"/>
      </w:pPr>
      <w:r w:rsidRPr="008B65CD">
        <w:t>Phonetische Klammern: Vorwort 2015 – Änderungen 2015, 2.2.2</w:t>
      </w:r>
    </w:p>
    <w:p w14:paraId="62B60DAB" w14:textId="77777777" w:rsidR="008320CE" w:rsidRPr="008B65CD" w:rsidRDefault="008320CE" w:rsidP="008320CE">
      <w:pPr>
        <w:pStyle w:val="RegisterHauptpunkt"/>
      </w:pPr>
      <w:r w:rsidRPr="008B65CD">
        <w:t>Plusminuszeichen: 2.10, 2.10h</w:t>
      </w:r>
    </w:p>
    <w:p w14:paraId="7D374A7C" w14:textId="77777777" w:rsidR="008320CE" w:rsidRPr="008B65CD" w:rsidRDefault="008320CE" w:rsidP="008320CE">
      <w:pPr>
        <w:pStyle w:val="RegisterHauptpunkt"/>
      </w:pPr>
      <w:r w:rsidRPr="008B65CD">
        <w:t>Pluszeichen: 1.3.2, 2.10, 2.11</w:t>
      </w:r>
    </w:p>
    <w:p w14:paraId="4D31706E" w14:textId="77777777" w:rsidR="008320CE" w:rsidRPr="008B65CD" w:rsidRDefault="008320CE" w:rsidP="008320CE">
      <w:pPr>
        <w:pStyle w:val="RegisterHauptpunkt"/>
      </w:pPr>
      <w:r w:rsidRPr="008B65CD">
        <w:t>Promillezeichen: 1.3.5, 2.2.2, 2.3.1.6</w:t>
      </w:r>
    </w:p>
    <w:p w14:paraId="7CB30FB0" w14:textId="77777777" w:rsidR="008320CE" w:rsidRPr="008B65CD" w:rsidRDefault="008320CE" w:rsidP="008320CE">
      <w:pPr>
        <w:pStyle w:val="RegisterHauptpunkt"/>
      </w:pPr>
      <w:r w:rsidRPr="008B65CD">
        <w:t>Prozentzeichen: 1.3.5, 2.2.2, 2.3.1.6, 2.11</w:t>
      </w:r>
    </w:p>
    <w:p w14:paraId="7C6DCA12" w14:textId="77777777" w:rsidR="00B804CB" w:rsidRPr="008B65CD" w:rsidRDefault="008320CE" w:rsidP="00B804CB">
      <w:pPr>
        <w:pStyle w:val="RegisterHauptPunktMitAbstand"/>
      </w:pPr>
      <w:r w:rsidRPr="008B65CD">
        <w:t>Punkt: 2.2.1, 2.6.8, 2.11, 2.13</w:t>
      </w:r>
    </w:p>
    <w:p w14:paraId="1AEE0D8D" w14:textId="77777777" w:rsidR="008320CE" w:rsidRPr="008B65CD" w:rsidRDefault="008320CE" w:rsidP="008320CE">
      <w:pPr>
        <w:pStyle w:val="RegisterHauptpunkt"/>
      </w:pPr>
      <w:r w:rsidRPr="008B65CD">
        <w:t>Randpunkt: 1.3.3</w:t>
      </w:r>
    </w:p>
    <w:p w14:paraId="398A9B30" w14:textId="77777777" w:rsidR="008320CE" w:rsidRPr="008B65CD" w:rsidRDefault="008320CE" w:rsidP="008320CE">
      <w:pPr>
        <w:pStyle w:val="RegisterHauptpunkt"/>
      </w:pPr>
      <w:r w:rsidRPr="008B65CD">
        <w:t>Registered-Trademark-Zeichen: 2.2.2</w:t>
      </w:r>
    </w:p>
    <w:p w14:paraId="1570466C" w14:textId="77777777" w:rsidR="008320CE" w:rsidRPr="008B65CD" w:rsidRDefault="008320CE" w:rsidP="008320CE">
      <w:pPr>
        <w:pStyle w:val="RegisterHauptpunkt"/>
      </w:pPr>
      <w:r w:rsidRPr="008B65CD">
        <w:t>Römische Zahlen: 2.3.1.7, 2.3.2, 2.6, 2.6.2, 2.6.3, A3.1.1</w:t>
      </w:r>
    </w:p>
    <w:p w14:paraId="0F4A69BD" w14:textId="77777777" w:rsidR="00B804CB" w:rsidRPr="008B65CD" w:rsidRDefault="008320CE" w:rsidP="00B804CB">
      <w:pPr>
        <w:pStyle w:val="RegisterHauptPunktMitAbstand"/>
      </w:pPr>
      <w:r w:rsidRPr="008B65CD">
        <w:t>Runde Klammern: 2.1.1, 2.10, 2.11, 2.13, 4.7</w:t>
      </w:r>
    </w:p>
    <w:p w14:paraId="34C73C98" w14:textId="77777777" w:rsidR="008320CE" w:rsidRPr="008B65CD" w:rsidRDefault="008320CE" w:rsidP="008320CE">
      <w:pPr>
        <w:pStyle w:val="RegisterHauptpunkt"/>
      </w:pPr>
      <w:r w:rsidRPr="008B65CD">
        <w:t>Satzzeichen: Vorwort 2015 – Ergänzungen 2015, 1.2.3, 1.3.6, 2.2, 2.3.1.8, 2.13, 4.1.2.2, 4.1.2.8, 4.3 Exkurs, 4.7, A3.1.1</w:t>
      </w:r>
    </w:p>
    <w:p w14:paraId="5A6C7141" w14:textId="77777777" w:rsidR="008320CE" w:rsidRPr="008B65CD" w:rsidRDefault="008320CE" w:rsidP="008320CE">
      <w:pPr>
        <w:pStyle w:val="RegisterHauptpunkt"/>
      </w:pPr>
      <w:r w:rsidRPr="008B65CD">
        <w:t>Schrägstrich: 2.2.2, 2.10, 2.11, A3.1.1</w:t>
      </w:r>
    </w:p>
    <w:p w14:paraId="0D41A2E2" w14:textId="77777777" w:rsidR="008320CE" w:rsidRPr="008B65CD" w:rsidRDefault="008320CE" w:rsidP="008320CE">
      <w:pPr>
        <w:pStyle w:val="RegisterHauptpunkt"/>
      </w:pPr>
      <w:r w:rsidRPr="008B65CD">
        <w:t>Schwarzschriftseitenangabe: 1.3.3</w:t>
      </w:r>
    </w:p>
    <w:p w14:paraId="2A126A88" w14:textId="77777777" w:rsidR="008320CE" w:rsidRPr="008B65CD" w:rsidRDefault="008320CE" w:rsidP="008320CE">
      <w:pPr>
        <w:pStyle w:val="RegisterHauptpunkt"/>
      </w:pPr>
      <w:r w:rsidRPr="008B65CD">
        <w:t>Seitenwechselzeichen: 1.3.3</w:t>
      </w:r>
    </w:p>
    <w:p w14:paraId="1F8DA040" w14:textId="77777777" w:rsidR="008320CE" w:rsidRPr="008B65CD" w:rsidRDefault="008320CE" w:rsidP="008320CE">
      <w:pPr>
        <w:pStyle w:val="RegisterHauptpunkt"/>
      </w:pPr>
      <w:r w:rsidRPr="008B65CD">
        <w:t>Sekunde (Längen-, Breiten-, Winkel- oder Zeitangabe): 1.3.5, 2.2.2, 2.3.1.6</w:t>
      </w:r>
    </w:p>
    <w:p w14:paraId="17497D9C" w14:textId="77777777" w:rsidR="008320CE" w:rsidRPr="008B65CD" w:rsidRDefault="008320CE" w:rsidP="008320CE">
      <w:pPr>
        <w:pStyle w:val="RegisterHauptpunkt"/>
      </w:pPr>
      <w:r w:rsidRPr="008B65CD">
        <w:t>Semikolon: 2.2.1, 2.3.1.8, 2.11, 2.13, 4.7</w:t>
      </w:r>
    </w:p>
    <w:p w14:paraId="796492A6" w14:textId="77777777" w:rsidR="008320CE" w:rsidRPr="008B65CD" w:rsidRDefault="008320CE" w:rsidP="008320CE">
      <w:pPr>
        <w:pStyle w:val="RegisterHauptpunkt"/>
      </w:pPr>
      <w:r w:rsidRPr="008B65CD">
        <w:t>Senkrechte Pfeile: 2.10</w:t>
      </w:r>
    </w:p>
    <w:p w14:paraId="225AE75D" w14:textId="77777777" w:rsidR="008320CE" w:rsidRPr="008B65CD" w:rsidRDefault="008320CE" w:rsidP="008320CE">
      <w:pPr>
        <w:pStyle w:val="RegisterHauptpunkt"/>
      </w:pPr>
      <w:r w:rsidRPr="008B65CD">
        <w:t>Senkrechter Strich: Vorwort 2015 – Änderungen 2015, 2.2.2, 2.5.3</w:t>
      </w:r>
    </w:p>
    <w:p w14:paraId="146A9468" w14:textId="77777777" w:rsidR="008320CE" w:rsidRPr="008B65CD" w:rsidRDefault="008320CE" w:rsidP="008320CE">
      <w:pPr>
        <w:pStyle w:val="Registerunterpunkt"/>
      </w:pPr>
      <w:r w:rsidRPr="008B65CD">
        <w:t>–</w:t>
      </w:r>
      <w:r w:rsidRPr="008B65CD">
        <w:tab/>
        <w:t>Unterbrochener senkrechter Strich (Pipe-Zeichen): 2.11</w:t>
      </w:r>
    </w:p>
    <w:p w14:paraId="57CC2768" w14:textId="77777777" w:rsidR="008320CE" w:rsidRPr="008B65CD" w:rsidRDefault="008320CE" w:rsidP="008320CE">
      <w:pPr>
        <w:pStyle w:val="RegisterHauptpunkt"/>
      </w:pPr>
      <w:r w:rsidRPr="008B65CD">
        <w:t>Smiley-Zeichen: 1.3.2</w:t>
      </w:r>
    </w:p>
    <w:p w14:paraId="4E10A183" w14:textId="77777777" w:rsidR="008320CE" w:rsidRPr="008B65CD" w:rsidRDefault="008320CE" w:rsidP="008320CE">
      <w:pPr>
        <w:pStyle w:val="RegisterHauptpunkt"/>
      </w:pPr>
      <w:r w:rsidRPr="008B65CD">
        <w:t>Sonderzeichen: Vorwort 1998, 2.2</w:t>
      </w:r>
    </w:p>
    <w:p w14:paraId="6F110B88" w14:textId="77777777" w:rsidR="008320CE" w:rsidRPr="008B65CD" w:rsidRDefault="008320CE" w:rsidP="008320CE">
      <w:pPr>
        <w:pStyle w:val="RegisterHauptpunkt"/>
      </w:pPr>
      <w:r w:rsidRPr="008B65CD">
        <w:t>Spezialschriften: 1.2.6, A4.1.6</w:t>
      </w:r>
    </w:p>
    <w:p w14:paraId="7BF464A7" w14:textId="77777777" w:rsidR="008320CE" w:rsidRPr="008B65CD" w:rsidRDefault="008320CE" w:rsidP="008320CE">
      <w:pPr>
        <w:pStyle w:val="RegisterHauptpunkt"/>
      </w:pPr>
      <w:r w:rsidRPr="008B65CD">
        <w:t>Spitze Klammern: 2.2.2</w:t>
      </w:r>
    </w:p>
    <w:p w14:paraId="69C64B6F" w14:textId="77777777" w:rsidR="008320CE" w:rsidRPr="008B65CD" w:rsidRDefault="008320CE" w:rsidP="008320CE">
      <w:pPr>
        <w:pStyle w:val="RegisterHauptpunkt"/>
      </w:pPr>
      <w:r w:rsidRPr="008B65CD">
        <w:t>Stenografie: 1.2.4, A4.1.2</w:t>
      </w:r>
    </w:p>
    <w:p w14:paraId="7748C966" w14:textId="77777777" w:rsidR="008320CE" w:rsidRPr="008B65CD" w:rsidRDefault="008320CE" w:rsidP="008320CE">
      <w:pPr>
        <w:pStyle w:val="RegisterHauptpunkt"/>
      </w:pPr>
      <w:r w:rsidRPr="008B65CD">
        <w:t>Stern: 1.3.2, 1.3.7, 2.2.2, 2.10, 2.11</w:t>
      </w:r>
    </w:p>
    <w:p w14:paraId="3E63335C" w14:textId="77777777" w:rsidR="008320CE" w:rsidRPr="008B65CD" w:rsidRDefault="008320CE" w:rsidP="008320CE">
      <w:pPr>
        <w:pStyle w:val="RegisterHauptpunkt"/>
      </w:pPr>
      <w:r w:rsidRPr="008B65CD">
        <w:t>Strich (waagerechter): 2.2.1, 2.2.2, 2.5.1</w:t>
      </w:r>
    </w:p>
    <w:p w14:paraId="7EB61A13" w14:textId="77777777" w:rsidR="008320CE" w:rsidRPr="008B65CD" w:rsidRDefault="008320CE" w:rsidP="008320CE">
      <w:pPr>
        <w:pStyle w:val="Registerunterpunkt"/>
      </w:pPr>
      <w:r w:rsidRPr="008B65CD">
        <w:t>–</w:t>
      </w:r>
      <w:r w:rsidRPr="008B65CD">
        <w:tab/>
        <w:t>Auslassungsstrich: 2.2.2, 2.5.1.3</w:t>
      </w:r>
    </w:p>
    <w:p w14:paraId="2B1339F3" w14:textId="77777777" w:rsidR="008320CE" w:rsidRPr="008B65CD" w:rsidRDefault="008320CE" w:rsidP="008320CE">
      <w:pPr>
        <w:pStyle w:val="Registerunterpunkt"/>
      </w:pPr>
      <w:r w:rsidRPr="008B65CD">
        <w:t>–</w:t>
      </w:r>
      <w:r w:rsidRPr="008B65CD">
        <w:tab/>
        <w:t>Bindestrich: 2.2.1, 2.3.1.3, 2.4.1, 2.5.1.2, 2.5.1.3, 2.10, 4.2.1, 4.3.1, A3.1.1, A3.1.2, A3.2</w:t>
      </w:r>
    </w:p>
    <w:p w14:paraId="1BA2DA40" w14:textId="77777777" w:rsidR="008320CE" w:rsidRPr="008B65CD" w:rsidRDefault="008320CE" w:rsidP="008320CE">
      <w:pPr>
        <w:pStyle w:val="Registerunterpunkt"/>
      </w:pPr>
      <w:r w:rsidRPr="008B65CD">
        <w:t>–</w:t>
      </w:r>
      <w:r w:rsidRPr="008B65CD">
        <w:tab/>
        <w:t>"Bis"-Strich: 1.3.5, 2.2.1, 2.3.1.4, 2.5.1.5</w:t>
      </w:r>
    </w:p>
    <w:p w14:paraId="519B7ADA" w14:textId="77777777" w:rsidR="008320CE" w:rsidRPr="008B65CD" w:rsidRDefault="008320CE" w:rsidP="008320CE">
      <w:pPr>
        <w:pStyle w:val="Registerunterpunkt"/>
      </w:pPr>
      <w:r w:rsidRPr="008B65CD">
        <w:t>–</w:t>
      </w:r>
      <w:r w:rsidRPr="008B65CD">
        <w:tab/>
        <w:t>Ergänzungsstrich: 2.2.2, 2.5.1.3, 4.2.1, 4.2.2, 4.3.5, A2</w:t>
      </w:r>
    </w:p>
    <w:p w14:paraId="54C4E079" w14:textId="77777777" w:rsidR="008320CE" w:rsidRPr="008B65CD" w:rsidRDefault="008320CE" w:rsidP="008320CE">
      <w:pPr>
        <w:pStyle w:val="Registerunterpunkt"/>
      </w:pPr>
      <w:r w:rsidRPr="008B65CD">
        <w:t>–</w:t>
      </w:r>
      <w:r w:rsidRPr="008B65CD">
        <w:tab/>
        <w:t>Gedankenstrich: 2.2.2, 2.5.1.3</w:t>
      </w:r>
    </w:p>
    <w:p w14:paraId="1FE475A6" w14:textId="77777777" w:rsidR="008320CE" w:rsidRPr="008B65CD" w:rsidRDefault="008320CE" w:rsidP="008320CE">
      <w:pPr>
        <w:pStyle w:val="Registerunterpunkt"/>
      </w:pPr>
      <w:r w:rsidRPr="008B65CD">
        <w:t>–</w:t>
      </w:r>
      <w:r w:rsidRPr="008B65CD">
        <w:tab/>
        <w:t>Spiegelstrich: 2.2.2, 2.5.1.4</w:t>
      </w:r>
    </w:p>
    <w:p w14:paraId="1A82262B" w14:textId="77777777" w:rsidR="008320CE" w:rsidRPr="008B65CD" w:rsidRDefault="008320CE" w:rsidP="008320CE">
      <w:pPr>
        <w:pStyle w:val="Registerunterpunkt"/>
      </w:pPr>
      <w:r w:rsidRPr="008B65CD">
        <w:t>–</w:t>
      </w:r>
      <w:r w:rsidRPr="008B65CD">
        <w:tab/>
        <w:t>Strecken- und Vergleichsstrich: 1.3.5, 2.2.2, 2.5.1.3</w:t>
      </w:r>
    </w:p>
    <w:p w14:paraId="0DFEF054" w14:textId="77777777" w:rsidR="00B804CB" w:rsidRPr="008B65CD" w:rsidRDefault="008320CE" w:rsidP="00B804CB">
      <w:pPr>
        <w:pStyle w:val="Registerunterpunkt"/>
        <w:spacing w:after="360"/>
      </w:pPr>
      <w:r w:rsidRPr="008B65CD">
        <w:t>–</w:t>
      </w:r>
      <w:r w:rsidRPr="008B65CD">
        <w:tab/>
        <w:t>Trennungsstrich: 2.2.1, 2.5.1.1</w:t>
      </w:r>
    </w:p>
    <w:p w14:paraId="08567C8B" w14:textId="77777777" w:rsidR="008320CE" w:rsidRPr="008B65CD" w:rsidRDefault="008320CE" w:rsidP="008320CE">
      <w:pPr>
        <w:pStyle w:val="RegisterHauptpunkt"/>
      </w:pPr>
      <w:r w:rsidRPr="008B65CD">
        <w:t>Tabelle: 1.3.7, 2.2.3, 2.12</w:t>
      </w:r>
    </w:p>
    <w:p w14:paraId="78F4928C" w14:textId="77777777" w:rsidR="008320CE" w:rsidRPr="008B65CD" w:rsidRDefault="008320CE" w:rsidP="008320CE">
      <w:pPr>
        <w:pStyle w:val="Registerunterpunkt"/>
      </w:pPr>
      <w:r w:rsidRPr="008B65CD">
        <w:t>–</w:t>
      </w:r>
      <w:r w:rsidRPr="008B65CD">
        <w:tab/>
        <w:t>Trennzeichen zwischen Tabellenzellen: 2.12</w:t>
      </w:r>
    </w:p>
    <w:p w14:paraId="59A6EB96" w14:textId="77777777" w:rsidR="008320CE" w:rsidRPr="008B65CD" w:rsidRDefault="008320CE" w:rsidP="008320CE">
      <w:pPr>
        <w:pStyle w:val="RegisterHauptpunkt"/>
      </w:pPr>
      <w:r w:rsidRPr="008B65CD">
        <w:t>Telefonnummern: 2.3.1.1</w:t>
      </w:r>
    </w:p>
    <w:p w14:paraId="73A8B487" w14:textId="77777777" w:rsidR="008320CE" w:rsidRPr="008B65CD" w:rsidRDefault="008320CE" w:rsidP="008320CE">
      <w:pPr>
        <w:pStyle w:val="RegisterHauptpunkt"/>
      </w:pPr>
      <w:r w:rsidRPr="008B65CD">
        <w:t>Tiefstellung: Vorwort 2015 – Änderungen 2015, 2.10d, 2.10e</w:t>
      </w:r>
    </w:p>
    <w:p w14:paraId="2A22937C" w14:textId="77777777" w:rsidR="008320CE" w:rsidRPr="008B65CD" w:rsidRDefault="008320CE" w:rsidP="008320CE">
      <w:pPr>
        <w:pStyle w:val="Registerunterpunkt"/>
      </w:pPr>
      <w:r w:rsidRPr="008B65CD">
        <w:t>–</w:t>
      </w:r>
      <w:r w:rsidRPr="008B65CD">
        <w:tab/>
        <w:t>Gesenktschreibung: 2.3.1.2, 2.3.1.3, 2.3.1.4, 2.3.1.5</w:t>
      </w:r>
    </w:p>
    <w:p w14:paraId="0B80BA04" w14:textId="77777777" w:rsidR="00B804CB" w:rsidRPr="008B65CD" w:rsidRDefault="008320CE" w:rsidP="00B804CB">
      <w:pPr>
        <w:pStyle w:val="RegisterHauptPunktMitAbstand"/>
      </w:pPr>
      <w:r w:rsidRPr="008B65CD">
        <w:t>Trennung am Zeilenende: 2.2.1, 2.2.3, 2.5.1.1, 2.5.1.2, 2.11, A3.1.2</w:t>
      </w:r>
    </w:p>
    <w:p w14:paraId="646CE73E" w14:textId="77777777" w:rsidR="008320CE" w:rsidRPr="008B65CD" w:rsidRDefault="008320CE" w:rsidP="008320CE">
      <w:pPr>
        <w:pStyle w:val="RegisterHauptpunkt"/>
      </w:pPr>
      <w:r w:rsidRPr="008B65CD">
        <w:t>Uhrzeitangaben: 2.3.1.3</w:t>
      </w:r>
    </w:p>
    <w:p w14:paraId="40F033C7" w14:textId="77777777" w:rsidR="008320CE" w:rsidRPr="008B65CD" w:rsidRDefault="008320CE" w:rsidP="008320CE">
      <w:pPr>
        <w:pStyle w:val="RegisterHauptpunkt"/>
      </w:pPr>
      <w:r w:rsidRPr="008B65CD">
        <w:t>Umlaute: 2.1, 2.6</w:t>
      </w:r>
    </w:p>
    <w:p w14:paraId="59FF359A" w14:textId="77777777" w:rsidR="008320CE" w:rsidRPr="008B65CD" w:rsidRDefault="008320CE" w:rsidP="008320CE">
      <w:pPr>
        <w:pStyle w:val="RegisterHauptpunkt"/>
      </w:pPr>
      <w:r w:rsidRPr="008B65CD">
        <w:t>Umlautungspunkt: Vorwort 2015 – Änderungen 2015, 4.6, A3.1.1</w:t>
      </w:r>
    </w:p>
    <w:p w14:paraId="2EB84CC2" w14:textId="77777777" w:rsidR="008320CE" w:rsidRPr="008B65CD" w:rsidRDefault="008320CE" w:rsidP="008320CE">
      <w:pPr>
        <w:pStyle w:val="RegisterHauptpunkt"/>
      </w:pPr>
      <w:r w:rsidRPr="008B65CD">
        <w:t>Und (Logik): 2.10</w:t>
      </w:r>
    </w:p>
    <w:p w14:paraId="6F6572F5" w14:textId="77777777" w:rsidR="008320CE" w:rsidRPr="008B65CD" w:rsidRDefault="008320CE" w:rsidP="008320CE">
      <w:pPr>
        <w:pStyle w:val="RegisterHauptpunkt"/>
      </w:pPr>
      <w:r w:rsidRPr="008B65CD">
        <w:t>Ungleich: 2.10, 2.10f</w:t>
      </w:r>
    </w:p>
    <w:p w14:paraId="21F821F5" w14:textId="77777777" w:rsidR="00B804CB" w:rsidRPr="008B65CD" w:rsidRDefault="008320CE" w:rsidP="00B804CB">
      <w:pPr>
        <w:pStyle w:val="RegisterHauptPunktMitAbstand"/>
      </w:pPr>
      <w:r w:rsidRPr="008B65CD">
        <w:t>Unterstrich: 2.2.2, 2.11, A3.4</w:t>
      </w:r>
    </w:p>
    <w:p w14:paraId="473B7EB5" w14:textId="77777777" w:rsidR="008320CE" w:rsidRPr="008B65CD" w:rsidRDefault="008320CE" w:rsidP="008320CE">
      <w:pPr>
        <w:pStyle w:val="RegisterHauptpunkt"/>
      </w:pPr>
      <w:r w:rsidRPr="008B65CD">
        <w:t>Verbalisierungstechnik: 1.3.2</w:t>
      </w:r>
    </w:p>
    <w:p w14:paraId="5078C344" w14:textId="77777777" w:rsidR="008320CE" w:rsidRPr="008B65CD" w:rsidRDefault="008320CE" w:rsidP="008320CE">
      <w:pPr>
        <w:pStyle w:val="RegisterHauptpunkt"/>
      </w:pPr>
      <w:r w:rsidRPr="008B65CD">
        <w:t>Verneinung: 2.10f</w:t>
      </w:r>
    </w:p>
    <w:p w14:paraId="43E7D58E" w14:textId="77777777" w:rsidR="008320CE" w:rsidRPr="008B65CD" w:rsidRDefault="008320CE" w:rsidP="008320CE">
      <w:pPr>
        <w:pStyle w:val="RegisterHauptpunkt"/>
      </w:pPr>
      <w:r w:rsidRPr="008B65CD">
        <w:t>Versalien: 1.3.1, 1.3.6, 2.2.3, 2.7.3</w:t>
      </w:r>
    </w:p>
    <w:p w14:paraId="2FF877DD" w14:textId="77777777" w:rsidR="008320CE" w:rsidRPr="008B65CD" w:rsidRDefault="008320CE" w:rsidP="008320CE">
      <w:pPr>
        <w:pStyle w:val="RegisterHauptpunkt"/>
      </w:pPr>
      <w:r w:rsidRPr="008B65CD">
        <w:t>Versnummern: 2.3.1.4</w:t>
      </w:r>
    </w:p>
    <w:p w14:paraId="6A1B1381" w14:textId="77777777" w:rsidR="008320CE" w:rsidRPr="008B65CD" w:rsidRDefault="008320CE" w:rsidP="008320CE">
      <w:pPr>
        <w:pStyle w:val="RegisterHauptpunkt"/>
      </w:pPr>
      <w:r w:rsidRPr="008B65CD">
        <w:t>Vokalverbindungen: 3, 4.1.2.5</w:t>
      </w:r>
    </w:p>
    <w:p w14:paraId="2BC81AE0" w14:textId="77777777" w:rsidR="008320CE" w:rsidRPr="008B65CD" w:rsidRDefault="008320CE" w:rsidP="008320CE">
      <w:pPr>
        <w:pStyle w:val="RegisterHauptpunkt"/>
      </w:pPr>
      <w:r w:rsidRPr="008B65CD">
        <w:t>Vollschrift: Einführung – zum Gebrauch dieses Buches, 1.2.2, 1.3.6, 2.2.3, 2.5.1.1, 2.6.8, 2.8.1, 2.13, 3, 4.8, A4.1.1</w:t>
      </w:r>
    </w:p>
    <w:p w14:paraId="36BBC324" w14:textId="77777777" w:rsidR="00B804CB" w:rsidRPr="008B65CD" w:rsidRDefault="008320CE" w:rsidP="00B804CB">
      <w:pPr>
        <w:pStyle w:val="RegisterHauptPunktMitAbstand"/>
      </w:pPr>
      <w:r w:rsidRPr="008B65CD">
        <w:t>Vollzeichen: 1.1, A1</w:t>
      </w:r>
    </w:p>
    <w:p w14:paraId="5C3A05A8" w14:textId="77777777" w:rsidR="008320CE" w:rsidRPr="008B65CD" w:rsidRDefault="008320CE" w:rsidP="008320CE">
      <w:pPr>
        <w:pStyle w:val="RegisterHauptpunkt"/>
      </w:pPr>
      <w:r w:rsidRPr="008B65CD">
        <w:t>Waagerechte Pfeile: 2.2.2, 2.10</w:t>
      </w:r>
    </w:p>
    <w:p w14:paraId="38F7E61B" w14:textId="77777777" w:rsidR="008320CE" w:rsidRPr="008B65CD" w:rsidRDefault="008320CE" w:rsidP="008320CE">
      <w:pPr>
        <w:pStyle w:val="RegisterHauptpunkt"/>
      </w:pPr>
      <w:r w:rsidRPr="008B65CD">
        <w:t>Währungssymbole: 2.2.2, 2.6, 2.8.2</w:t>
      </w:r>
    </w:p>
    <w:p w14:paraId="19437F1D" w14:textId="77777777" w:rsidR="008320CE" w:rsidRPr="008B65CD" w:rsidRDefault="008320CE" w:rsidP="008320CE">
      <w:pPr>
        <w:pStyle w:val="RegisterHauptpunkt"/>
      </w:pPr>
      <w:r w:rsidRPr="008B65CD">
        <w:t>Weiblichzeichen: 1.3.2</w:t>
      </w:r>
    </w:p>
    <w:p w14:paraId="4D704530" w14:textId="77777777" w:rsidR="00B804CB" w:rsidRPr="008B65CD" w:rsidRDefault="008320CE" w:rsidP="00B804CB">
      <w:pPr>
        <w:pStyle w:val="RegisterHauptPunktMitAbstand"/>
      </w:pPr>
      <w:r w:rsidRPr="008B65CD">
        <w:t>Wurzelzeichen: 2.10</w:t>
      </w:r>
    </w:p>
    <w:p w14:paraId="671B317B" w14:textId="77777777" w:rsidR="008320CE" w:rsidRPr="008B65CD" w:rsidRDefault="008320CE" w:rsidP="008320CE">
      <w:pPr>
        <w:pStyle w:val="RegisterHauptpunkt"/>
      </w:pPr>
      <w:r w:rsidRPr="008B65CD">
        <w:t>Zähler: 2.3.1.5</w:t>
      </w:r>
    </w:p>
    <w:p w14:paraId="19461CDE" w14:textId="77777777" w:rsidR="008320CE" w:rsidRPr="008B65CD" w:rsidRDefault="008320CE" w:rsidP="008320CE">
      <w:pPr>
        <w:pStyle w:val="RegisterHauptpunkt"/>
      </w:pPr>
      <w:r w:rsidRPr="008B65CD">
        <w:t>Zahlen: 1.3.5, 2.3.1.1, 2.3.1.2, 2.3.1.8, 2.4, 2.11, 4.3 Exkurs</w:t>
      </w:r>
    </w:p>
    <w:p w14:paraId="31CE3AAE" w14:textId="77777777" w:rsidR="008320CE" w:rsidRPr="008B65CD" w:rsidRDefault="008320CE" w:rsidP="008320CE">
      <w:pPr>
        <w:pStyle w:val="RegisterHauptpunkt"/>
      </w:pPr>
      <w:r w:rsidRPr="008B65CD">
        <w:t>Zahlenbrüche: 2.3.1.5, 2.10</w:t>
      </w:r>
    </w:p>
    <w:p w14:paraId="4FADEA5E" w14:textId="77777777" w:rsidR="008320CE" w:rsidRPr="008B65CD" w:rsidRDefault="008320CE" w:rsidP="008320CE">
      <w:pPr>
        <w:pStyle w:val="RegisterHauptpunkt"/>
      </w:pPr>
      <w:r w:rsidRPr="008B65CD">
        <w:t>Zahlzeichen: 2.2.2, 2.2.3, 2.3.1.1, 2.3.1.2, 2.3.1.3, 2.3.1.4, 2.3.1.5, 2.5.1.5, 2.10a, 2.10c, A3.1.1</w:t>
      </w:r>
    </w:p>
    <w:p w14:paraId="5E050B16" w14:textId="77777777" w:rsidR="008320CE" w:rsidRPr="008B65CD" w:rsidRDefault="008320CE" w:rsidP="008320CE">
      <w:pPr>
        <w:pStyle w:val="RegisterHauptpunkt"/>
      </w:pPr>
      <w:r w:rsidRPr="008B65CD">
        <w:t>Zeitangaben: 2.2.2, 2.3.1.3</w:t>
      </w:r>
    </w:p>
    <w:p w14:paraId="02873D43" w14:textId="77777777" w:rsidR="008320CE" w:rsidRPr="008B65CD" w:rsidRDefault="008320CE" w:rsidP="008320CE">
      <w:pPr>
        <w:pStyle w:val="RegisterHauptpunkt"/>
      </w:pPr>
      <w:r w:rsidRPr="008B65CD">
        <w:t>Ziffern: Vorwort 1998, 1.3.6, 2.3.1.1, 2.3.1.3, 2.3.1.4, 2.3.1.8</w:t>
      </w:r>
    </w:p>
    <w:p w14:paraId="1945E6E5" w14:textId="77777777" w:rsidR="008320CE" w:rsidRPr="008B65CD" w:rsidRDefault="008320CE" w:rsidP="008320CE">
      <w:pPr>
        <w:pStyle w:val="RegisterHauptpunkt"/>
      </w:pPr>
      <w:r w:rsidRPr="008B65CD">
        <w:t>Zweiformige Kürzungen: Vorwort 2015 – Änderungen 2015, 4.4, 4.9.3, A3.1.2, A3.2</w:t>
      </w:r>
    </w:p>
    <w:sectPr w:rsidR="008320CE" w:rsidRPr="008B65CD" w:rsidSect="00543E4D">
      <w:type w:val="oddPage"/>
      <w:pgSz w:w="11906" w:h="16838" w:code="9"/>
      <w:pgMar w:top="1134" w:right="1134" w:bottom="851" w:left="1134" w:header="709" w:footer="709" w:gutter="284"/>
      <w:cols w:space="709"/>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63A947" w14:textId="77777777" w:rsidR="00B27FD8" w:rsidRDefault="00B27FD8" w:rsidP="00F03CD5">
      <w:r>
        <w:separator/>
      </w:r>
    </w:p>
  </w:endnote>
  <w:endnote w:type="continuationSeparator" w:id="0">
    <w:p w14:paraId="4CA95342" w14:textId="77777777" w:rsidR="00B27FD8" w:rsidRDefault="00B27FD8" w:rsidP="00F03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embedRegular r:id="rId1" w:fontKey="{4482A926-3F63-4090-B8C2-B11B041A5B81}"/>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embedRegular r:id="rId2" w:fontKey="{719F36FC-8CBA-447E-8433-6E7B066BBC08}"/>
    <w:embedBold r:id="rId3" w:fontKey="{278B1B54-0D27-4DDF-B49E-55BAEDD96D9B}"/>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embedRegular r:id="rId4" w:subsetted="1" w:fontKey="{532621BF-D245-4727-AC65-9AE93EA5DC6D}"/>
  </w:font>
  <w:font w:name="Blista Braille Plus (ANSI)">
    <w:altName w:val="Courier New"/>
    <w:panose1 w:val="05000000000000000000"/>
    <w:charset w:val="00"/>
    <w:family w:val="auto"/>
    <w:pitch w:val="fixed"/>
    <w:sig w:usb0="00000003" w:usb1="00000000" w:usb2="00000000" w:usb3="00000000" w:csb0="00000001" w:csb1="00000000"/>
    <w:embedRegular r:id="rId5" w:fontKey="{97A5D7D3-78BD-4E2A-A4C0-34E1BDA1DAD4}"/>
    <w:embedBold r:id="rId6" w:fontKey="{FE91BB14-2F1E-4E46-804F-5F2E5C888A0A}"/>
  </w:font>
  <w:font w:name="Arial">
    <w:panose1 w:val="020B0604020202020204"/>
    <w:charset w:val="00"/>
    <w:family w:val="swiss"/>
    <w:pitch w:val="variable"/>
    <w:sig w:usb0="E0002EFF" w:usb1="C000785B" w:usb2="00000009" w:usb3="00000000" w:csb0="000001FF" w:csb1="00000000"/>
    <w:embedRegular r:id="rId7" w:subsetted="1" w:fontKey="{0CECE107-3DFA-413A-9601-35D429667695}"/>
    <w:embedBold r:id="rId8" w:subsetted="1" w:fontKey="{4AB4BE16-8D1A-4E05-9281-CA075580DEA4}"/>
  </w:font>
  <w:font w:name="Cambria Math">
    <w:panose1 w:val="02040503050406030204"/>
    <w:charset w:val="00"/>
    <w:family w:val="roman"/>
    <w:pitch w:val="variable"/>
    <w:sig w:usb0="E00006FF" w:usb1="420024FF" w:usb2="02000000" w:usb3="00000000" w:csb0="0000019F" w:csb1="00000000"/>
    <w:embedRegular r:id="rId9" w:fontKey="{8DB7C14D-B5E7-4E47-BFC1-516458DFAEA2}"/>
  </w:font>
  <w:font w:name="Arial Unicode MS">
    <w:panose1 w:val="020B0604020202020204"/>
    <w:charset w:val="80"/>
    <w:family w:val="swiss"/>
    <w:pitch w:val="variable"/>
    <w:sig w:usb0="F7FFAFFF" w:usb1="E9DFFFFF" w:usb2="0000003F" w:usb3="00000000" w:csb0="003F01FF" w:csb1="00000000"/>
    <w:embedBold r:id="rId10" w:fontKey="{798602CC-B663-46FF-83EC-7E8E50407DB9}"/>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6B96ED" w14:textId="77777777" w:rsidR="00B27FD8" w:rsidRDefault="00B27FD8" w:rsidP="00F03CD5">
      <w:r>
        <w:separator/>
      </w:r>
    </w:p>
  </w:footnote>
  <w:footnote w:type="continuationSeparator" w:id="0">
    <w:p w14:paraId="001DEB01" w14:textId="77777777" w:rsidR="00B27FD8" w:rsidRDefault="00B27FD8" w:rsidP="00F03CD5">
      <w:r>
        <w:continuationSeparator/>
      </w:r>
    </w:p>
  </w:footnote>
  <w:footnote w:id="1">
    <w:p w14:paraId="52648079" w14:textId="77777777" w:rsidR="00462A54" w:rsidRDefault="00462A54" w:rsidP="00A85A75">
      <w:pPr>
        <w:pStyle w:val="Funotentext"/>
        <w:ind w:left="567" w:hanging="567"/>
      </w:pPr>
      <w:r>
        <w:rPr>
          <w:rStyle w:val="Funotenzeichen"/>
        </w:rPr>
        <w:footnoteRef/>
      </w:r>
      <w:r>
        <w:tab/>
        <w:t>In der Punktdruckausgabe des vorliegenden Regelwerks wird das aus allen sechs Punkten bestehende "Vollzeichen" an vielen Stellen einem Braille</w:t>
      </w:r>
      <w:r>
        <w:softHyphen/>
        <w:t xml:space="preserve">zeichen vorangestellt, um die Position der einzelnen Punkte des Zeichens deutlich erkennbar zu </w:t>
      </w:r>
      <w:r w:rsidRPr="005F762D">
        <w:t>machen</w:t>
      </w:r>
      <w:r>
        <w:t>. Das Vollzeichen ist dann kein Bestandteil des Braillesymbols. Es enthält auch keine Information über mögliche Leer</w:t>
      </w:r>
      <w:r>
        <w:softHyphen/>
        <w:t>zeichen. Es dient ledig</w:t>
      </w:r>
      <w:r>
        <w:softHyphen/>
        <w:t>lich dazu, die genaue Punktean</w:t>
      </w:r>
      <w:r>
        <w:softHyphen/>
        <w:t>ord</w:t>
      </w:r>
      <w:r>
        <w:softHyphen/>
        <w:t>nung des Braillezeichens ertasten zu könn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ellenraster"/>
      <w:tblW w:w="9356" w:type="dxa"/>
      <w:tblInd w:w="108" w:type="dxa"/>
      <w:tblBorders>
        <w:bottom w:val="single" w:sz="4" w:space="0" w:color="auto"/>
        <w:insideH w:val="single" w:sz="4" w:space="0" w:color="auto"/>
      </w:tblBorders>
      <w:tblLook w:val="04A0" w:firstRow="1" w:lastRow="0" w:firstColumn="1" w:lastColumn="0" w:noHBand="0" w:noVBand="1"/>
    </w:tblPr>
    <w:tblGrid>
      <w:gridCol w:w="851"/>
      <w:gridCol w:w="8505"/>
    </w:tblGrid>
    <w:tr w:rsidR="00462A54" w:rsidRPr="00B27AE2" w14:paraId="1C952471" w14:textId="77777777" w:rsidTr="007261E8">
      <w:trPr>
        <w:trHeight w:val="567"/>
      </w:trPr>
      <w:tc>
        <w:tcPr>
          <w:tcW w:w="851" w:type="dxa"/>
        </w:tcPr>
        <w:p w14:paraId="3A51AB31" w14:textId="77777777" w:rsidR="00462A54" w:rsidRPr="00B27AE2" w:rsidRDefault="00462A54" w:rsidP="00F03CD5">
          <w:pPr>
            <w:pStyle w:val="Kopfzeile"/>
            <w:rPr>
              <w:rStyle w:val="Hervorhebung"/>
            </w:rPr>
          </w:pPr>
          <w:r w:rsidRPr="00B27AE2">
            <w:rPr>
              <w:rStyle w:val="Hervorhebung"/>
            </w:rPr>
            <w:fldChar w:fldCharType="begin"/>
          </w:r>
          <w:r w:rsidRPr="00B27AE2">
            <w:rPr>
              <w:rStyle w:val="Hervorhebung"/>
            </w:rPr>
            <w:instrText xml:space="preserve"> PAGE   \* MERGEFORMAT </w:instrText>
          </w:r>
          <w:r w:rsidRPr="00B27AE2">
            <w:rPr>
              <w:rStyle w:val="Hervorhebung"/>
            </w:rPr>
            <w:fldChar w:fldCharType="separate"/>
          </w:r>
          <w:r w:rsidR="00CE2A79">
            <w:rPr>
              <w:rStyle w:val="Hervorhebung"/>
              <w:noProof/>
            </w:rPr>
            <w:t>196</w:t>
          </w:r>
          <w:r w:rsidRPr="00B27AE2">
            <w:rPr>
              <w:rStyle w:val="Hervorhebung"/>
            </w:rPr>
            <w:fldChar w:fldCharType="end"/>
          </w:r>
        </w:p>
      </w:tc>
      <w:tc>
        <w:tcPr>
          <w:tcW w:w="8505" w:type="dxa"/>
        </w:tcPr>
        <w:p w14:paraId="6A215A61" w14:textId="614AD835" w:rsidR="00462A54" w:rsidRPr="00B27AE2" w:rsidRDefault="00462A54" w:rsidP="003D7AEA">
          <w:pPr>
            <w:pStyle w:val="Kopfzeile"/>
            <w:tabs>
              <w:tab w:val="clear" w:pos="4536"/>
              <w:tab w:val="clear" w:pos="9072"/>
            </w:tabs>
            <w:jc w:val="right"/>
            <w:rPr>
              <w:rStyle w:val="Hervorhebung"/>
            </w:rPr>
          </w:pPr>
          <w:r w:rsidRPr="00B27AE2">
            <w:rPr>
              <w:rStyle w:val="Hervorhebung"/>
            </w:rPr>
            <w:fldChar w:fldCharType="begin"/>
          </w:r>
          <w:r w:rsidRPr="00B27AE2">
            <w:rPr>
              <w:rStyle w:val="Hervorhebung"/>
            </w:rPr>
            <w:instrText xml:space="preserve"> STYLEREF  "Überschrift 1"  \* MERGEFORMAT </w:instrText>
          </w:r>
          <w:r w:rsidRPr="00B27AE2">
            <w:rPr>
              <w:rStyle w:val="Hervorhebung"/>
            </w:rPr>
            <w:fldChar w:fldCharType="separate"/>
          </w:r>
          <w:r w:rsidR="00096C1F">
            <w:rPr>
              <w:rStyle w:val="Hervorhebung"/>
              <w:noProof/>
            </w:rPr>
            <w:t>2</w:t>
          </w:r>
          <w:r w:rsidR="00096C1F">
            <w:rPr>
              <w:rStyle w:val="Hervorhebung"/>
              <w:noProof/>
            </w:rPr>
            <w:tab/>
            <w:t>Die Basisschrift</w:t>
          </w:r>
          <w:r w:rsidRPr="00B27AE2">
            <w:rPr>
              <w:rStyle w:val="Hervorhebung"/>
            </w:rPr>
            <w:fldChar w:fldCharType="end"/>
          </w:r>
        </w:p>
      </w:tc>
    </w:tr>
  </w:tbl>
  <w:p w14:paraId="20A3B76E" w14:textId="77777777" w:rsidR="00462A54" w:rsidRPr="009B41D3" w:rsidRDefault="00462A54" w:rsidP="00F03CD5">
    <w:pPr>
      <w:pStyle w:val="Kopfzeile"/>
      <w:rPr>
        <w:rStyle w:val="Hervorhebung"/>
        <w:b w:val="0"/>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14:paraId="3056BC58" w14:textId="77777777" w:rsidTr="001B5619">
      <w:trPr>
        <w:trHeight w:val="567"/>
      </w:trPr>
      <w:tc>
        <w:tcPr>
          <w:tcW w:w="3859" w:type="pct"/>
        </w:tcPr>
        <w:p w14:paraId="51267E8F" w14:textId="77777777" w:rsidR="00462A54" w:rsidRPr="00B27AE2" w:rsidRDefault="00B27FD8" w:rsidP="00F03CD5">
          <w:pPr>
            <w:pStyle w:val="Kopfzeile"/>
            <w:rPr>
              <w:rStyle w:val="Hervorhebung"/>
            </w:rPr>
          </w:pPr>
          <w:sdt>
            <w:sdtPr>
              <w:rPr>
                <w:rStyle w:val="Hervorhebung"/>
              </w:rPr>
              <w:alias w:val="Titel"/>
              <w:tag w:val=""/>
              <w:id w:val="636216391"/>
              <w:placeholder>
                <w:docPart w:val="62B937838AF546CFBDCE2FA4376FE882"/>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14:paraId="4CD206AB" w14:textId="77777777" w:rsidR="00462A54" w:rsidRPr="00ED2B9A" w:rsidRDefault="00462A54" w:rsidP="00276B5B">
          <w:pPr>
            <w:pStyle w:val="Kopfzeile"/>
            <w:jc w:val="right"/>
            <w:rPr>
              <w:rStyle w:val="Hervorhebung"/>
            </w:rPr>
          </w:pPr>
          <w:r>
            <w:rPr>
              <w:rStyle w:val="Hervorhebung"/>
            </w:rPr>
            <w:fldChar w:fldCharType="begin"/>
          </w:r>
          <w:r>
            <w:rPr>
              <w:rStyle w:val="Hervorhebung"/>
            </w:rPr>
            <w:instrText xml:space="preserve"> PAGE  \* roman  \* MERGEFORMAT </w:instrText>
          </w:r>
          <w:r>
            <w:rPr>
              <w:rStyle w:val="Hervorhebung"/>
            </w:rPr>
            <w:fldChar w:fldCharType="separate"/>
          </w:r>
          <w:r w:rsidR="00CE2A79">
            <w:rPr>
              <w:rStyle w:val="Hervorhebung"/>
              <w:noProof/>
            </w:rPr>
            <w:t>i</w:t>
          </w:r>
          <w:r>
            <w:rPr>
              <w:rStyle w:val="Hervorhebung"/>
            </w:rPr>
            <w:fldChar w:fldCharType="end"/>
          </w:r>
        </w:p>
      </w:tc>
    </w:tr>
  </w:tbl>
  <w:p w14:paraId="0A8436DE" w14:textId="77777777" w:rsidR="00462A54" w:rsidRPr="009B41D3" w:rsidRDefault="00462A54" w:rsidP="00F03CD5">
    <w:pPr>
      <w:pStyle w:val="Kopfzeile"/>
      <w:rPr>
        <w:rStyle w:val="Hervorhebung"/>
        <w:b w:val="0"/>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14:paraId="4CC93260" w14:textId="77777777" w:rsidTr="001B5619">
      <w:trPr>
        <w:trHeight w:val="567"/>
      </w:trPr>
      <w:tc>
        <w:tcPr>
          <w:tcW w:w="3859" w:type="pct"/>
        </w:tcPr>
        <w:p w14:paraId="73EDEA8E" w14:textId="77777777" w:rsidR="00462A54" w:rsidRPr="00B27AE2" w:rsidRDefault="00B27FD8" w:rsidP="00F03CD5">
          <w:pPr>
            <w:pStyle w:val="Kopfzeile"/>
            <w:rPr>
              <w:rStyle w:val="Hervorhebung"/>
            </w:rPr>
          </w:pPr>
          <w:sdt>
            <w:sdtPr>
              <w:rPr>
                <w:rStyle w:val="Hervorhebung"/>
              </w:rPr>
              <w:alias w:val="Titel"/>
              <w:tag w:val=""/>
              <w:id w:val="2010332784"/>
              <w:placeholder>
                <w:docPart w:val="06E8CB282F87420AB0023AC4ACF4EE6B"/>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14:paraId="094C3CE7" w14:textId="77777777" w:rsidR="00462A54" w:rsidRPr="00ED2B9A" w:rsidRDefault="00462A54" w:rsidP="00BC2067">
          <w:pPr>
            <w:pStyle w:val="Kopfzeile"/>
            <w:jc w:val="right"/>
            <w:rPr>
              <w:rStyle w:val="Hervorhebung"/>
            </w:rPr>
          </w:pPr>
          <w:r w:rsidRPr="00B27AE2">
            <w:rPr>
              <w:rStyle w:val="Hervorhebung"/>
            </w:rPr>
            <w:fldChar w:fldCharType="begin"/>
          </w:r>
          <w:r w:rsidRPr="00B27AE2">
            <w:rPr>
              <w:rStyle w:val="Hervorhebung"/>
            </w:rPr>
            <w:instrText xml:space="preserve"> PAGE  \* Arabic  \* MERGEFORMAT </w:instrText>
          </w:r>
          <w:r w:rsidRPr="00B27AE2">
            <w:rPr>
              <w:rStyle w:val="Hervorhebung"/>
            </w:rPr>
            <w:fldChar w:fldCharType="separate"/>
          </w:r>
          <w:r w:rsidR="00CE2A79">
            <w:rPr>
              <w:rStyle w:val="Hervorhebung"/>
              <w:noProof/>
            </w:rPr>
            <w:t>197</w:t>
          </w:r>
          <w:r w:rsidRPr="00B27AE2">
            <w:rPr>
              <w:rStyle w:val="Hervorhebung"/>
            </w:rPr>
            <w:fldChar w:fldCharType="end"/>
          </w:r>
        </w:p>
      </w:tc>
    </w:tr>
  </w:tbl>
  <w:p w14:paraId="5D9E5927" w14:textId="77777777" w:rsidR="00462A54" w:rsidRPr="009B41D3" w:rsidRDefault="00462A54" w:rsidP="00F03CD5">
    <w:pPr>
      <w:pStyle w:val="Kopfzeile"/>
      <w:rPr>
        <w:rStyle w:val="Hervorhebung"/>
        <w:b w:val="0"/>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1A4D28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A80B9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94AF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018B63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95E039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75467C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AD2FE0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8C15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6ECD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BE4CD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891601"/>
    <w:multiLevelType w:val="hybridMultilevel"/>
    <w:tmpl w:val="EB3615BC"/>
    <w:lvl w:ilvl="0" w:tplc="4044DEB8">
      <w:start w:val="2"/>
      <w:numFmt w:val="bullet"/>
      <w:lvlText w:val="•"/>
      <w:lvlJc w:val="left"/>
      <w:pPr>
        <w:ind w:left="572" w:hanging="570"/>
      </w:pPr>
      <w:rPr>
        <w:rFonts w:ascii="Verdana" w:eastAsia="Times New Roman" w:hAnsi="Verdana" w:hint="default"/>
        <w:sz w:val="28"/>
      </w:rPr>
    </w:lvl>
    <w:lvl w:ilvl="1" w:tplc="04070003" w:tentative="1">
      <w:start w:val="1"/>
      <w:numFmt w:val="bullet"/>
      <w:lvlText w:val="o"/>
      <w:lvlJc w:val="left"/>
      <w:pPr>
        <w:ind w:left="1082" w:hanging="360"/>
      </w:pPr>
      <w:rPr>
        <w:rFonts w:ascii="Courier New" w:hAnsi="Courier New" w:hint="default"/>
      </w:rPr>
    </w:lvl>
    <w:lvl w:ilvl="2" w:tplc="04070005" w:tentative="1">
      <w:start w:val="1"/>
      <w:numFmt w:val="bullet"/>
      <w:lvlText w:val=""/>
      <w:lvlJc w:val="left"/>
      <w:pPr>
        <w:ind w:left="1802" w:hanging="360"/>
      </w:pPr>
      <w:rPr>
        <w:rFonts w:ascii="Wingdings" w:hAnsi="Wingdings" w:hint="default"/>
      </w:rPr>
    </w:lvl>
    <w:lvl w:ilvl="3" w:tplc="04070001" w:tentative="1">
      <w:start w:val="1"/>
      <w:numFmt w:val="bullet"/>
      <w:lvlText w:val=""/>
      <w:lvlJc w:val="left"/>
      <w:pPr>
        <w:ind w:left="2522" w:hanging="360"/>
      </w:pPr>
      <w:rPr>
        <w:rFonts w:ascii="Symbol" w:hAnsi="Symbol" w:hint="default"/>
      </w:rPr>
    </w:lvl>
    <w:lvl w:ilvl="4" w:tplc="04070003" w:tentative="1">
      <w:start w:val="1"/>
      <w:numFmt w:val="bullet"/>
      <w:lvlText w:val="o"/>
      <w:lvlJc w:val="left"/>
      <w:pPr>
        <w:ind w:left="3242" w:hanging="360"/>
      </w:pPr>
      <w:rPr>
        <w:rFonts w:ascii="Courier New" w:hAnsi="Courier New" w:hint="default"/>
      </w:rPr>
    </w:lvl>
    <w:lvl w:ilvl="5" w:tplc="04070005" w:tentative="1">
      <w:start w:val="1"/>
      <w:numFmt w:val="bullet"/>
      <w:lvlText w:val=""/>
      <w:lvlJc w:val="left"/>
      <w:pPr>
        <w:ind w:left="3962" w:hanging="360"/>
      </w:pPr>
      <w:rPr>
        <w:rFonts w:ascii="Wingdings" w:hAnsi="Wingdings" w:hint="default"/>
      </w:rPr>
    </w:lvl>
    <w:lvl w:ilvl="6" w:tplc="04070001" w:tentative="1">
      <w:start w:val="1"/>
      <w:numFmt w:val="bullet"/>
      <w:lvlText w:val=""/>
      <w:lvlJc w:val="left"/>
      <w:pPr>
        <w:ind w:left="4682" w:hanging="360"/>
      </w:pPr>
      <w:rPr>
        <w:rFonts w:ascii="Symbol" w:hAnsi="Symbol" w:hint="default"/>
      </w:rPr>
    </w:lvl>
    <w:lvl w:ilvl="7" w:tplc="04070003" w:tentative="1">
      <w:start w:val="1"/>
      <w:numFmt w:val="bullet"/>
      <w:lvlText w:val="o"/>
      <w:lvlJc w:val="left"/>
      <w:pPr>
        <w:ind w:left="5402" w:hanging="360"/>
      </w:pPr>
      <w:rPr>
        <w:rFonts w:ascii="Courier New" w:hAnsi="Courier New" w:hint="default"/>
      </w:rPr>
    </w:lvl>
    <w:lvl w:ilvl="8" w:tplc="04070005" w:tentative="1">
      <w:start w:val="1"/>
      <w:numFmt w:val="bullet"/>
      <w:lvlText w:val=""/>
      <w:lvlJc w:val="left"/>
      <w:pPr>
        <w:ind w:left="6122" w:hanging="360"/>
      </w:pPr>
      <w:rPr>
        <w:rFonts w:ascii="Wingdings" w:hAnsi="Wingdings" w:hint="default"/>
      </w:rPr>
    </w:lvl>
  </w:abstractNum>
  <w:abstractNum w:abstractNumId="11" w15:restartNumberingAfterBreak="0">
    <w:nsid w:val="18F51D79"/>
    <w:multiLevelType w:val="multilevel"/>
    <w:tmpl w:val="9F9E0FEA"/>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440" w:hanging="1440"/>
      </w:pPr>
      <w:rPr>
        <w:rFonts w:cs="Times New Roman" w:hint="default"/>
      </w:rPr>
    </w:lvl>
    <w:lvl w:ilvl="4">
      <w:start w:val="1"/>
      <w:numFmt w:val="decimal"/>
      <w:lvlText w:val="%1.%2.%3.%4.%5"/>
      <w:lvlJc w:val="left"/>
      <w:pPr>
        <w:ind w:left="1800" w:hanging="1800"/>
      </w:pPr>
      <w:rPr>
        <w:rFonts w:cs="Times New Roman" w:hint="default"/>
      </w:rPr>
    </w:lvl>
    <w:lvl w:ilvl="5">
      <w:start w:val="1"/>
      <w:numFmt w:val="decimal"/>
      <w:lvlText w:val="%1.%2.%3.%4.%5.%6"/>
      <w:lvlJc w:val="left"/>
      <w:pPr>
        <w:ind w:left="2160" w:hanging="2160"/>
      </w:pPr>
      <w:rPr>
        <w:rFonts w:cs="Times New Roman" w:hint="default"/>
      </w:rPr>
    </w:lvl>
    <w:lvl w:ilvl="6">
      <w:start w:val="1"/>
      <w:numFmt w:val="decimal"/>
      <w:lvlText w:val="%1.%2.%3.%4.%5.%6.%7"/>
      <w:lvlJc w:val="left"/>
      <w:pPr>
        <w:ind w:left="2520" w:hanging="2520"/>
      </w:pPr>
      <w:rPr>
        <w:rFonts w:cs="Times New Roman" w:hint="default"/>
      </w:rPr>
    </w:lvl>
    <w:lvl w:ilvl="7">
      <w:start w:val="1"/>
      <w:numFmt w:val="decimal"/>
      <w:lvlText w:val="%1.%2.%3.%4.%5.%6.%7.%8"/>
      <w:lvlJc w:val="left"/>
      <w:pPr>
        <w:ind w:left="2880" w:hanging="2880"/>
      </w:pPr>
      <w:rPr>
        <w:rFonts w:cs="Times New Roman" w:hint="default"/>
      </w:rPr>
    </w:lvl>
    <w:lvl w:ilvl="8">
      <w:start w:val="1"/>
      <w:numFmt w:val="decimal"/>
      <w:lvlText w:val="%1.%2.%3.%4.%5.%6.%7.%8.%9"/>
      <w:lvlJc w:val="left"/>
      <w:pPr>
        <w:ind w:left="2880" w:hanging="2880"/>
      </w:pPr>
      <w:rPr>
        <w:rFonts w:cs="Times New Roman" w:hint="default"/>
      </w:rPr>
    </w:lvl>
  </w:abstractNum>
  <w:abstractNum w:abstractNumId="12" w15:restartNumberingAfterBreak="0">
    <w:nsid w:val="1DA85FE7"/>
    <w:multiLevelType w:val="hybridMultilevel"/>
    <w:tmpl w:val="BF103BF2"/>
    <w:lvl w:ilvl="0" w:tplc="53066944">
      <w:start w:val="3"/>
      <w:numFmt w:val="bullet"/>
      <w:lvlText w:val=""/>
      <w:lvlJc w:val="left"/>
      <w:pPr>
        <w:ind w:left="735" w:hanging="375"/>
      </w:pPr>
      <w:rPr>
        <w:rFonts w:ascii="Wingdings" w:eastAsia="Times New Roman" w:hAnsi="Wingdings"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49B60951"/>
    <w:multiLevelType w:val="hybridMultilevel"/>
    <w:tmpl w:val="B1662D58"/>
    <w:lvl w:ilvl="0" w:tplc="EE7E20BA">
      <w:start w:val="1"/>
      <w:numFmt w:val="bullet"/>
      <w:lvlText w:val="–"/>
      <w:lvlJc w:val="left"/>
      <w:pPr>
        <w:ind w:left="720" w:hanging="360"/>
      </w:pPr>
      <w:rPr>
        <w:rFonts w:ascii="Trebuchet MS" w:eastAsia="Times New Roman" w:hAnsi="Trebuchet MS" w:hint="default"/>
        <w:color w:val="231F20"/>
        <w:w w:val="136"/>
        <w:sz w:val="15"/>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49CA201C"/>
    <w:multiLevelType w:val="multilevel"/>
    <w:tmpl w:val="B1662D58"/>
    <w:styleLink w:val="Formatvorlage1"/>
    <w:lvl w:ilvl="0">
      <w:start w:val="1"/>
      <w:numFmt w:val="none"/>
      <w:lvlText w:val="%1"/>
      <w:lvlJc w:val="left"/>
      <w:pPr>
        <w:ind w:left="720" w:hanging="360"/>
      </w:pPr>
      <w:rPr>
        <w:rFonts w:ascii="Verdana" w:hAnsi="Verdana" w:cs="Times New Roman"/>
        <w:caps w:val="0"/>
        <w:smallCaps w:val="0"/>
        <w:strike w:val="0"/>
        <w:dstrike w:val="0"/>
        <w:vanish w:val="0"/>
        <w:color w:val="231F20"/>
        <w:w w:val="1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0EB4A97"/>
    <w:multiLevelType w:val="multilevel"/>
    <w:tmpl w:val="B1662D58"/>
    <w:numStyleLink w:val="Formatvorlage1"/>
  </w:abstractNum>
  <w:num w:numId="1">
    <w:abstractNumId w:val="13"/>
  </w:num>
  <w:num w:numId="2">
    <w:abstractNumId w:val="14"/>
  </w:num>
  <w:num w:numId="3">
    <w:abstractNumId w:val="15"/>
  </w:num>
  <w:num w:numId="4">
    <w:abstractNumId w:val="11"/>
  </w:num>
  <w:num w:numId="5">
    <w:abstractNumId w:val="10"/>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textFit" w:percent="219"/>
  <w:embedTrueTypeFonts/>
  <w:embedSystemFonts/>
  <w:saveSubsetFonts/>
  <w:bordersDoNotSurroundHeader/>
  <w:bordersDoNotSurroundFooter/>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567"/>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4EBB"/>
    <w:rsid w:val="00002C85"/>
    <w:rsid w:val="00002D07"/>
    <w:rsid w:val="00002E7C"/>
    <w:rsid w:val="0000379F"/>
    <w:rsid w:val="00003ED0"/>
    <w:rsid w:val="0000466B"/>
    <w:rsid w:val="0000692F"/>
    <w:rsid w:val="00010B4C"/>
    <w:rsid w:val="00010D70"/>
    <w:rsid w:val="000114EF"/>
    <w:rsid w:val="000121E6"/>
    <w:rsid w:val="0001253A"/>
    <w:rsid w:val="000127F2"/>
    <w:rsid w:val="000141B9"/>
    <w:rsid w:val="000151B5"/>
    <w:rsid w:val="0001523E"/>
    <w:rsid w:val="0001535B"/>
    <w:rsid w:val="000159D3"/>
    <w:rsid w:val="000161BD"/>
    <w:rsid w:val="00017592"/>
    <w:rsid w:val="00021618"/>
    <w:rsid w:val="000232D7"/>
    <w:rsid w:val="00023A93"/>
    <w:rsid w:val="00024E57"/>
    <w:rsid w:val="00025282"/>
    <w:rsid w:val="000259A0"/>
    <w:rsid w:val="00030042"/>
    <w:rsid w:val="000307B2"/>
    <w:rsid w:val="000308CF"/>
    <w:rsid w:val="00031739"/>
    <w:rsid w:val="00032251"/>
    <w:rsid w:val="00033304"/>
    <w:rsid w:val="00033AB3"/>
    <w:rsid w:val="00033B09"/>
    <w:rsid w:val="00034672"/>
    <w:rsid w:val="00034AB8"/>
    <w:rsid w:val="000353A9"/>
    <w:rsid w:val="00036CA6"/>
    <w:rsid w:val="0004079C"/>
    <w:rsid w:val="00041D3B"/>
    <w:rsid w:val="00042CF0"/>
    <w:rsid w:val="0004509E"/>
    <w:rsid w:val="0004648A"/>
    <w:rsid w:val="00047247"/>
    <w:rsid w:val="000475BD"/>
    <w:rsid w:val="00047D96"/>
    <w:rsid w:val="00047F4D"/>
    <w:rsid w:val="00050871"/>
    <w:rsid w:val="00050BCB"/>
    <w:rsid w:val="000538EF"/>
    <w:rsid w:val="00054E16"/>
    <w:rsid w:val="000606D7"/>
    <w:rsid w:val="000607FA"/>
    <w:rsid w:val="0006126A"/>
    <w:rsid w:val="0006162B"/>
    <w:rsid w:val="00062E1D"/>
    <w:rsid w:val="00063C6B"/>
    <w:rsid w:val="000640F3"/>
    <w:rsid w:val="00064EDD"/>
    <w:rsid w:val="000652BD"/>
    <w:rsid w:val="00066559"/>
    <w:rsid w:val="0006739B"/>
    <w:rsid w:val="00067469"/>
    <w:rsid w:val="00067B72"/>
    <w:rsid w:val="00070225"/>
    <w:rsid w:val="000704EC"/>
    <w:rsid w:val="00071E9E"/>
    <w:rsid w:val="00073616"/>
    <w:rsid w:val="00074FB2"/>
    <w:rsid w:val="000753E0"/>
    <w:rsid w:val="00075A8D"/>
    <w:rsid w:val="00075C6B"/>
    <w:rsid w:val="00077BEA"/>
    <w:rsid w:val="00083082"/>
    <w:rsid w:val="00086FA3"/>
    <w:rsid w:val="000903C5"/>
    <w:rsid w:val="00090F02"/>
    <w:rsid w:val="0009350E"/>
    <w:rsid w:val="0009405B"/>
    <w:rsid w:val="00094CC7"/>
    <w:rsid w:val="00095303"/>
    <w:rsid w:val="00095826"/>
    <w:rsid w:val="00095A99"/>
    <w:rsid w:val="00095C88"/>
    <w:rsid w:val="00096C1F"/>
    <w:rsid w:val="00097EDB"/>
    <w:rsid w:val="000A01FA"/>
    <w:rsid w:val="000A0960"/>
    <w:rsid w:val="000A0A70"/>
    <w:rsid w:val="000A1149"/>
    <w:rsid w:val="000A1824"/>
    <w:rsid w:val="000A2620"/>
    <w:rsid w:val="000A27EC"/>
    <w:rsid w:val="000A320E"/>
    <w:rsid w:val="000A3931"/>
    <w:rsid w:val="000A4113"/>
    <w:rsid w:val="000A6E39"/>
    <w:rsid w:val="000A7017"/>
    <w:rsid w:val="000A7A7F"/>
    <w:rsid w:val="000B04DD"/>
    <w:rsid w:val="000B0D3A"/>
    <w:rsid w:val="000B124E"/>
    <w:rsid w:val="000B230B"/>
    <w:rsid w:val="000B3B30"/>
    <w:rsid w:val="000B502B"/>
    <w:rsid w:val="000B7561"/>
    <w:rsid w:val="000B7FFE"/>
    <w:rsid w:val="000C00E3"/>
    <w:rsid w:val="000C0F86"/>
    <w:rsid w:val="000C37B6"/>
    <w:rsid w:val="000C48D3"/>
    <w:rsid w:val="000C60F0"/>
    <w:rsid w:val="000D008B"/>
    <w:rsid w:val="000D03EE"/>
    <w:rsid w:val="000D0C06"/>
    <w:rsid w:val="000D2F08"/>
    <w:rsid w:val="000D3FCE"/>
    <w:rsid w:val="000D5D33"/>
    <w:rsid w:val="000D6678"/>
    <w:rsid w:val="000D7F3B"/>
    <w:rsid w:val="000E105C"/>
    <w:rsid w:val="000E1D84"/>
    <w:rsid w:val="000E4996"/>
    <w:rsid w:val="000E6AA7"/>
    <w:rsid w:val="000F0718"/>
    <w:rsid w:val="000F08F6"/>
    <w:rsid w:val="000F0DB3"/>
    <w:rsid w:val="000F1EAA"/>
    <w:rsid w:val="000F23D7"/>
    <w:rsid w:val="000F3C35"/>
    <w:rsid w:val="000F586E"/>
    <w:rsid w:val="000F67B2"/>
    <w:rsid w:val="000F6854"/>
    <w:rsid w:val="000F693A"/>
    <w:rsid w:val="000F69B5"/>
    <w:rsid w:val="000F6ACC"/>
    <w:rsid w:val="000F71BE"/>
    <w:rsid w:val="000F77FD"/>
    <w:rsid w:val="000F7D37"/>
    <w:rsid w:val="00100121"/>
    <w:rsid w:val="00100463"/>
    <w:rsid w:val="001009BC"/>
    <w:rsid w:val="00101ABA"/>
    <w:rsid w:val="00101D8F"/>
    <w:rsid w:val="001051AB"/>
    <w:rsid w:val="00105809"/>
    <w:rsid w:val="001059F3"/>
    <w:rsid w:val="00105AED"/>
    <w:rsid w:val="0010644E"/>
    <w:rsid w:val="00106535"/>
    <w:rsid w:val="001067F6"/>
    <w:rsid w:val="001075B2"/>
    <w:rsid w:val="0010770E"/>
    <w:rsid w:val="001100D6"/>
    <w:rsid w:val="001101B5"/>
    <w:rsid w:val="00111D32"/>
    <w:rsid w:val="0011217E"/>
    <w:rsid w:val="00112764"/>
    <w:rsid w:val="00112CE7"/>
    <w:rsid w:val="001131E8"/>
    <w:rsid w:val="0011341E"/>
    <w:rsid w:val="001138AE"/>
    <w:rsid w:val="00113A87"/>
    <w:rsid w:val="0011453D"/>
    <w:rsid w:val="00114B65"/>
    <w:rsid w:val="00115B25"/>
    <w:rsid w:val="00115E79"/>
    <w:rsid w:val="001175BC"/>
    <w:rsid w:val="00117971"/>
    <w:rsid w:val="00120913"/>
    <w:rsid w:val="00120E55"/>
    <w:rsid w:val="00121301"/>
    <w:rsid w:val="00121D1F"/>
    <w:rsid w:val="001262CC"/>
    <w:rsid w:val="00126DE6"/>
    <w:rsid w:val="00127151"/>
    <w:rsid w:val="00131397"/>
    <w:rsid w:val="00131BFF"/>
    <w:rsid w:val="00133207"/>
    <w:rsid w:val="00133348"/>
    <w:rsid w:val="00133905"/>
    <w:rsid w:val="00134700"/>
    <w:rsid w:val="00137E7E"/>
    <w:rsid w:val="0014000E"/>
    <w:rsid w:val="00140BF7"/>
    <w:rsid w:val="00141666"/>
    <w:rsid w:val="001421DF"/>
    <w:rsid w:val="00143A70"/>
    <w:rsid w:val="001440C9"/>
    <w:rsid w:val="00145428"/>
    <w:rsid w:val="00150429"/>
    <w:rsid w:val="00150B9B"/>
    <w:rsid w:val="0015137F"/>
    <w:rsid w:val="001520F2"/>
    <w:rsid w:val="00153183"/>
    <w:rsid w:val="00154100"/>
    <w:rsid w:val="0015462F"/>
    <w:rsid w:val="00155724"/>
    <w:rsid w:val="00157F8C"/>
    <w:rsid w:val="00161090"/>
    <w:rsid w:val="001611BD"/>
    <w:rsid w:val="00162CFB"/>
    <w:rsid w:val="001635D1"/>
    <w:rsid w:val="001636C6"/>
    <w:rsid w:val="00163F1D"/>
    <w:rsid w:val="00167553"/>
    <w:rsid w:val="00170211"/>
    <w:rsid w:val="00170DF6"/>
    <w:rsid w:val="00171AF4"/>
    <w:rsid w:val="00173386"/>
    <w:rsid w:val="0017340D"/>
    <w:rsid w:val="00176E19"/>
    <w:rsid w:val="00177298"/>
    <w:rsid w:val="00177BF4"/>
    <w:rsid w:val="001816F4"/>
    <w:rsid w:val="00182CF7"/>
    <w:rsid w:val="00183248"/>
    <w:rsid w:val="00183C14"/>
    <w:rsid w:val="00183C8D"/>
    <w:rsid w:val="00184A22"/>
    <w:rsid w:val="0018527A"/>
    <w:rsid w:val="00185F37"/>
    <w:rsid w:val="00186481"/>
    <w:rsid w:val="00186E47"/>
    <w:rsid w:val="00190398"/>
    <w:rsid w:val="00191B1A"/>
    <w:rsid w:val="00192EAB"/>
    <w:rsid w:val="00194558"/>
    <w:rsid w:val="001945DA"/>
    <w:rsid w:val="00194853"/>
    <w:rsid w:val="001951F1"/>
    <w:rsid w:val="00195AEF"/>
    <w:rsid w:val="00196D10"/>
    <w:rsid w:val="001A04DF"/>
    <w:rsid w:val="001A18D6"/>
    <w:rsid w:val="001A286C"/>
    <w:rsid w:val="001A292C"/>
    <w:rsid w:val="001A2F8C"/>
    <w:rsid w:val="001A3921"/>
    <w:rsid w:val="001A3AD5"/>
    <w:rsid w:val="001A3E73"/>
    <w:rsid w:val="001A4482"/>
    <w:rsid w:val="001A4F96"/>
    <w:rsid w:val="001A5817"/>
    <w:rsid w:val="001A65E7"/>
    <w:rsid w:val="001A6B49"/>
    <w:rsid w:val="001B0827"/>
    <w:rsid w:val="001B086B"/>
    <w:rsid w:val="001B0AAE"/>
    <w:rsid w:val="001B0DD9"/>
    <w:rsid w:val="001B1FEB"/>
    <w:rsid w:val="001B2857"/>
    <w:rsid w:val="001B5619"/>
    <w:rsid w:val="001B737F"/>
    <w:rsid w:val="001B7E64"/>
    <w:rsid w:val="001C16F6"/>
    <w:rsid w:val="001C3E29"/>
    <w:rsid w:val="001C44E3"/>
    <w:rsid w:val="001C4F73"/>
    <w:rsid w:val="001C5469"/>
    <w:rsid w:val="001C596A"/>
    <w:rsid w:val="001C5E5E"/>
    <w:rsid w:val="001C7590"/>
    <w:rsid w:val="001D0A28"/>
    <w:rsid w:val="001D120F"/>
    <w:rsid w:val="001D1AB1"/>
    <w:rsid w:val="001D1F1B"/>
    <w:rsid w:val="001D30FE"/>
    <w:rsid w:val="001D3EF1"/>
    <w:rsid w:val="001D4692"/>
    <w:rsid w:val="001D6112"/>
    <w:rsid w:val="001E021B"/>
    <w:rsid w:val="001E0372"/>
    <w:rsid w:val="001E090A"/>
    <w:rsid w:val="001E1FAA"/>
    <w:rsid w:val="001E2483"/>
    <w:rsid w:val="001E30EF"/>
    <w:rsid w:val="001E384E"/>
    <w:rsid w:val="001E39B7"/>
    <w:rsid w:val="001E535C"/>
    <w:rsid w:val="001E7493"/>
    <w:rsid w:val="001E7AA3"/>
    <w:rsid w:val="001E7CB8"/>
    <w:rsid w:val="001F12D2"/>
    <w:rsid w:val="001F4C31"/>
    <w:rsid w:val="001F4DD6"/>
    <w:rsid w:val="001F69B5"/>
    <w:rsid w:val="001F6CFE"/>
    <w:rsid w:val="001F71FE"/>
    <w:rsid w:val="001F78CB"/>
    <w:rsid w:val="001F78D7"/>
    <w:rsid w:val="00201715"/>
    <w:rsid w:val="00201C3B"/>
    <w:rsid w:val="002031ED"/>
    <w:rsid w:val="00204476"/>
    <w:rsid w:val="002046AA"/>
    <w:rsid w:val="002047F8"/>
    <w:rsid w:val="00206C4B"/>
    <w:rsid w:val="0021355E"/>
    <w:rsid w:val="00213A7B"/>
    <w:rsid w:val="00213BAC"/>
    <w:rsid w:val="00214A3B"/>
    <w:rsid w:val="00214D2E"/>
    <w:rsid w:val="002158B7"/>
    <w:rsid w:val="00216610"/>
    <w:rsid w:val="00216FA8"/>
    <w:rsid w:val="00217834"/>
    <w:rsid w:val="002203E2"/>
    <w:rsid w:val="00220F3C"/>
    <w:rsid w:val="00221B85"/>
    <w:rsid w:val="0022378E"/>
    <w:rsid w:val="00223DD0"/>
    <w:rsid w:val="00224084"/>
    <w:rsid w:val="002247BB"/>
    <w:rsid w:val="002255A4"/>
    <w:rsid w:val="00231116"/>
    <w:rsid w:val="00231FC0"/>
    <w:rsid w:val="0023237F"/>
    <w:rsid w:val="0023262C"/>
    <w:rsid w:val="00233469"/>
    <w:rsid w:val="002341F0"/>
    <w:rsid w:val="00235C24"/>
    <w:rsid w:val="002422A6"/>
    <w:rsid w:val="00242602"/>
    <w:rsid w:val="00242EBA"/>
    <w:rsid w:val="002437BC"/>
    <w:rsid w:val="00244C4A"/>
    <w:rsid w:val="0024529A"/>
    <w:rsid w:val="00245599"/>
    <w:rsid w:val="002463A9"/>
    <w:rsid w:val="00246421"/>
    <w:rsid w:val="002466A9"/>
    <w:rsid w:val="00246D60"/>
    <w:rsid w:val="00247797"/>
    <w:rsid w:val="00247F76"/>
    <w:rsid w:val="002502B4"/>
    <w:rsid w:val="0025094B"/>
    <w:rsid w:val="00250D69"/>
    <w:rsid w:val="00250FE0"/>
    <w:rsid w:val="002510AB"/>
    <w:rsid w:val="002511BB"/>
    <w:rsid w:val="00252013"/>
    <w:rsid w:val="002524B2"/>
    <w:rsid w:val="00255ED6"/>
    <w:rsid w:val="00256506"/>
    <w:rsid w:val="00257508"/>
    <w:rsid w:val="00257921"/>
    <w:rsid w:val="00257DFF"/>
    <w:rsid w:val="002608CB"/>
    <w:rsid w:val="0026547E"/>
    <w:rsid w:val="00265B40"/>
    <w:rsid w:val="00265CD6"/>
    <w:rsid w:val="00266BDD"/>
    <w:rsid w:val="002670D6"/>
    <w:rsid w:val="002671C9"/>
    <w:rsid w:val="00267557"/>
    <w:rsid w:val="00267BEA"/>
    <w:rsid w:val="00267FB6"/>
    <w:rsid w:val="00270056"/>
    <w:rsid w:val="00270935"/>
    <w:rsid w:val="00270E62"/>
    <w:rsid w:val="00273F11"/>
    <w:rsid w:val="00274A82"/>
    <w:rsid w:val="0027648A"/>
    <w:rsid w:val="0027683A"/>
    <w:rsid w:val="00276B5B"/>
    <w:rsid w:val="00277AFF"/>
    <w:rsid w:val="00277C61"/>
    <w:rsid w:val="00277C7F"/>
    <w:rsid w:val="00280418"/>
    <w:rsid w:val="00280753"/>
    <w:rsid w:val="00281E30"/>
    <w:rsid w:val="00281FA6"/>
    <w:rsid w:val="00282329"/>
    <w:rsid w:val="002834BC"/>
    <w:rsid w:val="00283FEE"/>
    <w:rsid w:val="00284B1C"/>
    <w:rsid w:val="002853D5"/>
    <w:rsid w:val="00286B02"/>
    <w:rsid w:val="00290EE4"/>
    <w:rsid w:val="00291188"/>
    <w:rsid w:val="002915FE"/>
    <w:rsid w:val="00291CE4"/>
    <w:rsid w:val="00292764"/>
    <w:rsid w:val="00293365"/>
    <w:rsid w:val="00295119"/>
    <w:rsid w:val="00296019"/>
    <w:rsid w:val="002966BC"/>
    <w:rsid w:val="002968D3"/>
    <w:rsid w:val="00296B67"/>
    <w:rsid w:val="00296ED9"/>
    <w:rsid w:val="00297262"/>
    <w:rsid w:val="002A0272"/>
    <w:rsid w:val="002A1F0A"/>
    <w:rsid w:val="002A28BD"/>
    <w:rsid w:val="002A2D97"/>
    <w:rsid w:val="002A2FB0"/>
    <w:rsid w:val="002A321B"/>
    <w:rsid w:val="002A352F"/>
    <w:rsid w:val="002A3BCC"/>
    <w:rsid w:val="002A4B5D"/>
    <w:rsid w:val="002A6482"/>
    <w:rsid w:val="002A65F2"/>
    <w:rsid w:val="002A7AC6"/>
    <w:rsid w:val="002A7F30"/>
    <w:rsid w:val="002B2636"/>
    <w:rsid w:val="002B3355"/>
    <w:rsid w:val="002B3EE0"/>
    <w:rsid w:val="002B45FD"/>
    <w:rsid w:val="002B507D"/>
    <w:rsid w:val="002B5294"/>
    <w:rsid w:val="002B5466"/>
    <w:rsid w:val="002B5A0B"/>
    <w:rsid w:val="002B6A34"/>
    <w:rsid w:val="002B7A22"/>
    <w:rsid w:val="002C01F9"/>
    <w:rsid w:val="002C0270"/>
    <w:rsid w:val="002C1A59"/>
    <w:rsid w:val="002C349E"/>
    <w:rsid w:val="002C451B"/>
    <w:rsid w:val="002C4F2D"/>
    <w:rsid w:val="002C50AF"/>
    <w:rsid w:val="002C583B"/>
    <w:rsid w:val="002C63A2"/>
    <w:rsid w:val="002C644F"/>
    <w:rsid w:val="002C78D4"/>
    <w:rsid w:val="002D02FD"/>
    <w:rsid w:val="002D71FD"/>
    <w:rsid w:val="002E046B"/>
    <w:rsid w:val="002E05E2"/>
    <w:rsid w:val="002E0B4F"/>
    <w:rsid w:val="002E10CB"/>
    <w:rsid w:val="002E1BBD"/>
    <w:rsid w:val="002E1DD4"/>
    <w:rsid w:val="002E2C86"/>
    <w:rsid w:val="002E2EE8"/>
    <w:rsid w:val="002E326E"/>
    <w:rsid w:val="002E4F27"/>
    <w:rsid w:val="002F1171"/>
    <w:rsid w:val="002F19BA"/>
    <w:rsid w:val="002F46A4"/>
    <w:rsid w:val="002F4872"/>
    <w:rsid w:val="002F55F9"/>
    <w:rsid w:val="002F6D05"/>
    <w:rsid w:val="002F7306"/>
    <w:rsid w:val="002F7886"/>
    <w:rsid w:val="003001AA"/>
    <w:rsid w:val="003005F2"/>
    <w:rsid w:val="0030140C"/>
    <w:rsid w:val="00305120"/>
    <w:rsid w:val="003054AA"/>
    <w:rsid w:val="00305500"/>
    <w:rsid w:val="0030622A"/>
    <w:rsid w:val="0030765F"/>
    <w:rsid w:val="00311B5A"/>
    <w:rsid w:val="003131C3"/>
    <w:rsid w:val="0031395C"/>
    <w:rsid w:val="00315112"/>
    <w:rsid w:val="00315465"/>
    <w:rsid w:val="00315F60"/>
    <w:rsid w:val="00316341"/>
    <w:rsid w:val="00320C32"/>
    <w:rsid w:val="00320E34"/>
    <w:rsid w:val="003212DE"/>
    <w:rsid w:val="00322518"/>
    <w:rsid w:val="00322DD1"/>
    <w:rsid w:val="00325D50"/>
    <w:rsid w:val="00325F01"/>
    <w:rsid w:val="00330DC1"/>
    <w:rsid w:val="003315A1"/>
    <w:rsid w:val="00332C4B"/>
    <w:rsid w:val="00332E8B"/>
    <w:rsid w:val="00332EC8"/>
    <w:rsid w:val="003333C9"/>
    <w:rsid w:val="003346F2"/>
    <w:rsid w:val="0033609A"/>
    <w:rsid w:val="003368B2"/>
    <w:rsid w:val="00336B53"/>
    <w:rsid w:val="00340C81"/>
    <w:rsid w:val="00340CA3"/>
    <w:rsid w:val="00345335"/>
    <w:rsid w:val="00346327"/>
    <w:rsid w:val="0034698A"/>
    <w:rsid w:val="00347464"/>
    <w:rsid w:val="00350A04"/>
    <w:rsid w:val="00350D69"/>
    <w:rsid w:val="00351D7A"/>
    <w:rsid w:val="003543D0"/>
    <w:rsid w:val="003550DE"/>
    <w:rsid w:val="003551A9"/>
    <w:rsid w:val="003552A8"/>
    <w:rsid w:val="003560C6"/>
    <w:rsid w:val="003571A5"/>
    <w:rsid w:val="00357D26"/>
    <w:rsid w:val="00357DAE"/>
    <w:rsid w:val="00361789"/>
    <w:rsid w:val="00361EE0"/>
    <w:rsid w:val="0036431D"/>
    <w:rsid w:val="003644EC"/>
    <w:rsid w:val="00364944"/>
    <w:rsid w:val="003673A4"/>
    <w:rsid w:val="003707E4"/>
    <w:rsid w:val="003722B6"/>
    <w:rsid w:val="00373468"/>
    <w:rsid w:val="00373635"/>
    <w:rsid w:val="003739D0"/>
    <w:rsid w:val="00373E6E"/>
    <w:rsid w:val="003748CA"/>
    <w:rsid w:val="003759E9"/>
    <w:rsid w:val="00376089"/>
    <w:rsid w:val="00376D27"/>
    <w:rsid w:val="00380BFD"/>
    <w:rsid w:val="003843C7"/>
    <w:rsid w:val="003849B3"/>
    <w:rsid w:val="00385AF7"/>
    <w:rsid w:val="003865A7"/>
    <w:rsid w:val="00386CCA"/>
    <w:rsid w:val="003875F0"/>
    <w:rsid w:val="00390BD7"/>
    <w:rsid w:val="00391564"/>
    <w:rsid w:val="00391DC5"/>
    <w:rsid w:val="003923B9"/>
    <w:rsid w:val="00392D56"/>
    <w:rsid w:val="0039406E"/>
    <w:rsid w:val="00394A56"/>
    <w:rsid w:val="00394FD2"/>
    <w:rsid w:val="00395044"/>
    <w:rsid w:val="00395DEF"/>
    <w:rsid w:val="003969A5"/>
    <w:rsid w:val="00397AD8"/>
    <w:rsid w:val="003A0430"/>
    <w:rsid w:val="003A063C"/>
    <w:rsid w:val="003A30AC"/>
    <w:rsid w:val="003A3357"/>
    <w:rsid w:val="003A355D"/>
    <w:rsid w:val="003A4268"/>
    <w:rsid w:val="003A5634"/>
    <w:rsid w:val="003A5F5E"/>
    <w:rsid w:val="003A6870"/>
    <w:rsid w:val="003A6921"/>
    <w:rsid w:val="003A6B6F"/>
    <w:rsid w:val="003A6C2C"/>
    <w:rsid w:val="003A7923"/>
    <w:rsid w:val="003B0792"/>
    <w:rsid w:val="003B0CA4"/>
    <w:rsid w:val="003B27F4"/>
    <w:rsid w:val="003B2C0C"/>
    <w:rsid w:val="003B38D0"/>
    <w:rsid w:val="003B6C6D"/>
    <w:rsid w:val="003C028C"/>
    <w:rsid w:val="003C227A"/>
    <w:rsid w:val="003C25F7"/>
    <w:rsid w:val="003C2E79"/>
    <w:rsid w:val="003C2F4A"/>
    <w:rsid w:val="003C3037"/>
    <w:rsid w:val="003C3CDB"/>
    <w:rsid w:val="003C4040"/>
    <w:rsid w:val="003C4679"/>
    <w:rsid w:val="003C4A92"/>
    <w:rsid w:val="003C5883"/>
    <w:rsid w:val="003C624A"/>
    <w:rsid w:val="003C757F"/>
    <w:rsid w:val="003C769E"/>
    <w:rsid w:val="003C7A58"/>
    <w:rsid w:val="003D0599"/>
    <w:rsid w:val="003D1973"/>
    <w:rsid w:val="003D2DFE"/>
    <w:rsid w:val="003D500E"/>
    <w:rsid w:val="003D58C1"/>
    <w:rsid w:val="003D6A60"/>
    <w:rsid w:val="003D6EDC"/>
    <w:rsid w:val="003D7AEA"/>
    <w:rsid w:val="003E006F"/>
    <w:rsid w:val="003E094E"/>
    <w:rsid w:val="003E14C8"/>
    <w:rsid w:val="003E1FA5"/>
    <w:rsid w:val="003E3328"/>
    <w:rsid w:val="003E3A2D"/>
    <w:rsid w:val="003E4C45"/>
    <w:rsid w:val="003E5126"/>
    <w:rsid w:val="003E5283"/>
    <w:rsid w:val="003E5F73"/>
    <w:rsid w:val="003E6D61"/>
    <w:rsid w:val="003E75E8"/>
    <w:rsid w:val="003E77F1"/>
    <w:rsid w:val="003F00C6"/>
    <w:rsid w:val="003F139B"/>
    <w:rsid w:val="003F43C7"/>
    <w:rsid w:val="003F49FB"/>
    <w:rsid w:val="003F5288"/>
    <w:rsid w:val="003F5756"/>
    <w:rsid w:val="003F6F24"/>
    <w:rsid w:val="00400337"/>
    <w:rsid w:val="00400EF9"/>
    <w:rsid w:val="0040192A"/>
    <w:rsid w:val="00401958"/>
    <w:rsid w:val="00401997"/>
    <w:rsid w:val="00401A3E"/>
    <w:rsid w:val="004021E6"/>
    <w:rsid w:val="004024FC"/>
    <w:rsid w:val="00402CA9"/>
    <w:rsid w:val="00402E75"/>
    <w:rsid w:val="0040347F"/>
    <w:rsid w:val="00403B5A"/>
    <w:rsid w:val="00403D89"/>
    <w:rsid w:val="004040A9"/>
    <w:rsid w:val="004044EF"/>
    <w:rsid w:val="00405A4C"/>
    <w:rsid w:val="0040663D"/>
    <w:rsid w:val="004075A2"/>
    <w:rsid w:val="00410C6D"/>
    <w:rsid w:val="00410F9F"/>
    <w:rsid w:val="004110E2"/>
    <w:rsid w:val="004116FC"/>
    <w:rsid w:val="0041330B"/>
    <w:rsid w:val="004148BD"/>
    <w:rsid w:val="00414B31"/>
    <w:rsid w:val="00415558"/>
    <w:rsid w:val="00417C9C"/>
    <w:rsid w:val="00421FA5"/>
    <w:rsid w:val="00423363"/>
    <w:rsid w:val="004234B3"/>
    <w:rsid w:val="004239A7"/>
    <w:rsid w:val="00423A16"/>
    <w:rsid w:val="00423A67"/>
    <w:rsid w:val="00423E78"/>
    <w:rsid w:val="0042461F"/>
    <w:rsid w:val="004247B3"/>
    <w:rsid w:val="0042508D"/>
    <w:rsid w:val="00425212"/>
    <w:rsid w:val="00425C17"/>
    <w:rsid w:val="0042603F"/>
    <w:rsid w:val="00426B88"/>
    <w:rsid w:val="00427BB5"/>
    <w:rsid w:val="004310F8"/>
    <w:rsid w:val="0043165E"/>
    <w:rsid w:val="00433067"/>
    <w:rsid w:val="004340A2"/>
    <w:rsid w:val="00435D69"/>
    <w:rsid w:val="00436BD3"/>
    <w:rsid w:val="00440511"/>
    <w:rsid w:val="004417B6"/>
    <w:rsid w:val="00443979"/>
    <w:rsid w:val="00444CF3"/>
    <w:rsid w:val="0044559F"/>
    <w:rsid w:val="00445BD0"/>
    <w:rsid w:val="00446B70"/>
    <w:rsid w:val="004472D4"/>
    <w:rsid w:val="004476AB"/>
    <w:rsid w:val="0044774D"/>
    <w:rsid w:val="0045018A"/>
    <w:rsid w:val="00450D17"/>
    <w:rsid w:val="0045109F"/>
    <w:rsid w:val="00453433"/>
    <w:rsid w:val="004559F9"/>
    <w:rsid w:val="004564AD"/>
    <w:rsid w:val="00460455"/>
    <w:rsid w:val="004607BC"/>
    <w:rsid w:val="00461967"/>
    <w:rsid w:val="004619DC"/>
    <w:rsid w:val="00462A54"/>
    <w:rsid w:val="00462B20"/>
    <w:rsid w:val="00462E2B"/>
    <w:rsid w:val="004636BA"/>
    <w:rsid w:val="00463A78"/>
    <w:rsid w:val="00464321"/>
    <w:rsid w:val="00464E18"/>
    <w:rsid w:val="00464E74"/>
    <w:rsid w:val="004655EB"/>
    <w:rsid w:val="004668D4"/>
    <w:rsid w:val="00467BE4"/>
    <w:rsid w:val="00470385"/>
    <w:rsid w:val="004707FF"/>
    <w:rsid w:val="00470980"/>
    <w:rsid w:val="00471ECF"/>
    <w:rsid w:val="00472D34"/>
    <w:rsid w:val="00473E3D"/>
    <w:rsid w:val="004757DE"/>
    <w:rsid w:val="00476283"/>
    <w:rsid w:val="0047731F"/>
    <w:rsid w:val="0047740D"/>
    <w:rsid w:val="00477A42"/>
    <w:rsid w:val="00481CCB"/>
    <w:rsid w:val="004823A6"/>
    <w:rsid w:val="004824E8"/>
    <w:rsid w:val="004828C2"/>
    <w:rsid w:val="00482FCD"/>
    <w:rsid w:val="00484284"/>
    <w:rsid w:val="00485B3D"/>
    <w:rsid w:val="00485B75"/>
    <w:rsid w:val="00486F87"/>
    <w:rsid w:val="004872F6"/>
    <w:rsid w:val="00492309"/>
    <w:rsid w:val="00492D8D"/>
    <w:rsid w:val="004932CF"/>
    <w:rsid w:val="00493808"/>
    <w:rsid w:val="0049608B"/>
    <w:rsid w:val="004967FA"/>
    <w:rsid w:val="00496AA8"/>
    <w:rsid w:val="00497F4B"/>
    <w:rsid w:val="004A1E2C"/>
    <w:rsid w:val="004A26E4"/>
    <w:rsid w:val="004A279F"/>
    <w:rsid w:val="004A30F4"/>
    <w:rsid w:val="004A438C"/>
    <w:rsid w:val="004A482E"/>
    <w:rsid w:val="004A73F2"/>
    <w:rsid w:val="004A74B2"/>
    <w:rsid w:val="004A7577"/>
    <w:rsid w:val="004A77DC"/>
    <w:rsid w:val="004B092B"/>
    <w:rsid w:val="004B2B6F"/>
    <w:rsid w:val="004B60E1"/>
    <w:rsid w:val="004B692B"/>
    <w:rsid w:val="004B78AD"/>
    <w:rsid w:val="004C1AA9"/>
    <w:rsid w:val="004C2DEB"/>
    <w:rsid w:val="004C33C7"/>
    <w:rsid w:val="004C483C"/>
    <w:rsid w:val="004C57B3"/>
    <w:rsid w:val="004C5E9A"/>
    <w:rsid w:val="004C636E"/>
    <w:rsid w:val="004C640F"/>
    <w:rsid w:val="004C6411"/>
    <w:rsid w:val="004D0902"/>
    <w:rsid w:val="004D2EC5"/>
    <w:rsid w:val="004D3DB6"/>
    <w:rsid w:val="004D403A"/>
    <w:rsid w:val="004D421B"/>
    <w:rsid w:val="004D48D0"/>
    <w:rsid w:val="004D4938"/>
    <w:rsid w:val="004D4D4A"/>
    <w:rsid w:val="004D4E4F"/>
    <w:rsid w:val="004D5A17"/>
    <w:rsid w:val="004D67AF"/>
    <w:rsid w:val="004D683D"/>
    <w:rsid w:val="004D69C6"/>
    <w:rsid w:val="004D78ED"/>
    <w:rsid w:val="004D7CF7"/>
    <w:rsid w:val="004E0651"/>
    <w:rsid w:val="004E3F98"/>
    <w:rsid w:val="004E562F"/>
    <w:rsid w:val="004E632C"/>
    <w:rsid w:val="004E68CE"/>
    <w:rsid w:val="004E6AF4"/>
    <w:rsid w:val="004F1E0E"/>
    <w:rsid w:val="004F2D1F"/>
    <w:rsid w:val="004F345C"/>
    <w:rsid w:val="004F4382"/>
    <w:rsid w:val="004F58DD"/>
    <w:rsid w:val="004F5BF6"/>
    <w:rsid w:val="004F661A"/>
    <w:rsid w:val="004F7575"/>
    <w:rsid w:val="004F780D"/>
    <w:rsid w:val="00501966"/>
    <w:rsid w:val="00501EE5"/>
    <w:rsid w:val="00502456"/>
    <w:rsid w:val="005024A3"/>
    <w:rsid w:val="00502E98"/>
    <w:rsid w:val="005030F9"/>
    <w:rsid w:val="00503104"/>
    <w:rsid w:val="00504292"/>
    <w:rsid w:val="0050504C"/>
    <w:rsid w:val="0050637F"/>
    <w:rsid w:val="00506380"/>
    <w:rsid w:val="0050665A"/>
    <w:rsid w:val="00510386"/>
    <w:rsid w:val="005118A0"/>
    <w:rsid w:val="00511F61"/>
    <w:rsid w:val="00512D85"/>
    <w:rsid w:val="0051311C"/>
    <w:rsid w:val="00513129"/>
    <w:rsid w:val="00513855"/>
    <w:rsid w:val="005147CD"/>
    <w:rsid w:val="00517764"/>
    <w:rsid w:val="005205ED"/>
    <w:rsid w:val="005216F0"/>
    <w:rsid w:val="00521CA1"/>
    <w:rsid w:val="00523168"/>
    <w:rsid w:val="00524191"/>
    <w:rsid w:val="00526B47"/>
    <w:rsid w:val="0052761D"/>
    <w:rsid w:val="00530A0C"/>
    <w:rsid w:val="005310AA"/>
    <w:rsid w:val="00531591"/>
    <w:rsid w:val="0053456D"/>
    <w:rsid w:val="00536583"/>
    <w:rsid w:val="005371FB"/>
    <w:rsid w:val="00537EF4"/>
    <w:rsid w:val="00540A18"/>
    <w:rsid w:val="00541AE1"/>
    <w:rsid w:val="00542696"/>
    <w:rsid w:val="00542E08"/>
    <w:rsid w:val="005435C3"/>
    <w:rsid w:val="00543E4D"/>
    <w:rsid w:val="0054415C"/>
    <w:rsid w:val="0054463B"/>
    <w:rsid w:val="00544EC4"/>
    <w:rsid w:val="00544F1C"/>
    <w:rsid w:val="00545289"/>
    <w:rsid w:val="005452CF"/>
    <w:rsid w:val="00546247"/>
    <w:rsid w:val="0054675B"/>
    <w:rsid w:val="00547E72"/>
    <w:rsid w:val="00550196"/>
    <w:rsid w:val="00550626"/>
    <w:rsid w:val="005515C3"/>
    <w:rsid w:val="00552269"/>
    <w:rsid w:val="0055397E"/>
    <w:rsid w:val="0055535B"/>
    <w:rsid w:val="00555D07"/>
    <w:rsid w:val="00555ED7"/>
    <w:rsid w:val="0056025E"/>
    <w:rsid w:val="00561017"/>
    <w:rsid w:val="00561303"/>
    <w:rsid w:val="00561BF3"/>
    <w:rsid w:val="00564513"/>
    <w:rsid w:val="0056489A"/>
    <w:rsid w:val="00565BFE"/>
    <w:rsid w:val="00565D3A"/>
    <w:rsid w:val="00567524"/>
    <w:rsid w:val="00570632"/>
    <w:rsid w:val="0057211F"/>
    <w:rsid w:val="00573422"/>
    <w:rsid w:val="005735A4"/>
    <w:rsid w:val="005747DC"/>
    <w:rsid w:val="00574EDB"/>
    <w:rsid w:val="005757B7"/>
    <w:rsid w:val="005802A1"/>
    <w:rsid w:val="00581534"/>
    <w:rsid w:val="00583701"/>
    <w:rsid w:val="00583BF2"/>
    <w:rsid w:val="00585DA7"/>
    <w:rsid w:val="00586B04"/>
    <w:rsid w:val="00591675"/>
    <w:rsid w:val="00591B90"/>
    <w:rsid w:val="0059256B"/>
    <w:rsid w:val="00593CBA"/>
    <w:rsid w:val="005945DD"/>
    <w:rsid w:val="00594A15"/>
    <w:rsid w:val="005956FD"/>
    <w:rsid w:val="0059615B"/>
    <w:rsid w:val="00596425"/>
    <w:rsid w:val="00596C93"/>
    <w:rsid w:val="00597374"/>
    <w:rsid w:val="005974C4"/>
    <w:rsid w:val="00597E86"/>
    <w:rsid w:val="005A2053"/>
    <w:rsid w:val="005A256A"/>
    <w:rsid w:val="005A2714"/>
    <w:rsid w:val="005A472A"/>
    <w:rsid w:val="005A4FDF"/>
    <w:rsid w:val="005A574C"/>
    <w:rsid w:val="005A7B62"/>
    <w:rsid w:val="005B0D3D"/>
    <w:rsid w:val="005B1308"/>
    <w:rsid w:val="005B2C9B"/>
    <w:rsid w:val="005B39CF"/>
    <w:rsid w:val="005B5024"/>
    <w:rsid w:val="005B59A3"/>
    <w:rsid w:val="005B64D7"/>
    <w:rsid w:val="005B7D14"/>
    <w:rsid w:val="005C0E9B"/>
    <w:rsid w:val="005C1030"/>
    <w:rsid w:val="005C112B"/>
    <w:rsid w:val="005C477B"/>
    <w:rsid w:val="005C493B"/>
    <w:rsid w:val="005C5B07"/>
    <w:rsid w:val="005C77EC"/>
    <w:rsid w:val="005D04FF"/>
    <w:rsid w:val="005D22DF"/>
    <w:rsid w:val="005D4C27"/>
    <w:rsid w:val="005D67C1"/>
    <w:rsid w:val="005D71AE"/>
    <w:rsid w:val="005D7ADB"/>
    <w:rsid w:val="005E0544"/>
    <w:rsid w:val="005E208F"/>
    <w:rsid w:val="005E5709"/>
    <w:rsid w:val="005E5C1A"/>
    <w:rsid w:val="005E6466"/>
    <w:rsid w:val="005E6A6C"/>
    <w:rsid w:val="005E6B6C"/>
    <w:rsid w:val="005E6D93"/>
    <w:rsid w:val="005E70DF"/>
    <w:rsid w:val="005E76BA"/>
    <w:rsid w:val="005E7B9D"/>
    <w:rsid w:val="005F103C"/>
    <w:rsid w:val="005F17F0"/>
    <w:rsid w:val="005F23D2"/>
    <w:rsid w:val="005F2881"/>
    <w:rsid w:val="005F2FEA"/>
    <w:rsid w:val="005F3F7B"/>
    <w:rsid w:val="005F4B31"/>
    <w:rsid w:val="005F4DD5"/>
    <w:rsid w:val="005F573E"/>
    <w:rsid w:val="005F5ED9"/>
    <w:rsid w:val="005F604E"/>
    <w:rsid w:val="005F60C0"/>
    <w:rsid w:val="005F6A33"/>
    <w:rsid w:val="005F6FAF"/>
    <w:rsid w:val="005F762D"/>
    <w:rsid w:val="00600424"/>
    <w:rsid w:val="0060140C"/>
    <w:rsid w:val="006030B6"/>
    <w:rsid w:val="00603920"/>
    <w:rsid w:val="00605346"/>
    <w:rsid w:val="00605849"/>
    <w:rsid w:val="00605C85"/>
    <w:rsid w:val="00606D9C"/>
    <w:rsid w:val="00606FF3"/>
    <w:rsid w:val="0061259B"/>
    <w:rsid w:val="00612AE9"/>
    <w:rsid w:val="006131DB"/>
    <w:rsid w:val="00613388"/>
    <w:rsid w:val="00614E1A"/>
    <w:rsid w:val="00614E53"/>
    <w:rsid w:val="00615533"/>
    <w:rsid w:val="00616342"/>
    <w:rsid w:val="0061686B"/>
    <w:rsid w:val="00617780"/>
    <w:rsid w:val="00617BC3"/>
    <w:rsid w:val="0062027B"/>
    <w:rsid w:val="00620BE7"/>
    <w:rsid w:val="0062150B"/>
    <w:rsid w:val="00622523"/>
    <w:rsid w:val="00623DA7"/>
    <w:rsid w:val="00624974"/>
    <w:rsid w:val="00624D19"/>
    <w:rsid w:val="00625645"/>
    <w:rsid w:val="00625845"/>
    <w:rsid w:val="00625A4E"/>
    <w:rsid w:val="00627E9B"/>
    <w:rsid w:val="0063658B"/>
    <w:rsid w:val="00636A90"/>
    <w:rsid w:val="00640991"/>
    <w:rsid w:val="006417B9"/>
    <w:rsid w:val="0064263E"/>
    <w:rsid w:val="00642FE8"/>
    <w:rsid w:val="0064378A"/>
    <w:rsid w:val="0064552D"/>
    <w:rsid w:val="00645775"/>
    <w:rsid w:val="00646D5F"/>
    <w:rsid w:val="00646D6C"/>
    <w:rsid w:val="0064786D"/>
    <w:rsid w:val="00647AB9"/>
    <w:rsid w:val="006502CA"/>
    <w:rsid w:val="006505CA"/>
    <w:rsid w:val="00651419"/>
    <w:rsid w:val="00652505"/>
    <w:rsid w:val="006525F3"/>
    <w:rsid w:val="006536C6"/>
    <w:rsid w:val="00653FC6"/>
    <w:rsid w:val="00654943"/>
    <w:rsid w:val="006557A5"/>
    <w:rsid w:val="0065654B"/>
    <w:rsid w:val="00657EC7"/>
    <w:rsid w:val="00660535"/>
    <w:rsid w:val="0066125E"/>
    <w:rsid w:val="006621BF"/>
    <w:rsid w:val="00663D60"/>
    <w:rsid w:val="00665917"/>
    <w:rsid w:val="006662BE"/>
    <w:rsid w:val="00670BBA"/>
    <w:rsid w:val="006718C6"/>
    <w:rsid w:val="00672604"/>
    <w:rsid w:val="0067362F"/>
    <w:rsid w:val="00673C4D"/>
    <w:rsid w:val="00673F54"/>
    <w:rsid w:val="00674464"/>
    <w:rsid w:val="0067477B"/>
    <w:rsid w:val="00674E14"/>
    <w:rsid w:val="006761FC"/>
    <w:rsid w:val="00676584"/>
    <w:rsid w:val="006768BB"/>
    <w:rsid w:val="006772E7"/>
    <w:rsid w:val="00681E15"/>
    <w:rsid w:val="00686952"/>
    <w:rsid w:val="00686E53"/>
    <w:rsid w:val="00690179"/>
    <w:rsid w:val="00692268"/>
    <w:rsid w:val="00692C5B"/>
    <w:rsid w:val="0069407A"/>
    <w:rsid w:val="006946C9"/>
    <w:rsid w:val="006951A6"/>
    <w:rsid w:val="00695352"/>
    <w:rsid w:val="00695EBA"/>
    <w:rsid w:val="006967A9"/>
    <w:rsid w:val="0069780A"/>
    <w:rsid w:val="006A1179"/>
    <w:rsid w:val="006A2360"/>
    <w:rsid w:val="006A7105"/>
    <w:rsid w:val="006B051C"/>
    <w:rsid w:val="006B1356"/>
    <w:rsid w:val="006B1A2A"/>
    <w:rsid w:val="006B30E5"/>
    <w:rsid w:val="006B35C2"/>
    <w:rsid w:val="006B3945"/>
    <w:rsid w:val="006B39B0"/>
    <w:rsid w:val="006B46C6"/>
    <w:rsid w:val="006B6120"/>
    <w:rsid w:val="006B73D6"/>
    <w:rsid w:val="006C0A45"/>
    <w:rsid w:val="006C118F"/>
    <w:rsid w:val="006C1B21"/>
    <w:rsid w:val="006C26E1"/>
    <w:rsid w:val="006C3DF1"/>
    <w:rsid w:val="006C5C33"/>
    <w:rsid w:val="006D0A19"/>
    <w:rsid w:val="006D1F3F"/>
    <w:rsid w:val="006D44B8"/>
    <w:rsid w:val="006D55E0"/>
    <w:rsid w:val="006E01E6"/>
    <w:rsid w:val="006E03E1"/>
    <w:rsid w:val="006E09A7"/>
    <w:rsid w:val="006E13B8"/>
    <w:rsid w:val="006E1C92"/>
    <w:rsid w:val="006E2000"/>
    <w:rsid w:val="006E3461"/>
    <w:rsid w:val="006E45D8"/>
    <w:rsid w:val="006E6961"/>
    <w:rsid w:val="006E6AF2"/>
    <w:rsid w:val="006E6C57"/>
    <w:rsid w:val="006F1E21"/>
    <w:rsid w:val="006F1FDE"/>
    <w:rsid w:val="006F244A"/>
    <w:rsid w:val="006F2E38"/>
    <w:rsid w:val="006F3259"/>
    <w:rsid w:val="006F3643"/>
    <w:rsid w:val="006F36C4"/>
    <w:rsid w:val="006F3BAD"/>
    <w:rsid w:val="006F5500"/>
    <w:rsid w:val="006F602F"/>
    <w:rsid w:val="006F66B5"/>
    <w:rsid w:val="00700E1E"/>
    <w:rsid w:val="00703B2C"/>
    <w:rsid w:val="00704981"/>
    <w:rsid w:val="00704FBD"/>
    <w:rsid w:val="00705831"/>
    <w:rsid w:val="007059D7"/>
    <w:rsid w:val="007062AF"/>
    <w:rsid w:val="0070768D"/>
    <w:rsid w:val="00707EE3"/>
    <w:rsid w:val="00711FE6"/>
    <w:rsid w:val="0071229D"/>
    <w:rsid w:val="0071286B"/>
    <w:rsid w:val="00714193"/>
    <w:rsid w:val="00715572"/>
    <w:rsid w:val="0071577F"/>
    <w:rsid w:val="00715F67"/>
    <w:rsid w:val="00721949"/>
    <w:rsid w:val="00723419"/>
    <w:rsid w:val="00724AB5"/>
    <w:rsid w:val="007261E8"/>
    <w:rsid w:val="0072638D"/>
    <w:rsid w:val="00727B3F"/>
    <w:rsid w:val="00731E58"/>
    <w:rsid w:val="00736647"/>
    <w:rsid w:val="00736769"/>
    <w:rsid w:val="00737768"/>
    <w:rsid w:val="00740DCF"/>
    <w:rsid w:val="007410A3"/>
    <w:rsid w:val="00742670"/>
    <w:rsid w:val="00743C38"/>
    <w:rsid w:val="007441B9"/>
    <w:rsid w:val="00744551"/>
    <w:rsid w:val="00744DDE"/>
    <w:rsid w:val="00744E51"/>
    <w:rsid w:val="007467EE"/>
    <w:rsid w:val="00746F89"/>
    <w:rsid w:val="007478DB"/>
    <w:rsid w:val="00747B8B"/>
    <w:rsid w:val="007528FF"/>
    <w:rsid w:val="00752A7A"/>
    <w:rsid w:val="007543F0"/>
    <w:rsid w:val="00754AE4"/>
    <w:rsid w:val="00755CCC"/>
    <w:rsid w:val="00755FD6"/>
    <w:rsid w:val="00756EC5"/>
    <w:rsid w:val="00757A4E"/>
    <w:rsid w:val="00760379"/>
    <w:rsid w:val="00761768"/>
    <w:rsid w:val="00761DDD"/>
    <w:rsid w:val="00761DFF"/>
    <w:rsid w:val="00764910"/>
    <w:rsid w:val="00764AB2"/>
    <w:rsid w:val="00765881"/>
    <w:rsid w:val="007673FC"/>
    <w:rsid w:val="00767B95"/>
    <w:rsid w:val="007706F8"/>
    <w:rsid w:val="00770971"/>
    <w:rsid w:val="00771007"/>
    <w:rsid w:val="00772304"/>
    <w:rsid w:val="00772403"/>
    <w:rsid w:val="007727DA"/>
    <w:rsid w:val="007730C2"/>
    <w:rsid w:val="0077381C"/>
    <w:rsid w:val="007739AB"/>
    <w:rsid w:val="00774DA2"/>
    <w:rsid w:val="007758F3"/>
    <w:rsid w:val="0077658B"/>
    <w:rsid w:val="007768AB"/>
    <w:rsid w:val="0077777D"/>
    <w:rsid w:val="00777A63"/>
    <w:rsid w:val="00777B52"/>
    <w:rsid w:val="00780FD7"/>
    <w:rsid w:val="00781DAC"/>
    <w:rsid w:val="00785B74"/>
    <w:rsid w:val="007861D9"/>
    <w:rsid w:val="007866B3"/>
    <w:rsid w:val="00786727"/>
    <w:rsid w:val="007875AE"/>
    <w:rsid w:val="0079044E"/>
    <w:rsid w:val="00790A2F"/>
    <w:rsid w:val="00792019"/>
    <w:rsid w:val="007928F9"/>
    <w:rsid w:val="00792B2F"/>
    <w:rsid w:val="007936B7"/>
    <w:rsid w:val="00793F84"/>
    <w:rsid w:val="0079471E"/>
    <w:rsid w:val="00794FEF"/>
    <w:rsid w:val="007950AE"/>
    <w:rsid w:val="0079548B"/>
    <w:rsid w:val="00795DD5"/>
    <w:rsid w:val="00795E53"/>
    <w:rsid w:val="007A10CD"/>
    <w:rsid w:val="007A156D"/>
    <w:rsid w:val="007A1A48"/>
    <w:rsid w:val="007A26F0"/>
    <w:rsid w:val="007A2812"/>
    <w:rsid w:val="007A2AB8"/>
    <w:rsid w:val="007A3AE8"/>
    <w:rsid w:val="007A3BE4"/>
    <w:rsid w:val="007A5694"/>
    <w:rsid w:val="007A67BD"/>
    <w:rsid w:val="007A6CDF"/>
    <w:rsid w:val="007A72C5"/>
    <w:rsid w:val="007A77E9"/>
    <w:rsid w:val="007B236C"/>
    <w:rsid w:val="007B2F39"/>
    <w:rsid w:val="007B4133"/>
    <w:rsid w:val="007B4700"/>
    <w:rsid w:val="007B4DC7"/>
    <w:rsid w:val="007B52F3"/>
    <w:rsid w:val="007B60E3"/>
    <w:rsid w:val="007B623D"/>
    <w:rsid w:val="007B6513"/>
    <w:rsid w:val="007B75E8"/>
    <w:rsid w:val="007C0E0A"/>
    <w:rsid w:val="007C1385"/>
    <w:rsid w:val="007C2A99"/>
    <w:rsid w:val="007C3D41"/>
    <w:rsid w:val="007C4B66"/>
    <w:rsid w:val="007C512C"/>
    <w:rsid w:val="007C59E3"/>
    <w:rsid w:val="007C613F"/>
    <w:rsid w:val="007C774A"/>
    <w:rsid w:val="007D200A"/>
    <w:rsid w:val="007D2743"/>
    <w:rsid w:val="007D461C"/>
    <w:rsid w:val="007D46DA"/>
    <w:rsid w:val="007D4D2A"/>
    <w:rsid w:val="007D6129"/>
    <w:rsid w:val="007D7EFF"/>
    <w:rsid w:val="007E24E2"/>
    <w:rsid w:val="007E3924"/>
    <w:rsid w:val="007E5F50"/>
    <w:rsid w:val="007E6250"/>
    <w:rsid w:val="007E6769"/>
    <w:rsid w:val="007E68C9"/>
    <w:rsid w:val="007F0209"/>
    <w:rsid w:val="007F103C"/>
    <w:rsid w:val="007F1C48"/>
    <w:rsid w:val="007F1DFA"/>
    <w:rsid w:val="007F3DD8"/>
    <w:rsid w:val="007F431B"/>
    <w:rsid w:val="007F4B90"/>
    <w:rsid w:val="007F5120"/>
    <w:rsid w:val="007F6E98"/>
    <w:rsid w:val="007F7C67"/>
    <w:rsid w:val="007F7FE9"/>
    <w:rsid w:val="008005EF"/>
    <w:rsid w:val="00800943"/>
    <w:rsid w:val="008009EF"/>
    <w:rsid w:val="00804264"/>
    <w:rsid w:val="00805C2F"/>
    <w:rsid w:val="00805CA2"/>
    <w:rsid w:val="00806805"/>
    <w:rsid w:val="00807E06"/>
    <w:rsid w:val="00807F50"/>
    <w:rsid w:val="0081064A"/>
    <w:rsid w:val="008119A7"/>
    <w:rsid w:val="008124BC"/>
    <w:rsid w:val="00812E46"/>
    <w:rsid w:val="008152E8"/>
    <w:rsid w:val="008161EA"/>
    <w:rsid w:val="008162A7"/>
    <w:rsid w:val="00817AB3"/>
    <w:rsid w:val="008209E9"/>
    <w:rsid w:val="00821074"/>
    <w:rsid w:val="008227FE"/>
    <w:rsid w:val="0082310C"/>
    <w:rsid w:val="00823A49"/>
    <w:rsid w:val="008243D5"/>
    <w:rsid w:val="008254D5"/>
    <w:rsid w:val="008256FB"/>
    <w:rsid w:val="00825A96"/>
    <w:rsid w:val="0082634A"/>
    <w:rsid w:val="008269E5"/>
    <w:rsid w:val="0082703E"/>
    <w:rsid w:val="00827416"/>
    <w:rsid w:val="00830C48"/>
    <w:rsid w:val="00831A07"/>
    <w:rsid w:val="00831B0C"/>
    <w:rsid w:val="008320CE"/>
    <w:rsid w:val="00836C19"/>
    <w:rsid w:val="00837E71"/>
    <w:rsid w:val="00841396"/>
    <w:rsid w:val="00844431"/>
    <w:rsid w:val="008448F0"/>
    <w:rsid w:val="0084659A"/>
    <w:rsid w:val="00850DA0"/>
    <w:rsid w:val="00850E94"/>
    <w:rsid w:val="008516AE"/>
    <w:rsid w:val="00851CDA"/>
    <w:rsid w:val="00852E5C"/>
    <w:rsid w:val="0085307C"/>
    <w:rsid w:val="00853294"/>
    <w:rsid w:val="00853795"/>
    <w:rsid w:val="00854410"/>
    <w:rsid w:val="0085699E"/>
    <w:rsid w:val="00857D0B"/>
    <w:rsid w:val="00861A88"/>
    <w:rsid w:val="008629A1"/>
    <w:rsid w:val="00863657"/>
    <w:rsid w:val="00863E08"/>
    <w:rsid w:val="00863FCD"/>
    <w:rsid w:val="0086427A"/>
    <w:rsid w:val="0086438B"/>
    <w:rsid w:val="0086458D"/>
    <w:rsid w:val="00864D60"/>
    <w:rsid w:val="008655A4"/>
    <w:rsid w:val="00866EA6"/>
    <w:rsid w:val="008672A9"/>
    <w:rsid w:val="008675FF"/>
    <w:rsid w:val="008700A4"/>
    <w:rsid w:val="00870A32"/>
    <w:rsid w:val="00870A71"/>
    <w:rsid w:val="0087147F"/>
    <w:rsid w:val="00871537"/>
    <w:rsid w:val="00871853"/>
    <w:rsid w:val="0087315D"/>
    <w:rsid w:val="00874ED2"/>
    <w:rsid w:val="0087641B"/>
    <w:rsid w:val="00876FF6"/>
    <w:rsid w:val="0087735F"/>
    <w:rsid w:val="0088087E"/>
    <w:rsid w:val="00880AC8"/>
    <w:rsid w:val="008810B0"/>
    <w:rsid w:val="0088310C"/>
    <w:rsid w:val="0088486C"/>
    <w:rsid w:val="008848CE"/>
    <w:rsid w:val="00885355"/>
    <w:rsid w:val="00885FB3"/>
    <w:rsid w:val="008904D0"/>
    <w:rsid w:val="00891932"/>
    <w:rsid w:val="00891AC1"/>
    <w:rsid w:val="00892931"/>
    <w:rsid w:val="00892D72"/>
    <w:rsid w:val="008935AA"/>
    <w:rsid w:val="008947B5"/>
    <w:rsid w:val="00895F30"/>
    <w:rsid w:val="00896156"/>
    <w:rsid w:val="008971E3"/>
    <w:rsid w:val="008976DC"/>
    <w:rsid w:val="00897B3E"/>
    <w:rsid w:val="008A07F1"/>
    <w:rsid w:val="008A15B2"/>
    <w:rsid w:val="008A17E2"/>
    <w:rsid w:val="008A1C73"/>
    <w:rsid w:val="008A2020"/>
    <w:rsid w:val="008A2402"/>
    <w:rsid w:val="008A29A1"/>
    <w:rsid w:val="008A2B5B"/>
    <w:rsid w:val="008A5015"/>
    <w:rsid w:val="008A5ECB"/>
    <w:rsid w:val="008A6969"/>
    <w:rsid w:val="008A74C1"/>
    <w:rsid w:val="008B08EB"/>
    <w:rsid w:val="008B094A"/>
    <w:rsid w:val="008B1FAA"/>
    <w:rsid w:val="008B2458"/>
    <w:rsid w:val="008B38E3"/>
    <w:rsid w:val="008B392E"/>
    <w:rsid w:val="008B4817"/>
    <w:rsid w:val="008B65CD"/>
    <w:rsid w:val="008B6E87"/>
    <w:rsid w:val="008B7B63"/>
    <w:rsid w:val="008C0CEE"/>
    <w:rsid w:val="008C2F9F"/>
    <w:rsid w:val="008C4BA4"/>
    <w:rsid w:val="008D0695"/>
    <w:rsid w:val="008D0DD1"/>
    <w:rsid w:val="008D0F8E"/>
    <w:rsid w:val="008D12C7"/>
    <w:rsid w:val="008D22C7"/>
    <w:rsid w:val="008D41C5"/>
    <w:rsid w:val="008D5517"/>
    <w:rsid w:val="008D5B31"/>
    <w:rsid w:val="008D6AE7"/>
    <w:rsid w:val="008D6D56"/>
    <w:rsid w:val="008E03E6"/>
    <w:rsid w:val="008E1D65"/>
    <w:rsid w:val="008E308E"/>
    <w:rsid w:val="008E3416"/>
    <w:rsid w:val="008E3819"/>
    <w:rsid w:val="008E3FB8"/>
    <w:rsid w:val="008E4459"/>
    <w:rsid w:val="008E4827"/>
    <w:rsid w:val="008E55EA"/>
    <w:rsid w:val="008E5748"/>
    <w:rsid w:val="008E5AB6"/>
    <w:rsid w:val="008E6070"/>
    <w:rsid w:val="008E7EFB"/>
    <w:rsid w:val="008F05B7"/>
    <w:rsid w:val="008F1428"/>
    <w:rsid w:val="008F2065"/>
    <w:rsid w:val="008F24FF"/>
    <w:rsid w:val="008F25D7"/>
    <w:rsid w:val="008F382E"/>
    <w:rsid w:val="008F3EE4"/>
    <w:rsid w:val="008F44CB"/>
    <w:rsid w:val="008F5E67"/>
    <w:rsid w:val="008F6C8B"/>
    <w:rsid w:val="009001D6"/>
    <w:rsid w:val="00900A1F"/>
    <w:rsid w:val="009010DE"/>
    <w:rsid w:val="00902746"/>
    <w:rsid w:val="0090295A"/>
    <w:rsid w:val="009045C2"/>
    <w:rsid w:val="009047F5"/>
    <w:rsid w:val="00904C20"/>
    <w:rsid w:val="00904F91"/>
    <w:rsid w:val="00906FD4"/>
    <w:rsid w:val="0090767E"/>
    <w:rsid w:val="00907B40"/>
    <w:rsid w:val="00910147"/>
    <w:rsid w:val="009120B7"/>
    <w:rsid w:val="0091216B"/>
    <w:rsid w:val="00912678"/>
    <w:rsid w:val="00913AAC"/>
    <w:rsid w:val="00914B58"/>
    <w:rsid w:val="009168CE"/>
    <w:rsid w:val="00916F6A"/>
    <w:rsid w:val="00916FC4"/>
    <w:rsid w:val="00917B65"/>
    <w:rsid w:val="00917C41"/>
    <w:rsid w:val="00920AA6"/>
    <w:rsid w:val="00920EF6"/>
    <w:rsid w:val="009215EC"/>
    <w:rsid w:val="00922D94"/>
    <w:rsid w:val="00923015"/>
    <w:rsid w:val="00923876"/>
    <w:rsid w:val="00923B68"/>
    <w:rsid w:val="00923FCD"/>
    <w:rsid w:val="00925CD7"/>
    <w:rsid w:val="00926DC0"/>
    <w:rsid w:val="00927AEB"/>
    <w:rsid w:val="009310FC"/>
    <w:rsid w:val="00931A1D"/>
    <w:rsid w:val="00932DA7"/>
    <w:rsid w:val="009338E5"/>
    <w:rsid w:val="009341FD"/>
    <w:rsid w:val="00936146"/>
    <w:rsid w:val="0093646A"/>
    <w:rsid w:val="00936A63"/>
    <w:rsid w:val="00940566"/>
    <w:rsid w:val="0094133C"/>
    <w:rsid w:val="0094210E"/>
    <w:rsid w:val="00942E84"/>
    <w:rsid w:val="00943285"/>
    <w:rsid w:val="00944A55"/>
    <w:rsid w:val="00945975"/>
    <w:rsid w:val="009502F7"/>
    <w:rsid w:val="0095104F"/>
    <w:rsid w:val="009510AC"/>
    <w:rsid w:val="00952F28"/>
    <w:rsid w:val="00952FA7"/>
    <w:rsid w:val="00957B5B"/>
    <w:rsid w:val="00961C42"/>
    <w:rsid w:val="0096203E"/>
    <w:rsid w:val="0096233F"/>
    <w:rsid w:val="0096468A"/>
    <w:rsid w:val="00964DD3"/>
    <w:rsid w:val="00966456"/>
    <w:rsid w:val="00966C6F"/>
    <w:rsid w:val="009676F9"/>
    <w:rsid w:val="00967D9F"/>
    <w:rsid w:val="00970552"/>
    <w:rsid w:val="009705ED"/>
    <w:rsid w:val="009714AA"/>
    <w:rsid w:val="0097160D"/>
    <w:rsid w:val="00971EC0"/>
    <w:rsid w:val="009722D5"/>
    <w:rsid w:val="00972B53"/>
    <w:rsid w:val="00972D7C"/>
    <w:rsid w:val="00972EDF"/>
    <w:rsid w:val="00973330"/>
    <w:rsid w:val="009735FA"/>
    <w:rsid w:val="00973806"/>
    <w:rsid w:val="009744AE"/>
    <w:rsid w:val="00974BA1"/>
    <w:rsid w:val="009753E7"/>
    <w:rsid w:val="009757F6"/>
    <w:rsid w:val="00975E84"/>
    <w:rsid w:val="00977088"/>
    <w:rsid w:val="009808E3"/>
    <w:rsid w:val="00980BCB"/>
    <w:rsid w:val="0098122C"/>
    <w:rsid w:val="009819F5"/>
    <w:rsid w:val="00982295"/>
    <w:rsid w:val="00982407"/>
    <w:rsid w:val="00982669"/>
    <w:rsid w:val="00982777"/>
    <w:rsid w:val="009828B8"/>
    <w:rsid w:val="009837F2"/>
    <w:rsid w:val="00984AA6"/>
    <w:rsid w:val="00984B5B"/>
    <w:rsid w:val="0098744C"/>
    <w:rsid w:val="009877A2"/>
    <w:rsid w:val="0099036D"/>
    <w:rsid w:val="00990866"/>
    <w:rsid w:val="00990C91"/>
    <w:rsid w:val="0099175F"/>
    <w:rsid w:val="00992BC2"/>
    <w:rsid w:val="009930DA"/>
    <w:rsid w:val="009942FA"/>
    <w:rsid w:val="00996511"/>
    <w:rsid w:val="00996569"/>
    <w:rsid w:val="00996AFF"/>
    <w:rsid w:val="00996C5D"/>
    <w:rsid w:val="00997376"/>
    <w:rsid w:val="00997A47"/>
    <w:rsid w:val="009A289B"/>
    <w:rsid w:val="009A312E"/>
    <w:rsid w:val="009A492E"/>
    <w:rsid w:val="009A5B03"/>
    <w:rsid w:val="009A5E6C"/>
    <w:rsid w:val="009A6040"/>
    <w:rsid w:val="009A757B"/>
    <w:rsid w:val="009A7ED6"/>
    <w:rsid w:val="009B004C"/>
    <w:rsid w:val="009B0E59"/>
    <w:rsid w:val="009B195A"/>
    <w:rsid w:val="009B1C39"/>
    <w:rsid w:val="009B2341"/>
    <w:rsid w:val="009B2B85"/>
    <w:rsid w:val="009B41D3"/>
    <w:rsid w:val="009B4D05"/>
    <w:rsid w:val="009B5D7F"/>
    <w:rsid w:val="009B5D97"/>
    <w:rsid w:val="009B634C"/>
    <w:rsid w:val="009C203B"/>
    <w:rsid w:val="009C281A"/>
    <w:rsid w:val="009C32A7"/>
    <w:rsid w:val="009C3BC0"/>
    <w:rsid w:val="009C5209"/>
    <w:rsid w:val="009C6182"/>
    <w:rsid w:val="009D065F"/>
    <w:rsid w:val="009D1D8D"/>
    <w:rsid w:val="009D2C15"/>
    <w:rsid w:val="009D3A08"/>
    <w:rsid w:val="009D6B0A"/>
    <w:rsid w:val="009D6FC0"/>
    <w:rsid w:val="009E00B7"/>
    <w:rsid w:val="009E0AAA"/>
    <w:rsid w:val="009E1653"/>
    <w:rsid w:val="009E1B02"/>
    <w:rsid w:val="009E20A1"/>
    <w:rsid w:val="009E216E"/>
    <w:rsid w:val="009E4327"/>
    <w:rsid w:val="009E58EA"/>
    <w:rsid w:val="009F0E53"/>
    <w:rsid w:val="009F0FEA"/>
    <w:rsid w:val="009F1530"/>
    <w:rsid w:val="009F1609"/>
    <w:rsid w:val="009F19C7"/>
    <w:rsid w:val="009F20C4"/>
    <w:rsid w:val="009F2E2C"/>
    <w:rsid w:val="009F4A62"/>
    <w:rsid w:val="009F5ED2"/>
    <w:rsid w:val="009F7008"/>
    <w:rsid w:val="009F7ECC"/>
    <w:rsid w:val="00A000AF"/>
    <w:rsid w:val="00A00401"/>
    <w:rsid w:val="00A011B7"/>
    <w:rsid w:val="00A011C7"/>
    <w:rsid w:val="00A01BAC"/>
    <w:rsid w:val="00A030DF"/>
    <w:rsid w:val="00A059D3"/>
    <w:rsid w:val="00A05FEB"/>
    <w:rsid w:val="00A06452"/>
    <w:rsid w:val="00A07693"/>
    <w:rsid w:val="00A1099A"/>
    <w:rsid w:val="00A11AFD"/>
    <w:rsid w:val="00A133BF"/>
    <w:rsid w:val="00A14FF4"/>
    <w:rsid w:val="00A15D69"/>
    <w:rsid w:val="00A169FF"/>
    <w:rsid w:val="00A16BAF"/>
    <w:rsid w:val="00A1717E"/>
    <w:rsid w:val="00A17527"/>
    <w:rsid w:val="00A21701"/>
    <w:rsid w:val="00A21CAD"/>
    <w:rsid w:val="00A224F1"/>
    <w:rsid w:val="00A22A2A"/>
    <w:rsid w:val="00A23373"/>
    <w:rsid w:val="00A24669"/>
    <w:rsid w:val="00A24FC5"/>
    <w:rsid w:val="00A3021D"/>
    <w:rsid w:val="00A30328"/>
    <w:rsid w:val="00A3213A"/>
    <w:rsid w:val="00A36064"/>
    <w:rsid w:val="00A363CF"/>
    <w:rsid w:val="00A37A51"/>
    <w:rsid w:val="00A4041F"/>
    <w:rsid w:val="00A4049C"/>
    <w:rsid w:val="00A41394"/>
    <w:rsid w:val="00A41DCD"/>
    <w:rsid w:val="00A423D1"/>
    <w:rsid w:val="00A42865"/>
    <w:rsid w:val="00A432A7"/>
    <w:rsid w:val="00A507C6"/>
    <w:rsid w:val="00A51083"/>
    <w:rsid w:val="00A5110D"/>
    <w:rsid w:val="00A5175F"/>
    <w:rsid w:val="00A52898"/>
    <w:rsid w:val="00A52EA3"/>
    <w:rsid w:val="00A53874"/>
    <w:rsid w:val="00A53B96"/>
    <w:rsid w:val="00A55C10"/>
    <w:rsid w:val="00A55CB7"/>
    <w:rsid w:val="00A56950"/>
    <w:rsid w:val="00A5738A"/>
    <w:rsid w:val="00A57E77"/>
    <w:rsid w:val="00A619DB"/>
    <w:rsid w:val="00A61F05"/>
    <w:rsid w:val="00A62D5A"/>
    <w:rsid w:val="00A6306E"/>
    <w:rsid w:val="00A63C97"/>
    <w:rsid w:val="00A6456A"/>
    <w:rsid w:val="00A647D7"/>
    <w:rsid w:val="00A66080"/>
    <w:rsid w:val="00A66552"/>
    <w:rsid w:val="00A66669"/>
    <w:rsid w:val="00A66DED"/>
    <w:rsid w:val="00A67BC1"/>
    <w:rsid w:val="00A71D1B"/>
    <w:rsid w:val="00A737F5"/>
    <w:rsid w:val="00A74698"/>
    <w:rsid w:val="00A7475E"/>
    <w:rsid w:val="00A77408"/>
    <w:rsid w:val="00A777CE"/>
    <w:rsid w:val="00A80E1F"/>
    <w:rsid w:val="00A80F07"/>
    <w:rsid w:val="00A82084"/>
    <w:rsid w:val="00A82B19"/>
    <w:rsid w:val="00A842B8"/>
    <w:rsid w:val="00A84943"/>
    <w:rsid w:val="00A849AD"/>
    <w:rsid w:val="00A85A75"/>
    <w:rsid w:val="00A86221"/>
    <w:rsid w:val="00A86CE6"/>
    <w:rsid w:val="00A879A5"/>
    <w:rsid w:val="00A90617"/>
    <w:rsid w:val="00A91793"/>
    <w:rsid w:val="00A91AFB"/>
    <w:rsid w:val="00A92B76"/>
    <w:rsid w:val="00A92F11"/>
    <w:rsid w:val="00A935CC"/>
    <w:rsid w:val="00A9487C"/>
    <w:rsid w:val="00A948EB"/>
    <w:rsid w:val="00A958BC"/>
    <w:rsid w:val="00A96E9B"/>
    <w:rsid w:val="00A977A4"/>
    <w:rsid w:val="00A977FF"/>
    <w:rsid w:val="00A97C5E"/>
    <w:rsid w:val="00AA111D"/>
    <w:rsid w:val="00AA3E1D"/>
    <w:rsid w:val="00AA4CAF"/>
    <w:rsid w:val="00AA50F2"/>
    <w:rsid w:val="00AA5B70"/>
    <w:rsid w:val="00AA61A3"/>
    <w:rsid w:val="00AA64AA"/>
    <w:rsid w:val="00AA72AB"/>
    <w:rsid w:val="00AA77F2"/>
    <w:rsid w:val="00AA7A98"/>
    <w:rsid w:val="00AA7AD1"/>
    <w:rsid w:val="00AB0F94"/>
    <w:rsid w:val="00AB2119"/>
    <w:rsid w:val="00AB3B97"/>
    <w:rsid w:val="00AC14A7"/>
    <w:rsid w:val="00AC397F"/>
    <w:rsid w:val="00AC39B4"/>
    <w:rsid w:val="00AC4528"/>
    <w:rsid w:val="00AC48FF"/>
    <w:rsid w:val="00AC4931"/>
    <w:rsid w:val="00AC4D17"/>
    <w:rsid w:val="00AC5B89"/>
    <w:rsid w:val="00AC5CD8"/>
    <w:rsid w:val="00AC5CF5"/>
    <w:rsid w:val="00AC653A"/>
    <w:rsid w:val="00AC6706"/>
    <w:rsid w:val="00AD0F20"/>
    <w:rsid w:val="00AD2EF4"/>
    <w:rsid w:val="00AD5B02"/>
    <w:rsid w:val="00AD6A6F"/>
    <w:rsid w:val="00AD6B87"/>
    <w:rsid w:val="00AD77BE"/>
    <w:rsid w:val="00AD780B"/>
    <w:rsid w:val="00AE019A"/>
    <w:rsid w:val="00AE01D1"/>
    <w:rsid w:val="00AE0279"/>
    <w:rsid w:val="00AE1B98"/>
    <w:rsid w:val="00AE3DA3"/>
    <w:rsid w:val="00AE3E06"/>
    <w:rsid w:val="00AE6B48"/>
    <w:rsid w:val="00AE731E"/>
    <w:rsid w:val="00AE76FB"/>
    <w:rsid w:val="00AF07A8"/>
    <w:rsid w:val="00AF0BCC"/>
    <w:rsid w:val="00AF0D84"/>
    <w:rsid w:val="00AF1946"/>
    <w:rsid w:val="00AF2729"/>
    <w:rsid w:val="00AF27A2"/>
    <w:rsid w:val="00AF3ABF"/>
    <w:rsid w:val="00AF3BF9"/>
    <w:rsid w:val="00AF4350"/>
    <w:rsid w:val="00AF49A2"/>
    <w:rsid w:val="00AF5455"/>
    <w:rsid w:val="00AF682B"/>
    <w:rsid w:val="00AF70EE"/>
    <w:rsid w:val="00AF7CB8"/>
    <w:rsid w:val="00B001C3"/>
    <w:rsid w:val="00B00BBE"/>
    <w:rsid w:val="00B0258C"/>
    <w:rsid w:val="00B02959"/>
    <w:rsid w:val="00B03292"/>
    <w:rsid w:val="00B03600"/>
    <w:rsid w:val="00B05637"/>
    <w:rsid w:val="00B05B72"/>
    <w:rsid w:val="00B06D4E"/>
    <w:rsid w:val="00B070B6"/>
    <w:rsid w:val="00B07EA5"/>
    <w:rsid w:val="00B1088D"/>
    <w:rsid w:val="00B11005"/>
    <w:rsid w:val="00B12ABD"/>
    <w:rsid w:val="00B13D7A"/>
    <w:rsid w:val="00B14457"/>
    <w:rsid w:val="00B15D67"/>
    <w:rsid w:val="00B16E46"/>
    <w:rsid w:val="00B17141"/>
    <w:rsid w:val="00B20538"/>
    <w:rsid w:val="00B24091"/>
    <w:rsid w:val="00B248D1"/>
    <w:rsid w:val="00B24AA3"/>
    <w:rsid w:val="00B26774"/>
    <w:rsid w:val="00B26CC2"/>
    <w:rsid w:val="00B27AE2"/>
    <w:rsid w:val="00B27FD8"/>
    <w:rsid w:val="00B3044E"/>
    <w:rsid w:val="00B304B2"/>
    <w:rsid w:val="00B31140"/>
    <w:rsid w:val="00B31901"/>
    <w:rsid w:val="00B31949"/>
    <w:rsid w:val="00B31FC9"/>
    <w:rsid w:val="00B3206B"/>
    <w:rsid w:val="00B3271C"/>
    <w:rsid w:val="00B34952"/>
    <w:rsid w:val="00B3549A"/>
    <w:rsid w:val="00B36D4E"/>
    <w:rsid w:val="00B37370"/>
    <w:rsid w:val="00B4343E"/>
    <w:rsid w:val="00B43977"/>
    <w:rsid w:val="00B4501F"/>
    <w:rsid w:val="00B456CE"/>
    <w:rsid w:val="00B47004"/>
    <w:rsid w:val="00B47D7A"/>
    <w:rsid w:val="00B50BCB"/>
    <w:rsid w:val="00B52DE5"/>
    <w:rsid w:val="00B530EF"/>
    <w:rsid w:val="00B54AF2"/>
    <w:rsid w:val="00B55DC2"/>
    <w:rsid w:val="00B55DFB"/>
    <w:rsid w:val="00B57467"/>
    <w:rsid w:val="00B576AD"/>
    <w:rsid w:val="00B57FCD"/>
    <w:rsid w:val="00B6118F"/>
    <w:rsid w:val="00B61B3F"/>
    <w:rsid w:val="00B625DB"/>
    <w:rsid w:val="00B62E9D"/>
    <w:rsid w:val="00B63134"/>
    <w:rsid w:val="00B632AC"/>
    <w:rsid w:val="00B637A6"/>
    <w:rsid w:val="00B6381A"/>
    <w:rsid w:val="00B63E8F"/>
    <w:rsid w:val="00B63F84"/>
    <w:rsid w:val="00B645E0"/>
    <w:rsid w:val="00B652B4"/>
    <w:rsid w:val="00B66E68"/>
    <w:rsid w:val="00B719CE"/>
    <w:rsid w:val="00B72B20"/>
    <w:rsid w:val="00B73674"/>
    <w:rsid w:val="00B74D79"/>
    <w:rsid w:val="00B76A66"/>
    <w:rsid w:val="00B76AB2"/>
    <w:rsid w:val="00B7727B"/>
    <w:rsid w:val="00B778F7"/>
    <w:rsid w:val="00B80116"/>
    <w:rsid w:val="00B804CB"/>
    <w:rsid w:val="00B80A01"/>
    <w:rsid w:val="00B81FD8"/>
    <w:rsid w:val="00B82D9C"/>
    <w:rsid w:val="00B84E30"/>
    <w:rsid w:val="00B853DA"/>
    <w:rsid w:val="00B859CC"/>
    <w:rsid w:val="00B90459"/>
    <w:rsid w:val="00B928BA"/>
    <w:rsid w:val="00B9304F"/>
    <w:rsid w:val="00B942D4"/>
    <w:rsid w:val="00B94FFA"/>
    <w:rsid w:val="00B95A17"/>
    <w:rsid w:val="00BA0CA9"/>
    <w:rsid w:val="00BA157A"/>
    <w:rsid w:val="00BA1DD5"/>
    <w:rsid w:val="00BA28B8"/>
    <w:rsid w:val="00BA33EB"/>
    <w:rsid w:val="00BA395D"/>
    <w:rsid w:val="00BA407A"/>
    <w:rsid w:val="00BA43F2"/>
    <w:rsid w:val="00BA4C40"/>
    <w:rsid w:val="00BA669F"/>
    <w:rsid w:val="00BA7BE9"/>
    <w:rsid w:val="00BB1277"/>
    <w:rsid w:val="00BB2282"/>
    <w:rsid w:val="00BB2882"/>
    <w:rsid w:val="00BB48C4"/>
    <w:rsid w:val="00BB5A01"/>
    <w:rsid w:val="00BB7825"/>
    <w:rsid w:val="00BC0195"/>
    <w:rsid w:val="00BC0214"/>
    <w:rsid w:val="00BC2067"/>
    <w:rsid w:val="00BC25AA"/>
    <w:rsid w:val="00BC2EDD"/>
    <w:rsid w:val="00BC52AF"/>
    <w:rsid w:val="00BD3CD7"/>
    <w:rsid w:val="00BD3E9B"/>
    <w:rsid w:val="00BD3F3D"/>
    <w:rsid w:val="00BD4A65"/>
    <w:rsid w:val="00BD6DA2"/>
    <w:rsid w:val="00BD6FC7"/>
    <w:rsid w:val="00BE0E46"/>
    <w:rsid w:val="00BE1691"/>
    <w:rsid w:val="00BE1FB6"/>
    <w:rsid w:val="00BE2B0C"/>
    <w:rsid w:val="00BE4067"/>
    <w:rsid w:val="00BE4573"/>
    <w:rsid w:val="00BE5056"/>
    <w:rsid w:val="00BE546F"/>
    <w:rsid w:val="00BE573B"/>
    <w:rsid w:val="00BE5B75"/>
    <w:rsid w:val="00BE5D6D"/>
    <w:rsid w:val="00BE7A44"/>
    <w:rsid w:val="00BF0F90"/>
    <w:rsid w:val="00BF0FA2"/>
    <w:rsid w:val="00BF1D09"/>
    <w:rsid w:val="00BF3512"/>
    <w:rsid w:val="00BF36C8"/>
    <w:rsid w:val="00BF3AAB"/>
    <w:rsid w:val="00BF3C16"/>
    <w:rsid w:val="00BF3F93"/>
    <w:rsid w:val="00BF502B"/>
    <w:rsid w:val="00BF721C"/>
    <w:rsid w:val="00C0036A"/>
    <w:rsid w:val="00C00442"/>
    <w:rsid w:val="00C01323"/>
    <w:rsid w:val="00C01DA6"/>
    <w:rsid w:val="00C01F35"/>
    <w:rsid w:val="00C0276D"/>
    <w:rsid w:val="00C04C78"/>
    <w:rsid w:val="00C05192"/>
    <w:rsid w:val="00C05734"/>
    <w:rsid w:val="00C0709E"/>
    <w:rsid w:val="00C0788B"/>
    <w:rsid w:val="00C07A36"/>
    <w:rsid w:val="00C1272F"/>
    <w:rsid w:val="00C13451"/>
    <w:rsid w:val="00C13FC9"/>
    <w:rsid w:val="00C145B5"/>
    <w:rsid w:val="00C1658F"/>
    <w:rsid w:val="00C21A14"/>
    <w:rsid w:val="00C22123"/>
    <w:rsid w:val="00C22E74"/>
    <w:rsid w:val="00C23D1E"/>
    <w:rsid w:val="00C24291"/>
    <w:rsid w:val="00C25564"/>
    <w:rsid w:val="00C26D70"/>
    <w:rsid w:val="00C26E4D"/>
    <w:rsid w:val="00C304CF"/>
    <w:rsid w:val="00C3159A"/>
    <w:rsid w:val="00C31612"/>
    <w:rsid w:val="00C327B5"/>
    <w:rsid w:val="00C32E91"/>
    <w:rsid w:val="00C34698"/>
    <w:rsid w:val="00C34E16"/>
    <w:rsid w:val="00C35C29"/>
    <w:rsid w:val="00C35F8F"/>
    <w:rsid w:val="00C364B7"/>
    <w:rsid w:val="00C37E5F"/>
    <w:rsid w:val="00C4003C"/>
    <w:rsid w:val="00C4033E"/>
    <w:rsid w:val="00C4111F"/>
    <w:rsid w:val="00C41BA2"/>
    <w:rsid w:val="00C43372"/>
    <w:rsid w:val="00C44B60"/>
    <w:rsid w:val="00C44DDF"/>
    <w:rsid w:val="00C44EC8"/>
    <w:rsid w:val="00C45EA8"/>
    <w:rsid w:val="00C4626A"/>
    <w:rsid w:val="00C470DA"/>
    <w:rsid w:val="00C505E5"/>
    <w:rsid w:val="00C508ED"/>
    <w:rsid w:val="00C51D67"/>
    <w:rsid w:val="00C523C5"/>
    <w:rsid w:val="00C52C76"/>
    <w:rsid w:val="00C5428E"/>
    <w:rsid w:val="00C54372"/>
    <w:rsid w:val="00C545EC"/>
    <w:rsid w:val="00C54FFC"/>
    <w:rsid w:val="00C55382"/>
    <w:rsid w:val="00C558C0"/>
    <w:rsid w:val="00C56434"/>
    <w:rsid w:val="00C56AD4"/>
    <w:rsid w:val="00C56E02"/>
    <w:rsid w:val="00C57473"/>
    <w:rsid w:val="00C576AB"/>
    <w:rsid w:val="00C57D3C"/>
    <w:rsid w:val="00C60D4F"/>
    <w:rsid w:val="00C610AC"/>
    <w:rsid w:val="00C6118F"/>
    <w:rsid w:val="00C62688"/>
    <w:rsid w:val="00C62A1A"/>
    <w:rsid w:val="00C649A4"/>
    <w:rsid w:val="00C64F25"/>
    <w:rsid w:val="00C65236"/>
    <w:rsid w:val="00C65C26"/>
    <w:rsid w:val="00C667B2"/>
    <w:rsid w:val="00C70060"/>
    <w:rsid w:val="00C701B4"/>
    <w:rsid w:val="00C70649"/>
    <w:rsid w:val="00C72C40"/>
    <w:rsid w:val="00C7330E"/>
    <w:rsid w:val="00C73812"/>
    <w:rsid w:val="00C73B51"/>
    <w:rsid w:val="00C73E3E"/>
    <w:rsid w:val="00C74C75"/>
    <w:rsid w:val="00C763EF"/>
    <w:rsid w:val="00C76449"/>
    <w:rsid w:val="00C775C9"/>
    <w:rsid w:val="00C77A6B"/>
    <w:rsid w:val="00C80DF3"/>
    <w:rsid w:val="00C80ED0"/>
    <w:rsid w:val="00C817A7"/>
    <w:rsid w:val="00C818CE"/>
    <w:rsid w:val="00C81A20"/>
    <w:rsid w:val="00C83462"/>
    <w:rsid w:val="00C847B5"/>
    <w:rsid w:val="00C851FB"/>
    <w:rsid w:val="00C85D0E"/>
    <w:rsid w:val="00C85F18"/>
    <w:rsid w:val="00C86FED"/>
    <w:rsid w:val="00C90230"/>
    <w:rsid w:val="00C910C3"/>
    <w:rsid w:val="00C91D77"/>
    <w:rsid w:val="00C920E1"/>
    <w:rsid w:val="00C928E0"/>
    <w:rsid w:val="00C9446A"/>
    <w:rsid w:val="00C94C3D"/>
    <w:rsid w:val="00C950CD"/>
    <w:rsid w:val="00C9531D"/>
    <w:rsid w:val="00C95A24"/>
    <w:rsid w:val="00C97C5C"/>
    <w:rsid w:val="00CA0D7F"/>
    <w:rsid w:val="00CA1863"/>
    <w:rsid w:val="00CA36FA"/>
    <w:rsid w:val="00CA4585"/>
    <w:rsid w:val="00CA463C"/>
    <w:rsid w:val="00CA51FF"/>
    <w:rsid w:val="00CA59D2"/>
    <w:rsid w:val="00CA5D57"/>
    <w:rsid w:val="00CA6E52"/>
    <w:rsid w:val="00CA6EFD"/>
    <w:rsid w:val="00CB190E"/>
    <w:rsid w:val="00CB3524"/>
    <w:rsid w:val="00CB38AF"/>
    <w:rsid w:val="00CB6DFB"/>
    <w:rsid w:val="00CB6FE8"/>
    <w:rsid w:val="00CB7030"/>
    <w:rsid w:val="00CC085D"/>
    <w:rsid w:val="00CC131E"/>
    <w:rsid w:val="00CC2173"/>
    <w:rsid w:val="00CC24AF"/>
    <w:rsid w:val="00CC272B"/>
    <w:rsid w:val="00CC2EA8"/>
    <w:rsid w:val="00CC3F21"/>
    <w:rsid w:val="00CC4088"/>
    <w:rsid w:val="00CC45AF"/>
    <w:rsid w:val="00CC476F"/>
    <w:rsid w:val="00CC5CDB"/>
    <w:rsid w:val="00CD1160"/>
    <w:rsid w:val="00CD11ED"/>
    <w:rsid w:val="00CD3346"/>
    <w:rsid w:val="00CD3B08"/>
    <w:rsid w:val="00CD5B33"/>
    <w:rsid w:val="00CE03A5"/>
    <w:rsid w:val="00CE0A7D"/>
    <w:rsid w:val="00CE1D1A"/>
    <w:rsid w:val="00CE2A79"/>
    <w:rsid w:val="00CE350D"/>
    <w:rsid w:val="00CE3AC6"/>
    <w:rsid w:val="00CE43CE"/>
    <w:rsid w:val="00CE4DF4"/>
    <w:rsid w:val="00CE53FE"/>
    <w:rsid w:val="00CE595E"/>
    <w:rsid w:val="00CE656D"/>
    <w:rsid w:val="00CE7EEE"/>
    <w:rsid w:val="00CF0217"/>
    <w:rsid w:val="00CF15E3"/>
    <w:rsid w:val="00CF1A33"/>
    <w:rsid w:val="00CF268C"/>
    <w:rsid w:val="00CF2698"/>
    <w:rsid w:val="00CF312F"/>
    <w:rsid w:val="00CF4CB0"/>
    <w:rsid w:val="00CF5490"/>
    <w:rsid w:val="00CF5544"/>
    <w:rsid w:val="00CF5AA4"/>
    <w:rsid w:val="00CF6876"/>
    <w:rsid w:val="00CF731A"/>
    <w:rsid w:val="00CF73CC"/>
    <w:rsid w:val="00CF7B2A"/>
    <w:rsid w:val="00D002B6"/>
    <w:rsid w:val="00D00D2E"/>
    <w:rsid w:val="00D00E6A"/>
    <w:rsid w:val="00D0110E"/>
    <w:rsid w:val="00D011EA"/>
    <w:rsid w:val="00D033CC"/>
    <w:rsid w:val="00D05CBD"/>
    <w:rsid w:val="00D0687B"/>
    <w:rsid w:val="00D06B55"/>
    <w:rsid w:val="00D07A0A"/>
    <w:rsid w:val="00D10008"/>
    <w:rsid w:val="00D10D4D"/>
    <w:rsid w:val="00D11D11"/>
    <w:rsid w:val="00D12264"/>
    <w:rsid w:val="00D12B1D"/>
    <w:rsid w:val="00D13790"/>
    <w:rsid w:val="00D13971"/>
    <w:rsid w:val="00D13AAC"/>
    <w:rsid w:val="00D1417F"/>
    <w:rsid w:val="00D14E25"/>
    <w:rsid w:val="00D152FE"/>
    <w:rsid w:val="00D17450"/>
    <w:rsid w:val="00D177C9"/>
    <w:rsid w:val="00D20B12"/>
    <w:rsid w:val="00D20B23"/>
    <w:rsid w:val="00D228D6"/>
    <w:rsid w:val="00D22EC1"/>
    <w:rsid w:val="00D23EAD"/>
    <w:rsid w:val="00D25550"/>
    <w:rsid w:val="00D25893"/>
    <w:rsid w:val="00D26146"/>
    <w:rsid w:val="00D26AA3"/>
    <w:rsid w:val="00D31B87"/>
    <w:rsid w:val="00D31DB9"/>
    <w:rsid w:val="00D32604"/>
    <w:rsid w:val="00D33CEB"/>
    <w:rsid w:val="00D35276"/>
    <w:rsid w:val="00D36189"/>
    <w:rsid w:val="00D36229"/>
    <w:rsid w:val="00D36D87"/>
    <w:rsid w:val="00D371C8"/>
    <w:rsid w:val="00D3765C"/>
    <w:rsid w:val="00D40DA8"/>
    <w:rsid w:val="00D41359"/>
    <w:rsid w:val="00D417DC"/>
    <w:rsid w:val="00D42E0F"/>
    <w:rsid w:val="00D42F77"/>
    <w:rsid w:val="00D44CFE"/>
    <w:rsid w:val="00D44DCE"/>
    <w:rsid w:val="00D44EBB"/>
    <w:rsid w:val="00D451B1"/>
    <w:rsid w:val="00D47152"/>
    <w:rsid w:val="00D47CA0"/>
    <w:rsid w:val="00D502CB"/>
    <w:rsid w:val="00D5046C"/>
    <w:rsid w:val="00D5143E"/>
    <w:rsid w:val="00D524E6"/>
    <w:rsid w:val="00D5335B"/>
    <w:rsid w:val="00D54895"/>
    <w:rsid w:val="00D54B35"/>
    <w:rsid w:val="00D54B55"/>
    <w:rsid w:val="00D54CC3"/>
    <w:rsid w:val="00D55F9D"/>
    <w:rsid w:val="00D606C2"/>
    <w:rsid w:val="00D60C66"/>
    <w:rsid w:val="00D6115C"/>
    <w:rsid w:val="00D61332"/>
    <w:rsid w:val="00D61458"/>
    <w:rsid w:val="00D6166C"/>
    <w:rsid w:val="00D62A8D"/>
    <w:rsid w:val="00D6360E"/>
    <w:rsid w:val="00D63ABF"/>
    <w:rsid w:val="00D64861"/>
    <w:rsid w:val="00D6546D"/>
    <w:rsid w:val="00D668F7"/>
    <w:rsid w:val="00D66C20"/>
    <w:rsid w:val="00D70019"/>
    <w:rsid w:val="00D700C1"/>
    <w:rsid w:val="00D7141D"/>
    <w:rsid w:val="00D71F6A"/>
    <w:rsid w:val="00D7251A"/>
    <w:rsid w:val="00D7253D"/>
    <w:rsid w:val="00D72ACA"/>
    <w:rsid w:val="00D72AF1"/>
    <w:rsid w:val="00D73368"/>
    <w:rsid w:val="00D7384F"/>
    <w:rsid w:val="00D743CA"/>
    <w:rsid w:val="00D74E0A"/>
    <w:rsid w:val="00D75907"/>
    <w:rsid w:val="00D7656C"/>
    <w:rsid w:val="00D7766E"/>
    <w:rsid w:val="00D804C3"/>
    <w:rsid w:val="00D8080D"/>
    <w:rsid w:val="00D80B56"/>
    <w:rsid w:val="00D828FA"/>
    <w:rsid w:val="00D838A0"/>
    <w:rsid w:val="00D83D95"/>
    <w:rsid w:val="00D83DB0"/>
    <w:rsid w:val="00D8485F"/>
    <w:rsid w:val="00D858E1"/>
    <w:rsid w:val="00D86544"/>
    <w:rsid w:val="00D87AAB"/>
    <w:rsid w:val="00D909C7"/>
    <w:rsid w:val="00D92286"/>
    <w:rsid w:val="00D922A8"/>
    <w:rsid w:val="00D92A84"/>
    <w:rsid w:val="00D9335D"/>
    <w:rsid w:val="00D933E3"/>
    <w:rsid w:val="00D93836"/>
    <w:rsid w:val="00D93B14"/>
    <w:rsid w:val="00D94AF0"/>
    <w:rsid w:val="00D95359"/>
    <w:rsid w:val="00D95E4B"/>
    <w:rsid w:val="00D96CBC"/>
    <w:rsid w:val="00DA133C"/>
    <w:rsid w:val="00DA2509"/>
    <w:rsid w:val="00DA2981"/>
    <w:rsid w:val="00DA2F5E"/>
    <w:rsid w:val="00DA3010"/>
    <w:rsid w:val="00DA4165"/>
    <w:rsid w:val="00DA4454"/>
    <w:rsid w:val="00DA580C"/>
    <w:rsid w:val="00DA6199"/>
    <w:rsid w:val="00DA693A"/>
    <w:rsid w:val="00DA7469"/>
    <w:rsid w:val="00DB159A"/>
    <w:rsid w:val="00DB37B2"/>
    <w:rsid w:val="00DB39C1"/>
    <w:rsid w:val="00DB60AA"/>
    <w:rsid w:val="00DB6C3B"/>
    <w:rsid w:val="00DB7251"/>
    <w:rsid w:val="00DB7C64"/>
    <w:rsid w:val="00DB7F82"/>
    <w:rsid w:val="00DC04BF"/>
    <w:rsid w:val="00DC09A0"/>
    <w:rsid w:val="00DC103E"/>
    <w:rsid w:val="00DC198F"/>
    <w:rsid w:val="00DC2225"/>
    <w:rsid w:val="00DC3EC8"/>
    <w:rsid w:val="00DC498D"/>
    <w:rsid w:val="00DC554A"/>
    <w:rsid w:val="00DC5943"/>
    <w:rsid w:val="00DC63A7"/>
    <w:rsid w:val="00DC6FF5"/>
    <w:rsid w:val="00DC71BF"/>
    <w:rsid w:val="00DC75CC"/>
    <w:rsid w:val="00DC77A3"/>
    <w:rsid w:val="00DC7EDD"/>
    <w:rsid w:val="00DD02CB"/>
    <w:rsid w:val="00DD0706"/>
    <w:rsid w:val="00DD0D78"/>
    <w:rsid w:val="00DD0FBE"/>
    <w:rsid w:val="00DD173C"/>
    <w:rsid w:val="00DD1868"/>
    <w:rsid w:val="00DD1B90"/>
    <w:rsid w:val="00DD1BED"/>
    <w:rsid w:val="00DD2266"/>
    <w:rsid w:val="00DD2924"/>
    <w:rsid w:val="00DD376D"/>
    <w:rsid w:val="00DD3E4F"/>
    <w:rsid w:val="00DD49C8"/>
    <w:rsid w:val="00DD5557"/>
    <w:rsid w:val="00DD5C28"/>
    <w:rsid w:val="00DD6202"/>
    <w:rsid w:val="00DD7ABF"/>
    <w:rsid w:val="00DD7B15"/>
    <w:rsid w:val="00DD7F80"/>
    <w:rsid w:val="00DE0548"/>
    <w:rsid w:val="00DE264A"/>
    <w:rsid w:val="00DE3058"/>
    <w:rsid w:val="00DE4747"/>
    <w:rsid w:val="00DE49BB"/>
    <w:rsid w:val="00DE4E86"/>
    <w:rsid w:val="00DE6D54"/>
    <w:rsid w:val="00DF1028"/>
    <w:rsid w:val="00DF116C"/>
    <w:rsid w:val="00DF1F08"/>
    <w:rsid w:val="00DF1FB1"/>
    <w:rsid w:val="00DF681B"/>
    <w:rsid w:val="00DF6847"/>
    <w:rsid w:val="00DF6DF2"/>
    <w:rsid w:val="00DF725E"/>
    <w:rsid w:val="00E005E6"/>
    <w:rsid w:val="00E00B97"/>
    <w:rsid w:val="00E015C0"/>
    <w:rsid w:val="00E068A6"/>
    <w:rsid w:val="00E0771A"/>
    <w:rsid w:val="00E0783C"/>
    <w:rsid w:val="00E07DD9"/>
    <w:rsid w:val="00E12E22"/>
    <w:rsid w:val="00E13D1B"/>
    <w:rsid w:val="00E13D24"/>
    <w:rsid w:val="00E14325"/>
    <w:rsid w:val="00E14CBD"/>
    <w:rsid w:val="00E15F3F"/>
    <w:rsid w:val="00E160BE"/>
    <w:rsid w:val="00E169E3"/>
    <w:rsid w:val="00E1745E"/>
    <w:rsid w:val="00E20040"/>
    <w:rsid w:val="00E203CD"/>
    <w:rsid w:val="00E23FB7"/>
    <w:rsid w:val="00E2422C"/>
    <w:rsid w:val="00E268A4"/>
    <w:rsid w:val="00E2698F"/>
    <w:rsid w:val="00E27BE0"/>
    <w:rsid w:val="00E30539"/>
    <w:rsid w:val="00E316C3"/>
    <w:rsid w:val="00E3232A"/>
    <w:rsid w:val="00E35148"/>
    <w:rsid w:val="00E35EDA"/>
    <w:rsid w:val="00E36542"/>
    <w:rsid w:val="00E3743D"/>
    <w:rsid w:val="00E37936"/>
    <w:rsid w:val="00E402F3"/>
    <w:rsid w:val="00E404EF"/>
    <w:rsid w:val="00E41644"/>
    <w:rsid w:val="00E41990"/>
    <w:rsid w:val="00E42519"/>
    <w:rsid w:val="00E42794"/>
    <w:rsid w:val="00E42C9F"/>
    <w:rsid w:val="00E42CC6"/>
    <w:rsid w:val="00E43192"/>
    <w:rsid w:val="00E43417"/>
    <w:rsid w:val="00E43510"/>
    <w:rsid w:val="00E44EDB"/>
    <w:rsid w:val="00E4599B"/>
    <w:rsid w:val="00E4736D"/>
    <w:rsid w:val="00E4795D"/>
    <w:rsid w:val="00E50B1D"/>
    <w:rsid w:val="00E52671"/>
    <w:rsid w:val="00E5296C"/>
    <w:rsid w:val="00E543F6"/>
    <w:rsid w:val="00E5656F"/>
    <w:rsid w:val="00E575B2"/>
    <w:rsid w:val="00E61D4A"/>
    <w:rsid w:val="00E633E4"/>
    <w:rsid w:val="00E641A9"/>
    <w:rsid w:val="00E6433F"/>
    <w:rsid w:val="00E645BC"/>
    <w:rsid w:val="00E64BE6"/>
    <w:rsid w:val="00E65DE9"/>
    <w:rsid w:val="00E666E5"/>
    <w:rsid w:val="00E66DAD"/>
    <w:rsid w:val="00E7035C"/>
    <w:rsid w:val="00E70427"/>
    <w:rsid w:val="00E729F1"/>
    <w:rsid w:val="00E7309D"/>
    <w:rsid w:val="00E77E57"/>
    <w:rsid w:val="00E802C5"/>
    <w:rsid w:val="00E80395"/>
    <w:rsid w:val="00E8442D"/>
    <w:rsid w:val="00E8478B"/>
    <w:rsid w:val="00E867AF"/>
    <w:rsid w:val="00E86932"/>
    <w:rsid w:val="00E900B3"/>
    <w:rsid w:val="00E90351"/>
    <w:rsid w:val="00E9053D"/>
    <w:rsid w:val="00E92143"/>
    <w:rsid w:val="00E928F6"/>
    <w:rsid w:val="00E940DE"/>
    <w:rsid w:val="00E94781"/>
    <w:rsid w:val="00E94908"/>
    <w:rsid w:val="00E9629A"/>
    <w:rsid w:val="00E96D99"/>
    <w:rsid w:val="00E97143"/>
    <w:rsid w:val="00E97779"/>
    <w:rsid w:val="00E97EBF"/>
    <w:rsid w:val="00EA0F4F"/>
    <w:rsid w:val="00EA14FF"/>
    <w:rsid w:val="00EA1F7A"/>
    <w:rsid w:val="00EB00DB"/>
    <w:rsid w:val="00EB015F"/>
    <w:rsid w:val="00EB0DA6"/>
    <w:rsid w:val="00EB21DB"/>
    <w:rsid w:val="00EB26FB"/>
    <w:rsid w:val="00EB2962"/>
    <w:rsid w:val="00EB2A88"/>
    <w:rsid w:val="00EB3118"/>
    <w:rsid w:val="00EB32E3"/>
    <w:rsid w:val="00EB372D"/>
    <w:rsid w:val="00EB44F4"/>
    <w:rsid w:val="00EB6C97"/>
    <w:rsid w:val="00EB6F50"/>
    <w:rsid w:val="00EB76C9"/>
    <w:rsid w:val="00EC0B84"/>
    <w:rsid w:val="00EC1248"/>
    <w:rsid w:val="00EC185B"/>
    <w:rsid w:val="00EC1F47"/>
    <w:rsid w:val="00EC3471"/>
    <w:rsid w:val="00EC369D"/>
    <w:rsid w:val="00EC3909"/>
    <w:rsid w:val="00EC4FFC"/>
    <w:rsid w:val="00EC53A8"/>
    <w:rsid w:val="00EC5C47"/>
    <w:rsid w:val="00EC5E8B"/>
    <w:rsid w:val="00EC666B"/>
    <w:rsid w:val="00EC762F"/>
    <w:rsid w:val="00ED10E8"/>
    <w:rsid w:val="00ED125E"/>
    <w:rsid w:val="00ED2B9A"/>
    <w:rsid w:val="00ED2DEB"/>
    <w:rsid w:val="00ED3482"/>
    <w:rsid w:val="00ED3A84"/>
    <w:rsid w:val="00ED410E"/>
    <w:rsid w:val="00ED469F"/>
    <w:rsid w:val="00ED4936"/>
    <w:rsid w:val="00ED5CF4"/>
    <w:rsid w:val="00ED6576"/>
    <w:rsid w:val="00ED688D"/>
    <w:rsid w:val="00ED6965"/>
    <w:rsid w:val="00ED69E9"/>
    <w:rsid w:val="00ED774A"/>
    <w:rsid w:val="00ED7ACC"/>
    <w:rsid w:val="00ED7E7A"/>
    <w:rsid w:val="00EE0A4D"/>
    <w:rsid w:val="00EE23D3"/>
    <w:rsid w:val="00EE2D2D"/>
    <w:rsid w:val="00EE34DC"/>
    <w:rsid w:val="00EE3AFC"/>
    <w:rsid w:val="00EE43B4"/>
    <w:rsid w:val="00EE4838"/>
    <w:rsid w:val="00EE5274"/>
    <w:rsid w:val="00EE7E7F"/>
    <w:rsid w:val="00EF136C"/>
    <w:rsid w:val="00EF1E3A"/>
    <w:rsid w:val="00EF21BB"/>
    <w:rsid w:val="00EF24FC"/>
    <w:rsid w:val="00EF2653"/>
    <w:rsid w:val="00EF2EAD"/>
    <w:rsid w:val="00EF4559"/>
    <w:rsid w:val="00EF6A02"/>
    <w:rsid w:val="00EF6FB4"/>
    <w:rsid w:val="00EF7F91"/>
    <w:rsid w:val="00F01B5D"/>
    <w:rsid w:val="00F021E8"/>
    <w:rsid w:val="00F03CD5"/>
    <w:rsid w:val="00F0445B"/>
    <w:rsid w:val="00F04718"/>
    <w:rsid w:val="00F0471D"/>
    <w:rsid w:val="00F050E0"/>
    <w:rsid w:val="00F0513F"/>
    <w:rsid w:val="00F051ED"/>
    <w:rsid w:val="00F05B85"/>
    <w:rsid w:val="00F06F4B"/>
    <w:rsid w:val="00F075DC"/>
    <w:rsid w:val="00F1128D"/>
    <w:rsid w:val="00F11F7F"/>
    <w:rsid w:val="00F1387C"/>
    <w:rsid w:val="00F13F0D"/>
    <w:rsid w:val="00F149FB"/>
    <w:rsid w:val="00F14AB1"/>
    <w:rsid w:val="00F15B20"/>
    <w:rsid w:val="00F15CA8"/>
    <w:rsid w:val="00F15E49"/>
    <w:rsid w:val="00F1698A"/>
    <w:rsid w:val="00F21C16"/>
    <w:rsid w:val="00F220AF"/>
    <w:rsid w:val="00F231B3"/>
    <w:rsid w:val="00F26B19"/>
    <w:rsid w:val="00F27247"/>
    <w:rsid w:val="00F303D9"/>
    <w:rsid w:val="00F30EC4"/>
    <w:rsid w:val="00F317CB"/>
    <w:rsid w:val="00F31E93"/>
    <w:rsid w:val="00F3252E"/>
    <w:rsid w:val="00F32CB7"/>
    <w:rsid w:val="00F330F4"/>
    <w:rsid w:val="00F33233"/>
    <w:rsid w:val="00F34F0F"/>
    <w:rsid w:val="00F37F0D"/>
    <w:rsid w:val="00F37FBB"/>
    <w:rsid w:val="00F4043B"/>
    <w:rsid w:val="00F4047C"/>
    <w:rsid w:val="00F409A0"/>
    <w:rsid w:val="00F42A8F"/>
    <w:rsid w:val="00F42B8F"/>
    <w:rsid w:val="00F42B92"/>
    <w:rsid w:val="00F442B2"/>
    <w:rsid w:val="00F445BA"/>
    <w:rsid w:val="00F44987"/>
    <w:rsid w:val="00F449B6"/>
    <w:rsid w:val="00F464D9"/>
    <w:rsid w:val="00F472A5"/>
    <w:rsid w:val="00F51330"/>
    <w:rsid w:val="00F51893"/>
    <w:rsid w:val="00F535EE"/>
    <w:rsid w:val="00F53968"/>
    <w:rsid w:val="00F53BBC"/>
    <w:rsid w:val="00F56F1B"/>
    <w:rsid w:val="00F56F94"/>
    <w:rsid w:val="00F61163"/>
    <w:rsid w:val="00F618D8"/>
    <w:rsid w:val="00F637B4"/>
    <w:rsid w:val="00F63E1E"/>
    <w:rsid w:val="00F6412D"/>
    <w:rsid w:val="00F64AEE"/>
    <w:rsid w:val="00F65C7B"/>
    <w:rsid w:val="00F65F9D"/>
    <w:rsid w:val="00F678F3"/>
    <w:rsid w:val="00F67FEF"/>
    <w:rsid w:val="00F70877"/>
    <w:rsid w:val="00F720D6"/>
    <w:rsid w:val="00F72736"/>
    <w:rsid w:val="00F72D1A"/>
    <w:rsid w:val="00F754DE"/>
    <w:rsid w:val="00F76BE8"/>
    <w:rsid w:val="00F80246"/>
    <w:rsid w:val="00F81409"/>
    <w:rsid w:val="00F814E4"/>
    <w:rsid w:val="00F82392"/>
    <w:rsid w:val="00F827E7"/>
    <w:rsid w:val="00F82933"/>
    <w:rsid w:val="00F8378F"/>
    <w:rsid w:val="00F84B39"/>
    <w:rsid w:val="00F90774"/>
    <w:rsid w:val="00F908B9"/>
    <w:rsid w:val="00F915CA"/>
    <w:rsid w:val="00F917BE"/>
    <w:rsid w:val="00F92E85"/>
    <w:rsid w:val="00F95870"/>
    <w:rsid w:val="00F964DA"/>
    <w:rsid w:val="00F966A9"/>
    <w:rsid w:val="00F969AF"/>
    <w:rsid w:val="00F97576"/>
    <w:rsid w:val="00FA0D8A"/>
    <w:rsid w:val="00FA159B"/>
    <w:rsid w:val="00FA2B32"/>
    <w:rsid w:val="00FA2C25"/>
    <w:rsid w:val="00FA2DEB"/>
    <w:rsid w:val="00FA3DE4"/>
    <w:rsid w:val="00FA4634"/>
    <w:rsid w:val="00FA647B"/>
    <w:rsid w:val="00FA6595"/>
    <w:rsid w:val="00FB020B"/>
    <w:rsid w:val="00FB02B8"/>
    <w:rsid w:val="00FB109B"/>
    <w:rsid w:val="00FB4D4E"/>
    <w:rsid w:val="00FB5D8F"/>
    <w:rsid w:val="00FB6425"/>
    <w:rsid w:val="00FB68AB"/>
    <w:rsid w:val="00FB6FB3"/>
    <w:rsid w:val="00FB7046"/>
    <w:rsid w:val="00FB7A9D"/>
    <w:rsid w:val="00FC3412"/>
    <w:rsid w:val="00FC4A94"/>
    <w:rsid w:val="00FC4E6F"/>
    <w:rsid w:val="00FC54A5"/>
    <w:rsid w:val="00FC5B07"/>
    <w:rsid w:val="00FC7370"/>
    <w:rsid w:val="00FC7D84"/>
    <w:rsid w:val="00FD1CD3"/>
    <w:rsid w:val="00FD2358"/>
    <w:rsid w:val="00FD40B3"/>
    <w:rsid w:val="00FD61A4"/>
    <w:rsid w:val="00FE2563"/>
    <w:rsid w:val="00FE2786"/>
    <w:rsid w:val="00FE5C36"/>
    <w:rsid w:val="00FE6CDF"/>
    <w:rsid w:val="00FE6D11"/>
    <w:rsid w:val="00FE71F3"/>
    <w:rsid w:val="00FE78A9"/>
    <w:rsid w:val="00FE7A88"/>
    <w:rsid w:val="00FF14D3"/>
    <w:rsid w:val="00FF19F7"/>
    <w:rsid w:val="00FF272B"/>
    <w:rsid w:val="00FF2C57"/>
    <w:rsid w:val="00FF2E0A"/>
    <w:rsid w:val="00FF3A44"/>
    <w:rsid w:val="00FF3E4C"/>
    <w:rsid w:val="00FF5C19"/>
    <w:rsid w:val="00FF6A2D"/>
    <w:rsid w:val="00FF7745"/>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F26E43C"/>
  <w14:defaultImageDpi w14:val="96"/>
  <w15:docId w15:val="{8AF7B924-C9BD-4495-B896-2DEB1B464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MS Mincho" w:hAnsi="Calibri" w:cs="Calibri"/>
        <w:sz w:val="22"/>
        <w:szCs w:val="22"/>
        <w:lang w:val="de-DE" w:eastAsia="de-DE"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7F6E98"/>
    <w:pPr>
      <w:autoSpaceDE w:val="0"/>
      <w:autoSpaceDN w:val="0"/>
      <w:adjustRightInd w:val="0"/>
      <w:spacing w:before="240" w:after="120" w:line="240" w:lineRule="atLeast"/>
    </w:pPr>
    <w:rPr>
      <w:rFonts w:ascii="Verdana" w:hAnsi="Verdana" w:cs="Times New Roman"/>
      <w:sz w:val="28"/>
      <w:szCs w:val="24"/>
    </w:rPr>
  </w:style>
  <w:style w:type="paragraph" w:styleId="berschrift1">
    <w:name w:val="heading 1"/>
    <w:basedOn w:val="Standard"/>
    <w:next w:val="Standard"/>
    <w:link w:val="berschrift1Zchn"/>
    <w:uiPriority w:val="99"/>
    <w:qFormat/>
    <w:rsid w:val="00351D7A"/>
    <w:pPr>
      <w:keepNext/>
      <w:tabs>
        <w:tab w:val="left" w:pos="567"/>
      </w:tabs>
      <w:spacing w:before="640" w:after="480"/>
      <w:ind w:left="1134" w:hanging="1134"/>
      <w:outlineLvl w:val="0"/>
    </w:pPr>
    <w:rPr>
      <w:b/>
      <w:bCs/>
      <w:sz w:val="44"/>
      <w:szCs w:val="40"/>
    </w:rPr>
  </w:style>
  <w:style w:type="paragraph" w:styleId="berschrift2">
    <w:name w:val="heading 2"/>
    <w:basedOn w:val="Standard"/>
    <w:next w:val="Standard"/>
    <w:link w:val="berschrift2Zchn"/>
    <w:uiPriority w:val="99"/>
    <w:qFormat/>
    <w:rsid w:val="00586B04"/>
    <w:pPr>
      <w:keepNext/>
      <w:tabs>
        <w:tab w:val="left" w:pos="851"/>
      </w:tabs>
      <w:spacing w:before="640" w:after="400"/>
      <w:ind w:left="851" w:hanging="851"/>
      <w:outlineLvl w:val="1"/>
    </w:pPr>
    <w:rPr>
      <w:b/>
      <w:bCs/>
      <w:sz w:val="36"/>
      <w:szCs w:val="36"/>
    </w:rPr>
  </w:style>
  <w:style w:type="paragraph" w:styleId="berschrift3">
    <w:name w:val="heading 3"/>
    <w:basedOn w:val="Standard"/>
    <w:next w:val="Standard"/>
    <w:link w:val="berschrift3Zchn"/>
    <w:uiPriority w:val="99"/>
    <w:qFormat/>
    <w:rsid w:val="00186E47"/>
    <w:pPr>
      <w:keepNext/>
      <w:tabs>
        <w:tab w:val="left" w:pos="1134"/>
      </w:tabs>
      <w:spacing w:before="480" w:after="360"/>
      <w:ind w:left="1134" w:hanging="1134"/>
      <w:outlineLvl w:val="2"/>
    </w:pPr>
    <w:rPr>
      <w:b/>
      <w:bCs/>
      <w:sz w:val="32"/>
      <w:szCs w:val="32"/>
    </w:rPr>
  </w:style>
  <w:style w:type="paragraph" w:styleId="berschrift4">
    <w:name w:val="heading 4"/>
    <w:basedOn w:val="Standard"/>
    <w:next w:val="Standard"/>
    <w:link w:val="berschrift4Zchn"/>
    <w:uiPriority w:val="99"/>
    <w:qFormat/>
    <w:rsid w:val="00A53874"/>
    <w:pPr>
      <w:keepNext/>
      <w:keepLines/>
      <w:tabs>
        <w:tab w:val="left" w:pos="1418"/>
      </w:tabs>
      <w:spacing w:before="360"/>
      <w:ind w:left="1418" w:hanging="1418"/>
      <w:outlineLvl w:val="3"/>
    </w:pPr>
    <w:rPr>
      <w:b/>
      <w:bCs/>
      <w:sz w:val="30"/>
      <w:szCs w:val="32"/>
    </w:rPr>
  </w:style>
  <w:style w:type="paragraph" w:styleId="berschrift5">
    <w:name w:val="heading 5"/>
    <w:basedOn w:val="Standard"/>
    <w:next w:val="Standard"/>
    <w:link w:val="berschrift5Zchn"/>
    <w:uiPriority w:val="99"/>
    <w:qFormat/>
    <w:rsid w:val="006E6961"/>
    <w:pPr>
      <w:keepNext/>
      <w:spacing w:before="360" w:after="60"/>
      <w:outlineLvl w:val="4"/>
    </w:pPr>
    <w:rPr>
      <w:b/>
      <w:bCs/>
      <w:sz w:val="32"/>
      <w:szCs w:val="32"/>
    </w:rPr>
  </w:style>
  <w:style w:type="paragraph" w:styleId="berschrift6">
    <w:name w:val="heading 6"/>
    <w:basedOn w:val="Standard"/>
    <w:next w:val="Standard"/>
    <w:link w:val="berschrift6Zchn"/>
    <w:uiPriority w:val="99"/>
    <w:qFormat/>
    <w:rsid w:val="002968D3"/>
    <w:pPr>
      <w:keepNext/>
      <w:outlineLvl w:val="5"/>
    </w:pPr>
    <w:rPr>
      <w:b/>
      <w:bCs/>
      <w:szCs w:val="32"/>
    </w:rPr>
  </w:style>
  <w:style w:type="paragraph" w:styleId="berschrift7">
    <w:name w:val="heading 7"/>
    <w:basedOn w:val="Standard"/>
    <w:next w:val="Standard"/>
    <w:link w:val="berschrift7Zchn"/>
    <w:uiPriority w:val="99"/>
    <w:qFormat/>
    <w:pPr>
      <w:keepNext/>
      <w:spacing w:after="60"/>
      <w:outlineLvl w:val="6"/>
    </w:pPr>
    <w:rPr>
      <w:b/>
      <w:bCs/>
    </w:rPr>
  </w:style>
  <w:style w:type="paragraph" w:styleId="berschrift8">
    <w:name w:val="heading 8"/>
    <w:basedOn w:val="Standard"/>
    <w:next w:val="Standard"/>
    <w:link w:val="berschrift8Zchn"/>
    <w:uiPriority w:val="99"/>
    <w:qFormat/>
    <w:pPr>
      <w:keepNext/>
      <w:spacing w:after="60"/>
      <w:outlineLvl w:val="7"/>
    </w:pPr>
    <w:rPr>
      <w:b/>
      <w:bCs/>
    </w:rPr>
  </w:style>
  <w:style w:type="paragraph" w:styleId="berschrift9">
    <w:name w:val="heading 9"/>
    <w:basedOn w:val="Standard"/>
    <w:next w:val="Standard"/>
    <w:link w:val="berschrift9Zchn"/>
    <w:uiPriority w:val="99"/>
    <w:qFormat/>
    <w:pPr>
      <w:keepNext/>
      <w:spacing w:after="60"/>
      <w:outlineLvl w:val="8"/>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351D7A"/>
    <w:rPr>
      <w:rFonts w:ascii="Verdana" w:hAnsi="Verdana" w:cs="Verdana"/>
      <w:b/>
      <w:bCs/>
      <w:sz w:val="44"/>
      <w:szCs w:val="40"/>
    </w:rPr>
  </w:style>
  <w:style w:type="character" w:customStyle="1" w:styleId="berschrift2Zchn">
    <w:name w:val="Überschrift 2 Zchn"/>
    <w:basedOn w:val="Absatz-Standardschriftart"/>
    <w:link w:val="berschrift2"/>
    <w:uiPriority w:val="99"/>
    <w:locked/>
    <w:rsid w:val="00586B04"/>
    <w:rPr>
      <w:rFonts w:ascii="Verdana" w:hAnsi="Verdana" w:cs="Verdana"/>
      <w:b/>
      <w:bCs/>
      <w:sz w:val="36"/>
      <w:szCs w:val="36"/>
    </w:rPr>
  </w:style>
  <w:style w:type="character" w:customStyle="1" w:styleId="berschrift3Zchn">
    <w:name w:val="Überschrift 3 Zchn"/>
    <w:basedOn w:val="Absatz-Standardschriftart"/>
    <w:link w:val="berschrift3"/>
    <w:uiPriority w:val="99"/>
    <w:locked/>
    <w:rsid w:val="00186E47"/>
    <w:rPr>
      <w:rFonts w:ascii="Verdana" w:hAnsi="Verdana" w:cs="Verdana"/>
      <w:b/>
      <w:bCs/>
      <w:sz w:val="32"/>
      <w:szCs w:val="32"/>
    </w:rPr>
  </w:style>
  <w:style w:type="character" w:customStyle="1" w:styleId="berschrift4Zchn">
    <w:name w:val="Überschrift 4 Zchn"/>
    <w:basedOn w:val="Absatz-Standardschriftart"/>
    <w:link w:val="berschrift4"/>
    <w:uiPriority w:val="99"/>
    <w:locked/>
    <w:rsid w:val="00A53874"/>
    <w:rPr>
      <w:rFonts w:ascii="Verdana" w:hAnsi="Verdana" w:cs="Verdana"/>
      <w:b/>
      <w:bCs/>
      <w:sz w:val="30"/>
      <w:szCs w:val="32"/>
    </w:rPr>
  </w:style>
  <w:style w:type="character" w:customStyle="1" w:styleId="berschrift5Zchn">
    <w:name w:val="Überschrift 5 Zchn"/>
    <w:basedOn w:val="Absatz-Standardschriftart"/>
    <w:link w:val="berschrift5"/>
    <w:uiPriority w:val="99"/>
    <w:locked/>
    <w:rsid w:val="006E6961"/>
    <w:rPr>
      <w:rFonts w:ascii="Verdana" w:hAnsi="Verdana" w:cs="Verdana"/>
      <w:b/>
      <w:bCs/>
      <w:sz w:val="32"/>
      <w:szCs w:val="32"/>
    </w:rPr>
  </w:style>
  <w:style w:type="character" w:customStyle="1" w:styleId="berschrift6Zchn">
    <w:name w:val="Überschrift 6 Zchn"/>
    <w:basedOn w:val="Absatz-Standardschriftart"/>
    <w:link w:val="berschrift6"/>
    <w:uiPriority w:val="99"/>
    <w:locked/>
    <w:rsid w:val="002968D3"/>
    <w:rPr>
      <w:rFonts w:ascii="Verdana" w:hAnsi="Verdana" w:cs="Verdana"/>
      <w:b/>
      <w:bCs/>
      <w:sz w:val="28"/>
      <w:szCs w:val="32"/>
    </w:rPr>
  </w:style>
  <w:style w:type="character" w:customStyle="1" w:styleId="berschrift7Zchn">
    <w:name w:val="Überschrift 7 Zchn"/>
    <w:basedOn w:val="Absatz-Standardschriftart"/>
    <w:link w:val="berschrift7"/>
    <w:uiPriority w:val="99"/>
    <w:semiHidden/>
    <w:locked/>
    <w:rPr>
      <w:rFonts w:cs="Times New Roman"/>
      <w:sz w:val="24"/>
    </w:rPr>
  </w:style>
  <w:style w:type="character" w:customStyle="1" w:styleId="berschrift8Zchn">
    <w:name w:val="Überschrift 8 Zchn"/>
    <w:basedOn w:val="Absatz-Standardschriftart"/>
    <w:link w:val="berschrift8"/>
    <w:uiPriority w:val="99"/>
    <w:semiHidden/>
    <w:locked/>
    <w:rPr>
      <w:rFonts w:cs="Times New Roman"/>
      <w:i/>
      <w:sz w:val="24"/>
    </w:rPr>
  </w:style>
  <w:style w:type="character" w:customStyle="1" w:styleId="berschrift9Zchn">
    <w:name w:val="Überschrift 9 Zchn"/>
    <w:basedOn w:val="Absatz-Standardschriftart"/>
    <w:link w:val="berschrift9"/>
    <w:uiPriority w:val="99"/>
    <w:semiHidden/>
    <w:locked/>
    <w:rPr>
      <w:rFonts w:ascii="Cambria" w:hAnsi="Cambria" w:cs="Times New Roman"/>
    </w:rPr>
  </w:style>
  <w:style w:type="paragraph" w:styleId="Funotentext">
    <w:name w:val="footnote text"/>
    <w:basedOn w:val="Standard"/>
    <w:link w:val="FunotentextZchn"/>
    <w:uiPriority w:val="99"/>
    <w:rsid w:val="00217834"/>
    <w:pPr>
      <w:spacing w:before="0" w:after="0"/>
    </w:pPr>
    <w:rPr>
      <w:sz w:val="24"/>
    </w:rPr>
  </w:style>
  <w:style w:type="character" w:customStyle="1" w:styleId="FunotentextZchn">
    <w:name w:val="Fußnotentext Zchn"/>
    <w:basedOn w:val="Absatz-Standardschriftart"/>
    <w:link w:val="Funotentext"/>
    <w:uiPriority w:val="99"/>
    <w:locked/>
    <w:rsid w:val="00217834"/>
    <w:rPr>
      <w:rFonts w:ascii="Verdana" w:hAnsi="Verdana" w:cs="Verdana"/>
      <w:sz w:val="24"/>
      <w:szCs w:val="24"/>
    </w:rPr>
  </w:style>
  <w:style w:type="paragraph" w:customStyle="1" w:styleId="Marginalie">
    <w:name w:val="Marginalie"/>
    <w:uiPriority w:val="99"/>
    <w:pPr>
      <w:framePr w:w="2551" w:hSpace="384" w:vSpace="384" w:wrap="auto" w:vAnchor="text" w:hAnchor="page" w:x="8506" w:y="1"/>
      <w:widowControl w:val="0"/>
      <w:autoSpaceDE w:val="0"/>
      <w:autoSpaceDN w:val="0"/>
      <w:adjustRightInd w:val="0"/>
      <w:spacing w:before="60" w:after="0" w:line="240" w:lineRule="auto"/>
    </w:pPr>
    <w:rPr>
      <w:rFonts w:ascii="Verdana" w:hAnsi="Verdana" w:cs="Verdana"/>
      <w:sz w:val="28"/>
      <w:szCs w:val="28"/>
    </w:rPr>
  </w:style>
  <w:style w:type="character" w:styleId="Funotenzeichen">
    <w:name w:val="footnote reference"/>
    <w:basedOn w:val="Absatz-Standardschriftart"/>
    <w:uiPriority w:val="99"/>
    <w:rPr>
      <w:rFonts w:ascii="Verdana" w:hAnsi="Verdana" w:cs="Times New Roman"/>
      <w:sz w:val="24"/>
      <w:vertAlign w:val="superscript"/>
      <w:lang w:val="de-DE" w:eastAsia="x-none"/>
    </w:rPr>
  </w:style>
  <w:style w:type="paragraph" w:styleId="Fuzeile">
    <w:name w:val="footer"/>
    <w:basedOn w:val="Standard"/>
    <w:link w:val="FuzeileZchn"/>
    <w:uiPriority w:val="99"/>
    <w:pPr>
      <w:tabs>
        <w:tab w:val="center" w:pos="4536"/>
        <w:tab w:val="right" w:pos="9072"/>
      </w:tabs>
    </w:pPr>
    <w:rPr>
      <w:sz w:val="24"/>
    </w:rPr>
  </w:style>
  <w:style w:type="character" w:customStyle="1" w:styleId="FuzeileZchn">
    <w:name w:val="Fußzeile Zchn"/>
    <w:basedOn w:val="Absatz-Standardschriftart"/>
    <w:link w:val="Fuzeile"/>
    <w:uiPriority w:val="99"/>
    <w:locked/>
    <w:rPr>
      <w:rFonts w:ascii="Verdana" w:hAnsi="Verdana" w:cs="Times New Roman"/>
      <w:sz w:val="28"/>
    </w:rPr>
  </w:style>
  <w:style w:type="character" w:styleId="Seitenzahl">
    <w:name w:val="page number"/>
    <w:basedOn w:val="Absatz-Standardschriftart"/>
    <w:uiPriority w:val="99"/>
    <w:rPr>
      <w:rFonts w:cs="Times New Roman"/>
    </w:rPr>
  </w:style>
  <w:style w:type="paragraph" w:styleId="Inhaltsverzeichnisberschrift">
    <w:name w:val="TOC Heading"/>
    <w:basedOn w:val="berschrift1"/>
    <w:next w:val="Standard"/>
    <w:uiPriority w:val="99"/>
    <w:qFormat/>
    <w:rsid w:val="00D44EBB"/>
    <w:pPr>
      <w:keepLines/>
      <w:autoSpaceDE/>
      <w:autoSpaceDN/>
      <w:adjustRightInd/>
      <w:spacing w:before="480" w:after="0" w:line="276" w:lineRule="auto"/>
      <w:outlineLvl w:val="9"/>
    </w:pPr>
    <w:rPr>
      <w:rFonts w:ascii="Cambria" w:hAnsi="Cambria"/>
      <w:color w:val="365F91"/>
      <w:sz w:val="28"/>
      <w:szCs w:val="28"/>
    </w:rPr>
  </w:style>
  <w:style w:type="paragraph" w:styleId="Verzeichnis1">
    <w:name w:val="toc 1"/>
    <w:basedOn w:val="Standard"/>
    <w:next w:val="Standard"/>
    <w:autoRedefine/>
    <w:uiPriority w:val="39"/>
    <w:rsid w:val="006E09A7"/>
    <w:pPr>
      <w:keepNext/>
      <w:tabs>
        <w:tab w:val="right" w:leader="dot" w:pos="9072"/>
      </w:tabs>
      <w:spacing w:before="520" w:after="100"/>
      <w:ind w:left="1134" w:right="851" w:hanging="1134"/>
    </w:pPr>
    <w:rPr>
      <w:b/>
      <w:noProof/>
    </w:rPr>
  </w:style>
  <w:style w:type="paragraph" w:styleId="Verzeichnis2">
    <w:name w:val="toc 2"/>
    <w:basedOn w:val="Standard"/>
    <w:next w:val="Standard"/>
    <w:autoRedefine/>
    <w:uiPriority w:val="39"/>
    <w:rsid w:val="006E09A7"/>
    <w:pPr>
      <w:tabs>
        <w:tab w:val="right" w:leader="dot" w:pos="9072"/>
      </w:tabs>
      <w:spacing w:before="220" w:after="100"/>
      <w:ind w:left="1134" w:right="1134" w:hanging="1134"/>
    </w:pPr>
  </w:style>
  <w:style w:type="paragraph" w:styleId="Verzeichnis3">
    <w:name w:val="toc 3"/>
    <w:basedOn w:val="Standard"/>
    <w:next w:val="Standard"/>
    <w:autoRedefine/>
    <w:uiPriority w:val="39"/>
    <w:rsid w:val="006E09A7"/>
    <w:pPr>
      <w:tabs>
        <w:tab w:val="right" w:leader="dot" w:pos="9072"/>
      </w:tabs>
      <w:spacing w:before="220" w:after="100"/>
      <w:ind w:left="1140" w:right="1134" w:hanging="1140"/>
    </w:pPr>
  </w:style>
  <w:style w:type="paragraph" w:styleId="Verzeichnis4">
    <w:name w:val="toc 4"/>
    <w:basedOn w:val="Standard"/>
    <w:next w:val="Standard"/>
    <w:autoRedefine/>
    <w:uiPriority w:val="39"/>
    <w:rsid w:val="00DA3010"/>
    <w:pPr>
      <w:tabs>
        <w:tab w:val="right" w:leader="dot" w:pos="9072"/>
      </w:tabs>
      <w:autoSpaceDE/>
      <w:autoSpaceDN/>
      <w:adjustRightInd/>
      <w:spacing w:before="220" w:after="100"/>
      <w:ind w:left="1134" w:right="851" w:hanging="1134"/>
    </w:pPr>
    <w:rPr>
      <w:noProof/>
    </w:rPr>
  </w:style>
  <w:style w:type="paragraph" w:styleId="Verzeichnis5">
    <w:name w:val="toc 5"/>
    <w:basedOn w:val="Standard"/>
    <w:next w:val="Standard"/>
    <w:autoRedefine/>
    <w:uiPriority w:val="39"/>
    <w:rsid w:val="00D44EBB"/>
    <w:pPr>
      <w:autoSpaceDE/>
      <w:autoSpaceDN/>
      <w:adjustRightInd/>
      <w:spacing w:after="100" w:line="276" w:lineRule="auto"/>
      <w:ind w:left="880"/>
    </w:pPr>
    <w:rPr>
      <w:rFonts w:ascii="Calibri" w:hAnsi="Calibri"/>
      <w:sz w:val="22"/>
      <w:szCs w:val="22"/>
    </w:rPr>
  </w:style>
  <w:style w:type="paragraph" w:styleId="Verzeichnis6">
    <w:name w:val="toc 6"/>
    <w:basedOn w:val="Standard"/>
    <w:next w:val="Standard"/>
    <w:autoRedefine/>
    <w:uiPriority w:val="39"/>
    <w:rsid w:val="00D44EBB"/>
    <w:pPr>
      <w:autoSpaceDE/>
      <w:autoSpaceDN/>
      <w:adjustRightInd/>
      <w:spacing w:after="100" w:line="276" w:lineRule="auto"/>
      <w:ind w:left="1100"/>
    </w:pPr>
    <w:rPr>
      <w:rFonts w:ascii="Calibri" w:hAnsi="Calibri"/>
      <w:sz w:val="22"/>
      <w:szCs w:val="22"/>
    </w:rPr>
  </w:style>
  <w:style w:type="paragraph" w:styleId="Verzeichnis7">
    <w:name w:val="toc 7"/>
    <w:basedOn w:val="Standard"/>
    <w:next w:val="Standard"/>
    <w:autoRedefine/>
    <w:uiPriority w:val="39"/>
    <w:rsid w:val="00D44EBB"/>
    <w:pPr>
      <w:autoSpaceDE/>
      <w:autoSpaceDN/>
      <w:adjustRightInd/>
      <w:spacing w:after="100" w:line="276" w:lineRule="auto"/>
      <w:ind w:left="1320"/>
    </w:pPr>
    <w:rPr>
      <w:rFonts w:ascii="Calibri" w:hAnsi="Calibri"/>
      <w:sz w:val="22"/>
      <w:szCs w:val="22"/>
    </w:rPr>
  </w:style>
  <w:style w:type="paragraph" w:styleId="Verzeichnis8">
    <w:name w:val="toc 8"/>
    <w:basedOn w:val="Standard"/>
    <w:next w:val="Standard"/>
    <w:autoRedefine/>
    <w:uiPriority w:val="39"/>
    <w:rsid w:val="00D44EBB"/>
    <w:pPr>
      <w:autoSpaceDE/>
      <w:autoSpaceDN/>
      <w:adjustRightInd/>
      <w:spacing w:after="100" w:line="276" w:lineRule="auto"/>
      <w:ind w:left="1540"/>
    </w:pPr>
    <w:rPr>
      <w:rFonts w:ascii="Calibri" w:hAnsi="Calibri"/>
      <w:sz w:val="22"/>
      <w:szCs w:val="22"/>
    </w:rPr>
  </w:style>
  <w:style w:type="paragraph" w:styleId="Verzeichnis9">
    <w:name w:val="toc 9"/>
    <w:basedOn w:val="Standard"/>
    <w:next w:val="Standard"/>
    <w:autoRedefine/>
    <w:uiPriority w:val="39"/>
    <w:rsid w:val="00D44EBB"/>
    <w:pPr>
      <w:autoSpaceDE/>
      <w:autoSpaceDN/>
      <w:adjustRightInd/>
      <w:spacing w:after="100" w:line="276" w:lineRule="auto"/>
      <w:ind w:left="1760"/>
    </w:pPr>
    <w:rPr>
      <w:rFonts w:ascii="Calibri" w:hAnsi="Calibri"/>
      <w:sz w:val="22"/>
      <w:szCs w:val="22"/>
    </w:rPr>
  </w:style>
  <w:style w:type="paragraph" w:styleId="Kopfzeile">
    <w:name w:val="header"/>
    <w:basedOn w:val="Standard"/>
    <w:link w:val="KopfzeileZchn"/>
    <w:uiPriority w:val="99"/>
    <w:rsid w:val="00DD1B90"/>
    <w:pPr>
      <w:tabs>
        <w:tab w:val="center" w:pos="4536"/>
        <w:tab w:val="right" w:pos="9072"/>
      </w:tabs>
    </w:pPr>
  </w:style>
  <w:style w:type="character" w:customStyle="1" w:styleId="KopfzeileZchn">
    <w:name w:val="Kopfzeile Zchn"/>
    <w:basedOn w:val="Absatz-Standardschriftart"/>
    <w:link w:val="Kopfzeile"/>
    <w:uiPriority w:val="99"/>
    <w:locked/>
    <w:rsid w:val="00DD1B90"/>
    <w:rPr>
      <w:rFonts w:ascii="Verdana" w:hAnsi="Verdana" w:cs="Verdana"/>
      <w:sz w:val="28"/>
      <w:szCs w:val="28"/>
    </w:rPr>
  </w:style>
  <w:style w:type="character" w:styleId="BesuchterLink">
    <w:name w:val="FollowedHyperlink"/>
    <w:basedOn w:val="Absatz-Standardschriftart"/>
    <w:uiPriority w:val="99"/>
    <w:semiHidden/>
    <w:rsid w:val="005F17F0"/>
    <w:rPr>
      <w:rFonts w:cs="Times New Roman"/>
      <w:color w:val="800080"/>
      <w:u w:val="single"/>
    </w:rPr>
  </w:style>
  <w:style w:type="paragraph" w:styleId="Sprechblasentext">
    <w:name w:val="Balloon Text"/>
    <w:basedOn w:val="Standard"/>
    <w:link w:val="SprechblasentextZchn"/>
    <w:uiPriority w:val="99"/>
    <w:semiHidden/>
    <w:unhideWhenUsed/>
    <w:locked/>
    <w:rsid w:val="00A97C5E"/>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A97C5E"/>
    <w:rPr>
      <w:rFonts w:ascii="Tahoma" w:hAnsi="Tahoma" w:cs="Tahoma"/>
      <w:sz w:val="16"/>
      <w:szCs w:val="16"/>
      <w:lang w:val="de-DE" w:eastAsia="de-DE"/>
    </w:rPr>
  </w:style>
  <w:style w:type="paragraph" w:styleId="Listenabsatz">
    <w:name w:val="List Paragraph"/>
    <w:basedOn w:val="Standard"/>
    <w:uiPriority w:val="34"/>
    <w:qFormat/>
    <w:rsid w:val="00CF73CC"/>
    <w:pPr>
      <w:ind w:left="567" w:hanging="567"/>
      <w:contextualSpacing/>
    </w:pPr>
  </w:style>
  <w:style w:type="table" w:styleId="Tabellenraster">
    <w:name w:val="Table Grid"/>
    <w:basedOn w:val="NormaleTabelle"/>
    <w:uiPriority w:val="59"/>
    <w:rsid w:val="006502CA"/>
    <w:pPr>
      <w:spacing w:before="240" w:after="240" w:line="240" w:lineRule="auto"/>
    </w:pPr>
    <w:tblPr/>
  </w:style>
  <w:style w:type="numbering" w:customStyle="1" w:styleId="Formatvorlage1">
    <w:name w:val="Formatvorlage1"/>
    <w:pPr>
      <w:numPr>
        <w:numId w:val="2"/>
      </w:numPr>
    </w:pPr>
  </w:style>
  <w:style w:type="character" w:customStyle="1" w:styleId="BrailleDinItaCode">
    <w:name w:val="BrailleDinItaCode"/>
    <w:basedOn w:val="Absatz-Standardschriftart"/>
    <w:uiPriority w:val="1"/>
    <w:qFormat/>
    <w:rsid w:val="00A169FF"/>
    <w:rPr>
      <w:rFonts w:ascii="BrailleDinItaDot" w:hAnsi="BrailleDinItaDot" w:cs="Segoe UI Symbol"/>
      <w:sz w:val="48"/>
      <w:szCs w:val="48"/>
      <w:lang w:val="en-US"/>
    </w:rPr>
  </w:style>
  <w:style w:type="character" w:styleId="Platzhaltertext">
    <w:name w:val="Placeholder Text"/>
    <w:basedOn w:val="Absatz-Standardschriftart"/>
    <w:uiPriority w:val="99"/>
    <w:semiHidden/>
    <w:rsid w:val="00A66552"/>
    <w:rPr>
      <w:color w:val="808080"/>
    </w:rPr>
  </w:style>
  <w:style w:type="paragraph" w:styleId="Titel">
    <w:name w:val="Title"/>
    <w:basedOn w:val="Standard"/>
    <w:next w:val="Standard"/>
    <w:link w:val="TitelZchn"/>
    <w:qFormat/>
    <w:rsid w:val="0001253A"/>
    <w:pPr>
      <w:spacing w:before="1440" w:after="1440"/>
      <w:contextualSpacing/>
      <w:jc w:val="center"/>
    </w:pPr>
    <w:rPr>
      <w:rFonts w:eastAsiaTheme="majorEastAsia" w:cstheme="majorBidi"/>
      <w:b/>
      <w:spacing w:val="5"/>
      <w:kern w:val="28"/>
      <w:sz w:val="48"/>
      <w:szCs w:val="52"/>
    </w:rPr>
  </w:style>
  <w:style w:type="character" w:customStyle="1" w:styleId="TitelZchn">
    <w:name w:val="Titel Zchn"/>
    <w:basedOn w:val="Absatz-Standardschriftart"/>
    <w:link w:val="Titel"/>
    <w:rsid w:val="0001253A"/>
    <w:rPr>
      <w:rFonts w:ascii="Verdana" w:eastAsiaTheme="majorEastAsia" w:hAnsi="Verdana" w:cstheme="majorBidi"/>
      <w:b/>
      <w:spacing w:val="5"/>
      <w:kern w:val="28"/>
      <w:sz w:val="48"/>
      <w:szCs w:val="52"/>
    </w:rPr>
  </w:style>
  <w:style w:type="paragraph" w:customStyle="1" w:styleId="ZentriertTK">
    <w:name w:val="Zentriert_TK"/>
    <w:basedOn w:val="Standard"/>
    <w:qFormat/>
    <w:rsid w:val="0001253A"/>
    <w:pPr>
      <w:jc w:val="center"/>
    </w:pPr>
  </w:style>
  <w:style w:type="paragraph" w:styleId="Untertitel">
    <w:name w:val="Subtitle"/>
    <w:basedOn w:val="Standard"/>
    <w:next w:val="Standard"/>
    <w:link w:val="UntertitelZchn"/>
    <w:qFormat/>
    <w:rsid w:val="00070225"/>
    <w:pPr>
      <w:numPr>
        <w:ilvl w:val="1"/>
      </w:numPr>
      <w:spacing w:before="960" w:after="1440" w:line="288" w:lineRule="auto"/>
      <w:jc w:val="center"/>
    </w:pPr>
    <w:rPr>
      <w:rFonts w:eastAsiaTheme="majorEastAsia" w:cstheme="majorBidi"/>
      <w:b/>
      <w:iCs/>
      <w:sz w:val="48"/>
    </w:rPr>
  </w:style>
  <w:style w:type="character" w:customStyle="1" w:styleId="UntertitelZchn">
    <w:name w:val="Untertitel Zchn"/>
    <w:basedOn w:val="Absatz-Standardschriftart"/>
    <w:link w:val="Untertitel"/>
    <w:rsid w:val="00070225"/>
    <w:rPr>
      <w:rFonts w:ascii="Verdana" w:eastAsiaTheme="majorEastAsia" w:hAnsi="Verdana" w:cstheme="majorBidi"/>
      <w:b/>
      <w:iCs/>
      <w:sz w:val="48"/>
      <w:szCs w:val="24"/>
    </w:rPr>
  </w:style>
  <w:style w:type="character" w:styleId="Hervorhebung">
    <w:name w:val="Emphasis"/>
    <w:basedOn w:val="Absatz-Standardschriftart"/>
    <w:qFormat/>
    <w:rsid w:val="0001253A"/>
    <w:rPr>
      <w:rFonts w:ascii="Verdana" w:hAnsi="Verdana"/>
      <w:b/>
      <w:i w:val="0"/>
      <w:iCs/>
      <w:sz w:val="28"/>
    </w:rPr>
  </w:style>
  <w:style w:type="paragraph" w:styleId="Liste">
    <w:name w:val="List"/>
    <w:basedOn w:val="Standard"/>
    <w:link w:val="ListeZchn"/>
    <w:uiPriority w:val="99"/>
    <w:unhideWhenUsed/>
    <w:locked/>
    <w:rsid w:val="00E42794"/>
    <w:pPr>
      <w:tabs>
        <w:tab w:val="left" w:pos="567"/>
      </w:tabs>
      <w:spacing w:before="120"/>
      <w:ind w:left="567" w:hanging="567"/>
    </w:pPr>
  </w:style>
  <w:style w:type="paragraph" w:styleId="Listenfortsetzung">
    <w:name w:val="List Continue"/>
    <w:basedOn w:val="Standard"/>
    <w:link w:val="ListenfortsetzungZchn"/>
    <w:uiPriority w:val="99"/>
    <w:unhideWhenUsed/>
    <w:locked/>
    <w:rsid w:val="00E42794"/>
    <w:pPr>
      <w:tabs>
        <w:tab w:val="left" w:pos="567"/>
      </w:tabs>
      <w:ind w:left="567"/>
    </w:pPr>
  </w:style>
  <w:style w:type="character" w:customStyle="1" w:styleId="Schwarzschrift">
    <w:name w:val="Schwarzschrift"/>
    <w:basedOn w:val="Absatz-Standardschriftart"/>
    <w:uiPriority w:val="1"/>
    <w:qFormat/>
    <w:rsid w:val="00E900B3"/>
  </w:style>
  <w:style w:type="paragraph" w:customStyle="1" w:styleId="Beispielliste">
    <w:name w:val="Beispielliste"/>
    <w:basedOn w:val="Standard"/>
    <w:qFormat/>
    <w:rsid w:val="00AE6B48"/>
    <w:pPr>
      <w:tabs>
        <w:tab w:val="left" w:pos="3686"/>
      </w:tabs>
      <w:spacing w:before="120" w:after="60" w:line="240" w:lineRule="auto"/>
      <w:ind w:right="5954"/>
    </w:pPr>
  </w:style>
  <w:style w:type="paragraph" w:styleId="Listenfortsetzung2">
    <w:name w:val="List Continue 2"/>
    <w:basedOn w:val="Standard"/>
    <w:uiPriority w:val="99"/>
    <w:unhideWhenUsed/>
    <w:locked/>
    <w:rsid w:val="00503104"/>
    <w:pPr>
      <w:spacing w:before="120"/>
      <w:ind w:left="1134"/>
    </w:pPr>
  </w:style>
  <w:style w:type="character" w:customStyle="1" w:styleId="Beispiele">
    <w:name w:val="Beispiele"/>
    <w:basedOn w:val="Absatz-Standardschriftart"/>
    <w:uiPriority w:val="1"/>
    <w:qFormat/>
    <w:rsid w:val="007C4B66"/>
    <w:rPr>
      <w:rFonts w:ascii="Verdana" w:hAnsi="Verdana"/>
      <w:b/>
      <w:sz w:val="28"/>
    </w:rPr>
  </w:style>
  <w:style w:type="character" w:customStyle="1" w:styleId="Brailleschrift">
    <w:name w:val="Brailleschrift"/>
    <w:basedOn w:val="Absatz-Standardschriftart"/>
    <w:uiPriority w:val="1"/>
    <w:qFormat/>
    <w:rsid w:val="00BC2067"/>
    <w:rPr>
      <w:rFonts w:ascii="Blista Braille Plus (ANSI)" w:hAnsi="Blista Braille Plus (ANSI)"/>
      <w:spacing w:val="-10"/>
      <w:sz w:val="36"/>
    </w:rPr>
  </w:style>
  <w:style w:type="paragraph" w:styleId="Liste2">
    <w:name w:val="List 2"/>
    <w:basedOn w:val="Standard"/>
    <w:uiPriority w:val="99"/>
    <w:unhideWhenUsed/>
    <w:locked/>
    <w:rsid w:val="0088087E"/>
    <w:pPr>
      <w:spacing w:before="120"/>
      <w:ind w:left="1134" w:hanging="567"/>
    </w:pPr>
  </w:style>
  <w:style w:type="paragraph" w:styleId="Liste3">
    <w:name w:val="List 3"/>
    <w:basedOn w:val="Standard"/>
    <w:uiPriority w:val="99"/>
    <w:unhideWhenUsed/>
    <w:locked/>
    <w:rsid w:val="00D20B12"/>
    <w:pPr>
      <w:ind w:left="1701" w:hanging="567"/>
      <w:contextualSpacing/>
    </w:pPr>
  </w:style>
  <w:style w:type="character" w:styleId="Kommentarzeichen">
    <w:name w:val="annotation reference"/>
    <w:basedOn w:val="Absatz-Standardschriftart"/>
    <w:uiPriority w:val="99"/>
    <w:semiHidden/>
    <w:unhideWhenUsed/>
    <w:locked/>
    <w:rsid w:val="00895F30"/>
    <w:rPr>
      <w:sz w:val="16"/>
      <w:szCs w:val="16"/>
    </w:rPr>
  </w:style>
  <w:style w:type="paragraph" w:styleId="Kommentartext">
    <w:name w:val="annotation text"/>
    <w:basedOn w:val="Standard"/>
    <w:link w:val="KommentartextZchn"/>
    <w:uiPriority w:val="99"/>
    <w:semiHidden/>
    <w:unhideWhenUsed/>
    <w:locked/>
    <w:rsid w:val="00895F30"/>
    <w:rPr>
      <w:sz w:val="20"/>
      <w:szCs w:val="20"/>
    </w:rPr>
  </w:style>
  <w:style w:type="character" w:customStyle="1" w:styleId="KommentartextZchn">
    <w:name w:val="Kommentartext Zchn"/>
    <w:basedOn w:val="Absatz-Standardschriftart"/>
    <w:link w:val="Kommentartext"/>
    <w:uiPriority w:val="99"/>
    <w:semiHidden/>
    <w:rsid w:val="00895F30"/>
    <w:rPr>
      <w:rFonts w:ascii="Verdana" w:hAnsi="Verdana" w:cs="Verdana"/>
      <w:sz w:val="20"/>
      <w:szCs w:val="20"/>
    </w:rPr>
  </w:style>
  <w:style w:type="paragraph" w:styleId="Kommentarthema">
    <w:name w:val="annotation subject"/>
    <w:basedOn w:val="Kommentartext"/>
    <w:next w:val="Kommentartext"/>
    <w:link w:val="KommentarthemaZchn"/>
    <w:uiPriority w:val="99"/>
    <w:semiHidden/>
    <w:unhideWhenUsed/>
    <w:locked/>
    <w:rsid w:val="00895F30"/>
    <w:rPr>
      <w:b/>
      <w:bCs/>
    </w:rPr>
  </w:style>
  <w:style w:type="character" w:customStyle="1" w:styleId="KommentarthemaZchn">
    <w:name w:val="Kommentarthema Zchn"/>
    <w:basedOn w:val="KommentartextZchn"/>
    <w:link w:val="Kommentarthema"/>
    <w:uiPriority w:val="99"/>
    <w:semiHidden/>
    <w:rsid w:val="00895F30"/>
    <w:rPr>
      <w:rFonts w:ascii="Verdana" w:hAnsi="Verdana" w:cs="Verdana"/>
      <w:b/>
      <w:bCs/>
      <w:sz w:val="20"/>
      <w:szCs w:val="20"/>
    </w:rPr>
  </w:style>
  <w:style w:type="character" w:styleId="Hyperlink">
    <w:name w:val="Hyperlink"/>
    <w:basedOn w:val="Absatz-Standardschriftart"/>
    <w:uiPriority w:val="99"/>
    <w:unhideWhenUsed/>
    <w:locked/>
    <w:rsid w:val="00F964DA"/>
    <w:rPr>
      <w:color w:val="0000FF" w:themeColor="hyperlink"/>
      <w:u w:val="single"/>
    </w:rPr>
  </w:style>
  <w:style w:type="paragraph" w:customStyle="1" w:styleId="Registerunterpunkt">
    <w:name w:val="Registerunterpunkt"/>
    <w:basedOn w:val="Standard"/>
    <w:link w:val="RegisterunterpunktZchn"/>
    <w:qFormat/>
    <w:rsid w:val="006B35C2"/>
    <w:pPr>
      <w:spacing w:before="60" w:after="60"/>
      <w:ind w:left="851" w:hanging="284"/>
    </w:pPr>
  </w:style>
  <w:style w:type="paragraph" w:customStyle="1" w:styleId="RegisterHauptpunkt">
    <w:name w:val="RegisterHauptpunkt"/>
    <w:basedOn w:val="Standard"/>
    <w:link w:val="RegisterHauptpunktZchn"/>
    <w:qFormat/>
    <w:rsid w:val="006B35C2"/>
    <w:pPr>
      <w:spacing w:before="60" w:after="60"/>
      <w:ind w:left="567" w:hanging="567"/>
    </w:pPr>
  </w:style>
  <w:style w:type="character" w:customStyle="1" w:styleId="RegisterunterpunktZchn">
    <w:name w:val="Registerunterpunkt Zchn"/>
    <w:basedOn w:val="Absatz-Standardschriftart"/>
    <w:link w:val="Registerunterpunkt"/>
    <w:rsid w:val="006B35C2"/>
    <w:rPr>
      <w:rFonts w:ascii="Verdana" w:hAnsi="Verdana" w:cs="Times New Roman"/>
      <w:sz w:val="28"/>
      <w:szCs w:val="24"/>
    </w:rPr>
  </w:style>
  <w:style w:type="character" w:customStyle="1" w:styleId="RegisterHauptpunktZchn">
    <w:name w:val="RegisterHauptpunkt Zchn"/>
    <w:basedOn w:val="Absatz-Standardschriftart"/>
    <w:link w:val="RegisterHauptpunkt"/>
    <w:rsid w:val="006B35C2"/>
    <w:rPr>
      <w:rFonts w:ascii="Verdana" w:hAnsi="Verdana" w:cs="Times New Roman"/>
      <w:sz w:val="28"/>
      <w:szCs w:val="24"/>
    </w:rPr>
  </w:style>
  <w:style w:type="paragraph" w:customStyle="1" w:styleId="Zeichenliste">
    <w:name w:val="Zeichenliste"/>
    <w:basedOn w:val="Standard"/>
    <w:link w:val="ZeichenlisteZchn"/>
    <w:qFormat/>
    <w:rsid w:val="00357D26"/>
    <w:pPr>
      <w:tabs>
        <w:tab w:val="left" w:pos="1701"/>
      </w:tabs>
      <w:spacing w:before="120" w:line="120" w:lineRule="atLeast"/>
      <w:ind w:left="567"/>
    </w:pPr>
  </w:style>
  <w:style w:type="paragraph" w:customStyle="1" w:styleId="BeispielSchwarzschrift">
    <w:name w:val="BeispielSchwarzschrift"/>
    <w:basedOn w:val="Listenfortsetzung"/>
    <w:link w:val="BeispielSchwarzschriftZchn"/>
    <w:qFormat/>
    <w:rsid w:val="005205ED"/>
  </w:style>
  <w:style w:type="character" w:customStyle="1" w:styleId="ZeichenlisteZchn">
    <w:name w:val="Zeichenliste Zchn"/>
    <w:basedOn w:val="Absatz-Standardschriftart"/>
    <w:link w:val="Zeichenliste"/>
    <w:rsid w:val="00357D26"/>
    <w:rPr>
      <w:rFonts w:ascii="Verdana" w:hAnsi="Verdana" w:cs="Verdana"/>
      <w:sz w:val="28"/>
      <w:szCs w:val="28"/>
    </w:rPr>
  </w:style>
  <w:style w:type="paragraph" w:customStyle="1" w:styleId="ZBSchwarzschrift">
    <w:name w:val="ZBSchwarzschrift"/>
    <w:basedOn w:val="BeispielSchwarzschrift"/>
    <w:link w:val="ZBSchwarzschriftZchn"/>
    <w:qFormat/>
    <w:rsid w:val="0061686B"/>
    <w:pPr>
      <w:keepNext/>
    </w:pPr>
  </w:style>
  <w:style w:type="character" w:customStyle="1" w:styleId="ListenfortsetzungZchn">
    <w:name w:val="Listenfortsetzung Zchn"/>
    <w:basedOn w:val="Absatz-Standardschriftart"/>
    <w:link w:val="Listenfortsetzung"/>
    <w:uiPriority w:val="99"/>
    <w:rsid w:val="005205ED"/>
    <w:rPr>
      <w:rFonts w:ascii="Verdana" w:hAnsi="Verdana" w:cs="Verdana"/>
      <w:sz w:val="28"/>
      <w:szCs w:val="28"/>
    </w:rPr>
  </w:style>
  <w:style w:type="character" w:customStyle="1" w:styleId="BeispielSchwarzschriftZchn">
    <w:name w:val="BeispielSchwarzschrift Zchn"/>
    <w:basedOn w:val="ListenfortsetzungZchn"/>
    <w:link w:val="BeispielSchwarzschrift"/>
    <w:rsid w:val="005205ED"/>
    <w:rPr>
      <w:rFonts w:ascii="Verdana" w:hAnsi="Verdana" w:cs="Verdana"/>
      <w:sz w:val="28"/>
      <w:szCs w:val="28"/>
    </w:rPr>
  </w:style>
  <w:style w:type="paragraph" w:customStyle="1" w:styleId="ZBBrailleschrift">
    <w:name w:val="ZBBrailleschrift"/>
    <w:basedOn w:val="Listenfortsetzung"/>
    <w:link w:val="ZBBrailleschriftZchn"/>
    <w:qFormat/>
    <w:rsid w:val="00912678"/>
    <w:pPr>
      <w:keepLines/>
      <w:spacing w:before="120"/>
    </w:pPr>
  </w:style>
  <w:style w:type="character" w:customStyle="1" w:styleId="ZBSchwarzschriftZchn">
    <w:name w:val="ZBSchwarzschrift Zchn"/>
    <w:basedOn w:val="BeispielSchwarzschriftZchn"/>
    <w:link w:val="ZBSchwarzschrift"/>
    <w:rsid w:val="0061686B"/>
    <w:rPr>
      <w:rFonts w:ascii="Verdana" w:hAnsi="Verdana" w:cs="Times New Roman"/>
      <w:sz w:val="28"/>
      <w:szCs w:val="24"/>
    </w:rPr>
  </w:style>
  <w:style w:type="paragraph" w:customStyle="1" w:styleId="Beispiel">
    <w:name w:val="Beispiel"/>
    <w:basedOn w:val="Standard"/>
    <w:link w:val="BeispielZchn"/>
    <w:qFormat/>
    <w:rsid w:val="00D3765C"/>
    <w:pPr>
      <w:keepNext/>
      <w:spacing w:line="120" w:lineRule="atLeast"/>
    </w:pPr>
    <w:rPr>
      <w:b/>
    </w:rPr>
  </w:style>
  <w:style w:type="character" w:customStyle="1" w:styleId="ZBBrailleschriftZchn">
    <w:name w:val="ZBBrailleschrift Zchn"/>
    <w:basedOn w:val="ListenfortsetzungZchn"/>
    <w:link w:val="ZBBrailleschrift"/>
    <w:rsid w:val="00912678"/>
    <w:rPr>
      <w:rFonts w:ascii="Verdana" w:hAnsi="Verdana" w:cs="Times New Roman"/>
      <w:sz w:val="28"/>
      <w:szCs w:val="24"/>
    </w:rPr>
  </w:style>
  <w:style w:type="paragraph" w:customStyle="1" w:styleId="AbstandNach12">
    <w:name w:val="AbstandNach12"/>
    <w:basedOn w:val="Standard"/>
    <w:link w:val="AbstandNach12Zchn"/>
    <w:qFormat/>
    <w:rsid w:val="00D3765C"/>
  </w:style>
  <w:style w:type="character" w:customStyle="1" w:styleId="BeispielZchn">
    <w:name w:val="Beispiel Zchn"/>
    <w:basedOn w:val="Absatz-Standardschriftart"/>
    <w:link w:val="Beispiel"/>
    <w:rsid w:val="00D3765C"/>
    <w:rPr>
      <w:rFonts w:ascii="Verdana" w:hAnsi="Verdana" w:cs="Verdana"/>
      <w:b/>
      <w:sz w:val="28"/>
      <w:szCs w:val="28"/>
    </w:rPr>
  </w:style>
  <w:style w:type="paragraph" w:customStyle="1" w:styleId="ZBListe">
    <w:name w:val="ZBListe"/>
    <w:basedOn w:val="Liste"/>
    <w:link w:val="ZBListeZchn"/>
    <w:qFormat/>
    <w:rsid w:val="002B3EE0"/>
    <w:pPr>
      <w:spacing w:before="240" w:after="240"/>
    </w:pPr>
  </w:style>
  <w:style w:type="character" w:customStyle="1" w:styleId="AbstandNach12Zchn">
    <w:name w:val="AbstandNach12 Zchn"/>
    <w:basedOn w:val="Absatz-Standardschriftart"/>
    <w:link w:val="AbstandNach12"/>
    <w:rsid w:val="00D3765C"/>
    <w:rPr>
      <w:rFonts w:ascii="Verdana" w:hAnsi="Verdana" w:cs="Times New Roman"/>
      <w:sz w:val="28"/>
      <w:szCs w:val="24"/>
    </w:rPr>
  </w:style>
  <w:style w:type="paragraph" w:customStyle="1" w:styleId="ListePlus12Nach">
    <w:name w:val="ListePlus12Nach"/>
    <w:basedOn w:val="Liste"/>
    <w:link w:val="ListePlus12NachZchn"/>
    <w:qFormat/>
    <w:rsid w:val="00896156"/>
    <w:pPr>
      <w:spacing w:after="240"/>
    </w:pPr>
  </w:style>
  <w:style w:type="character" w:customStyle="1" w:styleId="ListeZchn">
    <w:name w:val="Liste Zchn"/>
    <w:basedOn w:val="Absatz-Standardschriftart"/>
    <w:link w:val="Liste"/>
    <w:uiPriority w:val="99"/>
    <w:rsid w:val="00D3765C"/>
    <w:rPr>
      <w:rFonts w:ascii="Verdana" w:hAnsi="Verdana" w:cs="Verdana"/>
      <w:sz w:val="28"/>
      <w:szCs w:val="28"/>
    </w:rPr>
  </w:style>
  <w:style w:type="character" w:customStyle="1" w:styleId="ZBListeZchn">
    <w:name w:val="ZBListe Zchn"/>
    <w:basedOn w:val="ListeZchn"/>
    <w:link w:val="ZBListe"/>
    <w:rsid w:val="002B3EE0"/>
    <w:rPr>
      <w:rFonts w:ascii="Verdana" w:hAnsi="Verdana" w:cs="Times New Roman"/>
      <w:sz w:val="28"/>
      <w:szCs w:val="24"/>
    </w:rPr>
  </w:style>
  <w:style w:type="paragraph" w:customStyle="1" w:styleId="ZBBrailleschrift6Nach">
    <w:name w:val="ZBBrailleschrift6Nach"/>
    <w:basedOn w:val="ZBBrailleschrift"/>
    <w:link w:val="ZBBrailleschrift6NachZchn"/>
    <w:qFormat/>
    <w:rsid w:val="00B84E30"/>
    <w:pPr>
      <w:keepNext/>
    </w:pPr>
  </w:style>
  <w:style w:type="character" w:customStyle="1" w:styleId="ListePlus12NachZchn">
    <w:name w:val="ListePlus12Nach Zchn"/>
    <w:basedOn w:val="ListeZchn"/>
    <w:link w:val="ListePlus12Nach"/>
    <w:rsid w:val="00896156"/>
    <w:rPr>
      <w:rFonts w:ascii="Verdana" w:hAnsi="Verdana" w:cs="Verdana"/>
      <w:sz w:val="28"/>
      <w:szCs w:val="28"/>
    </w:rPr>
  </w:style>
  <w:style w:type="paragraph" w:customStyle="1" w:styleId="Liste12Vor">
    <w:name w:val="Liste12Vor"/>
    <w:basedOn w:val="Liste"/>
    <w:link w:val="Liste12VorZchn"/>
    <w:qFormat/>
    <w:rsid w:val="00A57E77"/>
    <w:pPr>
      <w:spacing w:before="240"/>
    </w:pPr>
  </w:style>
  <w:style w:type="character" w:customStyle="1" w:styleId="ZBBrailleschrift6NachZchn">
    <w:name w:val="ZBBrailleschrift6Nach Zchn"/>
    <w:basedOn w:val="ZBBrailleschriftZchn"/>
    <w:link w:val="ZBBrailleschrift6Nach"/>
    <w:rsid w:val="00B84E30"/>
    <w:rPr>
      <w:rFonts w:ascii="Verdana" w:hAnsi="Verdana" w:cs="Verdana"/>
      <w:sz w:val="28"/>
      <w:szCs w:val="28"/>
      <w:lang w:val="en-US"/>
    </w:rPr>
  </w:style>
  <w:style w:type="paragraph" w:customStyle="1" w:styleId="Abstand12Vor">
    <w:name w:val="Abstand12Vor"/>
    <w:basedOn w:val="Standard"/>
    <w:link w:val="Abstand12VorZchn"/>
    <w:qFormat/>
    <w:rsid w:val="00A57E77"/>
  </w:style>
  <w:style w:type="character" w:customStyle="1" w:styleId="Liste12VorZchn">
    <w:name w:val="Liste12Vor Zchn"/>
    <w:basedOn w:val="ListeZchn"/>
    <w:link w:val="Liste12Vor"/>
    <w:rsid w:val="00A57E77"/>
    <w:rPr>
      <w:rFonts w:ascii="Verdana" w:hAnsi="Verdana" w:cs="Verdana"/>
      <w:sz w:val="28"/>
      <w:szCs w:val="28"/>
    </w:rPr>
  </w:style>
  <w:style w:type="paragraph" w:customStyle="1" w:styleId="Zeichn">
    <w:name w:val="Zeichn"/>
    <w:basedOn w:val="Standard"/>
    <w:qFormat/>
    <w:rsid w:val="00F32CB7"/>
    <w:pPr>
      <w:tabs>
        <w:tab w:val="left" w:pos="1951"/>
        <w:tab w:val="left" w:pos="3227"/>
      </w:tabs>
      <w:spacing w:before="120" w:line="120" w:lineRule="atLeast"/>
      <w:ind w:left="534"/>
    </w:pPr>
  </w:style>
  <w:style w:type="character" w:customStyle="1" w:styleId="Abstand12VorZchn">
    <w:name w:val="Abstand12Vor Zchn"/>
    <w:basedOn w:val="Absatz-Standardschriftart"/>
    <w:link w:val="Abstand12Vor"/>
    <w:rsid w:val="00A57E77"/>
    <w:rPr>
      <w:rFonts w:ascii="Verdana" w:hAnsi="Verdana" w:cs="Times New Roman"/>
      <w:sz w:val="28"/>
      <w:szCs w:val="24"/>
    </w:rPr>
  </w:style>
  <w:style w:type="paragraph" w:customStyle="1" w:styleId="Aber">
    <w:name w:val="Aber"/>
    <w:basedOn w:val="Listenfortsetzung"/>
    <w:link w:val="AberZchn"/>
    <w:qFormat/>
    <w:rsid w:val="007F431B"/>
    <w:pPr>
      <w:keepNext/>
      <w:spacing w:before="360"/>
    </w:pPr>
  </w:style>
  <w:style w:type="paragraph" w:customStyle="1" w:styleId="ZBSchwarzschrift12Nach">
    <w:name w:val="ZBSchwarzschrift12Nach"/>
    <w:basedOn w:val="ZBSchwarzschrift"/>
    <w:link w:val="ZBSchwarzschrift12NachZchn"/>
    <w:qFormat/>
    <w:rsid w:val="00394FD2"/>
    <w:pPr>
      <w:spacing w:after="240"/>
    </w:pPr>
  </w:style>
  <w:style w:type="character" w:customStyle="1" w:styleId="AberZchn">
    <w:name w:val="Aber Zchn"/>
    <w:basedOn w:val="ListenfortsetzungZchn"/>
    <w:link w:val="Aber"/>
    <w:rsid w:val="007F431B"/>
    <w:rPr>
      <w:rFonts w:ascii="Verdana" w:hAnsi="Verdana" w:cs="Times New Roman"/>
      <w:sz w:val="28"/>
      <w:szCs w:val="24"/>
    </w:rPr>
  </w:style>
  <w:style w:type="paragraph" w:customStyle="1" w:styleId="SBSchwarzschriftAufzaehlung">
    <w:name w:val="SBSchwarzschriftAufzaehlung"/>
    <w:basedOn w:val="ZBSchwarzschrift"/>
    <w:link w:val="SBSchwarzschriftAufzaehlungZchn"/>
    <w:qFormat/>
    <w:rsid w:val="00394FD2"/>
    <w:pPr>
      <w:ind w:hanging="567"/>
    </w:pPr>
  </w:style>
  <w:style w:type="character" w:customStyle="1" w:styleId="ZBSchwarzschrift12NachZchn">
    <w:name w:val="ZBSchwarzschrift12Nach Zchn"/>
    <w:basedOn w:val="ZBSchwarzschriftZchn"/>
    <w:link w:val="ZBSchwarzschrift12Nach"/>
    <w:rsid w:val="00394FD2"/>
    <w:rPr>
      <w:rFonts w:ascii="Verdana" w:hAnsi="Verdana" w:cs="Verdana"/>
      <w:sz w:val="28"/>
      <w:szCs w:val="28"/>
    </w:rPr>
  </w:style>
  <w:style w:type="paragraph" w:customStyle="1" w:styleId="ZBSchwarzschriftAufzaehlung">
    <w:name w:val="ZBSchwarzschriftAufzaehlung"/>
    <w:basedOn w:val="SBSchwarzschriftAufzaehlung"/>
    <w:link w:val="ZBSchwarzschriftAufzaehlungZchn"/>
    <w:qFormat/>
    <w:rsid w:val="00394FD2"/>
  </w:style>
  <w:style w:type="character" w:customStyle="1" w:styleId="SBSchwarzschriftAufzaehlungZchn">
    <w:name w:val="SBSchwarzschriftAufzaehlung Zchn"/>
    <w:basedOn w:val="ZBSchwarzschriftZchn"/>
    <w:link w:val="SBSchwarzschriftAufzaehlung"/>
    <w:rsid w:val="00394FD2"/>
    <w:rPr>
      <w:rFonts w:ascii="Verdana" w:hAnsi="Verdana" w:cs="Verdana"/>
      <w:sz w:val="28"/>
      <w:szCs w:val="28"/>
    </w:rPr>
  </w:style>
  <w:style w:type="paragraph" w:customStyle="1" w:styleId="SieheAuch">
    <w:name w:val="SieheAuch"/>
    <w:basedOn w:val="Standard"/>
    <w:link w:val="SieheAuchZchn"/>
    <w:qFormat/>
    <w:rsid w:val="00ED125E"/>
    <w:pPr>
      <w:tabs>
        <w:tab w:val="left" w:pos="709"/>
      </w:tabs>
      <w:spacing w:before="120"/>
      <w:ind w:left="709" w:hanging="709"/>
    </w:pPr>
    <w:rPr>
      <w:rFonts w:cs="Arial"/>
      <w:lang w:eastAsia="ja-JP"/>
    </w:rPr>
  </w:style>
  <w:style w:type="character" w:customStyle="1" w:styleId="ZBSchwarzschriftAufzaehlungZchn">
    <w:name w:val="ZBSchwarzschriftAufzaehlung Zchn"/>
    <w:basedOn w:val="SBSchwarzschriftAufzaehlungZchn"/>
    <w:link w:val="ZBSchwarzschriftAufzaehlung"/>
    <w:rsid w:val="00394FD2"/>
    <w:rPr>
      <w:rFonts w:ascii="Verdana" w:hAnsi="Verdana" w:cs="Verdana"/>
      <w:sz w:val="28"/>
      <w:szCs w:val="28"/>
    </w:rPr>
  </w:style>
  <w:style w:type="character" w:customStyle="1" w:styleId="SieheAuchZchn">
    <w:name w:val="SieheAuch Zchn"/>
    <w:basedOn w:val="Absatz-Standardschriftart"/>
    <w:link w:val="SieheAuch"/>
    <w:rsid w:val="00ED125E"/>
    <w:rPr>
      <w:rFonts w:ascii="Verdana" w:hAnsi="Verdana" w:cs="Arial"/>
      <w:sz w:val="28"/>
      <w:szCs w:val="24"/>
      <w:lang w:eastAsia="ja-JP"/>
    </w:rPr>
  </w:style>
  <w:style w:type="paragraph" w:customStyle="1" w:styleId="ZBSchwarzschriftTabelle">
    <w:name w:val="ZBSchwarzschriftTabelle"/>
    <w:basedOn w:val="Standard"/>
    <w:link w:val="ZBSchwarzschriftTabelleZchn"/>
    <w:qFormat/>
    <w:rsid w:val="000A1824"/>
    <w:pPr>
      <w:spacing w:before="60"/>
    </w:pPr>
  </w:style>
  <w:style w:type="paragraph" w:customStyle="1" w:styleId="ZBBrailleschriftTabelle">
    <w:name w:val="ZBBrailleschriftTabelle"/>
    <w:basedOn w:val="Standard"/>
    <w:link w:val="ZBBrailleschriftTabelleZchn"/>
    <w:qFormat/>
    <w:rsid w:val="000A1824"/>
    <w:pPr>
      <w:spacing w:before="120"/>
    </w:pPr>
  </w:style>
  <w:style w:type="character" w:customStyle="1" w:styleId="ZBSchwarzschriftTabelleZchn">
    <w:name w:val="ZBSchwarzschriftTabelle Zchn"/>
    <w:basedOn w:val="Absatz-Standardschriftart"/>
    <w:link w:val="ZBSchwarzschriftTabelle"/>
    <w:rsid w:val="000A1824"/>
    <w:rPr>
      <w:rFonts w:ascii="Verdana" w:hAnsi="Verdana" w:cs="Times New Roman"/>
      <w:sz w:val="28"/>
      <w:szCs w:val="24"/>
    </w:rPr>
  </w:style>
  <w:style w:type="character" w:customStyle="1" w:styleId="ZBBrailleschriftTabelleZchn">
    <w:name w:val="ZBBrailleschriftTabelle Zchn"/>
    <w:basedOn w:val="Absatz-Standardschriftart"/>
    <w:link w:val="ZBBrailleschriftTabelle"/>
    <w:rsid w:val="000A1824"/>
    <w:rPr>
      <w:rFonts w:ascii="Verdana" w:hAnsi="Verdana" w:cs="Times New Roman"/>
      <w:sz w:val="28"/>
      <w:szCs w:val="24"/>
    </w:rPr>
  </w:style>
  <w:style w:type="paragraph" w:customStyle="1" w:styleId="Tabellenzeile">
    <w:name w:val="Tabellenzeile"/>
    <w:basedOn w:val="Standard"/>
    <w:link w:val="TabellenzeileZchn"/>
    <w:qFormat/>
    <w:rsid w:val="006502CA"/>
    <w:pPr>
      <w:spacing w:before="80" w:after="80"/>
    </w:pPr>
  </w:style>
  <w:style w:type="paragraph" w:customStyle="1" w:styleId="Beispeile">
    <w:name w:val="Beispeile"/>
    <w:basedOn w:val="Beispiel"/>
    <w:link w:val="BeispeileZchn"/>
    <w:rsid w:val="00115B25"/>
  </w:style>
  <w:style w:type="paragraph" w:customStyle="1" w:styleId="ZBUeberschrift">
    <w:name w:val="ZBUeberschrift"/>
    <w:basedOn w:val="Beispeile"/>
    <w:link w:val="ZBUeberschriftZchn"/>
    <w:qFormat/>
    <w:rsid w:val="00115B25"/>
  </w:style>
  <w:style w:type="paragraph" w:customStyle="1" w:styleId="Beipsielliste">
    <w:name w:val="Beipsielliste"/>
    <w:basedOn w:val="Standard"/>
    <w:qFormat/>
    <w:rsid w:val="00115B25"/>
  </w:style>
  <w:style w:type="character" w:customStyle="1" w:styleId="BeispeileZchn">
    <w:name w:val="Beispeile Zchn"/>
    <w:basedOn w:val="BeispielZchn"/>
    <w:link w:val="Beispeile"/>
    <w:rsid w:val="00115B25"/>
    <w:rPr>
      <w:rFonts w:ascii="Verdana" w:hAnsi="Verdana" w:cs="Times New Roman"/>
      <w:b/>
      <w:sz w:val="28"/>
      <w:szCs w:val="24"/>
    </w:rPr>
  </w:style>
  <w:style w:type="character" w:customStyle="1" w:styleId="ZBUeberschriftZchn">
    <w:name w:val="ZBUeberschrift Zchn"/>
    <w:basedOn w:val="BeispeileZchn"/>
    <w:link w:val="ZBUeberschrift"/>
    <w:rsid w:val="00115B25"/>
    <w:rPr>
      <w:rFonts w:ascii="Verdana" w:hAnsi="Verdana" w:cs="Times New Roman"/>
      <w:b/>
      <w:sz w:val="28"/>
      <w:szCs w:val="24"/>
    </w:rPr>
  </w:style>
  <w:style w:type="paragraph" w:customStyle="1" w:styleId="Kuerzungseinordnung">
    <w:name w:val="Kuerzungseinordnung"/>
    <w:basedOn w:val="Standard"/>
    <w:link w:val="KuerzungseinordnungZchn"/>
    <w:qFormat/>
    <w:rsid w:val="000151B5"/>
    <w:pPr>
      <w:keepNext/>
    </w:pPr>
  </w:style>
  <w:style w:type="character" w:customStyle="1" w:styleId="KuerzungseinordnungZchn">
    <w:name w:val="Kuerzungseinordnung Zchn"/>
    <w:basedOn w:val="Absatz-Standardschriftart"/>
    <w:link w:val="Kuerzungseinordnung"/>
    <w:rsid w:val="000151B5"/>
    <w:rPr>
      <w:rFonts w:ascii="Verdana" w:hAnsi="Verdana" w:cs="Times New Roman"/>
      <w:sz w:val="28"/>
      <w:szCs w:val="24"/>
    </w:rPr>
  </w:style>
  <w:style w:type="paragraph" w:customStyle="1" w:styleId="ZBUeberschriftSeitenumbruch">
    <w:name w:val="ZBUeberschriftSeitenumbruch"/>
    <w:basedOn w:val="ZBUeberschrift"/>
    <w:link w:val="ZBUeberschriftSeitenumbruchZchn"/>
    <w:qFormat/>
    <w:rsid w:val="0061686B"/>
    <w:pPr>
      <w:pageBreakBefore/>
    </w:pPr>
  </w:style>
  <w:style w:type="character" w:customStyle="1" w:styleId="ZBUeberschriftSeitenumbruchZchn">
    <w:name w:val="ZBUeberschriftSeitenumbruch Zchn"/>
    <w:basedOn w:val="ZBUeberschriftZchn"/>
    <w:link w:val="ZBUeberschriftSeitenumbruch"/>
    <w:rsid w:val="0061686B"/>
    <w:rPr>
      <w:rFonts w:ascii="Verdana" w:hAnsi="Verdana" w:cs="Times New Roman"/>
      <w:b/>
      <w:sz w:val="28"/>
      <w:szCs w:val="24"/>
    </w:rPr>
  </w:style>
  <w:style w:type="paragraph" w:customStyle="1" w:styleId="TabellenzeileMitAbstand">
    <w:name w:val="TabellenzeileMitAbstand"/>
    <w:basedOn w:val="Tabellenzeile"/>
    <w:link w:val="TabellenzeileMitAbstandZchn"/>
    <w:qFormat/>
    <w:rsid w:val="00F31E93"/>
    <w:pPr>
      <w:tabs>
        <w:tab w:val="left" w:pos="1951"/>
      </w:tabs>
      <w:spacing w:after="320"/>
      <w:ind w:left="567"/>
    </w:pPr>
  </w:style>
  <w:style w:type="paragraph" w:customStyle="1" w:styleId="RegisterHauptPunktMitAbstand">
    <w:name w:val="RegisterHauptPunktMitAbstand"/>
    <w:basedOn w:val="RegisterHauptpunkt"/>
    <w:link w:val="RegisterHauptPunktMitAbstandZchn"/>
    <w:qFormat/>
    <w:rsid w:val="00B804CB"/>
    <w:pPr>
      <w:spacing w:after="360"/>
    </w:pPr>
  </w:style>
  <w:style w:type="character" w:customStyle="1" w:styleId="TabellenzeileZchn">
    <w:name w:val="Tabellenzeile Zchn"/>
    <w:basedOn w:val="Absatz-Standardschriftart"/>
    <w:link w:val="Tabellenzeile"/>
    <w:rsid w:val="000A1149"/>
    <w:rPr>
      <w:rFonts w:ascii="Verdana" w:hAnsi="Verdana" w:cs="Times New Roman"/>
      <w:sz w:val="28"/>
      <w:szCs w:val="24"/>
    </w:rPr>
  </w:style>
  <w:style w:type="character" w:customStyle="1" w:styleId="TabellenzeileMitAbstandZchn">
    <w:name w:val="TabellenzeileMitAbstand Zchn"/>
    <w:basedOn w:val="TabellenzeileZchn"/>
    <w:link w:val="TabellenzeileMitAbstand"/>
    <w:rsid w:val="00F31E93"/>
    <w:rPr>
      <w:rFonts w:ascii="Verdana" w:hAnsi="Verdana" w:cs="Times New Roman"/>
      <w:sz w:val="28"/>
      <w:szCs w:val="24"/>
    </w:rPr>
  </w:style>
  <w:style w:type="character" w:customStyle="1" w:styleId="RegisterHauptPunktMitAbstandZchn">
    <w:name w:val="RegisterHauptPunktMitAbstand Zchn"/>
    <w:basedOn w:val="RegisterHauptpunktZchn"/>
    <w:link w:val="RegisterHauptPunktMitAbstand"/>
    <w:rsid w:val="00B804CB"/>
    <w:rPr>
      <w:rFonts w:ascii="Verdana" w:hAnsi="Verdana" w:cs="Times New Roman"/>
      <w:sz w:val="28"/>
      <w:szCs w:val="24"/>
    </w:rPr>
  </w:style>
  <w:style w:type="paragraph" w:customStyle="1" w:styleId="Inhaltstitel">
    <w:name w:val="Inhaltstitel"/>
    <w:basedOn w:val="berschrift1"/>
    <w:link w:val="InhaltstitelZchn"/>
    <w:qFormat/>
    <w:rsid w:val="00C41BA2"/>
    <w:pPr>
      <w:outlineLvl w:val="9"/>
    </w:pPr>
  </w:style>
  <w:style w:type="character" w:customStyle="1" w:styleId="InhaltstitelZchn">
    <w:name w:val="Inhaltstitel Zchn"/>
    <w:basedOn w:val="berschrift1Zchn"/>
    <w:link w:val="Inhaltstitel"/>
    <w:rsid w:val="00C41BA2"/>
    <w:rPr>
      <w:rFonts w:ascii="Verdana" w:hAnsi="Verdana" w:cs="Times New Roman"/>
      <w:b/>
      <w:bCs/>
      <w:sz w:val="44"/>
      <w:szCs w:val="40"/>
    </w:rPr>
  </w:style>
  <w:style w:type="paragraph" w:customStyle="1" w:styleId="MTDisplayEquation">
    <w:name w:val="MTDisplayEquation"/>
    <w:basedOn w:val="ZBSchwarzschrift"/>
    <w:next w:val="Standard"/>
    <w:link w:val="MTDisplayEquationZchn"/>
    <w:rsid w:val="00555ED7"/>
    <w:pPr>
      <w:tabs>
        <w:tab w:val="clear" w:pos="567"/>
        <w:tab w:val="center" w:pos="2400"/>
        <w:tab w:val="right" w:pos="4220"/>
      </w:tabs>
    </w:pPr>
  </w:style>
  <w:style w:type="character" w:customStyle="1" w:styleId="MTDisplayEquationZchn">
    <w:name w:val="MTDisplayEquation Zchn"/>
    <w:basedOn w:val="ZBSchwarzschriftZchn"/>
    <w:link w:val="MTDisplayEquation"/>
    <w:rsid w:val="00555ED7"/>
    <w:rPr>
      <w:rFonts w:ascii="Verdana" w:hAnsi="Verdana"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2309686">
      <w:bodyDiv w:val="1"/>
      <w:marLeft w:val="0"/>
      <w:marRight w:val="0"/>
      <w:marTop w:val="0"/>
      <w:marBottom w:val="0"/>
      <w:divBdr>
        <w:top w:val="none" w:sz="0" w:space="0" w:color="auto"/>
        <w:left w:val="none" w:sz="0" w:space="0" w:color="auto"/>
        <w:bottom w:val="none" w:sz="0" w:space="0" w:color="auto"/>
        <w:right w:val="none" w:sz="0" w:space="0" w:color="auto"/>
      </w:divBdr>
    </w:div>
    <w:div w:id="1044214094">
      <w:marLeft w:val="0"/>
      <w:marRight w:val="0"/>
      <w:marTop w:val="0"/>
      <w:marBottom w:val="0"/>
      <w:divBdr>
        <w:top w:val="none" w:sz="0" w:space="0" w:color="auto"/>
        <w:left w:val="none" w:sz="0" w:space="0" w:color="auto"/>
        <w:bottom w:val="none" w:sz="0" w:space="0" w:color="auto"/>
        <w:right w:val="none" w:sz="0" w:space="0" w:color="auto"/>
      </w:divBdr>
    </w:div>
    <w:div w:id="1044214095">
      <w:marLeft w:val="0"/>
      <w:marRight w:val="0"/>
      <w:marTop w:val="0"/>
      <w:marBottom w:val="0"/>
      <w:divBdr>
        <w:top w:val="none" w:sz="0" w:space="0" w:color="auto"/>
        <w:left w:val="none" w:sz="0" w:space="0" w:color="auto"/>
        <w:bottom w:val="none" w:sz="0" w:space="0" w:color="auto"/>
        <w:right w:val="none" w:sz="0" w:space="0" w:color="auto"/>
      </w:divBdr>
    </w:div>
    <w:div w:id="1044214096">
      <w:marLeft w:val="0"/>
      <w:marRight w:val="0"/>
      <w:marTop w:val="0"/>
      <w:marBottom w:val="0"/>
      <w:divBdr>
        <w:top w:val="none" w:sz="0" w:space="0" w:color="auto"/>
        <w:left w:val="none" w:sz="0" w:space="0" w:color="auto"/>
        <w:bottom w:val="none" w:sz="0" w:space="0" w:color="auto"/>
        <w:right w:val="none" w:sz="0" w:space="0" w:color="auto"/>
      </w:divBdr>
    </w:div>
    <w:div w:id="1044214097">
      <w:marLeft w:val="0"/>
      <w:marRight w:val="0"/>
      <w:marTop w:val="0"/>
      <w:marBottom w:val="0"/>
      <w:divBdr>
        <w:top w:val="none" w:sz="0" w:space="0" w:color="auto"/>
        <w:left w:val="none" w:sz="0" w:space="0" w:color="auto"/>
        <w:bottom w:val="none" w:sz="0" w:space="0" w:color="auto"/>
        <w:right w:val="none" w:sz="0" w:space="0" w:color="auto"/>
      </w:divBdr>
    </w:div>
    <w:div w:id="1044214098">
      <w:marLeft w:val="0"/>
      <w:marRight w:val="0"/>
      <w:marTop w:val="0"/>
      <w:marBottom w:val="0"/>
      <w:divBdr>
        <w:top w:val="none" w:sz="0" w:space="0" w:color="auto"/>
        <w:left w:val="none" w:sz="0" w:space="0" w:color="auto"/>
        <w:bottom w:val="none" w:sz="0" w:space="0" w:color="auto"/>
        <w:right w:val="none" w:sz="0" w:space="0" w:color="auto"/>
      </w:divBdr>
    </w:div>
    <w:div w:id="1044214099">
      <w:marLeft w:val="0"/>
      <w:marRight w:val="0"/>
      <w:marTop w:val="0"/>
      <w:marBottom w:val="0"/>
      <w:divBdr>
        <w:top w:val="none" w:sz="0" w:space="0" w:color="auto"/>
        <w:left w:val="none" w:sz="0" w:space="0" w:color="auto"/>
        <w:bottom w:val="none" w:sz="0" w:space="0" w:color="auto"/>
        <w:right w:val="none" w:sz="0" w:space="0" w:color="auto"/>
      </w:divBdr>
    </w:div>
    <w:div w:id="1044214100">
      <w:marLeft w:val="0"/>
      <w:marRight w:val="0"/>
      <w:marTop w:val="0"/>
      <w:marBottom w:val="0"/>
      <w:divBdr>
        <w:top w:val="none" w:sz="0" w:space="0" w:color="auto"/>
        <w:left w:val="none" w:sz="0" w:space="0" w:color="auto"/>
        <w:bottom w:val="none" w:sz="0" w:space="0" w:color="auto"/>
        <w:right w:val="none" w:sz="0" w:space="0" w:color="auto"/>
      </w:divBdr>
    </w:div>
    <w:div w:id="1044214101">
      <w:marLeft w:val="0"/>
      <w:marRight w:val="0"/>
      <w:marTop w:val="0"/>
      <w:marBottom w:val="0"/>
      <w:divBdr>
        <w:top w:val="none" w:sz="0" w:space="0" w:color="auto"/>
        <w:left w:val="none" w:sz="0" w:space="0" w:color="auto"/>
        <w:bottom w:val="none" w:sz="0" w:space="0" w:color="auto"/>
        <w:right w:val="none" w:sz="0" w:space="0" w:color="auto"/>
      </w:divBdr>
    </w:div>
    <w:div w:id="1044214102">
      <w:marLeft w:val="0"/>
      <w:marRight w:val="0"/>
      <w:marTop w:val="0"/>
      <w:marBottom w:val="0"/>
      <w:divBdr>
        <w:top w:val="none" w:sz="0" w:space="0" w:color="auto"/>
        <w:left w:val="none" w:sz="0" w:space="0" w:color="auto"/>
        <w:bottom w:val="none" w:sz="0" w:space="0" w:color="auto"/>
        <w:right w:val="none" w:sz="0" w:space="0" w:color="auto"/>
      </w:divBdr>
    </w:div>
    <w:div w:id="1044214103">
      <w:marLeft w:val="0"/>
      <w:marRight w:val="0"/>
      <w:marTop w:val="0"/>
      <w:marBottom w:val="0"/>
      <w:divBdr>
        <w:top w:val="none" w:sz="0" w:space="0" w:color="auto"/>
        <w:left w:val="none" w:sz="0" w:space="0" w:color="auto"/>
        <w:bottom w:val="none" w:sz="0" w:space="0" w:color="auto"/>
        <w:right w:val="none" w:sz="0" w:space="0" w:color="auto"/>
      </w:divBdr>
    </w:div>
    <w:div w:id="1044214104">
      <w:marLeft w:val="0"/>
      <w:marRight w:val="0"/>
      <w:marTop w:val="0"/>
      <w:marBottom w:val="0"/>
      <w:divBdr>
        <w:top w:val="none" w:sz="0" w:space="0" w:color="auto"/>
        <w:left w:val="none" w:sz="0" w:space="0" w:color="auto"/>
        <w:bottom w:val="none" w:sz="0" w:space="0" w:color="auto"/>
        <w:right w:val="none" w:sz="0" w:space="0" w:color="auto"/>
      </w:divBdr>
    </w:div>
    <w:div w:id="1044214105">
      <w:marLeft w:val="0"/>
      <w:marRight w:val="0"/>
      <w:marTop w:val="0"/>
      <w:marBottom w:val="0"/>
      <w:divBdr>
        <w:top w:val="none" w:sz="0" w:space="0" w:color="auto"/>
        <w:left w:val="none" w:sz="0" w:space="0" w:color="auto"/>
        <w:bottom w:val="none" w:sz="0" w:space="0" w:color="auto"/>
        <w:right w:val="none" w:sz="0" w:space="0" w:color="auto"/>
      </w:divBdr>
    </w:div>
    <w:div w:id="1044214106">
      <w:marLeft w:val="0"/>
      <w:marRight w:val="0"/>
      <w:marTop w:val="0"/>
      <w:marBottom w:val="0"/>
      <w:divBdr>
        <w:top w:val="none" w:sz="0" w:space="0" w:color="auto"/>
        <w:left w:val="none" w:sz="0" w:space="0" w:color="auto"/>
        <w:bottom w:val="none" w:sz="0" w:space="0" w:color="auto"/>
        <w:right w:val="none" w:sz="0" w:space="0" w:color="auto"/>
      </w:divBdr>
    </w:div>
    <w:div w:id="1044214107">
      <w:marLeft w:val="0"/>
      <w:marRight w:val="0"/>
      <w:marTop w:val="0"/>
      <w:marBottom w:val="0"/>
      <w:divBdr>
        <w:top w:val="none" w:sz="0" w:space="0" w:color="auto"/>
        <w:left w:val="none" w:sz="0" w:space="0" w:color="auto"/>
        <w:bottom w:val="none" w:sz="0" w:space="0" w:color="auto"/>
        <w:right w:val="none" w:sz="0" w:space="0" w:color="auto"/>
      </w:divBdr>
    </w:div>
    <w:div w:id="1044214108">
      <w:marLeft w:val="0"/>
      <w:marRight w:val="0"/>
      <w:marTop w:val="0"/>
      <w:marBottom w:val="0"/>
      <w:divBdr>
        <w:top w:val="none" w:sz="0" w:space="0" w:color="auto"/>
        <w:left w:val="none" w:sz="0" w:space="0" w:color="auto"/>
        <w:bottom w:val="none" w:sz="0" w:space="0" w:color="auto"/>
        <w:right w:val="none" w:sz="0" w:space="0" w:color="auto"/>
      </w:divBdr>
    </w:div>
    <w:div w:id="1044214109">
      <w:marLeft w:val="0"/>
      <w:marRight w:val="0"/>
      <w:marTop w:val="0"/>
      <w:marBottom w:val="0"/>
      <w:divBdr>
        <w:top w:val="none" w:sz="0" w:space="0" w:color="auto"/>
        <w:left w:val="none" w:sz="0" w:space="0" w:color="auto"/>
        <w:bottom w:val="none" w:sz="0" w:space="0" w:color="auto"/>
        <w:right w:val="none" w:sz="0" w:space="0" w:color="auto"/>
      </w:divBdr>
    </w:div>
    <w:div w:id="1044214110">
      <w:marLeft w:val="0"/>
      <w:marRight w:val="0"/>
      <w:marTop w:val="0"/>
      <w:marBottom w:val="0"/>
      <w:divBdr>
        <w:top w:val="none" w:sz="0" w:space="0" w:color="auto"/>
        <w:left w:val="none" w:sz="0" w:space="0" w:color="auto"/>
        <w:bottom w:val="none" w:sz="0" w:space="0" w:color="auto"/>
        <w:right w:val="none" w:sz="0" w:space="0" w:color="auto"/>
      </w:divBdr>
    </w:div>
    <w:div w:id="1044214111">
      <w:marLeft w:val="0"/>
      <w:marRight w:val="0"/>
      <w:marTop w:val="0"/>
      <w:marBottom w:val="0"/>
      <w:divBdr>
        <w:top w:val="none" w:sz="0" w:space="0" w:color="auto"/>
        <w:left w:val="none" w:sz="0" w:space="0" w:color="auto"/>
        <w:bottom w:val="none" w:sz="0" w:space="0" w:color="auto"/>
        <w:right w:val="none" w:sz="0" w:space="0" w:color="auto"/>
      </w:divBdr>
    </w:div>
    <w:div w:id="1044214112">
      <w:marLeft w:val="0"/>
      <w:marRight w:val="0"/>
      <w:marTop w:val="0"/>
      <w:marBottom w:val="0"/>
      <w:divBdr>
        <w:top w:val="none" w:sz="0" w:space="0" w:color="auto"/>
        <w:left w:val="none" w:sz="0" w:space="0" w:color="auto"/>
        <w:bottom w:val="none" w:sz="0" w:space="0" w:color="auto"/>
        <w:right w:val="none" w:sz="0" w:space="0" w:color="auto"/>
      </w:divBdr>
    </w:div>
    <w:div w:id="1044214113">
      <w:marLeft w:val="0"/>
      <w:marRight w:val="0"/>
      <w:marTop w:val="0"/>
      <w:marBottom w:val="0"/>
      <w:divBdr>
        <w:top w:val="none" w:sz="0" w:space="0" w:color="auto"/>
        <w:left w:val="none" w:sz="0" w:space="0" w:color="auto"/>
        <w:bottom w:val="none" w:sz="0" w:space="0" w:color="auto"/>
        <w:right w:val="none" w:sz="0" w:space="0" w:color="auto"/>
      </w:divBdr>
    </w:div>
    <w:div w:id="1044214114">
      <w:marLeft w:val="0"/>
      <w:marRight w:val="0"/>
      <w:marTop w:val="0"/>
      <w:marBottom w:val="0"/>
      <w:divBdr>
        <w:top w:val="none" w:sz="0" w:space="0" w:color="auto"/>
        <w:left w:val="none" w:sz="0" w:space="0" w:color="auto"/>
        <w:bottom w:val="none" w:sz="0" w:space="0" w:color="auto"/>
        <w:right w:val="none" w:sz="0" w:space="0" w:color="auto"/>
      </w:divBdr>
    </w:div>
    <w:div w:id="1044214115">
      <w:marLeft w:val="0"/>
      <w:marRight w:val="0"/>
      <w:marTop w:val="0"/>
      <w:marBottom w:val="0"/>
      <w:divBdr>
        <w:top w:val="none" w:sz="0" w:space="0" w:color="auto"/>
        <w:left w:val="none" w:sz="0" w:space="0" w:color="auto"/>
        <w:bottom w:val="none" w:sz="0" w:space="0" w:color="auto"/>
        <w:right w:val="none" w:sz="0" w:space="0" w:color="auto"/>
      </w:divBdr>
    </w:div>
    <w:div w:id="1044214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hyperlink" Target="http://www.dzb.de"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hyperlink" Target="http://www.bskdl.org" TargetMode="External"/><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www.blista.de"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hyperlink" Target="http://www.bbi.at" TargetMode="Externa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yperlink" Target="http://www.braille.ch/musik/" TargetMode="External"/><Relationship Id="rId67" Type="http://schemas.openxmlformats.org/officeDocument/2006/relationships/glossaryDocument" Target="glossary/document.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hyperlink" Target="http://www.deutscherhilfsmittelvertrieb.d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hyperlink" Target="http://www.bskdl.org" TargetMode="Externa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hyperlink" Target="http://www.pef-format.org" TargetMode="External"/><Relationship Id="rId65" Type="http://schemas.openxmlformats.org/officeDocument/2006/relationships/hyperlink" Target="http://www.sbs.ch" TargetMode="External"/><Relationship Id="rId4" Type="http://schemas.openxmlformats.org/officeDocument/2006/relationships/settings" Target="settings.xml"/><Relationship Id="rId9" Type="http://schemas.openxmlformats.org/officeDocument/2006/relationships/hyperlink" Target="http://www.bskdl.org"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62B937838AF546CFBDCE2FA4376FE882"/>
        <w:category>
          <w:name w:val="Allgemein"/>
          <w:gallery w:val="placeholder"/>
        </w:category>
        <w:types>
          <w:type w:val="bbPlcHdr"/>
        </w:types>
        <w:behaviors>
          <w:behavior w:val="content"/>
        </w:behaviors>
        <w:guid w:val="{BE6AAF63-6A41-4CF0-99A7-A21C9D0B294F}"/>
      </w:docPartPr>
      <w:docPartBody>
        <w:p w:rsidR="008A011C" w:rsidRDefault="00706530" w:rsidP="00706530">
          <w:pPr>
            <w:pStyle w:val="62B937838AF546CFBDCE2FA4376FE882"/>
          </w:pPr>
          <w:r w:rsidRPr="00C27F19">
            <w:rPr>
              <w:rStyle w:val="Platzhaltertext"/>
            </w:rPr>
            <w:t>[Titel]</w:t>
          </w:r>
        </w:p>
      </w:docPartBody>
    </w:docPart>
    <w:docPart>
      <w:docPartPr>
        <w:name w:val="06E8CB282F87420AB0023AC4ACF4EE6B"/>
        <w:category>
          <w:name w:val="Allgemein"/>
          <w:gallery w:val="placeholder"/>
        </w:category>
        <w:types>
          <w:type w:val="bbPlcHdr"/>
        </w:types>
        <w:behaviors>
          <w:behavior w:val="content"/>
        </w:behaviors>
        <w:guid w:val="{44451A59-5453-4CBF-B53A-4A583A87B014}"/>
      </w:docPartPr>
      <w:docPartBody>
        <w:p w:rsidR="003229BA" w:rsidRDefault="0009307D" w:rsidP="0009307D">
          <w:pPr>
            <w:pStyle w:val="06E8CB282F87420AB0023AC4ACF4EE6B"/>
          </w:pPr>
          <w:r w:rsidRPr="00C27F19">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font>
  <w:font w:name="Blista Braille Plus (ANSI)">
    <w:altName w:val="Courier New"/>
    <w:panose1 w:val="05000000000000000000"/>
    <w:charset w:val="00"/>
    <w:family w:val="auto"/>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inkAnnotations="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5E29"/>
    <w:rsid w:val="00010B62"/>
    <w:rsid w:val="00021F18"/>
    <w:rsid w:val="00024942"/>
    <w:rsid w:val="00030D03"/>
    <w:rsid w:val="0003454F"/>
    <w:rsid w:val="000874D7"/>
    <w:rsid w:val="0009307D"/>
    <w:rsid w:val="000B0737"/>
    <w:rsid w:val="00107A04"/>
    <w:rsid w:val="00111EE3"/>
    <w:rsid w:val="00112673"/>
    <w:rsid w:val="00113079"/>
    <w:rsid w:val="00163D61"/>
    <w:rsid w:val="001B139D"/>
    <w:rsid w:val="001B2FEC"/>
    <w:rsid w:val="001B7D43"/>
    <w:rsid w:val="001C4E73"/>
    <w:rsid w:val="00206BB0"/>
    <w:rsid w:val="0023286E"/>
    <w:rsid w:val="002577F5"/>
    <w:rsid w:val="002C2C15"/>
    <w:rsid w:val="002E78B4"/>
    <w:rsid w:val="002F0799"/>
    <w:rsid w:val="00301B86"/>
    <w:rsid w:val="00315DEB"/>
    <w:rsid w:val="003229BA"/>
    <w:rsid w:val="00345505"/>
    <w:rsid w:val="00360860"/>
    <w:rsid w:val="00437052"/>
    <w:rsid w:val="00440BA8"/>
    <w:rsid w:val="00444ECA"/>
    <w:rsid w:val="00452C02"/>
    <w:rsid w:val="00497FFD"/>
    <w:rsid w:val="004A239A"/>
    <w:rsid w:val="004C6422"/>
    <w:rsid w:val="00535E3F"/>
    <w:rsid w:val="0054121D"/>
    <w:rsid w:val="00542AEB"/>
    <w:rsid w:val="00547204"/>
    <w:rsid w:val="005875FB"/>
    <w:rsid w:val="005D5E29"/>
    <w:rsid w:val="00603475"/>
    <w:rsid w:val="00606747"/>
    <w:rsid w:val="00656792"/>
    <w:rsid w:val="006B0A71"/>
    <w:rsid w:val="006C37EB"/>
    <w:rsid w:val="006C6D34"/>
    <w:rsid w:val="006F4037"/>
    <w:rsid w:val="00706530"/>
    <w:rsid w:val="00725BFD"/>
    <w:rsid w:val="00727433"/>
    <w:rsid w:val="00773405"/>
    <w:rsid w:val="00826234"/>
    <w:rsid w:val="008A011C"/>
    <w:rsid w:val="008C4F43"/>
    <w:rsid w:val="008D1166"/>
    <w:rsid w:val="008D2D21"/>
    <w:rsid w:val="008F24D2"/>
    <w:rsid w:val="008F3011"/>
    <w:rsid w:val="00A22114"/>
    <w:rsid w:val="00A462AE"/>
    <w:rsid w:val="00AA09FC"/>
    <w:rsid w:val="00AC26F9"/>
    <w:rsid w:val="00B12633"/>
    <w:rsid w:val="00B25805"/>
    <w:rsid w:val="00B25AD9"/>
    <w:rsid w:val="00B60FA8"/>
    <w:rsid w:val="00B620DF"/>
    <w:rsid w:val="00B62953"/>
    <w:rsid w:val="00B90BC1"/>
    <w:rsid w:val="00B97313"/>
    <w:rsid w:val="00BA0FD5"/>
    <w:rsid w:val="00BE6DF3"/>
    <w:rsid w:val="00BE7AEF"/>
    <w:rsid w:val="00BF2EFE"/>
    <w:rsid w:val="00C60A23"/>
    <w:rsid w:val="00C671CD"/>
    <w:rsid w:val="00C75B15"/>
    <w:rsid w:val="00C92A29"/>
    <w:rsid w:val="00C95921"/>
    <w:rsid w:val="00CD0728"/>
    <w:rsid w:val="00CE6BDC"/>
    <w:rsid w:val="00D2065A"/>
    <w:rsid w:val="00D24FFC"/>
    <w:rsid w:val="00D833EC"/>
    <w:rsid w:val="00D94B23"/>
    <w:rsid w:val="00D97DDD"/>
    <w:rsid w:val="00DC384E"/>
    <w:rsid w:val="00E57AF0"/>
    <w:rsid w:val="00E743E1"/>
    <w:rsid w:val="00E750FA"/>
    <w:rsid w:val="00E95D97"/>
    <w:rsid w:val="00EC386D"/>
    <w:rsid w:val="00F044E2"/>
    <w:rsid w:val="00F04CD4"/>
    <w:rsid w:val="00F06E69"/>
    <w:rsid w:val="00F06F59"/>
    <w:rsid w:val="00F512F8"/>
    <w:rsid w:val="00F703BB"/>
    <w:rsid w:val="00FC2AA8"/>
    <w:rsid w:val="00FD01A1"/>
    <w:rsid w:val="00FD3757"/>
    <w:rsid w:val="00FE09E0"/>
    <w:rsid w:val="00FF6B94"/>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5D5E29"/>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09307D"/>
    <w:rPr>
      <w:color w:val="808080"/>
    </w:rPr>
  </w:style>
  <w:style w:type="paragraph" w:customStyle="1" w:styleId="62B937838AF546CFBDCE2FA4376FE882">
    <w:name w:val="62B937838AF546CFBDCE2FA4376FE882"/>
    <w:rsid w:val="00706530"/>
    <w:rPr>
      <w:lang w:val="de-CH" w:eastAsia="de-CH" w:bidi="he-IL"/>
    </w:rPr>
  </w:style>
  <w:style w:type="paragraph" w:customStyle="1" w:styleId="06E8CB282F87420AB0023AC4ACF4EE6B">
    <w:name w:val="06E8CB282F87420AB0023AC4ACF4EE6B"/>
    <w:rsid w:val="0009307D"/>
    <w:rPr>
      <w:lang w:val="de-CH" w:eastAsia="de-CH" w:bidi="he-I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06626A-F001-4E9C-83FF-35264B9370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31496</Words>
  <Characters>198426</Characters>
  <Application>Microsoft Office Word</Application>
  <DocSecurity>0</DocSecurity>
  <Lines>1653</Lines>
  <Paragraphs>458</Paragraphs>
  <ScaleCrop>false</ScaleCrop>
  <HeadingPairs>
    <vt:vector size="2" baseType="variant">
      <vt:variant>
        <vt:lpstr>Titel</vt:lpstr>
      </vt:variant>
      <vt:variant>
        <vt:i4>1</vt:i4>
      </vt:variant>
    </vt:vector>
  </HeadingPairs>
  <TitlesOfParts>
    <vt:vector size="1" baseType="lpstr">
      <vt:lpstr>Das System der deutschen Brailleschrift</vt:lpstr>
    </vt:vector>
  </TitlesOfParts>
  <Company>FernUniversität in Hagen</Company>
  <LinksUpToDate>false</LinksUpToDate>
  <CharactersWithSpaces>229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 System der deutschen Brailleschrift</dc:title>
  <dc:creator>HBSRTF-Konvertierungsprogramm Version 8.2.0 vom 15.03.2016,</dc:creator>
  <cp:lastModifiedBy>Vivian Aldridge</cp:lastModifiedBy>
  <cp:revision>9</cp:revision>
  <cp:lastPrinted>2021-07-13T19:11:00Z</cp:lastPrinted>
  <dcterms:created xsi:type="dcterms:W3CDTF">2018-08-22T10:13:00Z</dcterms:created>
  <dcterms:modified xsi:type="dcterms:W3CDTF">2021-07-13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